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01986" w:rsidRDefault="00C47A9B" w:rsidP="00C47A9B">
      <w:pPr>
        <w:pStyle w:val="Heading1"/>
      </w:pPr>
      <w:r>
        <w:t xml:space="preserve">I. </w:t>
      </w:r>
      <w:r w:rsidR="00B01986">
        <w:t>LÝ THUYẾT VỀ TÁN SẮC ÁNH SÁNG</w:t>
      </w:r>
    </w:p>
    <w:p w:rsidR="00B01986" w:rsidRDefault="00B01986" w:rsidP="00C47A9B">
      <w:pPr>
        <w:pStyle w:val="Heading2"/>
        <w:rPr>
          <w:color w:val="000000"/>
        </w:rPr>
      </w:pPr>
      <w:r>
        <w:t>I. KHÚC XẠ ÁNH SÁNG</w:t>
      </w:r>
    </w:p>
    <w:p w:rsidR="00B01986" w:rsidRDefault="00B01986" w:rsidP="006E065B">
      <w:r w:rsidRPr="006E065B">
        <w:rPr>
          <w:b/>
          <w:bCs/>
        </w:rPr>
        <w:t>Ví dụ 1:</w:t>
      </w:r>
      <w:r>
        <w:rPr>
          <w:b/>
          <w:bCs/>
        </w:rPr>
        <w:t xml:space="preserve"> </w:t>
      </w:r>
      <w:r>
        <w:t>Một tia sáng đi từ không khí vào nước có chiết suất n = 4/3 dưới góc tới i = 30</w:t>
      </w:r>
      <w:r>
        <w:rPr>
          <w:vertAlign w:val="superscript"/>
        </w:rPr>
        <w:t>0</w:t>
      </w:r>
      <w:r>
        <w:t xml:space="preserve">. </w:t>
      </w:r>
    </w:p>
    <w:p w:rsidR="00B01986" w:rsidRDefault="00B01986" w:rsidP="006E065B">
      <w:r>
        <w:t>a) Tính góc khúc xạ</w:t>
      </w:r>
    </w:p>
    <w:p w:rsidR="00B01986" w:rsidRDefault="00B01986" w:rsidP="006E065B">
      <w:r>
        <w:t>b) Tính góc lệch D tạo bởi tia khúc xạ và tia tới.</w:t>
      </w:r>
    </w:p>
    <w:p w:rsidR="00B01986" w:rsidRPr="00CB7A08" w:rsidRDefault="006E065B" w:rsidP="006E065B">
      <w:pPr>
        <w:widowControl w:val="0"/>
        <w:tabs>
          <w:tab w:val="left" w:pos="142"/>
          <w:tab w:val="left" w:pos="284"/>
          <w:tab w:val="left" w:pos="567"/>
          <w:tab w:val="left" w:pos="709"/>
          <w:tab w:val="left" w:pos="851"/>
          <w:tab w:val="left" w:pos="2835"/>
          <w:tab w:val="left" w:pos="5387"/>
          <w:tab w:val="left" w:pos="7938"/>
        </w:tabs>
        <w:autoSpaceDE w:val="0"/>
        <w:autoSpaceDN w:val="0"/>
        <w:rPr>
          <w:color w:val="000000"/>
          <w:sz w:val="25"/>
          <w:szCs w:val="25"/>
          <w:u w:val="single"/>
        </w:rPr>
      </w:pPr>
      <w:r w:rsidRPr="00CB7A08">
        <w:rPr>
          <w:color w:val="000000"/>
          <w:sz w:val="25"/>
          <w:szCs w:val="25"/>
          <w:u w:val="single"/>
        </w:rPr>
        <w:t>Đáp số</w:t>
      </w:r>
      <w:r w:rsidR="00B01986" w:rsidRPr="00CB7A08">
        <w:rPr>
          <w:color w:val="000000"/>
          <w:sz w:val="25"/>
          <w:szCs w:val="25"/>
          <w:u w:val="single"/>
        </w:rPr>
        <w:t>: 22</w:t>
      </w:r>
      <w:r w:rsidR="00B01986" w:rsidRPr="00CB7A08">
        <w:rPr>
          <w:color w:val="000000"/>
          <w:sz w:val="25"/>
          <w:szCs w:val="25"/>
          <w:u w:val="single"/>
          <w:vertAlign w:val="superscript"/>
        </w:rPr>
        <w:t>0</w:t>
      </w:r>
      <w:r w:rsidR="00B01986" w:rsidRPr="00CB7A08">
        <w:rPr>
          <w:color w:val="000000"/>
          <w:sz w:val="25"/>
          <w:szCs w:val="25"/>
          <w:u w:val="single"/>
        </w:rPr>
        <w:t>,8</w:t>
      </w:r>
      <w:r w:rsidR="00B01986" w:rsidRPr="00CB7A08">
        <w:rPr>
          <w:color w:val="000000"/>
          <w:sz w:val="25"/>
          <w:szCs w:val="25"/>
          <w:u w:val="single"/>
          <w:vertAlign w:val="superscript"/>
        </w:rPr>
        <w:t>0</w:t>
      </w:r>
    </w:p>
    <w:p w:rsidR="00D1214A" w:rsidRDefault="00B01986" w:rsidP="00D1214A">
      <w:r w:rsidRPr="00D1214A">
        <w:rPr>
          <w:b/>
          <w:bCs/>
        </w:rPr>
        <w:t>Ví dụ 2:</w:t>
      </w:r>
      <w:r>
        <w:rPr>
          <w:b/>
          <w:bCs/>
        </w:rPr>
        <w:t xml:space="preserve"> </w:t>
      </w:r>
      <w:r>
        <w:t>Một tia sáng đi từ nước (n</w:t>
      </w:r>
      <w:r>
        <w:rPr>
          <w:vertAlign w:val="subscript"/>
        </w:rPr>
        <w:t>1</w:t>
      </w:r>
      <w:r>
        <w:t xml:space="preserve"> = 4/3) vào thủy tinh (n</w:t>
      </w:r>
      <w:r>
        <w:rPr>
          <w:vertAlign w:val="subscript"/>
        </w:rPr>
        <w:t>2</w:t>
      </w:r>
      <w:r>
        <w:t xml:space="preserve"> = 1,5) với góc tới 35</w:t>
      </w:r>
      <w:r>
        <w:rPr>
          <w:vertAlign w:val="superscript"/>
        </w:rPr>
        <w:t>0</w:t>
      </w:r>
      <w:r>
        <w:t>. Tính góc khúc xạ</w:t>
      </w:r>
      <w:r w:rsidR="00D1214A">
        <w:t>.</w:t>
      </w:r>
    </w:p>
    <w:p w:rsidR="00B01986" w:rsidRPr="00CB7A08" w:rsidRDefault="00B01986" w:rsidP="00D1214A">
      <w:pPr>
        <w:rPr>
          <w:u w:val="single"/>
        </w:rPr>
      </w:pPr>
      <w:r w:rsidRPr="00CB7A08">
        <w:rPr>
          <w:u w:val="single"/>
        </w:rPr>
        <w:t>Đ</w:t>
      </w:r>
      <w:r w:rsidR="00D1214A" w:rsidRPr="00CB7A08">
        <w:rPr>
          <w:u w:val="single"/>
        </w:rPr>
        <w:t>áp số</w:t>
      </w:r>
      <w:r w:rsidRPr="00CB7A08">
        <w:rPr>
          <w:u w:val="single"/>
        </w:rPr>
        <w:t xml:space="preserve"> : 30,6</w:t>
      </w:r>
      <w:r w:rsidRPr="00CB7A08">
        <w:rPr>
          <w:u w:val="single"/>
          <w:vertAlign w:val="superscript"/>
        </w:rPr>
        <w:t>0</w:t>
      </w:r>
    </w:p>
    <w:p w:rsidR="00B01986" w:rsidRDefault="00B01986" w:rsidP="00CB7A08">
      <w:r w:rsidRPr="00CB7A08">
        <w:rPr>
          <w:b/>
          <w:bCs/>
        </w:rPr>
        <w:t>Ví dụ 3:</w:t>
      </w:r>
      <w:r>
        <w:rPr>
          <w:b/>
          <w:bCs/>
        </w:rPr>
        <w:t xml:space="preserve"> </w:t>
      </w:r>
      <w:r>
        <w:t xml:space="preserve">Tia sáng truyền trong không khí đến gặp mặt thoáng chất lỏng có </w:t>
      </w:r>
      <w:r>
        <w:rPr>
          <w:i/>
          <w:iCs/>
        </w:rPr>
        <w:t xml:space="preserve">n = </w:t>
      </w:r>
      <w:r>
        <w:rPr>
          <w:i/>
          <w:iCs/>
        </w:rPr>
        <w:fldChar w:fldCharType="begin"/>
      </w:r>
      <w:r>
        <w:rPr>
          <w:i/>
          <w:iCs/>
        </w:rPr>
        <w:instrText>eq \l(\r(,3))</w:instrText>
      </w:r>
      <w:r>
        <w:rPr>
          <w:i/>
          <w:iCs/>
        </w:rPr>
        <w:fldChar w:fldCharType="end"/>
      </w:r>
      <w:r>
        <w:rPr>
          <w:i/>
          <w:iCs/>
        </w:rPr>
        <w:t xml:space="preserve"> </w:t>
      </w:r>
      <w:r>
        <w:t>với nhau. Tia phản xạ và khúc xạ vuông góc. Tính góc tới?</w:t>
      </w:r>
    </w:p>
    <w:p w:rsidR="00B01986" w:rsidRPr="00CB7A08" w:rsidRDefault="00CB7A08" w:rsidP="00CB7A08">
      <w:pPr>
        <w:rPr>
          <w:u w:val="single"/>
        </w:rPr>
      </w:pPr>
      <w:r>
        <w:rPr>
          <w:u w:val="single"/>
        </w:rPr>
        <w:t>Đáp số</w:t>
      </w:r>
      <w:r w:rsidR="00B01986" w:rsidRPr="00CB7A08">
        <w:rPr>
          <w:u w:val="single"/>
        </w:rPr>
        <w:t>: 60</w:t>
      </w:r>
      <w:r w:rsidR="00B01986" w:rsidRPr="00CB7A08">
        <w:rPr>
          <w:u w:val="single"/>
          <w:vertAlign w:val="superscript"/>
        </w:rPr>
        <w:t>0</w:t>
      </w:r>
    </w:p>
    <w:p w:rsidR="00B01986" w:rsidRDefault="00B01986" w:rsidP="007B20C9">
      <w:r w:rsidRPr="007B20C9">
        <w:rPr>
          <w:b/>
          <w:bCs/>
        </w:rPr>
        <w:t>Ví dụ 4:</w:t>
      </w:r>
      <w:r>
        <w:rPr>
          <w:b/>
          <w:bCs/>
        </w:rPr>
        <w:t xml:space="preserve"> </w:t>
      </w:r>
      <w:r>
        <w:t>Một cây gậy cắm thẳng đứng xuống đáy hồ sâu 1,5 m. Phần gậy nhô lên khỏi mặt nước là 0,5 m. Ánh sáng mặt trời chiếu xuống hồ theo phương hợp với pháp tuyến mặt nước góc 60</w:t>
      </w:r>
      <w:r>
        <w:rPr>
          <w:vertAlign w:val="superscript"/>
        </w:rPr>
        <w:t>0</w:t>
      </w:r>
      <w:r>
        <w:t>. Tính chiều dài bóng cây gậy trên mặt nước và dưới đáy hồ?</w:t>
      </w:r>
    </w:p>
    <w:p w:rsidR="00B01986" w:rsidRPr="007B20C9" w:rsidRDefault="007B20C9" w:rsidP="007B20C9">
      <w:pPr>
        <w:rPr>
          <w:u w:val="single"/>
        </w:rPr>
      </w:pPr>
      <w:r>
        <w:rPr>
          <w:u w:val="single"/>
        </w:rPr>
        <w:t>Đáp số</w:t>
      </w:r>
      <w:r w:rsidR="00B01986" w:rsidRPr="007B20C9">
        <w:rPr>
          <w:u w:val="single"/>
        </w:rPr>
        <w:t>: 0,86 m và 2,11 m</w:t>
      </w:r>
    </w:p>
    <w:p w:rsidR="00B01986" w:rsidRDefault="00B01986" w:rsidP="00807B4C">
      <w:pPr>
        <w:pStyle w:val="Heading2"/>
        <w:rPr>
          <w:color w:val="000000"/>
        </w:rPr>
      </w:pPr>
      <w:r>
        <w:t>II. PHẢN XẠ TOÀN PHẦN</w:t>
      </w:r>
    </w:p>
    <w:p w:rsidR="00B01986" w:rsidRDefault="00B01986" w:rsidP="00807B4C">
      <w:r>
        <w:rPr>
          <w:b/>
          <w:bCs/>
        </w:rPr>
        <w:t xml:space="preserve">Ví dụ 1: </w:t>
      </w:r>
      <w:r>
        <w:t>Một khối thủy tinh P có chiết suất n = 1,5, tiết diện thẳng là một tam giác ABC vuông cân tại B. Chiếu vuông góc tới mặt AB một chùm sáng song song SI.</w:t>
      </w:r>
    </w:p>
    <w:p w:rsidR="00B01986" w:rsidRDefault="00B01986" w:rsidP="00807B4C">
      <w:r>
        <w:t>a) Khối thủy tinh P ở trong không khí. Tính góc D làm bởi tia tới và tia ló b) Tính lại góc D nếu khối P ở trong nước có chiết suất n = 4/3</w:t>
      </w:r>
    </w:p>
    <w:p w:rsidR="00B01986" w:rsidRPr="00DA7BE4" w:rsidRDefault="00807B4C" w:rsidP="00807B4C">
      <w:pPr>
        <w:rPr>
          <w:u w:val="single"/>
        </w:rPr>
      </w:pPr>
      <w:r w:rsidRPr="00DA7BE4">
        <w:rPr>
          <w:u w:val="single"/>
        </w:rPr>
        <w:t>Đáp số</w:t>
      </w:r>
      <w:r w:rsidR="00B01986" w:rsidRPr="00DA7BE4">
        <w:rPr>
          <w:u w:val="single"/>
        </w:rPr>
        <w:t>: a. D = 90</w:t>
      </w:r>
      <w:r w:rsidR="00B01986" w:rsidRPr="00DA7BE4">
        <w:rPr>
          <w:u w:val="single"/>
          <w:vertAlign w:val="superscript"/>
        </w:rPr>
        <w:t>0</w:t>
      </w:r>
      <w:r w:rsidR="00B01986" w:rsidRPr="00DA7BE4">
        <w:rPr>
          <w:u w:val="single"/>
        </w:rPr>
        <w:t>; b. D = 7</w:t>
      </w:r>
      <w:r w:rsidR="00B01986" w:rsidRPr="00DA7BE4">
        <w:rPr>
          <w:u w:val="single"/>
          <w:vertAlign w:val="superscript"/>
        </w:rPr>
        <w:t>0</w:t>
      </w:r>
      <w:r w:rsidR="00B01986" w:rsidRPr="00DA7BE4">
        <w:rPr>
          <w:u w:val="single"/>
        </w:rPr>
        <w:t xml:space="preserve"> 42’</w:t>
      </w:r>
    </w:p>
    <w:p w:rsidR="00B01986" w:rsidRDefault="00B01986" w:rsidP="00807B4C">
      <w:r w:rsidRPr="00807B4C">
        <w:rPr>
          <w:b/>
          <w:bCs/>
        </w:rPr>
        <w:t>Ví dụ 2:</w:t>
      </w:r>
      <w:r>
        <w:rPr>
          <w:b/>
          <w:bCs/>
        </w:rPr>
        <w:t xml:space="preserve"> </w:t>
      </w:r>
      <w:r>
        <w:t>Một tia sáng trong thủy tinh đến mặt phân cách giữa thủy tinh với không khí dưới góc tới i = 30</w:t>
      </w:r>
      <w:r>
        <w:rPr>
          <w:vertAlign w:val="superscript"/>
        </w:rPr>
        <w:t>0</w:t>
      </w:r>
      <w:r>
        <w:t>, tia phản xạ và khúc xạ vuông góc nhau.</w:t>
      </w:r>
    </w:p>
    <w:p w:rsidR="00B01986" w:rsidRDefault="00B01986" w:rsidP="00807B4C">
      <w:r>
        <w:t>a) Tính chiết suất của thủy tinh.</w:t>
      </w:r>
    </w:p>
    <w:p w:rsidR="00B01986" w:rsidRDefault="00B01986" w:rsidP="00807B4C">
      <w:r>
        <w:t>b) Tính góc tới i để không có tia sáng ló ra không khí.</w:t>
      </w:r>
    </w:p>
    <w:p w:rsidR="00B01986" w:rsidRDefault="00E7022C" w:rsidP="00807B4C">
      <w:r>
        <w:t>Đáp số</w:t>
      </w:r>
      <w:r w:rsidR="00B01986">
        <w:t xml:space="preserve">: a. </w:t>
      </w:r>
      <w:r w:rsidR="00B01986">
        <w:rPr>
          <w:i/>
          <w:iCs/>
        </w:rPr>
        <w:t xml:space="preserve">n = </w:t>
      </w:r>
      <w:r w:rsidR="00B01986">
        <w:rPr>
          <w:i/>
          <w:iCs/>
        </w:rPr>
        <w:fldChar w:fldCharType="begin"/>
      </w:r>
      <w:r w:rsidR="00B01986">
        <w:rPr>
          <w:i/>
          <w:iCs/>
        </w:rPr>
        <w:instrText>eq \l(\r(,</w:instrText>
      </w:r>
      <w:r w:rsidR="00B01986">
        <w:instrText>3))</w:instrText>
      </w:r>
      <w:r w:rsidR="00B01986">
        <w:rPr>
          <w:i/>
          <w:iCs/>
        </w:rPr>
        <w:fldChar w:fldCharType="end"/>
      </w:r>
      <w:r w:rsidR="00B01986">
        <w:rPr>
          <w:i/>
          <w:iCs/>
        </w:rPr>
        <w:t>;</w:t>
      </w:r>
      <w:r w:rsidR="00B01986">
        <w:t xml:space="preserve"> b. i &gt; 35</w:t>
      </w:r>
      <w:r w:rsidR="00B01986">
        <w:rPr>
          <w:vertAlign w:val="superscript"/>
        </w:rPr>
        <w:t>0</w:t>
      </w:r>
      <w:r w:rsidR="00B01986">
        <w:t xml:space="preserve"> 44’</w:t>
      </w:r>
    </w:p>
    <w:p w:rsidR="00B01986" w:rsidRDefault="003A13AE" w:rsidP="00807B4C">
      <w:r w:rsidRPr="00807B4C">
        <w:rPr>
          <w:noProof/>
        </w:rPr>
        <w:drawing>
          <wp:anchor distT="0" distB="0" distL="114300" distR="114300" simplePos="0" relativeHeight="251652608" behindDoc="0" locked="0" layoutInCell="1" allowOverlap="1">
            <wp:simplePos x="0" y="0"/>
            <wp:positionH relativeFrom="column">
              <wp:posOffset>5596890</wp:posOffset>
            </wp:positionH>
            <wp:positionV relativeFrom="paragraph">
              <wp:posOffset>99060</wp:posOffset>
            </wp:positionV>
            <wp:extent cx="1155065" cy="1453515"/>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155065" cy="1453515"/>
                    </a:xfrm>
                    <a:prstGeom prst="rect">
                      <a:avLst/>
                    </a:prstGeom>
                    <a:noFill/>
                    <a:ln>
                      <a:noFill/>
                    </a:ln>
                  </pic:spPr>
                </pic:pic>
              </a:graphicData>
            </a:graphic>
            <wp14:sizeRelH relativeFrom="page">
              <wp14:pctWidth>0</wp14:pctWidth>
            </wp14:sizeRelH>
            <wp14:sizeRelV relativeFrom="page">
              <wp14:pctHeight>0</wp14:pctHeight>
            </wp14:sizeRelV>
          </wp:anchor>
        </w:drawing>
      </w:r>
      <w:r w:rsidR="00B01986" w:rsidRPr="00807B4C">
        <w:rPr>
          <w:b/>
          <w:bCs/>
        </w:rPr>
        <w:t>Ví dụ 3:</w:t>
      </w:r>
      <w:r w:rsidR="00B01986">
        <w:rPr>
          <w:b/>
          <w:bCs/>
        </w:rPr>
        <w:t xml:space="preserve"> </w:t>
      </w:r>
      <w:r w:rsidR="00B01986">
        <w:t>Một tia sáng đi từ một chất lỏng trong suốt có chiết suất n chưa biết sang không khí với góc tới như hình vẽ. Cho biết α = 60</w:t>
      </w:r>
      <w:r w:rsidR="00B01986">
        <w:rPr>
          <w:vertAlign w:val="superscript"/>
        </w:rPr>
        <w:t>0</w:t>
      </w:r>
      <w:r w:rsidR="00B01986">
        <w:t>, β = 30</w:t>
      </w:r>
      <w:r w:rsidR="00B01986">
        <w:rPr>
          <w:vertAlign w:val="superscript"/>
        </w:rPr>
        <w:t>0</w:t>
      </w:r>
      <w:r w:rsidR="00B01986">
        <w:t xml:space="preserve">. </w:t>
      </w:r>
    </w:p>
    <w:p w:rsidR="00B01986" w:rsidRDefault="00B01986" w:rsidP="00807B4C">
      <w:r>
        <w:t>a) Tính chiết suất n của chất lỏng.</w:t>
      </w:r>
    </w:p>
    <w:p w:rsidR="00B01986" w:rsidRDefault="00B01986" w:rsidP="00807B4C">
      <w:r>
        <w:t>b) Tính góc α lớn nhất để tia sáng không thể ló sang môi trường không khí phía trên.</w:t>
      </w:r>
    </w:p>
    <w:p w:rsidR="00B01986" w:rsidRPr="00D636DE" w:rsidRDefault="00DA7BE4" w:rsidP="00807B4C">
      <w:pPr>
        <w:rPr>
          <w:u w:val="single"/>
        </w:rPr>
      </w:pPr>
      <w:r w:rsidRPr="00D636DE">
        <w:rPr>
          <w:u w:val="single"/>
        </w:rPr>
        <w:t>Đáp số</w:t>
      </w:r>
      <w:r w:rsidR="00B01986" w:rsidRPr="00D636DE">
        <w:rPr>
          <w:u w:val="single"/>
        </w:rPr>
        <w:t xml:space="preserve">: a. </w:t>
      </w:r>
      <w:r w:rsidR="00B01986" w:rsidRPr="00D636DE">
        <w:rPr>
          <w:i/>
          <w:iCs/>
          <w:u w:val="single"/>
        </w:rPr>
        <w:t xml:space="preserve">n = </w:t>
      </w:r>
      <w:r w:rsidR="00B01986" w:rsidRPr="00D636DE">
        <w:rPr>
          <w:i/>
          <w:iCs/>
          <w:u w:val="single"/>
        </w:rPr>
        <w:fldChar w:fldCharType="begin"/>
      </w:r>
      <w:r w:rsidR="00B01986" w:rsidRPr="00D636DE">
        <w:rPr>
          <w:i/>
          <w:iCs/>
          <w:u w:val="single"/>
        </w:rPr>
        <w:instrText>eq \l(\r(,</w:instrText>
      </w:r>
      <w:r w:rsidR="00B01986" w:rsidRPr="00D636DE">
        <w:rPr>
          <w:u w:val="single"/>
        </w:rPr>
        <w:instrText>3))</w:instrText>
      </w:r>
      <w:r w:rsidR="00B01986" w:rsidRPr="00D636DE">
        <w:rPr>
          <w:i/>
          <w:iCs/>
          <w:u w:val="single"/>
        </w:rPr>
        <w:fldChar w:fldCharType="end"/>
      </w:r>
      <w:r w:rsidR="00B01986" w:rsidRPr="00D636DE">
        <w:rPr>
          <w:i/>
          <w:iCs/>
          <w:u w:val="single"/>
        </w:rPr>
        <w:t xml:space="preserve"> </w:t>
      </w:r>
      <w:r w:rsidR="00B01986" w:rsidRPr="00D636DE">
        <w:rPr>
          <w:u w:val="single"/>
        </w:rPr>
        <w:t>b. α</w:t>
      </w:r>
      <w:r w:rsidR="00B01986" w:rsidRPr="00D636DE">
        <w:rPr>
          <w:u w:val="single"/>
          <w:vertAlign w:val="subscript"/>
        </w:rPr>
        <w:t>max</w:t>
      </w:r>
      <w:r w:rsidR="00B01986" w:rsidRPr="00D636DE">
        <w:rPr>
          <w:u w:val="single"/>
        </w:rPr>
        <w:t xml:space="preserve"> ≈ 54o 44 '</w:t>
      </w:r>
    </w:p>
    <w:p w:rsidR="00807B4C" w:rsidRDefault="00807B4C">
      <w:pPr>
        <w:widowControl w:val="0"/>
        <w:tabs>
          <w:tab w:val="left" w:pos="142"/>
          <w:tab w:val="left" w:pos="284"/>
          <w:tab w:val="left" w:pos="567"/>
          <w:tab w:val="left" w:pos="709"/>
          <w:tab w:val="left" w:pos="851"/>
          <w:tab w:val="left" w:pos="2835"/>
          <w:tab w:val="left" w:pos="5387"/>
          <w:tab w:val="left" w:pos="7938"/>
        </w:tabs>
        <w:autoSpaceDE w:val="0"/>
        <w:autoSpaceDN w:val="0"/>
        <w:jc w:val="center"/>
        <w:rPr>
          <w:b/>
          <w:bCs/>
          <w:color w:val="0000FF"/>
          <w:sz w:val="25"/>
          <w:szCs w:val="25"/>
        </w:rPr>
      </w:pPr>
    </w:p>
    <w:p w:rsidR="00807B4C" w:rsidRDefault="00807B4C">
      <w:pPr>
        <w:widowControl w:val="0"/>
        <w:tabs>
          <w:tab w:val="left" w:pos="142"/>
          <w:tab w:val="left" w:pos="284"/>
          <w:tab w:val="left" w:pos="567"/>
          <w:tab w:val="left" w:pos="709"/>
          <w:tab w:val="left" w:pos="851"/>
          <w:tab w:val="left" w:pos="2835"/>
          <w:tab w:val="left" w:pos="5387"/>
          <w:tab w:val="left" w:pos="7938"/>
        </w:tabs>
        <w:autoSpaceDE w:val="0"/>
        <w:autoSpaceDN w:val="0"/>
        <w:jc w:val="center"/>
        <w:rPr>
          <w:b/>
          <w:bCs/>
          <w:color w:val="0000FF"/>
          <w:sz w:val="25"/>
          <w:szCs w:val="25"/>
        </w:rPr>
      </w:pPr>
    </w:p>
    <w:p w:rsidR="00807B4C" w:rsidRDefault="00807B4C">
      <w:pPr>
        <w:widowControl w:val="0"/>
        <w:tabs>
          <w:tab w:val="left" w:pos="142"/>
          <w:tab w:val="left" w:pos="284"/>
          <w:tab w:val="left" w:pos="567"/>
          <w:tab w:val="left" w:pos="709"/>
          <w:tab w:val="left" w:pos="851"/>
          <w:tab w:val="left" w:pos="2835"/>
          <w:tab w:val="left" w:pos="5387"/>
          <w:tab w:val="left" w:pos="7938"/>
        </w:tabs>
        <w:autoSpaceDE w:val="0"/>
        <w:autoSpaceDN w:val="0"/>
        <w:jc w:val="center"/>
        <w:rPr>
          <w:b/>
          <w:bCs/>
          <w:color w:val="0000FF"/>
          <w:sz w:val="25"/>
          <w:szCs w:val="25"/>
        </w:rPr>
      </w:pPr>
    </w:p>
    <w:p w:rsidR="00D636DE" w:rsidRDefault="00D636DE">
      <w:pPr>
        <w:widowControl w:val="0"/>
        <w:tabs>
          <w:tab w:val="left" w:pos="142"/>
          <w:tab w:val="left" w:pos="284"/>
          <w:tab w:val="left" w:pos="567"/>
          <w:tab w:val="left" w:pos="709"/>
          <w:tab w:val="left" w:pos="851"/>
          <w:tab w:val="left" w:pos="2835"/>
          <w:tab w:val="left" w:pos="5387"/>
          <w:tab w:val="left" w:pos="7938"/>
        </w:tabs>
        <w:autoSpaceDE w:val="0"/>
        <w:autoSpaceDN w:val="0"/>
        <w:jc w:val="center"/>
        <w:rPr>
          <w:b/>
          <w:bCs/>
          <w:color w:val="0000FF"/>
          <w:sz w:val="25"/>
          <w:szCs w:val="25"/>
        </w:rPr>
      </w:pPr>
    </w:p>
    <w:p w:rsidR="00B01986" w:rsidRDefault="00B01986" w:rsidP="00D636DE">
      <w:pPr>
        <w:pStyle w:val="Title"/>
      </w:pPr>
      <w:r>
        <w:t>BÀI TẬP TRẮC NGHIỆ</w:t>
      </w:r>
      <w:r w:rsidR="00D636DE">
        <w:t>M</w:t>
      </w:r>
    </w:p>
    <w:p w:rsidR="00B01986" w:rsidRPr="00D636DE" w:rsidRDefault="00B01986" w:rsidP="00D636DE">
      <w:r w:rsidRPr="00D636DE">
        <w:rPr>
          <w:b/>
          <w:bCs/>
        </w:rPr>
        <w:t xml:space="preserve">Câu 1: </w:t>
      </w:r>
      <w:r w:rsidRPr="00D636DE">
        <w:t>Khi ánh sáng truyền từ môi trường chiết suất n</w:t>
      </w:r>
      <w:r w:rsidRPr="00D636DE">
        <w:rPr>
          <w:vertAlign w:val="subscript"/>
        </w:rPr>
        <w:t>1</w:t>
      </w:r>
      <w:r w:rsidRPr="00D636DE">
        <w:t xml:space="preserve"> sang môi trường chiết suất n</w:t>
      </w:r>
      <w:r w:rsidRPr="00D636DE">
        <w:rPr>
          <w:vertAlign w:val="subscript"/>
        </w:rPr>
        <w:t>2</w:t>
      </w:r>
      <w:r w:rsidRPr="00D636DE">
        <w:t xml:space="preserve"> với n</w:t>
      </w:r>
      <w:r w:rsidRPr="00D636DE">
        <w:rPr>
          <w:vertAlign w:val="subscript"/>
        </w:rPr>
        <w:t>2</w:t>
      </w:r>
      <w:r w:rsidRPr="00D636DE">
        <w:t xml:space="preserve"> &gt; n</w:t>
      </w:r>
      <w:r w:rsidRPr="00D636DE">
        <w:rPr>
          <w:vertAlign w:val="subscript"/>
        </w:rPr>
        <w:t>1</w:t>
      </w:r>
      <w:r w:rsidRPr="00D636DE">
        <w:t>, thì</w:t>
      </w:r>
    </w:p>
    <w:p w:rsidR="00B01986" w:rsidRPr="00D636DE" w:rsidRDefault="00B01986" w:rsidP="00D636DE">
      <w:r w:rsidRPr="00D636DE">
        <w:rPr>
          <w:b/>
          <w:bCs/>
          <w:sz w:val="22"/>
          <w:szCs w:val="22"/>
        </w:rPr>
        <w:tab/>
        <w:t xml:space="preserve">A. </w:t>
      </w:r>
      <w:r w:rsidRPr="00D636DE">
        <w:t xml:space="preserve">chỉ xảy ra hiện tượng phản xạ. </w:t>
      </w:r>
      <w:r w:rsidRPr="00D636DE">
        <w:rPr>
          <w:b/>
          <w:bCs/>
          <w:sz w:val="22"/>
          <w:szCs w:val="22"/>
        </w:rPr>
        <w:tab/>
        <w:t xml:space="preserve">B. </w:t>
      </w:r>
      <w:r w:rsidRPr="00D636DE">
        <w:t>chỉ xảy ra hiện tượng khúc xạ.</w:t>
      </w:r>
    </w:p>
    <w:p w:rsidR="00B01986" w:rsidRPr="00D636DE" w:rsidRDefault="00B01986" w:rsidP="00D636DE">
      <w:r w:rsidRPr="00D636DE">
        <w:rPr>
          <w:b/>
          <w:bCs/>
          <w:sz w:val="22"/>
          <w:szCs w:val="22"/>
        </w:rPr>
        <w:tab/>
        <w:t xml:space="preserve">C. </w:t>
      </w:r>
      <w:r w:rsidRPr="00D636DE">
        <w:t xml:space="preserve">xảy ra đồng thời phản xạ và khúc xạ. </w:t>
      </w:r>
      <w:r w:rsidRPr="00D636DE">
        <w:rPr>
          <w:b/>
          <w:bCs/>
          <w:sz w:val="22"/>
          <w:szCs w:val="22"/>
        </w:rPr>
        <w:tab/>
        <w:t xml:space="preserve">D. </w:t>
      </w:r>
      <w:r w:rsidRPr="00D636DE">
        <w:t>hoặc xảy ra phản xạ hoặc xảy ra khúc xạ.</w:t>
      </w:r>
    </w:p>
    <w:p w:rsidR="00B01986" w:rsidRPr="00D636DE" w:rsidRDefault="00B01986" w:rsidP="00D636DE">
      <w:r w:rsidRPr="00D636DE">
        <w:rPr>
          <w:b/>
          <w:bCs/>
        </w:rPr>
        <w:t xml:space="preserve">Câu 2: </w:t>
      </w:r>
      <w:r w:rsidRPr="00D636DE">
        <w:t xml:space="preserve">Chọn câu </w:t>
      </w:r>
      <w:r w:rsidRPr="00D636DE">
        <w:rPr>
          <w:b/>
          <w:bCs/>
        </w:rPr>
        <w:t>sai</w:t>
      </w:r>
      <w:r w:rsidRPr="00D636DE">
        <w:t>. Khi một tia sáng đi từ môi trường có chiết suất n</w:t>
      </w:r>
      <w:r w:rsidRPr="00D636DE">
        <w:rPr>
          <w:vertAlign w:val="subscript"/>
        </w:rPr>
        <w:t>1</w:t>
      </w:r>
      <w:r w:rsidRPr="00D636DE">
        <w:t xml:space="preserve"> sang môi trường có chiết suất n</w:t>
      </w:r>
      <w:r w:rsidRPr="00D636DE">
        <w:rPr>
          <w:vertAlign w:val="subscript"/>
        </w:rPr>
        <w:t>2</w:t>
      </w:r>
      <w:r w:rsidRPr="00D636DE">
        <w:t xml:space="preserve"> với n</w:t>
      </w:r>
      <w:r w:rsidRPr="00D636DE">
        <w:rPr>
          <w:vertAlign w:val="subscript"/>
        </w:rPr>
        <w:t>2</w:t>
      </w:r>
      <w:r w:rsidRPr="00D636DE">
        <w:t xml:space="preserve"> &gt; n</w:t>
      </w:r>
      <w:r w:rsidRPr="00D636DE">
        <w:rPr>
          <w:vertAlign w:val="subscript"/>
        </w:rPr>
        <w:t>1</w:t>
      </w:r>
      <w:r w:rsidRPr="00D636DE">
        <w:t>, thì</w:t>
      </w:r>
    </w:p>
    <w:p w:rsidR="00B01986" w:rsidRPr="00D636DE" w:rsidRDefault="00B01986" w:rsidP="00D636DE">
      <w:r w:rsidRPr="00D636DE">
        <w:rPr>
          <w:b/>
          <w:bCs/>
          <w:sz w:val="22"/>
          <w:szCs w:val="22"/>
        </w:rPr>
        <w:tab/>
        <w:t xml:space="preserve">A. </w:t>
      </w:r>
      <w:r w:rsidRPr="00D636DE">
        <w:t>luôn luôn có tia khúc xạ đi vào môi trường thứ hai.</w:t>
      </w:r>
    </w:p>
    <w:p w:rsidR="00B01986" w:rsidRPr="00D636DE" w:rsidRDefault="00B01986" w:rsidP="00D636DE">
      <w:r w:rsidRPr="00D636DE">
        <w:rPr>
          <w:b/>
          <w:bCs/>
          <w:sz w:val="22"/>
          <w:szCs w:val="22"/>
        </w:rPr>
        <w:tab/>
        <w:t xml:space="preserve">B. </w:t>
      </w:r>
      <w:r w:rsidRPr="00D636DE">
        <w:t>góc khúc xạ r lớn hơn góc tới i.</w:t>
      </w:r>
    </w:p>
    <w:p w:rsidR="00B01986" w:rsidRPr="00D636DE" w:rsidRDefault="00B01986" w:rsidP="00D636DE">
      <w:r w:rsidRPr="00D636DE">
        <w:rPr>
          <w:b/>
          <w:bCs/>
          <w:sz w:val="22"/>
          <w:szCs w:val="22"/>
        </w:rPr>
        <w:tab/>
        <w:t xml:space="preserve">C. </w:t>
      </w:r>
      <w:r w:rsidRPr="00D636DE">
        <w:t>góc khúc xạ r nhỏ hơn góc tới i.</w:t>
      </w:r>
    </w:p>
    <w:p w:rsidR="00B01986" w:rsidRPr="00D636DE" w:rsidRDefault="00B01986" w:rsidP="00D636DE">
      <w:r w:rsidRPr="00D636DE">
        <w:rPr>
          <w:b/>
          <w:bCs/>
          <w:sz w:val="22"/>
          <w:szCs w:val="22"/>
        </w:rPr>
        <w:tab/>
        <w:t xml:space="preserve">D. </w:t>
      </w:r>
      <w:r w:rsidRPr="00D636DE">
        <w:t>nếu góc tới i bằng 0, tia sáng không bị khúc xạ.</w:t>
      </w:r>
    </w:p>
    <w:p w:rsidR="00B01986" w:rsidRPr="00D636DE" w:rsidRDefault="00B01986" w:rsidP="00D636DE">
      <w:r w:rsidRPr="00D636DE">
        <w:rPr>
          <w:b/>
          <w:bCs/>
        </w:rPr>
        <w:t xml:space="preserve">Câu 3: </w:t>
      </w:r>
      <w:r w:rsidRPr="00D636DE">
        <w:t>Chọn câu sai. Trong hiện tượng khúc xạ ánh sáng.</w:t>
      </w:r>
    </w:p>
    <w:p w:rsidR="00B01986" w:rsidRPr="00D636DE" w:rsidRDefault="00B01986" w:rsidP="00D636DE">
      <w:r w:rsidRPr="00D636DE">
        <w:rPr>
          <w:b/>
          <w:bCs/>
          <w:sz w:val="22"/>
          <w:szCs w:val="22"/>
        </w:rPr>
        <w:tab/>
        <w:t xml:space="preserve">A. </w:t>
      </w:r>
      <w:r w:rsidRPr="00D636DE">
        <w:t>khi góc tới i tăng thì góc khúc xạ r cũng tăng.</w:t>
      </w:r>
    </w:p>
    <w:p w:rsidR="00B01986" w:rsidRPr="00D636DE" w:rsidRDefault="00B01986" w:rsidP="00D636DE">
      <w:r w:rsidRPr="00D636DE">
        <w:rPr>
          <w:b/>
          <w:bCs/>
          <w:sz w:val="22"/>
          <w:szCs w:val="22"/>
        </w:rPr>
        <w:tab/>
        <w:t xml:space="preserve">B. </w:t>
      </w:r>
      <w:r w:rsidRPr="00D636DE">
        <w:t>hiệu số |i - r| cho biết góc lệch của tia sáng khi đi qua mặt phân cách giữa hai môi trường.</w:t>
      </w:r>
    </w:p>
    <w:p w:rsidR="00B01986" w:rsidRPr="00D636DE" w:rsidRDefault="00B01986" w:rsidP="00D636DE">
      <w:r w:rsidRPr="00D636DE">
        <w:rPr>
          <w:b/>
          <w:bCs/>
          <w:sz w:val="22"/>
          <w:szCs w:val="22"/>
        </w:rPr>
        <w:tab/>
        <w:t xml:space="preserve">C. </w:t>
      </w:r>
      <w:r w:rsidRPr="00D636DE">
        <w:t>nếu góc tới i bằng 0 thì tia sáng không bị lệch khi đi qua mặt phân cách giữa hai môi trường.</w:t>
      </w:r>
    </w:p>
    <w:p w:rsidR="00B01986" w:rsidRPr="00D636DE" w:rsidRDefault="00B01986" w:rsidP="00D636DE">
      <w:r w:rsidRPr="00D636DE">
        <w:rPr>
          <w:b/>
          <w:bCs/>
          <w:sz w:val="22"/>
          <w:szCs w:val="22"/>
        </w:rPr>
        <w:tab/>
        <w:t xml:space="preserve">D. </w:t>
      </w:r>
      <w:r w:rsidRPr="00D636DE">
        <w:t>góc khúc xạ r tỉ 1ệ thuận với góc tới i.</w:t>
      </w:r>
    </w:p>
    <w:p w:rsidR="00B01986" w:rsidRPr="00D636DE" w:rsidRDefault="00B01986" w:rsidP="00D636DE">
      <w:r w:rsidRPr="00D636DE">
        <w:rPr>
          <w:b/>
          <w:bCs/>
        </w:rPr>
        <w:lastRenderedPageBreak/>
        <w:t xml:space="preserve">Câu 4: </w:t>
      </w:r>
      <w:r w:rsidRPr="00D636DE">
        <w:t>Chọn câu sai. Cho một chùm tia sáng song song tới mặt phân cách giữa hai môi trường.</w:t>
      </w:r>
    </w:p>
    <w:p w:rsidR="00B01986" w:rsidRPr="00D636DE" w:rsidRDefault="00B01986" w:rsidP="00D636DE">
      <w:r w:rsidRPr="00D636DE">
        <w:rPr>
          <w:b/>
          <w:bCs/>
          <w:sz w:val="22"/>
          <w:szCs w:val="22"/>
        </w:rPr>
        <w:tab/>
        <w:t xml:space="preserve">A. </w:t>
      </w:r>
      <w:r w:rsidRPr="00D636DE">
        <w:t>Chùm tia bị gãy khúc khi đi qua mặt phân cách.</w:t>
      </w:r>
    </w:p>
    <w:p w:rsidR="00B01986" w:rsidRPr="00D636DE" w:rsidRDefault="00B01986" w:rsidP="00D636DE">
      <w:r w:rsidRPr="00D636DE">
        <w:rPr>
          <w:b/>
          <w:bCs/>
          <w:sz w:val="22"/>
          <w:szCs w:val="22"/>
        </w:rPr>
        <w:tab/>
        <w:t xml:space="preserve">B. </w:t>
      </w:r>
      <w:r w:rsidRPr="00D636DE">
        <w:t>Góc khúc xạ r có thể lớn hơn hay nhỏ hơn góc tới i.</w:t>
      </w:r>
    </w:p>
    <w:p w:rsidR="00B01986" w:rsidRPr="00D636DE" w:rsidRDefault="00B01986" w:rsidP="00D636DE">
      <w:r w:rsidRPr="00D636DE">
        <w:rPr>
          <w:b/>
          <w:bCs/>
          <w:sz w:val="22"/>
          <w:szCs w:val="22"/>
        </w:rPr>
        <w:tab/>
        <w:t xml:space="preserve">C. </w:t>
      </w:r>
      <w:r w:rsidRPr="00D636DE">
        <w:t>Chiết suất n</w:t>
      </w:r>
      <w:r w:rsidRPr="00D636DE">
        <w:rPr>
          <w:vertAlign w:val="subscript"/>
        </w:rPr>
        <w:t>2</w:t>
      </w:r>
      <w:r w:rsidRPr="00D636DE">
        <w:t xml:space="preserve"> của môi trường khúc xạ càng lớn thì chùm tia bị gãy khúc càng nhiều.</w:t>
      </w:r>
    </w:p>
    <w:p w:rsidR="00B01986" w:rsidRPr="00D636DE" w:rsidRDefault="00B01986" w:rsidP="00D636DE">
      <w:r w:rsidRPr="00D636DE">
        <w:rPr>
          <w:b/>
          <w:bCs/>
          <w:sz w:val="22"/>
          <w:szCs w:val="22"/>
        </w:rPr>
        <w:tab/>
        <w:t xml:space="preserve">D. </w:t>
      </w:r>
      <w:r w:rsidRPr="00D636DE">
        <w:t>Góc lệch của chùm tia khi đi qua mặt phân cách càng lớn khi chiết suất nl và n</w:t>
      </w:r>
      <w:r w:rsidRPr="00D636DE">
        <w:rPr>
          <w:vertAlign w:val="subscript"/>
        </w:rPr>
        <w:t>2</w:t>
      </w:r>
      <w:r w:rsidRPr="00D636DE">
        <w:t xml:space="preserve"> của hai môi trường tới và khúc xạ</w:t>
      </w:r>
    </w:p>
    <w:p w:rsidR="00B01986" w:rsidRPr="00D636DE" w:rsidRDefault="00B01986" w:rsidP="00D636DE">
      <w:r w:rsidRPr="00D636DE">
        <w:t>càng khác nhau.</w:t>
      </w:r>
    </w:p>
    <w:p w:rsidR="00B01986" w:rsidRPr="00D636DE" w:rsidRDefault="00B01986" w:rsidP="00D636DE">
      <w:r w:rsidRPr="00D636DE">
        <w:rPr>
          <w:b/>
          <w:bCs/>
        </w:rPr>
        <w:t xml:space="preserve">Câu 5: </w:t>
      </w:r>
      <w:r w:rsidRPr="00D636DE">
        <w:t>Khi ánh sáng truyền từ môi trường chiết suất n</w:t>
      </w:r>
      <w:r w:rsidRPr="00D636DE">
        <w:rPr>
          <w:vertAlign w:val="subscript"/>
        </w:rPr>
        <w:t>1</w:t>
      </w:r>
      <w:r w:rsidRPr="00D636DE">
        <w:t xml:space="preserve"> sang môi trường chiết suất n</w:t>
      </w:r>
      <w:r w:rsidRPr="00D636DE">
        <w:rPr>
          <w:vertAlign w:val="subscript"/>
        </w:rPr>
        <w:t>2</w:t>
      </w:r>
      <w:r w:rsidRPr="00D636DE">
        <w:t>, điều kiện đầy đủ để xảy ra phản xạ toàn phần là</w:t>
      </w:r>
    </w:p>
    <w:p w:rsidR="00B01986" w:rsidRPr="00D636DE" w:rsidRDefault="00B01986" w:rsidP="00D636DE">
      <w:r w:rsidRPr="00D636DE">
        <w:rPr>
          <w:b/>
          <w:bCs/>
          <w:sz w:val="22"/>
          <w:szCs w:val="22"/>
        </w:rPr>
        <w:tab/>
        <w:t xml:space="preserve">A. </w:t>
      </w:r>
      <w:r w:rsidRPr="00D636DE">
        <w:t>n</w:t>
      </w:r>
      <w:r w:rsidRPr="00D636DE">
        <w:rPr>
          <w:vertAlign w:val="subscript"/>
        </w:rPr>
        <w:t>1</w:t>
      </w:r>
      <w:r w:rsidRPr="00D636DE">
        <w:t xml:space="preserve"> &gt; n</w:t>
      </w:r>
      <w:r w:rsidRPr="00D636DE">
        <w:rPr>
          <w:vertAlign w:val="subscript"/>
        </w:rPr>
        <w:t>2</w:t>
      </w:r>
      <w:r w:rsidRPr="00D636DE">
        <w:t xml:space="preserve">. </w:t>
      </w:r>
      <w:r w:rsidRPr="00D636DE">
        <w:rPr>
          <w:b/>
          <w:bCs/>
          <w:sz w:val="22"/>
          <w:szCs w:val="22"/>
        </w:rPr>
        <w:tab/>
      </w:r>
      <w:r w:rsidRPr="00D636DE">
        <w:rPr>
          <w:b/>
          <w:bCs/>
          <w:sz w:val="22"/>
          <w:szCs w:val="22"/>
        </w:rPr>
        <w:tab/>
        <w:t xml:space="preserve">B. </w:t>
      </w:r>
      <w:r w:rsidRPr="00D636DE">
        <w:t>góc tới lớn hơn góc khúc xạ.</w:t>
      </w:r>
    </w:p>
    <w:p w:rsidR="00B01986" w:rsidRPr="00D636DE" w:rsidRDefault="00B01986" w:rsidP="00D636DE">
      <w:r w:rsidRPr="00D636DE">
        <w:rPr>
          <w:b/>
          <w:bCs/>
          <w:sz w:val="22"/>
          <w:szCs w:val="22"/>
        </w:rPr>
        <w:tab/>
        <w:t xml:space="preserve">C. </w:t>
      </w:r>
      <w:r w:rsidRPr="00D636DE">
        <w:t>n</w:t>
      </w:r>
      <w:r w:rsidRPr="00D636DE">
        <w:rPr>
          <w:vertAlign w:val="subscript"/>
        </w:rPr>
        <w:t>1</w:t>
      </w:r>
      <w:r w:rsidRPr="00D636DE">
        <w:t xml:space="preserve"> &lt; n</w:t>
      </w:r>
      <w:r w:rsidRPr="00D636DE">
        <w:rPr>
          <w:vertAlign w:val="subscript"/>
        </w:rPr>
        <w:t>2</w:t>
      </w:r>
      <w:r w:rsidRPr="00D636DE">
        <w:t xml:space="preserve"> và góc tới lớn hơn góc giới hạn. </w:t>
      </w:r>
      <w:r w:rsidRPr="00D636DE">
        <w:rPr>
          <w:b/>
          <w:bCs/>
          <w:sz w:val="22"/>
          <w:szCs w:val="22"/>
        </w:rPr>
        <w:tab/>
        <w:t xml:space="preserve">D. </w:t>
      </w:r>
      <w:r w:rsidRPr="00D636DE">
        <w:t>n</w:t>
      </w:r>
      <w:r w:rsidRPr="00D636DE">
        <w:rPr>
          <w:vertAlign w:val="subscript"/>
        </w:rPr>
        <w:t>1</w:t>
      </w:r>
      <w:r w:rsidRPr="00D636DE">
        <w:t xml:space="preserve"> &gt; n</w:t>
      </w:r>
      <w:r w:rsidRPr="00D636DE">
        <w:rPr>
          <w:vertAlign w:val="subscript"/>
        </w:rPr>
        <w:t>2</w:t>
      </w:r>
      <w:r w:rsidRPr="00D636DE">
        <w:t xml:space="preserve"> và góc tới lớn hơn góc giới hạn.</w:t>
      </w:r>
    </w:p>
    <w:p w:rsidR="00B01986" w:rsidRPr="00D636DE" w:rsidRDefault="003A13AE" w:rsidP="00D636DE">
      <w:r w:rsidRPr="00D636DE">
        <w:rPr>
          <w:noProof/>
        </w:rPr>
        <w:drawing>
          <wp:anchor distT="0" distB="0" distL="114300" distR="114300" simplePos="0" relativeHeight="251653632" behindDoc="0" locked="0" layoutInCell="1" allowOverlap="0">
            <wp:simplePos x="0" y="0"/>
            <wp:positionH relativeFrom="column">
              <wp:posOffset>2673350</wp:posOffset>
            </wp:positionH>
            <wp:positionV relativeFrom="paragraph">
              <wp:posOffset>175895</wp:posOffset>
            </wp:positionV>
            <wp:extent cx="3987165" cy="1374775"/>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987165" cy="1374775"/>
                    </a:xfrm>
                    <a:prstGeom prst="rect">
                      <a:avLst/>
                    </a:prstGeom>
                    <a:noFill/>
                    <a:ln>
                      <a:noFill/>
                    </a:ln>
                  </pic:spPr>
                </pic:pic>
              </a:graphicData>
            </a:graphic>
            <wp14:sizeRelH relativeFrom="page">
              <wp14:pctWidth>0</wp14:pctWidth>
            </wp14:sizeRelH>
            <wp14:sizeRelV relativeFrom="page">
              <wp14:pctHeight>0</wp14:pctHeight>
            </wp14:sizeRelV>
          </wp:anchor>
        </w:drawing>
      </w:r>
      <w:r w:rsidR="00B01986" w:rsidRPr="00D636DE">
        <w:rPr>
          <w:b/>
          <w:bCs/>
        </w:rPr>
        <w:t xml:space="preserve">Câu 6: </w:t>
      </w:r>
      <w:r w:rsidR="00B01986" w:rsidRPr="00D636DE">
        <w:t>Có tia sáng truyền từ không khí vào ba môi trường (1), (2), (3) như hình. Phản xạ toàn phần có thể xảy ra khi ánh sáng truyền từ môi trường nào tới môi trường nào ?</w:t>
      </w:r>
    </w:p>
    <w:p w:rsidR="00B01986" w:rsidRPr="00D636DE" w:rsidRDefault="00B01986" w:rsidP="00D636DE">
      <w:r w:rsidRPr="00D636DE">
        <w:rPr>
          <w:b/>
          <w:bCs/>
          <w:sz w:val="22"/>
          <w:szCs w:val="22"/>
        </w:rPr>
        <w:tab/>
        <w:t xml:space="preserve">A. </w:t>
      </w:r>
      <w:r w:rsidRPr="00D636DE">
        <w:t xml:space="preserve">Từ (l) tới (2). </w:t>
      </w:r>
    </w:p>
    <w:p w:rsidR="00B01986" w:rsidRPr="00D636DE" w:rsidRDefault="00B01986" w:rsidP="00D636DE">
      <w:r w:rsidRPr="00D636DE">
        <w:rPr>
          <w:b/>
          <w:bCs/>
          <w:sz w:val="22"/>
          <w:szCs w:val="22"/>
        </w:rPr>
        <w:tab/>
        <w:t xml:space="preserve">B. </w:t>
      </w:r>
      <w:r w:rsidRPr="00D636DE">
        <w:t xml:space="preserve">Từ (l) tới (3). </w:t>
      </w:r>
    </w:p>
    <w:p w:rsidR="00B01986" w:rsidRPr="00D636DE" w:rsidRDefault="00B01986" w:rsidP="00D636DE">
      <w:r w:rsidRPr="00D636DE">
        <w:rPr>
          <w:b/>
          <w:bCs/>
          <w:sz w:val="22"/>
          <w:szCs w:val="22"/>
        </w:rPr>
        <w:tab/>
        <w:t xml:space="preserve">C. </w:t>
      </w:r>
      <w:r w:rsidRPr="00D636DE">
        <w:t>Từ (2) tới (3).</w:t>
      </w:r>
    </w:p>
    <w:p w:rsidR="00B01986" w:rsidRPr="00D636DE" w:rsidRDefault="00B01986" w:rsidP="00D636DE">
      <w:r w:rsidRPr="00D636DE">
        <w:tab/>
      </w:r>
      <w:r w:rsidRPr="00D636DE">
        <w:rPr>
          <w:b/>
          <w:bCs/>
          <w:sz w:val="22"/>
          <w:szCs w:val="22"/>
        </w:rPr>
        <w:t xml:space="preserve">D. </w:t>
      </w:r>
      <w:r w:rsidRPr="00D636DE">
        <w:t>A, B, C đều đúng.</w:t>
      </w:r>
    </w:p>
    <w:p w:rsidR="00B01986" w:rsidRPr="00D636DE" w:rsidRDefault="00B01986" w:rsidP="00D636DE">
      <w:r w:rsidRPr="00D636DE">
        <w:rPr>
          <w:b/>
          <w:bCs/>
        </w:rPr>
        <w:t xml:space="preserve">Câu 7: </w:t>
      </w:r>
      <w:r w:rsidRPr="00D636DE">
        <w:t>Cho một tia sáng đi từ nước (n = 4/3) ra không khí. Sự phản xạ toàn phần xảy ra khi góc tới (tính tròn):</w:t>
      </w:r>
    </w:p>
    <w:p w:rsidR="00B01986" w:rsidRPr="00D636DE" w:rsidRDefault="00B01986" w:rsidP="00D636DE">
      <w:r w:rsidRPr="00D636DE">
        <w:rPr>
          <w:b/>
          <w:bCs/>
          <w:sz w:val="22"/>
          <w:szCs w:val="22"/>
        </w:rPr>
        <w:tab/>
        <w:t xml:space="preserve">A. </w:t>
      </w:r>
      <w:r w:rsidRPr="00D636DE">
        <w:t>i &lt; 48</w:t>
      </w:r>
      <w:r w:rsidRPr="00D636DE">
        <w:rPr>
          <w:vertAlign w:val="superscript"/>
        </w:rPr>
        <w:t>0</w:t>
      </w:r>
      <w:r w:rsidRPr="00D636DE">
        <w:t xml:space="preserve"> </w:t>
      </w:r>
      <w:r w:rsidRPr="00D636DE">
        <w:rPr>
          <w:b/>
          <w:bCs/>
          <w:sz w:val="22"/>
          <w:szCs w:val="22"/>
        </w:rPr>
        <w:tab/>
        <w:t xml:space="preserve">B. </w:t>
      </w:r>
      <w:r w:rsidRPr="00D636DE">
        <w:t>i &gt; 42</w:t>
      </w:r>
      <w:r w:rsidRPr="00D636DE">
        <w:rPr>
          <w:vertAlign w:val="superscript"/>
        </w:rPr>
        <w:t>0</w:t>
      </w:r>
      <w:r w:rsidRPr="00D636DE">
        <w:t xml:space="preserve"> </w:t>
      </w:r>
      <w:r w:rsidRPr="00D636DE">
        <w:rPr>
          <w:b/>
          <w:bCs/>
          <w:sz w:val="22"/>
          <w:szCs w:val="22"/>
        </w:rPr>
        <w:tab/>
        <w:t xml:space="preserve">C. </w:t>
      </w:r>
      <w:r w:rsidRPr="00D636DE">
        <w:t>i &gt; 49</w:t>
      </w:r>
      <w:r w:rsidRPr="00D636DE">
        <w:rPr>
          <w:vertAlign w:val="superscript"/>
        </w:rPr>
        <w:t>0</w:t>
      </w:r>
      <w:r w:rsidRPr="00D636DE">
        <w:t xml:space="preserve"> </w:t>
      </w:r>
      <w:r w:rsidRPr="00D636DE">
        <w:rPr>
          <w:b/>
          <w:bCs/>
          <w:sz w:val="22"/>
          <w:szCs w:val="22"/>
        </w:rPr>
        <w:tab/>
        <w:t xml:space="preserve">D. </w:t>
      </w:r>
      <w:r w:rsidRPr="00D636DE">
        <w:t>i &gt; 37</w:t>
      </w:r>
      <w:r w:rsidRPr="00D636DE">
        <w:rPr>
          <w:vertAlign w:val="superscript"/>
        </w:rPr>
        <w:t>0</w:t>
      </w:r>
    </w:p>
    <w:p w:rsidR="00B01986" w:rsidRPr="00D636DE" w:rsidRDefault="00B01986" w:rsidP="00D636DE">
      <w:r w:rsidRPr="00D636DE">
        <w:rPr>
          <w:b/>
          <w:bCs/>
        </w:rPr>
        <w:t xml:space="preserve">Câu 8: </w:t>
      </w:r>
      <w:r w:rsidRPr="00D636DE">
        <w:t>Chọn câu sai. Khi một tia sáng đi từ môi trường có chiết suất n</w:t>
      </w:r>
      <w:r w:rsidRPr="00D636DE">
        <w:rPr>
          <w:vertAlign w:val="subscript"/>
        </w:rPr>
        <w:t>1</w:t>
      </w:r>
      <w:r w:rsidRPr="00D636DE">
        <w:t xml:space="preserve"> tới mặt phân cách với một môi trường có chiết suất n</w:t>
      </w:r>
      <w:r w:rsidRPr="00D636DE">
        <w:rPr>
          <w:vertAlign w:val="subscript"/>
        </w:rPr>
        <w:t>2</w:t>
      </w:r>
      <w:r w:rsidRPr="00D636DE">
        <w:t xml:space="preserve"> với n</w:t>
      </w:r>
      <w:r w:rsidRPr="00D636DE">
        <w:rPr>
          <w:vertAlign w:val="subscript"/>
        </w:rPr>
        <w:t>2</w:t>
      </w:r>
      <w:r w:rsidRPr="00D636DE">
        <w:t xml:space="preserve"> &lt; n</w:t>
      </w:r>
      <w:r w:rsidRPr="00D636DE">
        <w:rPr>
          <w:vertAlign w:val="subscript"/>
        </w:rPr>
        <w:t>1</w:t>
      </w:r>
      <w:r w:rsidRPr="00D636DE">
        <w:t xml:space="preserve"> thì</w:t>
      </w:r>
    </w:p>
    <w:p w:rsidR="00B01986" w:rsidRPr="00D636DE" w:rsidRDefault="00B01986" w:rsidP="00D636DE">
      <w:r w:rsidRPr="00D636DE">
        <w:rPr>
          <w:b/>
          <w:bCs/>
          <w:sz w:val="22"/>
          <w:szCs w:val="22"/>
        </w:rPr>
        <w:tab/>
        <w:t xml:space="preserve">A. </w:t>
      </w:r>
      <w:r w:rsidRPr="00D636DE">
        <w:t>có tia khúc xạ đối với mọi phương của tia tới.</w:t>
      </w:r>
    </w:p>
    <w:p w:rsidR="00B01986" w:rsidRPr="00D636DE" w:rsidRDefault="00B01986" w:rsidP="00D636DE">
      <w:r w:rsidRPr="00D636DE">
        <w:rPr>
          <w:b/>
          <w:bCs/>
          <w:sz w:val="22"/>
          <w:szCs w:val="22"/>
        </w:rPr>
        <w:tab/>
        <w:t xml:space="preserve">B. </w:t>
      </w:r>
      <w:r w:rsidRPr="00D636DE">
        <w:t>tỉ số giữa sini và sinr là không đổi khi cho góc tới thay đổi.</w:t>
      </w:r>
    </w:p>
    <w:p w:rsidR="00B01986" w:rsidRPr="00D636DE" w:rsidRDefault="00B01986" w:rsidP="00D636DE">
      <w:r w:rsidRPr="00D636DE">
        <w:rPr>
          <w:b/>
          <w:bCs/>
          <w:sz w:val="22"/>
          <w:szCs w:val="22"/>
        </w:rPr>
        <w:tab/>
        <w:t xml:space="preserve">C. </w:t>
      </w:r>
      <w:r w:rsidRPr="00D636DE">
        <w:t>góc khúc xạ r lớn hơn góc tới i.</w:t>
      </w:r>
    </w:p>
    <w:p w:rsidR="00B01986" w:rsidRPr="00D636DE" w:rsidRDefault="00B01986" w:rsidP="00D636DE">
      <w:r w:rsidRPr="00D636DE">
        <w:rPr>
          <w:b/>
          <w:bCs/>
          <w:sz w:val="22"/>
          <w:szCs w:val="22"/>
        </w:rPr>
        <w:tab/>
        <w:t xml:space="preserve">D. </w:t>
      </w:r>
      <w:r w:rsidRPr="00D636DE">
        <w:t>góc khúc xạ thay đổi từ 0 tới 90</w:t>
      </w:r>
      <w:r w:rsidRPr="00D636DE">
        <w:rPr>
          <w:vertAlign w:val="superscript"/>
        </w:rPr>
        <w:t>0</w:t>
      </w:r>
      <w:r w:rsidRPr="00D636DE">
        <w:t xml:space="preserve"> khi góc tới i biến thiên.</w:t>
      </w:r>
    </w:p>
    <w:p w:rsidR="00B01986" w:rsidRPr="00D636DE" w:rsidRDefault="00B01986" w:rsidP="00D636DE">
      <w:r w:rsidRPr="00D636DE">
        <w:rPr>
          <w:b/>
          <w:bCs/>
        </w:rPr>
        <w:t xml:space="preserve">Câu 9: </w:t>
      </w:r>
      <w:r w:rsidRPr="00D636DE">
        <w:t>Ba môi trường trong suốt là không khí và hai môi trường khác có các chiết suất tuyệt đối n</w:t>
      </w:r>
      <w:r w:rsidRPr="00D636DE">
        <w:rPr>
          <w:vertAlign w:val="subscript"/>
        </w:rPr>
        <w:t>1</w:t>
      </w:r>
      <w:r w:rsidRPr="00D636DE">
        <w:t>, n</w:t>
      </w:r>
      <w:r w:rsidRPr="00D636DE">
        <w:rPr>
          <w:vertAlign w:val="subscript"/>
        </w:rPr>
        <w:t>2</w:t>
      </w:r>
      <w:r w:rsidRPr="00D636DE">
        <w:t xml:space="preserve"> (với n</w:t>
      </w:r>
      <w:r w:rsidRPr="00D636DE">
        <w:rPr>
          <w:vertAlign w:val="subscript"/>
        </w:rPr>
        <w:t>2</w:t>
      </w:r>
      <w:r w:rsidRPr="00D636DE">
        <w:t xml:space="preserve"> &gt; n</w:t>
      </w:r>
      <w:r w:rsidRPr="00D636DE">
        <w:rPr>
          <w:vertAlign w:val="subscript"/>
        </w:rPr>
        <w:t>1</w:t>
      </w:r>
      <w:r w:rsidRPr="00D636DE">
        <w:t>). Lần lượt cho ánh sáng truyền đến mặt phân cách của tất cả các cặp môi trường có thể tạo ra. Biểu thức nào kể sau không thể là sin của góc giới hạn igh đối với cặp môi trường tương ứng?</w:t>
      </w:r>
    </w:p>
    <w:p w:rsidR="00B01986" w:rsidRPr="00D636DE" w:rsidRDefault="00B01986" w:rsidP="00D636DE">
      <w:r w:rsidRPr="00D636DE">
        <w:rPr>
          <w:b/>
          <w:bCs/>
          <w:sz w:val="22"/>
          <w:szCs w:val="22"/>
        </w:rPr>
        <w:tab/>
        <w:t xml:space="preserve">A. </w:t>
      </w:r>
      <w:r w:rsidRPr="00D636DE">
        <w:t>1/n</w:t>
      </w:r>
      <w:r w:rsidRPr="00D636DE">
        <w:rPr>
          <w:vertAlign w:val="subscript"/>
        </w:rPr>
        <w:t>1</w:t>
      </w:r>
      <w:r w:rsidRPr="00D636DE">
        <w:t xml:space="preserve"> </w:t>
      </w:r>
      <w:r w:rsidRPr="00D636DE">
        <w:rPr>
          <w:b/>
          <w:bCs/>
          <w:sz w:val="22"/>
          <w:szCs w:val="22"/>
        </w:rPr>
        <w:tab/>
        <w:t xml:space="preserve">B. </w:t>
      </w:r>
      <w:r w:rsidRPr="00D636DE">
        <w:t>1/n</w:t>
      </w:r>
      <w:r w:rsidRPr="00D636DE">
        <w:rPr>
          <w:vertAlign w:val="subscript"/>
        </w:rPr>
        <w:t>2</w:t>
      </w:r>
      <w:r w:rsidRPr="00D636DE">
        <w:t xml:space="preserve"> </w:t>
      </w:r>
      <w:r w:rsidRPr="00D636DE">
        <w:rPr>
          <w:b/>
          <w:bCs/>
          <w:sz w:val="22"/>
          <w:szCs w:val="22"/>
        </w:rPr>
        <w:tab/>
        <w:t xml:space="preserve">C. </w:t>
      </w:r>
      <w:r w:rsidRPr="00D636DE">
        <w:t>n</w:t>
      </w:r>
      <w:r w:rsidRPr="00D636DE">
        <w:rPr>
          <w:vertAlign w:val="subscript"/>
        </w:rPr>
        <w:t>1</w:t>
      </w:r>
      <w:r w:rsidRPr="00D636DE">
        <w:t>/n</w:t>
      </w:r>
      <w:r w:rsidRPr="00D636DE">
        <w:rPr>
          <w:vertAlign w:val="subscript"/>
        </w:rPr>
        <w:t>2</w:t>
      </w:r>
      <w:r w:rsidRPr="00D636DE">
        <w:t xml:space="preserve">. </w:t>
      </w:r>
      <w:r w:rsidRPr="00D636DE">
        <w:rPr>
          <w:b/>
          <w:bCs/>
          <w:sz w:val="22"/>
          <w:szCs w:val="22"/>
        </w:rPr>
        <w:tab/>
        <w:t xml:space="preserve">D. </w:t>
      </w:r>
      <w:r w:rsidRPr="00D636DE">
        <w:t>n</w:t>
      </w:r>
      <w:r w:rsidRPr="00D636DE">
        <w:rPr>
          <w:vertAlign w:val="subscript"/>
        </w:rPr>
        <w:t>2</w:t>
      </w:r>
      <w:r w:rsidRPr="00D636DE">
        <w:t>/n</w:t>
      </w:r>
      <w:r w:rsidRPr="00D636DE">
        <w:rPr>
          <w:vertAlign w:val="subscript"/>
        </w:rPr>
        <w:t>1</w:t>
      </w:r>
      <w:r w:rsidRPr="00D636DE">
        <w:t>.</w:t>
      </w:r>
    </w:p>
    <w:p w:rsidR="00B01986" w:rsidRPr="00D636DE" w:rsidRDefault="00B01986" w:rsidP="00D636DE">
      <w:r w:rsidRPr="00D636DE">
        <w:rPr>
          <w:b/>
          <w:bCs/>
        </w:rPr>
        <w:t xml:space="preserve">Câu 10: </w:t>
      </w:r>
      <w:r w:rsidRPr="00D636DE">
        <w:t>Chiết suất tỉ đối giữa môi trường khúc xạ và môi trường tới</w:t>
      </w:r>
    </w:p>
    <w:p w:rsidR="00B01986" w:rsidRPr="00D636DE" w:rsidRDefault="00B01986" w:rsidP="00D636DE">
      <w:r w:rsidRPr="00D636DE">
        <w:rPr>
          <w:b/>
          <w:bCs/>
          <w:sz w:val="22"/>
          <w:szCs w:val="22"/>
        </w:rPr>
        <w:tab/>
        <w:t xml:space="preserve">A. </w:t>
      </w:r>
      <w:r w:rsidRPr="00D636DE">
        <w:t>luôn lớn hơn 1.</w:t>
      </w:r>
    </w:p>
    <w:p w:rsidR="00B01986" w:rsidRPr="00D636DE" w:rsidRDefault="00B01986" w:rsidP="00D636DE">
      <w:r w:rsidRPr="00D636DE">
        <w:rPr>
          <w:b/>
          <w:bCs/>
          <w:sz w:val="22"/>
          <w:szCs w:val="22"/>
        </w:rPr>
        <w:tab/>
        <w:t xml:space="preserve">B. </w:t>
      </w:r>
      <w:r w:rsidRPr="00D636DE">
        <w:t>luôn nhỏ hơn 1.</w:t>
      </w:r>
    </w:p>
    <w:p w:rsidR="00B01986" w:rsidRPr="00D636DE" w:rsidRDefault="00B01986" w:rsidP="00D636DE">
      <w:r w:rsidRPr="00D636DE">
        <w:rPr>
          <w:b/>
          <w:bCs/>
          <w:sz w:val="22"/>
          <w:szCs w:val="22"/>
        </w:rPr>
        <w:tab/>
        <w:t xml:space="preserve">C. </w:t>
      </w:r>
      <w:r w:rsidRPr="00D636DE">
        <w:t>bằng tỉ số giữa chiết suất tuyệt đối của môi trường khúc xạ và chiết suất tuyệt đối của môi trường tới.</w:t>
      </w:r>
    </w:p>
    <w:p w:rsidR="00B01986" w:rsidRPr="00D636DE" w:rsidRDefault="00B01986" w:rsidP="00D636DE">
      <w:r w:rsidRPr="00D636DE">
        <w:rPr>
          <w:b/>
          <w:bCs/>
          <w:sz w:val="22"/>
          <w:szCs w:val="22"/>
        </w:rPr>
        <w:tab/>
        <w:t xml:space="preserve">D. </w:t>
      </w:r>
      <w:r w:rsidRPr="00D636DE">
        <w:t>bằng hiệu số giữa chiết suất tuyệt đối của môi trường khúc xạ và chiết suất tuyệt đối của môi trường tới.</w:t>
      </w:r>
    </w:p>
    <w:p w:rsidR="00B01986" w:rsidRPr="00D636DE" w:rsidRDefault="00B01986" w:rsidP="00D636DE">
      <w:r w:rsidRPr="00D636DE">
        <w:rPr>
          <w:b/>
          <w:bCs/>
        </w:rPr>
        <w:t xml:space="preserve">Câu 11: </w:t>
      </w:r>
      <w:r w:rsidRPr="00D636DE">
        <w:t>Chiết suất tỉ đối giữa môi trường khúc xạ và môi trường tới</w:t>
      </w:r>
    </w:p>
    <w:p w:rsidR="00B01986" w:rsidRPr="00D636DE" w:rsidRDefault="00B01986" w:rsidP="00D636DE">
      <w:r w:rsidRPr="00D636DE">
        <w:rPr>
          <w:b/>
          <w:bCs/>
          <w:sz w:val="22"/>
          <w:szCs w:val="22"/>
        </w:rPr>
        <w:tab/>
        <w:t xml:space="preserve">A. </w:t>
      </w:r>
      <w:r w:rsidRPr="00D636DE">
        <w:t xml:space="preserve">luôn luôn lớn hơn 1. </w:t>
      </w:r>
    </w:p>
    <w:p w:rsidR="00B01986" w:rsidRPr="00D636DE" w:rsidRDefault="00B01986" w:rsidP="00D636DE">
      <w:r w:rsidRPr="00D636DE">
        <w:rPr>
          <w:b/>
          <w:bCs/>
          <w:sz w:val="22"/>
          <w:szCs w:val="22"/>
        </w:rPr>
        <w:tab/>
        <w:t xml:space="preserve">B. </w:t>
      </w:r>
      <w:r w:rsidRPr="00D636DE">
        <w:t>luôn luôn nhỏ hơn 1.</w:t>
      </w:r>
    </w:p>
    <w:p w:rsidR="00B01986" w:rsidRPr="00D636DE" w:rsidRDefault="00B01986" w:rsidP="00D636DE">
      <w:r w:rsidRPr="00D636DE">
        <w:rPr>
          <w:b/>
          <w:bCs/>
          <w:sz w:val="22"/>
          <w:szCs w:val="22"/>
        </w:rPr>
        <w:tab/>
        <w:t xml:space="preserve">C. </w:t>
      </w:r>
      <w:r w:rsidRPr="00D636DE">
        <w:t xml:space="preserve">tuỳ thuộc vận tốc của ánh sáng trong hai môi trường. </w:t>
      </w:r>
    </w:p>
    <w:p w:rsidR="00B01986" w:rsidRPr="00D636DE" w:rsidRDefault="00B01986" w:rsidP="00D636DE">
      <w:r w:rsidRPr="00D636DE">
        <w:rPr>
          <w:b/>
          <w:bCs/>
          <w:sz w:val="22"/>
          <w:szCs w:val="22"/>
        </w:rPr>
        <w:tab/>
        <w:t xml:space="preserve">D. </w:t>
      </w:r>
      <w:r w:rsidRPr="00D636DE">
        <w:t>tuỳ thuộc góc tới của tia sáng.</w:t>
      </w:r>
    </w:p>
    <w:p w:rsidR="00B01986" w:rsidRPr="00D636DE" w:rsidRDefault="00B01986" w:rsidP="00D636DE">
      <w:r w:rsidRPr="00D636DE">
        <w:rPr>
          <w:b/>
          <w:bCs/>
        </w:rPr>
        <w:t xml:space="preserve">Câu 12: </w:t>
      </w:r>
      <w:r w:rsidRPr="00D636DE">
        <w:t>Chiết suất tỉ đối giữa hai môi trường</w:t>
      </w:r>
    </w:p>
    <w:p w:rsidR="00B01986" w:rsidRPr="00D636DE" w:rsidRDefault="00B01986" w:rsidP="00D636DE">
      <w:r w:rsidRPr="00D636DE">
        <w:rPr>
          <w:b/>
          <w:bCs/>
          <w:sz w:val="22"/>
          <w:szCs w:val="22"/>
        </w:rPr>
        <w:tab/>
        <w:t xml:space="preserve">A. </w:t>
      </w:r>
      <w:r w:rsidRPr="00D636DE">
        <w:t>cho biết tia sáng khúc xạ nhiều hay ít khi đi từ môi trường này vào môi trường kia.</w:t>
      </w:r>
    </w:p>
    <w:p w:rsidR="00B01986" w:rsidRPr="00D636DE" w:rsidRDefault="00B01986" w:rsidP="00D636DE">
      <w:r w:rsidRPr="00D636DE">
        <w:rPr>
          <w:b/>
          <w:bCs/>
          <w:sz w:val="22"/>
          <w:szCs w:val="22"/>
        </w:rPr>
        <w:tab/>
        <w:t xml:space="preserve">B. </w:t>
      </w:r>
      <w:r w:rsidRPr="00D636DE">
        <w:t>càng lớn khi góc tới của tia sáng càng lớn.</w:t>
      </w:r>
    </w:p>
    <w:p w:rsidR="00B01986" w:rsidRPr="00D636DE" w:rsidRDefault="00B01986" w:rsidP="00D636DE">
      <w:r w:rsidRPr="00D636DE">
        <w:rPr>
          <w:b/>
          <w:bCs/>
          <w:sz w:val="22"/>
          <w:szCs w:val="22"/>
        </w:rPr>
        <w:tab/>
        <w:t xml:space="preserve">C. </w:t>
      </w:r>
      <w:r w:rsidRPr="00D636DE">
        <w:t>càng lớn thì góc khúc xạ càng nhỏ.</w:t>
      </w:r>
    </w:p>
    <w:p w:rsidR="00B01986" w:rsidRPr="00D636DE" w:rsidRDefault="00B01986" w:rsidP="00D636DE">
      <w:r w:rsidRPr="00D636DE">
        <w:rPr>
          <w:b/>
          <w:bCs/>
          <w:sz w:val="22"/>
          <w:szCs w:val="22"/>
        </w:rPr>
        <w:tab/>
        <w:t xml:space="preserve">D. </w:t>
      </w:r>
      <w:r w:rsidRPr="00D636DE">
        <w:t>bằng tỉ số giữa góc khúc xạ và góc tới.</w:t>
      </w:r>
    </w:p>
    <w:p w:rsidR="00B01986" w:rsidRPr="00D636DE" w:rsidRDefault="00B01986" w:rsidP="00D636DE">
      <w:r w:rsidRPr="00D636DE">
        <w:rPr>
          <w:b/>
          <w:bCs/>
        </w:rPr>
        <w:t xml:space="preserve">Câu 13: </w:t>
      </w:r>
      <w:r w:rsidRPr="00D636DE">
        <w:t>Chiết suất tuyệt đối của một môi trường truyền sáng</w:t>
      </w:r>
    </w:p>
    <w:p w:rsidR="00B01986" w:rsidRPr="00D636DE" w:rsidRDefault="00B01986" w:rsidP="00D636DE">
      <w:r w:rsidRPr="00D636DE">
        <w:rPr>
          <w:b/>
          <w:bCs/>
          <w:sz w:val="22"/>
          <w:szCs w:val="22"/>
        </w:rPr>
        <w:tab/>
        <w:t xml:space="preserve">A. </w:t>
      </w:r>
      <w:r w:rsidRPr="00D636DE">
        <w:t xml:space="preserve">luôn lớn hơn 1. </w:t>
      </w:r>
      <w:r w:rsidRPr="00D636DE">
        <w:rPr>
          <w:b/>
          <w:bCs/>
          <w:sz w:val="22"/>
          <w:szCs w:val="22"/>
        </w:rPr>
        <w:tab/>
        <w:t xml:space="preserve">B. </w:t>
      </w:r>
      <w:r w:rsidRPr="00D636DE">
        <w:t xml:space="preserve">luôn nhỏ hơn 1. </w:t>
      </w:r>
      <w:r w:rsidRPr="00D636DE">
        <w:rPr>
          <w:b/>
          <w:bCs/>
          <w:sz w:val="22"/>
          <w:szCs w:val="22"/>
        </w:rPr>
        <w:tab/>
        <w:t xml:space="preserve">C. </w:t>
      </w:r>
      <w:r w:rsidRPr="00D636DE">
        <w:t xml:space="preserve">bằng 1. </w:t>
      </w:r>
      <w:r w:rsidRPr="00D636DE">
        <w:rPr>
          <w:b/>
          <w:bCs/>
          <w:sz w:val="22"/>
          <w:szCs w:val="22"/>
        </w:rPr>
        <w:tab/>
        <w:t xml:space="preserve">D. </w:t>
      </w:r>
      <w:r w:rsidRPr="00D636DE">
        <w:t>luôn lớn hơn 0.</w:t>
      </w:r>
    </w:p>
    <w:p w:rsidR="00B01986" w:rsidRPr="00D636DE" w:rsidRDefault="00B01986" w:rsidP="00D636DE">
      <w:r w:rsidRPr="00D636DE">
        <w:rPr>
          <w:b/>
          <w:bCs/>
        </w:rPr>
        <w:t xml:space="preserve">Câu 14: </w:t>
      </w:r>
      <w:r w:rsidRPr="00D636DE">
        <w:t>Hãy chỉ ra câu sai.</w:t>
      </w:r>
    </w:p>
    <w:p w:rsidR="00B01986" w:rsidRPr="00D636DE" w:rsidRDefault="00B01986" w:rsidP="00D636DE">
      <w:r w:rsidRPr="00D636DE">
        <w:rPr>
          <w:b/>
          <w:bCs/>
          <w:sz w:val="22"/>
          <w:szCs w:val="22"/>
        </w:rPr>
        <w:tab/>
        <w:t xml:space="preserve">A. </w:t>
      </w:r>
      <w:r w:rsidRPr="00D636DE">
        <w:t>Chiết suất tuyệt đối của mọi môi trường trong suốt đều lớn hơn 1.</w:t>
      </w:r>
    </w:p>
    <w:p w:rsidR="00B01986" w:rsidRPr="00D636DE" w:rsidRDefault="00B01986" w:rsidP="00D636DE">
      <w:r w:rsidRPr="00D636DE">
        <w:rPr>
          <w:b/>
          <w:bCs/>
          <w:sz w:val="22"/>
          <w:szCs w:val="22"/>
        </w:rPr>
        <w:tab/>
        <w:t xml:space="preserve">B. </w:t>
      </w:r>
      <w:r w:rsidRPr="00D636DE">
        <w:t>Chiết suất tuyệt đối của chân không được quy ước là 1.</w:t>
      </w:r>
    </w:p>
    <w:p w:rsidR="00B01986" w:rsidRPr="00D636DE" w:rsidRDefault="00B01986" w:rsidP="00D636DE">
      <w:r w:rsidRPr="00D636DE">
        <w:rPr>
          <w:b/>
          <w:bCs/>
          <w:sz w:val="22"/>
          <w:szCs w:val="22"/>
        </w:rPr>
        <w:tab/>
        <w:t xml:space="preserve">C. </w:t>
      </w:r>
      <w:r w:rsidRPr="00D636DE">
        <w:t>Chiết suất tuyệt đối cho biết vận tốc truyền ánh sáng trong môi trường nhỏ hơn vận tốc truyền ánh sáng trong chân không bao nhiêu lần.</w:t>
      </w:r>
    </w:p>
    <w:p w:rsidR="00B01986" w:rsidRPr="00D636DE" w:rsidRDefault="00B01986" w:rsidP="00D636DE">
      <w:r w:rsidRPr="00D636DE">
        <w:rPr>
          <w:b/>
          <w:bCs/>
          <w:sz w:val="22"/>
          <w:szCs w:val="22"/>
        </w:rPr>
        <w:lastRenderedPageBreak/>
        <w:tab/>
        <w:t xml:space="preserve">D. </w:t>
      </w:r>
      <w:r w:rsidRPr="00D636DE">
        <w:t>Chiết suất tỉ đối giữa hai môi trường luôn lớn hơn 1.</w:t>
      </w:r>
    </w:p>
    <w:p w:rsidR="00B01986" w:rsidRPr="00D636DE" w:rsidRDefault="00B01986" w:rsidP="00D636DE">
      <w:r w:rsidRPr="00D636DE">
        <w:rPr>
          <w:b/>
          <w:bCs/>
        </w:rPr>
        <w:t xml:space="preserve">Câu 15: </w:t>
      </w:r>
      <w:r w:rsidRPr="00D636DE">
        <w:t>Tốc độ ánh sáng trong chân không là c = 3.108m/s. Kim cương có chiết suất n = 2,42. Tốc độ truyền ánh sáng</w:t>
      </w:r>
    </w:p>
    <w:p w:rsidR="00B01986" w:rsidRPr="00D636DE" w:rsidRDefault="00B01986" w:rsidP="00D636DE">
      <w:r w:rsidRPr="00D636DE">
        <w:t>trong kim cương (tính tròn) là:</w:t>
      </w:r>
    </w:p>
    <w:p w:rsidR="00B01986" w:rsidRPr="00D636DE" w:rsidRDefault="00B01986" w:rsidP="00D636DE">
      <w:r w:rsidRPr="00D636DE">
        <w:rPr>
          <w:b/>
          <w:bCs/>
          <w:sz w:val="22"/>
          <w:szCs w:val="22"/>
        </w:rPr>
        <w:tab/>
        <w:t xml:space="preserve">A. </w:t>
      </w:r>
      <w:r w:rsidRPr="00D636DE">
        <w:t xml:space="preserve">242000 km/s. </w:t>
      </w:r>
      <w:r w:rsidRPr="00D636DE">
        <w:rPr>
          <w:b/>
          <w:bCs/>
          <w:sz w:val="22"/>
          <w:szCs w:val="22"/>
        </w:rPr>
        <w:tab/>
        <w:t xml:space="preserve">B. </w:t>
      </w:r>
      <w:r w:rsidRPr="00D636DE">
        <w:t xml:space="preserve">124000 km/s. </w:t>
      </w:r>
      <w:r w:rsidRPr="00D636DE">
        <w:rPr>
          <w:b/>
          <w:bCs/>
          <w:sz w:val="22"/>
          <w:szCs w:val="22"/>
        </w:rPr>
        <w:tab/>
        <w:t xml:space="preserve">C. </w:t>
      </w:r>
      <w:r w:rsidRPr="00D636DE">
        <w:t xml:space="preserve">72600 km/s. </w:t>
      </w:r>
      <w:r w:rsidRPr="00D636DE">
        <w:rPr>
          <w:b/>
          <w:bCs/>
          <w:sz w:val="22"/>
          <w:szCs w:val="22"/>
        </w:rPr>
        <w:tab/>
        <w:t xml:space="preserve">D. </w:t>
      </w:r>
      <w:r w:rsidRPr="00D636DE">
        <w:t>173000 km/s.</w:t>
      </w:r>
    </w:p>
    <w:p w:rsidR="00B01986" w:rsidRPr="00D636DE" w:rsidRDefault="00B01986" w:rsidP="00D636DE">
      <w:r w:rsidRPr="00D636DE">
        <w:t xml:space="preserve"> </w:t>
      </w:r>
      <w:r w:rsidRPr="00D636DE">
        <w:rPr>
          <w:b/>
          <w:bCs/>
        </w:rPr>
        <w:t xml:space="preserve">Câu 16: </w:t>
      </w:r>
      <w:r w:rsidRPr="00D636DE">
        <w:t>Chiếu một tia sáng từ nước, có chiết suất n = 4/3, tới mặt phân cách với không khí với góc tới i = 6</w:t>
      </w:r>
      <w:r w:rsidRPr="00D636DE">
        <w:rPr>
          <w:vertAlign w:val="superscript"/>
        </w:rPr>
        <w:t>0</w:t>
      </w:r>
      <w:r w:rsidRPr="00D636DE">
        <w:t xml:space="preserve">. Khi đó </w:t>
      </w:r>
    </w:p>
    <w:p w:rsidR="00B01986" w:rsidRPr="00D636DE" w:rsidRDefault="00B01986" w:rsidP="00D636DE">
      <w:r w:rsidRPr="00D636DE">
        <w:rPr>
          <w:b/>
          <w:bCs/>
          <w:sz w:val="22"/>
          <w:szCs w:val="22"/>
        </w:rPr>
        <w:tab/>
        <w:t xml:space="preserve">A. </w:t>
      </w:r>
      <w:r w:rsidRPr="00D636DE">
        <w:t>tia sáng truyền vào không khí với góc khúc xạ là r = 4,5</w:t>
      </w:r>
      <w:r w:rsidRPr="00D636DE">
        <w:rPr>
          <w:vertAlign w:val="superscript"/>
        </w:rPr>
        <w:t>0</w:t>
      </w:r>
    </w:p>
    <w:p w:rsidR="00B01986" w:rsidRPr="00D636DE" w:rsidRDefault="00B01986" w:rsidP="00D636DE">
      <w:r w:rsidRPr="00D636DE">
        <w:rPr>
          <w:b/>
          <w:bCs/>
          <w:sz w:val="22"/>
          <w:szCs w:val="22"/>
        </w:rPr>
        <w:tab/>
        <w:t xml:space="preserve">B. </w:t>
      </w:r>
      <w:r w:rsidRPr="00D636DE">
        <w:t>tia sáng truyền vào không khí với góc khúc xạ là r = 6</w:t>
      </w:r>
      <w:r w:rsidRPr="00D636DE">
        <w:rPr>
          <w:vertAlign w:val="superscript"/>
        </w:rPr>
        <w:t>0</w:t>
      </w:r>
    </w:p>
    <w:p w:rsidR="00B01986" w:rsidRPr="00D636DE" w:rsidRDefault="00B01986" w:rsidP="00D636DE">
      <w:r w:rsidRPr="00D636DE">
        <w:rPr>
          <w:b/>
          <w:bCs/>
          <w:sz w:val="22"/>
          <w:szCs w:val="22"/>
        </w:rPr>
        <w:tab/>
        <w:t xml:space="preserve">C. </w:t>
      </w:r>
      <w:r w:rsidRPr="00D636DE">
        <w:t>tia sáng truyền vào không khí với góc khúc xạ là r = 8</w:t>
      </w:r>
      <w:r w:rsidRPr="00D636DE">
        <w:rPr>
          <w:vertAlign w:val="superscript"/>
        </w:rPr>
        <w:t>0</w:t>
      </w:r>
    </w:p>
    <w:p w:rsidR="00B01986" w:rsidRPr="00D636DE" w:rsidRDefault="00B01986" w:rsidP="00D636DE">
      <w:r w:rsidRPr="00D636DE">
        <w:rPr>
          <w:b/>
          <w:bCs/>
          <w:sz w:val="22"/>
          <w:szCs w:val="22"/>
        </w:rPr>
        <w:tab/>
        <w:t xml:space="preserve">D. </w:t>
      </w:r>
      <w:r w:rsidRPr="00D636DE">
        <w:t>không có tia khúc xạ truyền trong không khí.</w:t>
      </w:r>
    </w:p>
    <w:p w:rsidR="00B01986" w:rsidRPr="00D636DE" w:rsidRDefault="00B01986" w:rsidP="00D636DE">
      <w:r w:rsidRPr="00D636DE">
        <w:rPr>
          <w:b/>
          <w:bCs/>
        </w:rPr>
        <w:t xml:space="preserve">Câu 17: </w:t>
      </w:r>
      <w:r w:rsidRPr="00D636DE">
        <w:t>Một tia sáng truyền trong không khí tới mặt thoáng của một chất lỏng. Tia phản xạ và tia khúc xạ vuông góc với nhau. Trong các điều kiện đó, giữa góc tới i và góc khúc xạ r có hệ thức liên hệ nào?</w:t>
      </w:r>
    </w:p>
    <w:p w:rsidR="00B01986" w:rsidRPr="00D636DE" w:rsidRDefault="00B01986" w:rsidP="00D636DE">
      <w:r w:rsidRPr="00D636DE">
        <w:rPr>
          <w:b/>
          <w:bCs/>
          <w:sz w:val="22"/>
          <w:szCs w:val="22"/>
        </w:rPr>
        <w:tab/>
        <w:t xml:space="preserve">A. </w:t>
      </w:r>
      <w:r w:rsidRPr="00D636DE">
        <w:t>i = r + 90</w:t>
      </w:r>
      <w:r w:rsidRPr="00D636DE">
        <w:rPr>
          <w:vertAlign w:val="superscript"/>
        </w:rPr>
        <w:t>0</w:t>
      </w:r>
      <w:r w:rsidRPr="00D636DE">
        <w:t xml:space="preserve">. </w:t>
      </w:r>
      <w:r w:rsidRPr="00D636DE">
        <w:rPr>
          <w:b/>
          <w:bCs/>
          <w:sz w:val="22"/>
          <w:szCs w:val="22"/>
        </w:rPr>
        <w:tab/>
        <w:t xml:space="preserve">B. </w:t>
      </w:r>
      <w:r w:rsidRPr="00D636DE">
        <w:t>i + r = 90</w:t>
      </w:r>
      <w:r w:rsidRPr="00D636DE">
        <w:rPr>
          <w:vertAlign w:val="superscript"/>
        </w:rPr>
        <w:t>0</w:t>
      </w:r>
      <w:r w:rsidRPr="00D636DE">
        <w:t xml:space="preserve">. </w:t>
      </w:r>
      <w:r w:rsidRPr="00D636DE">
        <w:rPr>
          <w:b/>
          <w:bCs/>
          <w:sz w:val="22"/>
          <w:szCs w:val="22"/>
        </w:rPr>
        <w:tab/>
        <w:t xml:space="preserve">C. </w:t>
      </w:r>
      <w:r w:rsidRPr="00D636DE">
        <w:t>i = 180</w:t>
      </w:r>
      <w:r w:rsidRPr="00D636DE">
        <w:rPr>
          <w:vertAlign w:val="superscript"/>
        </w:rPr>
        <w:t>0</w:t>
      </w:r>
      <w:r w:rsidRPr="00D636DE">
        <w:t xml:space="preserve"> – r. </w:t>
      </w:r>
      <w:r w:rsidRPr="00D636DE">
        <w:rPr>
          <w:b/>
          <w:bCs/>
          <w:sz w:val="22"/>
          <w:szCs w:val="22"/>
        </w:rPr>
        <w:tab/>
        <w:t xml:space="preserve">D. </w:t>
      </w:r>
      <w:r w:rsidRPr="00D636DE">
        <w:t>r = 180</w:t>
      </w:r>
      <w:r w:rsidRPr="00D636DE">
        <w:rPr>
          <w:vertAlign w:val="superscript"/>
        </w:rPr>
        <w:t>0</w:t>
      </w:r>
      <w:r w:rsidRPr="00D636DE">
        <w:t xml:space="preserve"> – 2i.</w:t>
      </w:r>
    </w:p>
    <w:p w:rsidR="00B01986" w:rsidRPr="00D636DE" w:rsidRDefault="00B01986" w:rsidP="00D636DE">
      <w:r w:rsidRPr="00D636DE">
        <w:rPr>
          <w:b/>
          <w:bCs/>
        </w:rPr>
        <w:t xml:space="preserve">Câu 18: </w:t>
      </w:r>
      <w:r w:rsidRPr="00D636DE">
        <w:t>Tia sáng truyền từ nước và khúc xạ ra không khí. Tia khúc xạ và tia phản xạ ở mặt nước vuông góc với nhau. Nước có chiết suất là 4/3. Góc tới của tia sáng (tính tròn số) là</w:t>
      </w:r>
    </w:p>
    <w:p w:rsidR="00B01986" w:rsidRPr="00D636DE" w:rsidRDefault="00B01986" w:rsidP="00D636DE">
      <w:r w:rsidRPr="00D636DE">
        <w:rPr>
          <w:b/>
          <w:bCs/>
          <w:sz w:val="22"/>
          <w:szCs w:val="22"/>
        </w:rPr>
        <w:tab/>
        <w:t xml:space="preserve">A. </w:t>
      </w:r>
      <w:r w:rsidRPr="00D636DE">
        <w:t>37</w:t>
      </w:r>
      <w:r w:rsidRPr="00D636DE">
        <w:rPr>
          <w:vertAlign w:val="superscript"/>
        </w:rPr>
        <w:t>0</w:t>
      </w:r>
      <w:r w:rsidRPr="00D636DE">
        <w:t xml:space="preserve"> </w:t>
      </w:r>
      <w:r w:rsidRPr="00D636DE">
        <w:rPr>
          <w:b/>
          <w:bCs/>
          <w:sz w:val="22"/>
          <w:szCs w:val="22"/>
        </w:rPr>
        <w:tab/>
      </w:r>
      <w:r w:rsidRPr="00D636DE">
        <w:rPr>
          <w:b/>
          <w:bCs/>
          <w:sz w:val="22"/>
          <w:szCs w:val="22"/>
        </w:rPr>
        <w:tab/>
        <w:t xml:space="preserve">B. </w:t>
      </w:r>
      <w:r w:rsidRPr="00D636DE">
        <w:t>42</w:t>
      </w:r>
      <w:r w:rsidRPr="00D636DE">
        <w:rPr>
          <w:vertAlign w:val="superscript"/>
        </w:rPr>
        <w:t>0</w:t>
      </w:r>
      <w:r w:rsidRPr="00D636DE">
        <w:t xml:space="preserve"> </w:t>
      </w:r>
      <w:r w:rsidRPr="00D636DE">
        <w:rPr>
          <w:b/>
          <w:bCs/>
          <w:sz w:val="22"/>
          <w:szCs w:val="22"/>
        </w:rPr>
        <w:tab/>
        <w:t xml:space="preserve">C. </w:t>
      </w:r>
      <w:r w:rsidRPr="00D636DE">
        <w:t>53</w:t>
      </w:r>
      <w:r w:rsidRPr="00D636DE">
        <w:rPr>
          <w:vertAlign w:val="superscript"/>
        </w:rPr>
        <w:t>0</w:t>
      </w:r>
      <w:r w:rsidRPr="00D636DE">
        <w:t xml:space="preserve"> </w:t>
      </w:r>
      <w:r w:rsidRPr="00D636DE">
        <w:rPr>
          <w:b/>
          <w:bCs/>
          <w:sz w:val="22"/>
          <w:szCs w:val="22"/>
        </w:rPr>
        <w:tab/>
        <w:t xml:space="preserve">D. </w:t>
      </w:r>
      <w:r w:rsidRPr="00D636DE">
        <w:t>49</w:t>
      </w:r>
      <w:r w:rsidRPr="00D636DE">
        <w:rPr>
          <w:vertAlign w:val="superscript"/>
        </w:rPr>
        <w:t>0</w:t>
      </w:r>
    </w:p>
    <w:p w:rsidR="00B01986" w:rsidRPr="00D636DE" w:rsidRDefault="00B01986" w:rsidP="00D636DE">
      <w:r w:rsidRPr="00D636DE">
        <w:rPr>
          <w:b/>
          <w:bCs/>
        </w:rPr>
        <w:t xml:space="preserve">Câu 19: </w:t>
      </w:r>
      <w:r w:rsidRPr="00D636DE">
        <w:t>Hiện tượng khi ánh sáng truyền qua một mặt phân cách giữa hai môi trường trong suốt , tia sáng bị đổi hướng đột ngột ở mặt phân cách gọi là</w:t>
      </w:r>
    </w:p>
    <w:p w:rsidR="00B01986" w:rsidRPr="00D636DE" w:rsidRDefault="00B01986" w:rsidP="00D636DE">
      <w:r w:rsidRPr="00D636DE">
        <w:rPr>
          <w:b/>
          <w:bCs/>
          <w:sz w:val="22"/>
          <w:szCs w:val="22"/>
        </w:rPr>
        <w:tab/>
        <w:t xml:space="preserve">A. </w:t>
      </w:r>
      <w:r w:rsidRPr="00D636DE">
        <w:t xml:space="preserve">hiện tượng khúc xạ ánh sáng </w:t>
      </w:r>
      <w:r w:rsidRPr="00D636DE">
        <w:rPr>
          <w:b/>
          <w:bCs/>
          <w:sz w:val="22"/>
          <w:szCs w:val="22"/>
        </w:rPr>
        <w:tab/>
        <w:t xml:space="preserve">B. </w:t>
      </w:r>
      <w:r w:rsidRPr="00D636DE">
        <w:t>hiện tượng phản xạ ánh sáng</w:t>
      </w:r>
    </w:p>
    <w:p w:rsidR="00B01986" w:rsidRPr="00D636DE" w:rsidRDefault="00B01986" w:rsidP="00D636DE">
      <w:r w:rsidRPr="00D636DE">
        <w:rPr>
          <w:b/>
          <w:bCs/>
          <w:sz w:val="22"/>
          <w:szCs w:val="22"/>
        </w:rPr>
        <w:tab/>
        <w:t xml:space="preserve">C. </w:t>
      </w:r>
      <w:r w:rsidRPr="00D636DE">
        <w:t xml:space="preserve">hiện tượng tán xạ ánh sáng </w:t>
      </w:r>
      <w:r w:rsidRPr="00D636DE">
        <w:rPr>
          <w:b/>
          <w:bCs/>
          <w:sz w:val="22"/>
          <w:szCs w:val="22"/>
        </w:rPr>
        <w:tab/>
        <w:t xml:space="preserve">D. </w:t>
      </w:r>
      <w:r w:rsidRPr="00D636DE">
        <w:t>hiện tượng phản xạ toàn phần</w:t>
      </w:r>
    </w:p>
    <w:p w:rsidR="00B01986" w:rsidRPr="00D636DE" w:rsidRDefault="00B01986" w:rsidP="00D636DE">
      <w:r w:rsidRPr="00D636DE">
        <w:rPr>
          <w:b/>
          <w:bCs/>
        </w:rPr>
        <w:t xml:space="preserve">Câu 20: </w:t>
      </w:r>
      <w:r w:rsidRPr="00D636DE">
        <w:t>Ánh sáng truyền trong môi trường có chiết suất n</w:t>
      </w:r>
      <w:r w:rsidRPr="00D636DE">
        <w:rPr>
          <w:vertAlign w:val="subscript"/>
        </w:rPr>
        <w:t>1</w:t>
      </w:r>
      <w:r w:rsidRPr="00D636DE">
        <w:t xml:space="preserve"> với vận tốc v</w:t>
      </w:r>
      <w:r w:rsidRPr="00D636DE">
        <w:rPr>
          <w:vertAlign w:val="subscript"/>
        </w:rPr>
        <w:t>1</w:t>
      </w:r>
      <w:r w:rsidRPr="00D636DE">
        <w:t>, trong môi trường có chiết suất n</w:t>
      </w:r>
      <w:r w:rsidRPr="00D636DE">
        <w:rPr>
          <w:vertAlign w:val="subscript"/>
        </w:rPr>
        <w:t>2</w:t>
      </w:r>
      <w:r w:rsidRPr="00D636DE">
        <w:t xml:space="preserve"> với vận tốc v</w:t>
      </w:r>
      <w:r w:rsidRPr="00D636DE">
        <w:rPr>
          <w:vertAlign w:val="subscript"/>
        </w:rPr>
        <w:t>2</w:t>
      </w:r>
      <w:r w:rsidRPr="00D636DE">
        <w:t>. Hệ thức liên hệ giữa chiết suất và vận tốc ánh sáng là</w:t>
      </w:r>
    </w:p>
    <w:p w:rsidR="00B01986" w:rsidRPr="00D636DE" w:rsidRDefault="00B01986" w:rsidP="00D636DE">
      <w:r w:rsidRPr="00D636DE">
        <w:rPr>
          <w:b/>
          <w:bCs/>
          <w:sz w:val="22"/>
          <w:szCs w:val="22"/>
        </w:rPr>
        <w:tab/>
        <w:t xml:space="preserve">A. </w:t>
      </w:r>
      <w:r w:rsidRPr="00D636DE">
        <w:t>n</w:t>
      </w:r>
      <w:r w:rsidRPr="00D636DE">
        <w:rPr>
          <w:vertAlign w:val="subscript"/>
        </w:rPr>
        <w:t>2</w:t>
      </w:r>
      <w:r w:rsidRPr="00D636DE">
        <w:t>/n</w:t>
      </w:r>
      <w:r w:rsidRPr="00D636DE">
        <w:rPr>
          <w:vertAlign w:val="subscript"/>
        </w:rPr>
        <w:t>1</w:t>
      </w:r>
      <w:r w:rsidRPr="00D636DE">
        <w:t xml:space="preserve"> = 2v</w:t>
      </w:r>
      <w:r w:rsidRPr="00D636DE">
        <w:rPr>
          <w:vertAlign w:val="subscript"/>
        </w:rPr>
        <w:t>1</w:t>
      </w:r>
      <w:r w:rsidRPr="00D636DE">
        <w:t>/v</w:t>
      </w:r>
      <w:r w:rsidRPr="00D636DE">
        <w:rPr>
          <w:vertAlign w:val="subscript"/>
        </w:rPr>
        <w:t>2</w:t>
      </w:r>
      <w:r w:rsidRPr="00D636DE">
        <w:t xml:space="preserve"> </w:t>
      </w:r>
      <w:r w:rsidRPr="00D636DE">
        <w:rPr>
          <w:b/>
          <w:bCs/>
          <w:sz w:val="22"/>
          <w:szCs w:val="22"/>
        </w:rPr>
        <w:tab/>
        <w:t xml:space="preserve">B. </w:t>
      </w:r>
      <w:r w:rsidRPr="00D636DE">
        <w:t>n</w:t>
      </w:r>
      <w:r w:rsidRPr="00D636DE">
        <w:rPr>
          <w:vertAlign w:val="subscript"/>
        </w:rPr>
        <w:t>2</w:t>
      </w:r>
      <w:r w:rsidRPr="00D636DE">
        <w:t>/n</w:t>
      </w:r>
      <w:r w:rsidRPr="00D636DE">
        <w:rPr>
          <w:vertAlign w:val="subscript"/>
        </w:rPr>
        <w:t>1</w:t>
      </w:r>
      <w:r w:rsidRPr="00D636DE">
        <w:t xml:space="preserve"> = v</w:t>
      </w:r>
      <w:r w:rsidRPr="00D636DE">
        <w:rPr>
          <w:vertAlign w:val="subscript"/>
        </w:rPr>
        <w:t>2</w:t>
      </w:r>
      <w:r w:rsidRPr="00D636DE">
        <w:t>/v</w:t>
      </w:r>
      <w:r w:rsidRPr="00D636DE">
        <w:rPr>
          <w:vertAlign w:val="subscript"/>
        </w:rPr>
        <w:t>1</w:t>
      </w:r>
      <w:r w:rsidRPr="00D636DE">
        <w:t xml:space="preserve"> </w:t>
      </w:r>
      <w:r w:rsidRPr="00D636DE">
        <w:rPr>
          <w:b/>
          <w:bCs/>
          <w:sz w:val="22"/>
          <w:szCs w:val="22"/>
        </w:rPr>
        <w:tab/>
        <w:t xml:space="preserve">C. </w:t>
      </w:r>
      <w:r w:rsidRPr="00D636DE">
        <w:t>n</w:t>
      </w:r>
      <w:r w:rsidRPr="00D636DE">
        <w:rPr>
          <w:vertAlign w:val="subscript"/>
        </w:rPr>
        <w:t>2</w:t>
      </w:r>
      <w:r w:rsidRPr="00D636DE">
        <w:t>/n</w:t>
      </w:r>
      <w:r w:rsidRPr="00D636DE">
        <w:rPr>
          <w:vertAlign w:val="subscript"/>
        </w:rPr>
        <w:t>1</w:t>
      </w:r>
      <w:r w:rsidRPr="00D636DE">
        <w:t xml:space="preserve"> = v</w:t>
      </w:r>
      <w:r w:rsidRPr="00D636DE">
        <w:rPr>
          <w:vertAlign w:val="subscript"/>
        </w:rPr>
        <w:t>1</w:t>
      </w:r>
      <w:r w:rsidRPr="00D636DE">
        <w:t>/v</w:t>
      </w:r>
      <w:r w:rsidRPr="00D636DE">
        <w:rPr>
          <w:vertAlign w:val="subscript"/>
        </w:rPr>
        <w:t>2</w:t>
      </w:r>
      <w:r w:rsidRPr="00D636DE">
        <w:t xml:space="preserve"> </w:t>
      </w:r>
      <w:r w:rsidRPr="00D636DE">
        <w:rPr>
          <w:b/>
          <w:bCs/>
          <w:sz w:val="22"/>
          <w:szCs w:val="22"/>
        </w:rPr>
        <w:tab/>
        <w:t xml:space="preserve">D. </w:t>
      </w:r>
      <w:r w:rsidRPr="00D636DE">
        <w:t>n</w:t>
      </w:r>
      <w:r w:rsidRPr="00D636DE">
        <w:rPr>
          <w:vertAlign w:val="subscript"/>
        </w:rPr>
        <w:t>2</w:t>
      </w:r>
      <w:r w:rsidRPr="00D636DE">
        <w:t>/n</w:t>
      </w:r>
      <w:r w:rsidRPr="00D636DE">
        <w:rPr>
          <w:vertAlign w:val="subscript"/>
        </w:rPr>
        <w:t>1</w:t>
      </w:r>
      <w:r w:rsidRPr="00D636DE">
        <w:t xml:space="preserve"> = 2v</w:t>
      </w:r>
      <w:r w:rsidRPr="00D636DE">
        <w:rPr>
          <w:vertAlign w:val="subscript"/>
        </w:rPr>
        <w:t>2</w:t>
      </w:r>
      <w:r w:rsidRPr="00D636DE">
        <w:t>/v</w:t>
      </w:r>
      <w:r w:rsidRPr="00D636DE">
        <w:rPr>
          <w:vertAlign w:val="subscript"/>
        </w:rPr>
        <w:t>1</w:t>
      </w:r>
    </w:p>
    <w:p w:rsidR="00B01986" w:rsidRPr="00D636DE" w:rsidRDefault="00B01986" w:rsidP="00D636DE">
      <w:r w:rsidRPr="00D636DE">
        <w:rPr>
          <w:b/>
          <w:bCs/>
        </w:rPr>
        <w:t xml:space="preserve">Câu 21: </w:t>
      </w:r>
      <w:r w:rsidRPr="00D636DE">
        <w:t>Phát biểu nào sau đây là sai ?</w:t>
      </w:r>
    </w:p>
    <w:p w:rsidR="00B01986" w:rsidRPr="00D636DE" w:rsidRDefault="00B01986" w:rsidP="00D636DE">
      <w:r w:rsidRPr="00D636DE">
        <w:rPr>
          <w:b/>
          <w:bCs/>
          <w:sz w:val="22"/>
          <w:szCs w:val="22"/>
        </w:rPr>
        <w:tab/>
        <w:t xml:space="preserve">A. </w:t>
      </w:r>
      <w:r w:rsidRPr="00D636DE">
        <w:t>Chiết suất tuyệt đối của một môi trường bằng tỉ số của vận tốc ánh sáng trong môi trường đó và vận tốc ánh sáng trong chân không.</w:t>
      </w:r>
    </w:p>
    <w:p w:rsidR="00B01986" w:rsidRPr="00D636DE" w:rsidRDefault="00B01986" w:rsidP="00D636DE">
      <w:r w:rsidRPr="00D636DE">
        <w:rPr>
          <w:b/>
          <w:bCs/>
          <w:sz w:val="22"/>
          <w:szCs w:val="22"/>
        </w:rPr>
        <w:tab/>
        <w:t xml:space="preserve">B. </w:t>
      </w:r>
      <w:r w:rsidRPr="00D636DE">
        <w:t>Khi ánh sáng truyền từ môi trường chiết suất lớn sang môi trường chiết suất nhỏ, hiện tượng phản xạ toàn phần xảy ra khi góc tới lớn hơn góc giới hạn igh.</w:t>
      </w:r>
    </w:p>
    <w:p w:rsidR="00B01986" w:rsidRPr="00D636DE" w:rsidRDefault="00B01986" w:rsidP="00D636DE">
      <w:r w:rsidRPr="00D636DE">
        <w:rPr>
          <w:b/>
          <w:bCs/>
          <w:sz w:val="22"/>
          <w:szCs w:val="22"/>
        </w:rPr>
        <w:tab/>
        <w:t xml:space="preserve">C. </w:t>
      </w:r>
      <w:r w:rsidRPr="00D636DE">
        <w:t>Khi tia sáng truyền từ môi trường chiết suất nhỏ sang môi trường chiết suất lớn thì luôn luôn có tia khúc xạ</w:t>
      </w:r>
    </w:p>
    <w:p w:rsidR="00B01986" w:rsidRPr="00D636DE" w:rsidRDefault="00B01986" w:rsidP="00D636DE">
      <w:r w:rsidRPr="00D636DE">
        <w:rPr>
          <w:b/>
          <w:bCs/>
          <w:sz w:val="22"/>
          <w:szCs w:val="22"/>
        </w:rPr>
        <w:tab/>
        <w:t xml:space="preserve">D. </w:t>
      </w:r>
      <w:r w:rsidRPr="00D636DE">
        <w:t>Chiết suất tuyệt đối của một môi trường luôn lớn hơn 1</w:t>
      </w:r>
    </w:p>
    <w:p w:rsidR="00B01986" w:rsidRPr="00D636DE" w:rsidRDefault="00B01986" w:rsidP="00D636DE">
      <w:r w:rsidRPr="00D636DE">
        <w:rPr>
          <w:b/>
          <w:bCs/>
        </w:rPr>
        <w:t xml:space="preserve">Câu 22: </w:t>
      </w:r>
      <w:r w:rsidRPr="00D636DE">
        <w:t>Chiếu một tia sáng từ không khí vào môi trường có chiết suất n. Khi tia khúc xạ vuông góc với tia phản xạ thì công thức tính góc tới i là</w:t>
      </w:r>
    </w:p>
    <w:p w:rsidR="00B01986" w:rsidRPr="00D636DE" w:rsidRDefault="00B01986" w:rsidP="00D636DE">
      <w:r w:rsidRPr="00D636DE">
        <w:rPr>
          <w:b/>
          <w:bCs/>
          <w:sz w:val="22"/>
          <w:szCs w:val="22"/>
        </w:rPr>
        <w:tab/>
        <w:t xml:space="preserve">A. </w:t>
      </w:r>
      <w:r w:rsidRPr="00D636DE">
        <w:t xml:space="preserve">sini = 1/n </w:t>
      </w:r>
      <w:r w:rsidRPr="00D636DE">
        <w:rPr>
          <w:b/>
          <w:bCs/>
          <w:sz w:val="22"/>
          <w:szCs w:val="22"/>
        </w:rPr>
        <w:tab/>
        <w:t xml:space="preserve">B. </w:t>
      </w:r>
      <w:r w:rsidRPr="00D636DE">
        <w:t xml:space="preserve">tani = n </w:t>
      </w:r>
      <w:r w:rsidRPr="00D636DE">
        <w:rPr>
          <w:b/>
          <w:bCs/>
          <w:sz w:val="22"/>
          <w:szCs w:val="22"/>
        </w:rPr>
        <w:tab/>
        <w:t xml:space="preserve">C. </w:t>
      </w:r>
      <w:r w:rsidRPr="00D636DE">
        <w:t xml:space="preserve">tani = 1/n </w:t>
      </w:r>
      <w:r w:rsidRPr="00D636DE">
        <w:rPr>
          <w:b/>
          <w:bCs/>
          <w:sz w:val="22"/>
          <w:szCs w:val="22"/>
        </w:rPr>
        <w:tab/>
        <w:t xml:space="preserve">D. </w:t>
      </w:r>
      <w:r w:rsidRPr="00D636DE">
        <w:t>cosi = n</w:t>
      </w:r>
    </w:p>
    <w:p w:rsidR="00B01986" w:rsidRPr="00D636DE" w:rsidRDefault="00B01986" w:rsidP="00D636DE">
      <w:r w:rsidRPr="00D636DE">
        <w:rPr>
          <w:b/>
          <w:bCs/>
        </w:rPr>
        <w:t xml:space="preserve">Câu 23: </w:t>
      </w:r>
      <w:r w:rsidRPr="00D636DE">
        <w:t>Ba môi trường trong suốt (1), (2), (3) có thể đặt tiếp giáp nhau. Với cùng góc tới i = 60</w:t>
      </w:r>
      <w:r w:rsidRPr="00D636DE">
        <w:rPr>
          <w:vertAlign w:val="superscript"/>
        </w:rPr>
        <w:t>0</w:t>
      </w:r>
      <w:r w:rsidRPr="00D636DE">
        <w:t>, nếu ánh sáng truyền từ (1) vào (2) thì góc khúc xạ là 45</w:t>
      </w:r>
      <w:r w:rsidRPr="00D636DE">
        <w:rPr>
          <w:vertAlign w:val="superscript"/>
        </w:rPr>
        <w:t>0</w:t>
      </w:r>
      <w:r w:rsidRPr="00D636DE">
        <w:t>, nếu ánh sáng truyền từ (1) vào (3) thì góc khúc xạ là 30</w:t>
      </w:r>
      <w:r w:rsidRPr="00D636DE">
        <w:rPr>
          <w:vertAlign w:val="superscript"/>
        </w:rPr>
        <w:t>0</w:t>
      </w:r>
      <w:r w:rsidRPr="00D636DE">
        <w:t>. Hỏi nếu ánh sáng truyền từ (2) vào (3) vẫn với góc tới i = 60</w:t>
      </w:r>
      <w:r w:rsidRPr="00D636DE">
        <w:rPr>
          <w:vertAlign w:val="superscript"/>
        </w:rPr>
        <w:t>0</w:t>
      </w:r>
      <w:r w:rsidRPr="00D636DE">
        <w:t xml:space="preserve"> thì góc khúc xạ có giá trị (tính tròn) là:</w:t>
      </w:r>
    </w:p>
    <w:p w:rsidR="00B01986" w:rsidRPr="00D636DE" w:rsidRDefault="00B01986" w:rsidP="00D636DE">
      <w:r w:rsidRPr="00D636DE">
        <w:rPr>
          <w:b/>
          <w:bCs/>
          <w:sz w:val="22"/>
          <w:szCs w:val="22"/>
        </w:rPr>
        <w:tab/>
        <w:t xml:space="preserve">A. </w:t>
      </w:r>
      <w:r w:rsidRPr="00D636DE">
        <w:t>38</w:t>
      </w:r>
      <w:r w:rsidRPr="00D636DE">
        <w:rPr>
          <w:vertAlign w:val="superscript"/>
        </w:rPr>
        <w:t>0</w:t>
      </w:r>
      <w:r w:rsidRPr="00D636DE">
        <w:t xml:space="preserve"> </w:t>
      </w:r>
      <w:r w:rsidRPr="00D636DE">
        <w:rPr>
          <w:b/>
          <w:bCs/>
          <w:sz w:val="22"/>
          <w:szCs w:val="22"/>
        </w:rPr>
        <w:tab/>
      </w:r>
      <w:r w:rsidRPr="00D636DE">
        <w:rPr>
          <w:b/>
          <w:bCs/>
          <w:sz w:val="22"/>
          <w:szCs w:val="22"/>
        </w:rPr>
        <w:tab/>
        <w:t xml:space="preserve">B. </w:t>
      </w:r>
      <w:r w:rsidRPr="00D636DE">
        <w:t>42</w:t>
      </w:r>
      <w:r w:rsidRPr="00D636DE">
        <w:rPr>
          <w:vertAlign w:val="superscript"/>
        </w:rPr>
        <w:t>0</w:t>
      </w:r>
      <w:r w:rsidRPr="00D636DE">
        <w:t xml:space="preserve"> </w:t>
      </w:r>
      <w:r w:rsidRPr="00D636DE">
        <w:rPr>
          <w:b/>
          <w:bCs/>
          <w:sz w:val="22"/>
          <w:szCs w:val="22"/>
        </w:rPr>
        <w:tab/>
        <w:t xml:space="preserve">C. </w:t>
      </w:r>
      <w:r w:rsidRPr="00D636DE">
        <w:t>48</w:t>
      </w:r>
      <w:r w:rsidRPr="00D636DE">
        <w:rPr>
          <w:vertAlign w:val="superscript"/>
        </w:rPr>
        <w:t>0</w:t>
      </w:r>
      <w:r w:rsidRPr="00D636DE">
        <w:t xml:space="preserve"> </w:t>
      </w:r>
      <w:r w:rsidRPr="00D636DE">
        <w:rPr>
          <w:b/>
          <w:bCs/>
          <w:sz w:val="22"/>
          <w:szCs w:val="22"/>
        </w:rPr>
        <w:tab/>
        <w:t xml:space="preserve">D. </w:t>
      </w:r>
      <w:r w:rsidRPr="00D636DE">
        <w:t>53</w:t>
      </w:r>
      <w:r w:rsidRPr="00D636DE">
        <w:rPr>
          <w:vertAlign w:val="superscript"/>
        </w:rPr>
        <w:t>0</w:t>
      </w:r>
    </w:p>
    <w:p w:rsidR="00B01986" w:rsidRPr="00D636DE" w:rsidRDefault="00B01986" w:rsidP="00D636DE">
      <w:r w:rsidRPr="00D636DE">
        <w:rPr>
          <w:b/>
          <w:bCs/>
        </w:rPr>
        <w:t xml:space="preserve">Câu 24: </w:t>
      </w:r>
      <w:r w:rsidRPr="00D636DE">
        <w:t>Có hai môi trường trong suốt 1 và 2. Đặt v</w:t>
      </w:r>
      <w:r w:rsidRPr="00D636DE">
        <w:rPr>
          <w:vertAlign w:val="subscript"/>
        </w:rPr>
        <w:t>1</w:t>
      </w:r>
      <w:r w:rsidRPr="00D636DE">
        <w:t xml:space="preserve"> và v</w:t>
      </w:r>
      <w:r w:rsidRPr="00D636DE">
        <w:rPr>
          <w:vertAlign w:val="subscript"/>
        </w:rPr>
        <w:t>2</w:t>
      </w:r>
      <w:r w:rsidRPr="00D636DE">
        <w:t xml:space="preserve"> là vận tốc truyền ánh sáng trong các môi trường đó, n</w:t>
      </w:r>
      <w:r w:rsidRPr="00D636DE">
        <w:rPr>
          <w:vertAlign w:val="subscript"/>
        </w:rPr>
        <w:t>1</w:t>
      </w:r>
      <w:r w:rsidRPr="00D636DE">
        <w:t xml:space="preserve"> và n</w:t>
      </w:r>
      <w:r w:rsidRPr="00D636DE">
        <w:rPr>
          <w:vertAlign w:val="subscript"/>
        </w:rPr>
        <w:t>2</w:t>
      </w:r>
      <w:r w:rsidRPr="00D636DE">
        <w:t xml:space="preserve"> là chiết suất của các môi trường đó. Môi trường 2 chiết quang hơn môi trường 1 nếu có điều kiện nào kể sau:</w:t>
      </w:r>
    </w:p>
    <w:p w:rsidR="00B01986" w:rsidRPr="00D636DE" w:rsidRDefault="00B01986" w:rsidP="00D636DE">
      <w:r w:rsidRPr="00D636DE">
        <w:rPr>
          <w:b/>
          <w:bCs/>
          <w:sz w:val="22"/>
          <w:szCs w:val="22"/>
        </w:rPr>
        <w:tab/>
        <w:t xml:space="preserve">A. </w:t>
      </w:r>
      <w:r w:rsidRPr="00D636DE">
        <w:t>n</w:t>
      </w:r>
      <w:r w:rsidRPr="00D636DE">
        <w:rPr>
          <w:vertAlign w:val="subscript"/>
        </w:rPr>
        <w:t>2</w:t>
      </w:r>
      <w:r w:rsidRPr="00D636DE">
        <w:t xml:space="preserve"> &gt; n</w:t>
      </w:r>
      <w:r w:rsidRPr="00D636DE">
        <w:rPr>
          <w:vertAlign w:val="subscript"/>
        </w:rPr>
        <w:t>1</w:t>
      </w:r>
      <w:r w:rsidRPr="00D636DE">
        <w:t xml:space="preserve">. </w:t>
      </w:r>
      <w:r w:rsidRPr="00D636DE">
        <w:rPr>
          <w:b/>
          <w:bCs/>
          <w:sz w:val="22"/>
          <w:szCs w:val="22"/>
        </w:rPr>
        <w:tab/>
      </w:r>
      <w:r w:rsidRPr="00D636DE">
        <w:rPr>
          <w:b/>
          <w:bCs/>
          <w:sz w:val="22"/>
          <w:szCs w:val="22"/>
        </w:rPr>
        <w:tab/>
        <w:t xml:space="preserve">B. </w:t>
      </w:r>
      <w:r w:rsidRPr="00D636DE">
        <w:t>v</w:t>
      </w:r>
      <w:r w:rsidRPr="00D636DE">
        <w:rPr>
          <w:vertAlign w:val="subscript"/>
        </w:rPr>
        <w:t>2</w:t>
      </w:r>
      <w:r w:rsidRPr="00D636DE">
        <w:t xml:space="preserve"> &gt; v</w:t>
      </w:r>
      <w:r w:rsidRPr="00D636DE">
        <w:rPr>
          <w:vertAlign w:val="subscript"/>
        </w:rPr>
        <w:t>1</w:t>
      </w:r>
      <w:r w:rsidRPr="00D636DE">
        <w:t>.</w:t>
      </w:r>
    </w:p>
    <w:p w:rsidR="00B01986" w:rsidRPr="00D636DE" w:rsidRDefault="00B01986" w:rsidP="00D636DE">
      <w:r w:rsidRPr="00D636DE">
        <w:rPr>
          <w:b/>
          <w:bCs/>
          <w:sz w:val="22"/>
          <w:szCs w:val="22"/>
        </w:rPr>
        <w:tab/>
        <w:t xml:space="preserve">C. </w:t>
      </w:r>
      <w:r w:rsidRPr="00D636DE">
        <w:t>n</w:t>
      </w:r>
      <w:r w:rsidRPr="00D636DE">
        <w:rPr>
          <w:vertAlign w:val="subscript"/>
        </w:rPr>
        <w:t>12</w:t>
      </w:r>
      <w:r w:rsidRPr="00D636DE">
        <w:t xml:space="preserve"> &gt;1. </w:t>
      </w:r>
      <w:r w:rsidRPr="00D636DE">
        <w:rPr>
          <w:b/>
          <w:bCs/>
          <w:sz w:val="22"/>
          <w:szCs w:val="22"/>
        </w:rPr>
        <w:tab/>
      </w:r>
      <w:r w:rsidRPr="00D636DE">
        <w:rPr>
          <w:b/>
          <w:bCs/>
          <w:sz w:val="22"/>
          <w:szCs w:val="22"/>
        </w:rPr>
        <w:tab/>
        <w:t xml:space="preserve">D. </w:t>
      </w:r>
      <w:r w:rsidRPr="00D636DE">
        <w:t>Bất kì điều kiện nào nêu ở A, B, C.</w:t>
      </w:r>
    </w:p>
    <w:p w:rsidR="00B01986" w:rsidRPr="00D636DE" w:rsidRDefault="00B01986" w:rsidP="00D636DE">
      <w:r w:rsidRPr="00D636DE">
        <w:rPr>
          <w:b/>
          <w:bCs/>
        </w:rPr>
        <w:t xml:space="preserve">Câu 25: </w:t>
      </w:r>
      <w:r w:rsidRPr="00D636DE">
        <w:t>Có hai môi trường trong suốt 1 và 2. Đặt n là chiết suất của môi trường, v là vận tốc truyền ánh sáng. Môi trường 2 chiết quang hơn môi trường 1 nếu có điều kiện:</w:t>
      </w:r>
    </w:p>
    <w:p w:rsidR="00B01986" w:rsidRPr="00D636DE" w:rsidRDefault="00B01986" w:rsidP="00D636DE">
      <w:r w:rsidRPr="00D636DE">
        <w:rPr>
          <w:b/>
          <w:bCs/>
          <w:sz w:val="22"/>
          <w:szCs w:val="22"/>
        </w:rPr>
        <w:tab/>
        <w:t xml:space="preserve">A. </w:t>
      </w:r>
      <w:r w:rsidRPr="00D636DE">
        <w:t>n</w:t>
      </w:r>
      <w:r w:rsidRPr="00D636DE">
        <w:rPr>
          <w:vertAlign w:val="subscript"/>
        </w:rPr>
        <w:t>2</w:t>
      </w:r>
      <w:r w:rsidRPr="00D636DE">
        <w:t xml:space="preserve"> &lt; n</w:t>
      </w:r>
      <w:r w:rsidRPr="00D636DE">
        <w:rPr>
          <w:vertAlign w:val="subscript"/>
        </w:rPr>
        <w:t>1</w:t>
      </w:r>
      <w:r w:rsidRPr="00D636DE">
        <w:t xml:space="preserve">. </w:t>
      </w:r>
      <w:r w:rsidRPr="00D636DE">
        <w:rPr>
          <w:b/>
          <w:bCs/>
          <w:sz w:val="22"/>
          <w:szCs w:val="22"/>
        </w:rPr>
        <w:tab/>
      </w:r>
      <w:r w:rsidRPr="00D636DE">
        <w:rPr>
          <w:b/>
          <w:bCs/>
          <w:sz w:val="22"/>
          <w:szCs w:val="22"/>
        </w:rPr>
        <w:tab/>
      </w:r>
      <w:r w:rsidRPr="00D636DE">
        <w:rPr>
          <w:b/>
          <w:bCs/>
          <w:sz w:val="22"/>
          <w:szCs w:val="22"/>
        </w:rPr>
        <w:tab/>
        <w:t xml:space="preserve">B. </w:t>
      </w:r>
      <w:r w:rsidRPr="00D636DE">
        <w:t>v</w:t>
      </w:r>
      <w:r w:rsidRPr="00D636DE">
        <w:rPr>
          <w:vertAlign w:val="subscript"/>
        </w:rPr>
        <w:t>2</w:t>
      </w:r>
      <w:r w:rsidRPr="00D636DE">
        <w:t xml:space="preserve"> &lt; v</w:t>
      </w:r>
      <w:r w:rsidRPr="00D636DE">
        <w:rPr>
          <w:vertAlign w:val="subscript"/>
        </w:rPr>
        <w:t>1</w:t>
      </w:r>
      <w:r w:rsidRPr="00D636DE">
        <w:t>.</w:t>
      </w:r>
    </w:p>
    <w:p w:rsidR="00B01986" w:rsidRPr="00D636DE" w:rsidRDefault="00B01986" w:rsidP="00D636DE">
      <w:r w:rsidRPr="00D636DE">
        <w:rPr>
          <w:b/>
          <w:bCs/>
          <w:sz w:val="22"/>
          <w:szCs w:val="22"/>
        </w:rPr>
        <w:tab/>
        <w:t xml:space="preserve">C. </w:t>
      </w:r>
      <w:r w:rsidRPr="00D636DE">
        <w:t>n</w:t>
      </w:r>
      <w:r w:rsidRPr="00D636DE">
        <w:rPr>
          <w:vertAlign w:val="subscript"/>
        </w:rPr>
        <w:t>12</w:t>
      </w:r>
      <w:r w:rsidRPr="00D636DE">
        <w:t xml:space="preserve"> &gt;1. </w:t>
      </w:r>
      <w:r w:rsidRPr="00D636DE">
        <w:rPr>
          <w:b/>
          <w:bCs/>
          <w:sz w:val="22"/>
          <w:szCs w:val="22"/>
        </w:rPr>
        <w:tab/>
      </w:r>
      <w:r w:rsidRPr="00D636DE">
        <w:rPr>
          <w:b/>
          <w:bCs/>
          <w:sz w:val="22"/>
          <w:szCs w:val="22"/>
        </w:rPr>
        <w:tab/>
        <w:t xml:space="preserve">D. </w:t>
      </w:r>
      <w:r w:rsidRPr="00D636DE">
        <w:t>Bất kì điều kiện nào nêu ở A, B, C.</w:t>
      </w:r>
    </w:p>
    <w:p w:rsidR="00B01986" w:rsidRPr="00D636DE" w:rsidRDefault="00B01986" w:rsidP="00D636DE">
      <w:r w:rsidRPr="00D636DE">
        <w:rPr>
          <w:b/>
          <w:bCs/>
        </w:rPr>
        <w:t xml:space="preserve">Câu 26: </w:t>
      </w:r>
      <w:r w:rsidRPr="00D636DE">
        <w:t>Hiện tượng khúc xạ ánh sáng luôn luôn xảy ra khi tia sáng</w:t>
      </w:r>
    </w:p>
    <w:p w:rsidR="00B01986" w:rsidRPr="00D636DE" w:rsidRDefault="00B01986" w:rsidP="00D636DE">
      <w:r w:rsidRPr="00D636DE">
        <w:rPr>
          <w:b/>
          <w:bCs/>
          <w:sz w:val="22"/>
          <w:szCs w:val="22"/>
        </w:rPr>
        <w:tab/>
        <w:t xml:space="preserve">A. </w:t>
      </w:r>
      <w:r w:rsidRPr="00D636DE">
        <w:t>truyền tới mặt phân cách giữa hai môi trường trong suốt có chiết suất bằng nhau.</w:t>
      </w:r>
    </w:p>
    <w:p w:rsidR="00B01986" w:rsidRPr="00D636DE" w:rsidRDefault="00B01986" w:rsidP="00D636DE">
      <w:r w:rsidRPr="00D636DE">
        <w:rPr>
          <w:b/>
          <w:bCs/>
          <w:sz w:val="22"/>
          <w:szCs w:val="22"/>
        </w:rPr>
        <w:tab/>
        <w:t xml:space="preserve">B. </w:t>
      </w:r>
      <w:r w:rsidRPr="00D636DE">
        <w:t>truyền từ môi trường trong suốt có chiết suất n</w:t>
      </w:r>
      <w:r w:rsidRPr="00D636DE">
        <w:rPr>
          <w:vertAlign w:val="subscript"/>
        </w:rPr>
        <w:t>1</w:t>
      </w:r>
      <w:r w:rsidRPr="00D636DE">
        <w:t xml:space="preserve"> tới mặt phân cách với môi trường trong suốt khác có chiết suất n</w:t>
      </w:r>
      <w:r w:rsidRPr="00D636DE">
        <w:rPr>
          <w:vertAlign w:val="subscript"/>
        </w:rPr>
        <w:t>2</w:t>
      </w:r>
      <w:r w:rsidRPr="00D636DE">
        <w:t xml:space="preserve"> &gt; n</w:t>
      </w:r>
      <w:r w:rsidRPr="00D636DE">
        <w:rPr>
          <w:vertAlign w:val="subscript"/>
        </w:rPr>
        <w:t>l</w:t>
      </w:r>
      <w:r w:rsidRPr="00D636DE">
        <w:t xml:space="preserve"> với góc tới khác 0.</w:t>
      </w:r>
    </w:p>
    <w:p w:rsidR="00B01986" w:rsidRPr="00D636DE" w:rsidRDefault="00B01986" w:rsidP="00D636DE">
      <w:r w:rsidRPr="00D636DE">
        <w:rPr>
          <w:b/>
          <w:bCs/>
          <w:sz w:val="22"/>
          <w:szCs w:val="22"/>
        </w:rPr>
        <w:tab/>
        <w:t xml:space="preserve">C. </w:t>
      </w:r>
      <w:r w:rsidRPr="00D636DE">
        <w:t>truyền từ môi trường trong suốt có chiết suất n</w:t>
      </w:r>
      <w:r w:rsidRPr="00D636DE">
        <w:rPr>
          <w:vertAlign w:val="subscript"/>
        </w:rPr>
        <w:t>l</w:t>
      </w:r>
      <w:r w:rsidRPr="00D636DE">
        <w:t xml:space="preserve"> tới mặt phân cách với môi trường trong suốt khác có chiết suất n</w:t>
      </w:r>
      <w:r w:rsidRPr="00D636DE">
        <w:rPr>
          <w:vertAlign w:val="subscript"/>
        </w:rPr>
        <w:t>2</w:t>
      </w:r>
      <w:r w:rsidRPr="00D636DE">
        <w:t xml:space="preserve"> &lt; n</w:t>
      </w:r>
      <w:r w:rsidRPr="00D636DE">
        <w:rPr>
          <w:vertAlign w:val="subscript"/>
        </w:rPr>
        <w:t>l</w:t>
      </w:r>
      <w:r w:rsidRPr="00D636DE">
        <w:t xml:space="preserve"> với góc tới khác 0.</w:t>
      </w:r>
    </w:p>
    <w:p w:rsidR="00B01986" w:rsidRPr="00D636DE" w:rsidRDefault="00B01986" w:rsidP="00D636DE">
      <w:r w:rsidRPr="00D636DE">
        <w:rPr>
          <w:b/>
          <w:bCs/>
          <w:sz w:val="22"/>
          <w:szCs w:val="22"/>
        </w:rPr>
        <w:tab/>
        <w:t xml:space="preserve">D. </w:t>
      </w:r>
      <w:r w:rsidRPr="00D636DE">
        <w:t>truyền từ môi trường trong suốt có chiết suất n</w:t>
      </w:r>
      <w:r w:rsidRPr="00D636DE">
        <w:rPr>
          <w:vertAlign w:val="subscript"/>
        </w:rPr>
        <w:t>l</w:t>
      </w:r>
      <w:r w:rsidRPr="00D636DE">
        <w:t xml:space="preserve"> tới mặt phân cách với môi trường trong suốt khác có chiết suất n</w:t>
      </w:r>
      <w:r w:rsidRPr="00D636DE">
        <w:rPr>
          <w:vertAlign w:val="subscript"/>
        </w:rPr>
        <w:t>2</w:t>
      </w:r>
      <w:r w:rsidRPr="00D636DE">
        <w:t xml:space="preserve"> &lt; n</w:t>
      </w:r>
      <w:r w:rsidRPr="00D636DE">
        <w:rPr>
          <w:vertAlign w:val="subscript"/>
        </w:rPr>
        <w:t>l</w:t>
      </w:r>
      <w:r w:rsidRPr="00D636DE">
        <w:t xml:space="preserve"> và với góc tới i thoả mãn sini &gt; n</w:t>
      </w:r>
      <w:r w:rsidRPr="00D636DE">
        <w:rPr>
          <w:vertAlign w:val="subscript"/>
        </w:rPr>
        <w:t>2</w:t>
      </w:r>
      <w:r w:rsidRPr="00D636DE">
        <w:t>/n</w:t>
      </w:r>
      <w:r w:rsidRPr="00D636DE">
        <w:rPr>
          <w:vertAlign w:val="subscript"/>
        </w:rPr>
        <w:t>1</w:t>
      </w:r>
      <w:r w:rsidRPr="00D636DE">
        <w:t>.</w:t>
      </w:r>
    </w:p>
    <w:p w:rsidR="00B01986" w:rsidRPr="00D636DE" w:rsidRDefault="00B01986" w:rsidP="00D636DE">
      <w:r w:rsidRPr="00D636DE">
        <w:rPr>
          <w:b/>
          <w:bCs/>
        </w:rPr>
        <w:lastRenderedPageBreak/>
        <w:t xml:space="preserve">Câu 27: </w:t>
      </w:r>
      <w:r w:rsidRPr="00D636DE">
        <w:t>Chiết suất tuyệt đối của một môi trường:</w:t>
      </w:r>
    </w:p>
    <w:p w:rsidR="00B01986" w:rsidRPr="00D636DE" w:rsidRDefault="00B01986" w:rsidP="00D636DE">
      <w:r w:rsidRPr="00D636DE">
        <w:rPr>
          <w:b/>
          <w:bCs/>
          <w:sz w:val="22"/>
          <w:szCs w:val="22"/>
        </w:rPr>
        <w:tab/>
        <w:t xml:space="preserve">A. </w:t>
      </w:r>
      <w:r w:rsidRPr="00D636DE">
        <w:t>cho biết một tia sáng khi đi vào môi trường đó sẽ bị khúc xạ nhiều hay ít</w:t>
      </w:r>
    </w:p>
    <w:p w:rsidR="00B01986" w:rsidRPr="00D636DE" w:rsidRDefault="00B01986" w:rsidP="00D636DE">
      <w:r w:rsidRPr="00D636DE">
        <w:rPr>
          <w:b/>
          <w:bCs/>
          <w:sz w:val="22"/>
          <w:szCs w:val="22"/>
        </w:rPr>
        <w:tab/>
        <w:t xml:space="preserve">B. </w:t>
      </w:r>
      <w:r w:rsidRPr="00D636DE">
        <w:t xml:space="preserve">là chiết suất tỉ đối của môi trường đó đối với chân không </w:t>
      </w:r>
    </w:p>
    <w:p w:rsidR="00B01986" w:rsidRPr="00D636DE" w:rsidRDefault="00B01986" w:rsidP="00D636DE">
      <w:r w:rsidRPr="00D636DE">
        <w:rPr>
          <w:b/>
          <w:bCs/>
          <w:sz w:val="22"/>
          <w:szCs w:val="22"/>
        </w:rPr>
        <w:tab/>
        <w:t xml:space="preserve">C. </w:t>
      </w:r>
      <w:r w:rsidRPr="00D636DE">
        <w:t xml:space="preserve">là chiết suất tỉ đối của môi trường đó đối với không khí </w:t>
      </w:r>
    </w:p>
    <w:p w:rsidR="00B01986" w:rsidRPr="00D636DE" w:rsidRDefault="00B01986" w:rsidP="00D636DE">
      <w:r w:rsidRPr="00D636DE">
        <w:rPr>
          <w:b/>
          <w:bCs/>
          <w:sz w:val="22"/>
          <w:szCs w:val="22"/>
        </w:rPr>
        <w:tab/>
        <w:t xml:space="preserve">D. </w:t>
      </w:r>
      <w:r w:rsidRPr="00D636DE">
        <w:t>Cả A và B đều đúng.</w:t>
      </w:r>
    </w:p>
    <w:p w:rsidR="00B01986" w:rsidRPr="00D636DE" w:rsidRDefault="00B01986" w:rsidP="00D636DE">
      <w:r w:rsidRPr="00D636DE">
        <w:rPr>
          <w:b/>
          <w:bCs/>
        </w:rPr>
        <w:t xml:space="preserve">Câu 28: </w:t>
      </w:r>
      <w:r w:rsidRPr="00D636DE">
        <w:t>Chiết suất tỉ đối giữa hai môi trường:</w:t>
      </w:r>
    </w:p>
    <w:p w:rsidR="00B01986" w:rsidRPr="00D636DE" w:rsidRDefault="00B01986" w:rsidP="00D636DE">
      <w:r w:rsidRPr="00D636DE">
        <w:rPr>
          <w:b/>
          <w:bCs/>
          <w:sz w:val="22"/>
          <w:szCs w:val="22"/>
        </w:rPr>
        <w:tab/>
        <w:t xml:space="preserve">A. </w:t>
      </w:r>
      <w:r w:rsidRPr="00D636DE">
        <w:t>cho biết tia sáng khúc xạ nhiều hay ít khi đi từ môi trường này vào môi trường kia.</w:t>
      </w:r>
    </w:p>
    <w:p w:rsidR="00B01986" w:rsidRPr="00D636DE" w:rsidRDefault="00B01986" w:rsidP="00D636DE">
      <w:r w:rsidRPr="00D636DE">
        <w:rPr>
          <w:b/>
          <w:bCs/>
          <w:sz w:val="22"/>
          <w:szCs w:val="22"/>
        </w:rPr>
        <w:tab/>
        <w:t xml:space="preserve">B. </w:t>
      </w:r>
      <w:r w:rsidRPr="00D636DE">
        <w:t>càng lớn khi góc tới của tia sáng càng lớn</w:t>
      </w:r>
    </w:p>
    <w:p w:rsidR="00B01986" w:rsidRPr="00D636DE" w:rsidRDefault="00B01986" w:rsidP="00D636DE">
      <w:r w:rsidRPr="00D636DE">
        <w:rPr>
          <w:b/>
          <w:bCs/>
          <w:sz w:val="22"/>
          <w:szCs w:val="22"/>
        </w:rPr>
        <w:tab/>
        <w:t xml:space="preserve">C. </w:t>
      </w:r>
      <w:r w:rsidRPr="00D636DE">
        <w:t>càng lớn thì góc khúc xạ càng nhỏ</w:t>
      </w:r>
    </w:p>
    <w:p w:rsidR="00B01986" w:rsidRPr="00D636DE" w:rsidRDefault="00B01986" w:rsidP="00D636DE">
      <w:r w:rsidRPr="00D636DE">
        <w:rPr>
          <w:b/>
          <w:bCs/>
          <w:sz w:val="22"/>
          <w:szCs w:val="22"/>
        </w:rPr>
        <w:tab/>
        <w:t xml:space="preserve">D. </w:t>
      </w:r>
      <w:r w:rsidRPr="00D636DE">
        <w:t>bằng tỉ số giữa góc khúc xạ và góc tới.</w:t>
      </w:r>
    </w:p>
    <w:p w:rsidR="00B01986" w:rsidRPr="00D636DE" w:rsidRDefault="00B01986" w:rsidP="00D636DE">
      <w:r w:rsidRPr="00D636DE">
        <w:rPr>
          <w:b/>
          <w:bCs/>
        </w:rPr>
        <w:t xml:space="preserve">Câu 29: </w:t>
      </w:r>
      <w:r w:rsidRPr="00D636DE">
        <w:t>Mắt của một người đặt trong không khí nhìn xuống đáy một chậu có chứa một chất lỏng trong suốt có chiết suất n. Chiều cao lớp chất lỏng là 20 cm. Mắt thấy đáy chậu dường như cách mặt thoáng của chất lỏng là h.</w:t>
      </w:r>
    </w:p>
    <w:p w:rsidR="00B01986" w:rsidRPr="00D636DE" w:rsidRDefault="00B01986" w:rsidP="00D636DE">
      <w:r w:rsidRPr="00D636DE">
        <w:rPr>
          <w:b/>
          <w:bCs/>
          <w:sz w:val="22"/>
          <w:szCs w:val="22"/>
        </w:rPr>
        <w:tab/>
        <w:t xml:space="preserve">A. </w:t>
      </w:r>
      <w:r w:rsidRPr="00D636DE">
        <w:t xml:space="preserve">h &gt; 20 cm </w:t>
      </w:r>
    </w:p>
    <w:p w:rsidR="00B01986" w:rsidRPr="00D636DE" w:rsidRDefault="00B01986" w:rsidP="00D636DE">
      <w:pPr>
        <w:rPr>
          <w:b/>
          <w:bCs/>
          <w:sz w:val="22"/>
          <w:szCs w:val="22"/>
        </w:rPr>
      </w:pPr>
      <w:r w:rsidRPr="00D636DE">
        <w:rPr>
          <w:b/>
          <w:bCs/>
          <w:sz w:val="22"/>
          <w:szCs w:val="22"/>
        </w:rPr>
        <w:tab/>
        <w:t xml:space="preserve">B. </w:t>
      </w:r>
      <w:r w:rsidRPr="00D636DE">
        <w:t xml:space="preserve">h &lt; 20 cm </w:t>
      </w:r>
      <w:r w:rsidRPr="00D636DE">
        <w:rPr>
          <w:b/>
          <w:bCs/>
          <w:sz w:val="22"/>
          <w:szCs w:val="22"/>
        </w:rPr>
        <w:tab/>
      </w:r>
    </w:p>
    <w:p w:rsidR="00B01986" w:rsidRPr="00D636DE" w:rsidRDefault="00B01986" w:rsidP="00D636DE">
      <w:r w:rsidRPr="00D636DE">
        <w:rPr>
          <w:b/>
          <w:bCs/>
          <w:sz w:val="22"/>
          <w:szCs w:val="22"/>
        </w:rPr>
        <w:tab/>
        <w:t xml:space="preserve">C. </w:t>
      </w:r>
      <w:r w:rsidRPr="00D636DE">
        <w:t>h = 20 cm</w:t>
      </w:r>
    </w:p>
    <w:p w:rsidR="00B01986" w:rsidRPr="00D636DE" w:rsidRDefault="00B01986" w:rsidP="00D636DE">
      <w:r w:rsidRPr="00D636DE">
        <w:rPr>
          <w:b/>
          <w:bCs/>
          <w:sz w:val="22"/>
          <w:szCs w:val="22"/>
        </w:rPr>
        <w:tab/>
        <w:t xml:space="preserve">D. </w:t>
      </w:r>
      <w:r w:rsidRPr="00D636DE">
        <w:t>không thể kết luận được vì chưa biết chiết suất n của chất lỏng là bao nhiêu.</w:t>
      </w:r>
    </w:p>
    <w:p w:rsidR="00B01986" w:rsidRPr="00D636DE" w:rsidRDefault="00B01986" w:rsidP="00D636DE">
      <w:r w:rsidRPr="00D636DE">
        <w:rPr>
          <w:b/>
          <w:bCs/>
        </w:rPr>
        <w:t xml:space="preserve">Câu 30: </w:t>
      </w:r>
      <w:r w:rsidRPr="00D636DE">
        <w:t>Chiết suất của thủy tinh không thể nhận giá trị nào trong các giá trị sau</w:t>
      </w:r>
    </w:p>
    <w:p w:rsidR="00B01986" w:rsidRPr="00D636DE" w:rsidRDefault="00B01986" w:rsidP="00D636DE">
      <w:r w:rsidRPr="00D636DE">
        <w:rPr>
          <w:b/>
          <w:bCs/>
          <w:sz w:val="22"/>
          <w:szCs w:val="22"/>
        </w:rPr>
        <w:tab/>
        <w:t xml:space="preserve">A. </w:t>
      </w:r>
      <w:r w:rsidRPr="00D636DE">
        <w:t xml:space="preserve">1,5 </w:t>
      </w:r>
      <w:r w:rsidRPr="00D636DE">
        <w:rPr>
          <w:b/>
          <w:bCs/>
          <w:sz w:val="22"/>
          <w:szCs w:val="22"/>
        </w:rPr>
        <w:tab/>
      </w:r>
      <w:r w:rsidRPr="00D636DE">
        <w:rPr>
          <w:b/>
          <w:bCs/>
          <w:sz w:val="22"/>
          <w:szCs w:val="22"/>
        </w:rPr>
        <w:tab/>
        <w:t xml:space="preserve">B. </w:t>
      </w:r>
      <w:r w:rsidRPr="00D636DE">
        <w:t xml:space="preserve">2,5 </w:t>
      </w:r>
      <w:r w:rsidRPr="00D636DE">
        <w:rPr>
          <w:b/>
          <w:bCs/>
          <w:sz w:val="22"/>
          <w:szCs w:val="22"/>
        </w:rPr>
        <w:tab/>
        <w:t xml:space="preserve">C. </w:t>
      </w:r>
      <w:r w:rsidRPr="00D636DE">
        <w:t xml:space="preserve">0,5 </w:t>
      </w:r>
      <w:r w:rsidRPr="00D636DE">
        <w:rPr>
          <w:b/>
          <w:bCs/>
          <w:sz w:val="22"/>
          <w:szCs w:val="22"/>
        </w:rPr>
        <w:tab/>
        <w:t xml:space="preserve">D. </w:t>
      </w:r>
      <w:r w:rsidRPr="00D636DE">
        <w:t>2</w:t>
      </w:r>
    </w:p>
    <w:p w:rsidR="00B01986" w:rsidRPr="00D636DE" w:rsidRDefault="00B01986" w:rsidP="00D636DE">
      <w:r w:rsidRPr="00D636DE">
        <w:rPr>
          <w:b/>
          <w:bCs/>
        </w:rPr>
        <w:t xml:space="preserve">Câu 31: </w:t>
      </w:r>
      <w:r w:rsidRPr="00D636DE">
        <w:t>Từ không khí chiếu một tia sáng đến mặt nước (n = 4/3) dưới góc tới là 45</w:t>
      </w:r>
      <w:r w:rsidRPr="00D636DE">
        <w:rPr>
          <w:vertAlign w:val="superscript"/>
        </w:rPr>
        <w:t>0</w:t>
      </w:r>
      <w:r w:rsidRPr="00D636DE">
        <w:t>. Khi đó góc lệch của tia khúc xạ so với tia tới là</w:t>
      </w:r>
    </w:p>
    <w:p w:rsidR="00B01986" w:rsidRPr="00D636DE" w:rsidRDefault="00B01986" w:rsidP="00D636DE">
      <w:r w:rsidRPr="00D636DE">
        <w:rPr>
          <w:b/>
          <w:bCs/>
          <w:sz w:val="22"/>
          <w:szCs w:val="22"/>
        </w:rPr>
        <w:tab/>
        <w:t xml:space="preserve">A. </w:t>
      </w:r>
      <w:r w:rsidRPr="00D636DE">
        <w:t>13</w:t>
      </w:r>
      <w:r w:rsidRPr="00D636DE">
        <w:rPr>
          <w:vertAlign w:val="superscript"/>
        </w:rPr>
        <w:t>0</w:t>
      </w:r>
      <w:r w:rsidRPr="00D636DE">
        <w:t xml:space="preserve"> </w:t>
      </w:r>
      <w:r w:rsidRPr="00D636DE">
        <w:rPr>
          <w:b/>
          <w:bCs/>
          <w:sz w:val="22"/>
          <w:szCs w:val="22"/>
        </w:rPr>
        <w:tab/>
      </w:r>
      <w:r w:rsidRPr="00D636DE">
        <w:rPr>
          <w:b/>
          <w:bCs/>
          <w:sz w:val="22"/>
          <w:szCs w:val="22"/>
        </w:rPr>
        <w:tab/>
        <w:t xml:space="preserve">B. </w:t>
      </w:r>
      <w:r w:rsidRPr="00D636DE">
        <w:t>20</w:t>
      </w:r>
      <w:r w:rsidRPr="00D636DE">
        <w:rPr>
          <w:vertAlign w:val="superscript"/>
        </w:rPr>
        <w:t>0</w:t>
      </w:r>
      <w:r w:rsidRPr="00D636DE">
        <w:t xml:space="preserve"> </w:t>
      </w:r>
      <w:r w:rsidRPr="00D636DE">
        <w:rPr>
          <w:b/>
          <w:bCs/>
          <w:sz w:val="22"/>
          <w:szCs w:val="22"/>
        </w:rPr>
        <w:tab/>
        <w:t xml:space="preserve">C. </w:t>
      </w:r>
      <w:r w:rsidRPr="00D636DE">
        <w:t>15,4</w:t>
      </w:r>
      <w:r w:rsidRPr="00D636DE">
        <w:rPr>
          <w:vertAlign w:val="superscript"/>
        </w:rPr>
        <w:t>0</w:t>
      </w:r>
      <w:r w:rsidRPr="00D636DE">
        <w:t xml:space="preserve"> </w:t>
      </w:r>
      <w:r w:rsidRPr="00D636DE">
        <w:rPr>
          <w:b/>
          <w:bCs/>
          <w:sz w:val="22"/>
          <w:szCs w:val="22"/>
        </w:rPr>
        <w:tab/>
        <w:t xml:space="preserve">D. </w:t>
      </w:r>
      <w:r w:rsidRPr="00D636DE">
        <w:t>25,5</w:t>
      </w:r>
      <w:r w:rsidRPr="00D636DE">
        <w:rPr>
          <w:vertAlign w:val="superscript"/>
        </w:rPr>
        <w:t>0</w:t>
      </w:r>
    </w:p>
    <w:p w:rsidR="00B01986" w:rsidRPr="00D636DE" w:rsidRDefault="00B01986" w:rsidP="00D636DE">
      <w:r w:rsidRPr="00D636DE">
        <w:rPr>
          <w:b/>
          <w:bCs/>
        </w:rPr>
        <w:t xml:space="preserve">Câu 32: </w:t>
      </w:r>
      <w:r w:rsidRPr="00D636DE">
        <w:t>Cho một tia sáng đi từ nước ra không khí. Biết chiết suất của nước là n = 4/3, sự phản xạ toàn phần xảy ra khi góc tới:</w:t>
      </w:r>
    </w:p>
    <w:p w:rsidR="00B01986" w:rsidRPr="00D636DE" w:rsidRDefault="00B01986" w:rsidP="00D636DE">
      <w:r w:rsidRPr="00D636DE">
        <w:rPr>
          <w:b/>
          <w:bCs/>
          <w:sz w:val="22"/>
          <w:szCs w:val="22"/>
        </w:rPr>
        <w:tab/>
        <w:t xml:space="preserve">A. </w:t>
      </w:r>
      <w:r w:rsidRPr="00D636DE">
        <w:t>i &gt; 49</w:t>
      </w:r>
      <w:r w:rsidRPr="00D636DE">
        <w:rPr>
          <w:vertAlign w:val="superscript"/>
        </w:rPr>
        <w:t>0</w:t>
      </w:r>
      <w:r w:rsidRPr="00D636DE">
        <w:t xml:space="preserve"> </w:t>
      </w:r>
      <w:r w:rsidRPr="00D636DE">
        <w:rPr>
          <w:b/>
          <w:bCs/>
          <w:sz w:val="22"/>
          <w:szCs w:val="22"/>
        </w:rPr>
        <w:tab/>
        <w:t xml:space="preserve">B. </w:t>
      </w:r>
      <w:r w:rsidRPr="00D636DE">
        <w:t>i &gt; 43</w:t>
      </w:r>
      <w:r w:rsidRPr="00D636DE">
        <w:rPr>
          <w:vertAlign w:val="superscript"/>
        </w:rPr>
        <w:t>0</w:t>
      </w:r>
      <w:r w:rsidRPr="00D636DE">
        <w:t xml:space="preserve"> </w:t>
      </w:r>
      <w:r w:rsidRPr="00D636DE">
        <w:rPr>
          <w:b/>
          <w:bCs/>
          <w:sz w:val="22"/>
          <w:szCs w:val="22"/>
        </w:rPr>
        <w:tab/>
        <w:t xml:space="preserve">C. </w:t>
      </w:r>
      <w:r w:rsidRPr="00D636DE">
        <w:t>i &gt; 42</w:t>
      </w:r>
      <w:r w:rsidRPr="00D636DE">
        <w:rPr>
          <w:vertAlign w:val="superscript"/>
        </w:rPr>
        <w:t>0</w:t>
      </w:r>
      <w:r w:rsidRPr="00D636DE">
        <w:t xml:space="preserve"> </w:t>
      </w:r>
      <w:r w:rsidRPr="00D636DE">
        <w:rPr>
          <w:b/>
          <w:bCs/>
          <w:sz w:val="22"/>
          <w:szCs w:val="22"/>
        </w:rPr>
        <w:tab/>
        <w:t xml:space="preserve">D. </w:t>
      </w:r>
      <w:r w:rsidRPr="00D636DE">
        <w:t>i &lt; 49</w:t>
      </w:r>
      <w:r w:rsidRPr="00D636DE">
        <w:rPr>
          <w:vertAlign w:val="superscript"/>
        </w:rPr>
        <w:t>0</w:t>
      </w:r>
    </w:p>
    <w:p w:rsidR="00B01986" w:rsidRPr="00D636DE" w:rsidRDefault="00B01986" w:rsidP="00D636DE">
      <w:r w:rsidRPr="00D636DE">
        <w:rPr>
          <w:b/>
          <w:bCs/>
        </w:rPr>
        <w:t xml:space="preserve">Câu 33: </w:t>
      </w:r>
      <w:r w:rsidRPr="00D636DE">
        <w:t>Câu nào dưới đây không đúng?</w:t>
      </w:r>
    </w:p>
    <w:p w:rsidR="00B01986" w:rsidRPr="00D636DE" w:rsidRDefault="00B01986" w:rsidP="00D636DE">
      <w:r w:rsidRPr="00D636DE">
        <w:rPr>
          <w:b/>
          <w:bCs/>
          <w:sz w:val="22"/>
          <w:szCs w:val="22"/>
        </w:rPr>
        <w:tab/>
        <w:t xml:space="preserve">A. </w:t>
      </w:r>
      <w:r w:rsidRPr="00D636DE">
        <w:t xml:space="preserve">Ta luôn luôn có tia khúc xạ khi tia sáng đi từ môi trường có chiết suất nhỏ hơn sang môi trường có chiết suất lớn hơn. </w:t>
      </w:r>
    </w:p>
    <w:p w:rsidR="00B01986" w:rsidRPr="00D636DE" w:rsidRDefault="00B01986" w:rsidP="00D636DE">
      <w:pPr>
        <w:rPr>
          <w:b/>
          <w:bCs/>
          <w:sz w:val="22"/>
          <w:szCs w:val="22"/>
        </w:rPr>
      </w:pPr>
      <w:r w:rsidRPr="00D636DE">
        <w:rPr>
          <w:b/>
          <w:bCs/>
          <w:sz w:val="22"/>
          <w:szCs w:val="22"/>
        </w:rPr>
        <w:tab/>
        <w:t xml:space="preserve">B. </w:t>
      </w:r>
      <w:r w:rsidRPr="00D636DE">
        <w:t xml:space="preserve">Ta luôn luôn có tia khúc xạ khi tia sáng đi từ môi trường có chiết suất lớn hơn sang môi trường có chiết suất nhỏ hơn. </w:t>
      </w:r>
    </w:p>
    <w:p w:rsidR="00B01986" w:rsidRPr="00D636DE" w:rsidRDefault="00B01986" w:rsidP="00D636DE">
      <w:r w:rsidRPr="00D636DE">
        <w:rPr>
          <w:b/>
          <w:bCs/>
          <w:sz w:val="22"/>
          <w:szCs w:val="22"/>
        </w:rPr>
        <w:tab/>
        <w:t xml:space="preserve">C. </w:t>
      </w:r>
      <w:r w:rsidRPr="00D636DE">
        <w:t>Khi chùm sáng phản xạ toàn phần thì không có chùm sáng khúc xạ.</w:t>
      </w:r>
    </w:p>
    <w:p w:rsidR="00B01986" w:rsidRPr="00D636DE" w:rsidRDefault="00B01986" w:rsidP="00D636DE">
      <w:r w:rsidRPr="00D636DE">
        <w:rPr>
          <w:b/>
          <w:bCs/>
          <w:sz w:val="22"/>
          <w:szCs w:val="22"/>
        </w:rPr>
        <w:tab/>
        <w:t xml:space="preserve">D. </w:t>
      </w:r>
      <w:r w:rsidRPr="00D636DE">
        <w:t>Khi có sự phản xạ toàn phần, cường độ chùm sáng phản xạ gần như bằng cường độ chùm sáng tới.</w:t>
      </w:r>
    </w:p>
    <w:p w:rsidR="00B01986" w:rsidRPr="00D636DE" w:rsidRDefault="00B01986" w:rsidP="00D636DE">
      <w:r w:rsidRPr="00D636DE">
        <w:rPr>
          <w:b/>
          <w:bCs/>
        </w:rPr>
        <w:t xml:space="preserve">Câu 34: </w:t>
      </w:r>
      <w:r w:rsidRPr="00D636DE">
        <w:t>Chọn phát biểu sai</w:t>
      </w:r>
    </w:p>
    <w:p w:rsidR="00B01986" w:rsidRPr="00D636DE" w:rsidRDefault="00B01986" w:rsidP="00D636DE">
      <w:r w:rsidRPr="00D636DE">
        <w:rPr>
          <w:b/>
          <w:bCs/>
          <w:sz w:val="22"/>
          <w:szCs w:val="22"/>
        </w:rPr>
        <w:tab/>
        <w:t xml:space="preserve">A. </w:t>
      </w:r>
      <w:r w:rsidRPr="00D636DE">
        <w:t>Mọi tia sáng khi truyền từ môi trường trong suốt này sang môi trường trong suốt kia đều bi đổi phương đột ngột.</w:t>
      </w:r>
    </w:p>
    <w:p w:rsidR="00B01986" w:rsidRPr="00D636DE" w:rsidRDefault="00B01986" w:rsidP="00D636DE">
      <w:r w:rsidRPr="00D636DE">
        <w:rPr>
          <w:b/>
          <w:bCs/>
          <w:sz w:val="22"/>
          <w:szCs w:val="22"/>
        </w:rPr>
        <w:tab/>
        <w:t xml:space="preserve">B. </w:t>
      </w:r>
      <w:r w:rsidRPr="00D636DE">
        <w:t>Chiết suất tuyệt đối của các môi trường đều lớn hơn 1.</w:t>
      </w:r>
    </w:p>
    <w:p w:rsidR="00B01986" w:rsidRPr="00D636DE" w:rsidRDefault="00B01986" w:rsidP="00D636DE">
      <w:r w:rsidRPr="00D636DE">
        <w:rPr>
          <w:b/>
          <w:bCs/>
          <w:sz w:val="22"/>
          <w:szCs w:val="22"/>
        </w:rPr>
        <w:tab/>
        <w:t xml:space="preserve">C. </w:t>
      </w:r>
      <w:r w:rsidRPr="00D636DE">
        <w:t>Chiết suất tuyệt đối của môi trường chân không bằng 1.</w:t>
      </w:r>
    </w:p>
    <w:p w:rsidR="00B01986" w:rsidRPr="00D636DE" w:rsidRDefault="00B01986" w:rsidP="00D636DE">
      <w:r w:rsidRPr="00D636DE">
        <w:rPr>
          <w:b/>
          <w:bCs/>
          <w:sz w:val="22"/>
          <w:szCs w:val="22"/>
        </w:rPr>
        <w:tab/>
        <w:t xml:space="preserve">D. </w:t>
      </w:r>
      <w:r w:rsidRPr="00D636DE">
        <w:t>Môi trường nào có chiết suất tuyệt đối lớn hơn thì vận tốc của ánh sáng trong môi trường đó nhỏ hơn.</w:t>
      </w:r>
    </w:p>
    <w:p w:rsidR="00B01986" w:rsidRPr="00D636DE" w:rsidRDefault="00B01986" w:rsidP="00D636DE">
      <w:r w:rsidRPr="00D636DE">
        <w:rPr>
          <w:b/>
          <w:bCs/>
        </w:rPr>
        <w:t xml:space="preserve">Câu 35: </w:t>
      </w:r>
      <w:r w:rsidRPr="00D636DE">
        <w:t>Công thức đúng liên quan giữa vận tốc ánh sáng trong chân không (c), vận tốc ánh sáng trong môi truờng trong suốt nào đó (v) và chiết suất của môi trường đó (n) là</w:t>
      </w:r>
    </w:p>
    <w:p w:rsidR="00B01986" w:rsidRPr="00D636DE" w:rsidRDefault="00B01986" w:rsidP="00D636DE">
      <w:r w:rsidRPr="00D636DE">
        <w:rPr>
          <w:b/>
          <w:bCs/>
          <w:sz w:val="22"/>
          <w:szCs w:val="22"/>
        </w:rPr>
        <w:tab/>
        <w:t xml:space="preserve">A. </w:t>
      </w:r>
      <w:r w:rsidRPr="00D636DE">
        <w:t xml:space="preserve">n = c/v </w:t>
      </w:r>
      <w:r w:rsidRPr="00D636DE">
        <w:rPr>
          <w:b/>
          <w:bCs/>
          <w:sz w:val="22"/>
          <w:szCs w:val="22"/>
        </w:rPr>
        <w:tab/>
        <w:t xml:space="preserve">B. </w:t>
      </w:r>
      <w:r w:rsidRPr="00D636DE">
        <w:t xml:space="preserve">n = c.v </w:t>
      </w:r>
      <w:r w:rsidRPr="00D636DE">
        <w:rPr>
          <w:b/>
          <w:bCs/>
          <w:sz w:val="22"/>
          <w:szCs w:val="22"/>
        </w:rPr>
        <w:tab/>
        <w:t xml:space="preserve">C. </w:t>
      </w:r>
      <w:r w:rsidRPr="00D636DE">
        <w:t xml:space="preserve">n = v/c </w:t>
      </w:r>
      <w:r w:rsidRPr="00D636DE">
        <w:rPr>
          <w:b/>
          <w:bCs/>
          <w:sz w:val="22"/>
          <w:szCs w:val="22"/>
        </w:rPr>
        <w:tab/>
        <w:t xml:space="preserve">D. </w:t>
      </w:r>
      <w:r w:rsidRPr="00D636DE">
        <w:t>n = c – v</w:t>
      </w:r>
    </w:p>
    <w:p w:rsidR="00B01986" w:rsidRPr="00D636DE" w:rsidRDefault="00B01986" w:rsidP="00D636DE">
      <w:r w:rsidRPr="00D636DE">
        <w:rPr>
          <w:b/>
          <w:bCs/>
        </w:rPr>
        <w:t xml:space="preserve">Câu 36: </w:t>
      </w:r>
      <w:r w:rsidRPr="00D636DE">
        <w:t>Trong hiện tượng khúc xạ ánh sáng</w:t>
      </w:r>
    </w:p>
    <w:p w:rsidR="00B01986" w:rsidRPr="00D636DE" w:rsidRDefault="00B01986" w:rsidP="00D636DE">
      <w:r w:rsidRPr="00D636DE">
        <w:rPr>
          <w:b/>
          <w:bCs/>
          <w:sz w:val="22"/>
          <w:szCs w:val="22"/>
        </w:rPr>
        <w:tab/>
        <w:t xml:space="preserve">A. </w:t>
      </w:r>
      <w:r w:rsidRPr="00D636DE">
        <w:t>Khi góc tới i tăng thì góc khúc xạ r cũng tăng.</w:t>
      </w:r>
      <w:r w:rsidRPr="00D636DE">
        <w:rPr>
          <w:b/>
          <w:bCs/>
          <w:sz w:val="22"/>
          <w:szCs w:val="22"/>
        </w:rPr>
        <w:tab/>
        <w:t xml:space="preserve">B. </w:t>
      </w:r>
      <w:r w:rsidRPr="00D636DE">
        <w:t>Khi góc tới i tăng thì góc khúc xạ r giảm</w:t>
      </w:r>
    </w:p>
    <w:p w:rsidR="00B01986" w:rsidRPr="00D636DE" w:rsidRDefault="00B01986" w:rsidP="00D636DE">
      <w:r w:rsidRPr="00D636DE">
        <w:rPr>
          <w:b/>
          <w:bCs/>
          <w:sz w:val="22"/>
          <w:szCs w:val="22"/>
        </w:rPr>
        <w:tab/>
        <w:t xml:space="preserve">C. </w:t>
      </w:r>
      <w:r w:rsidRPr="00D636DE">
        <w:t>Góc khúc xạ và góc tới tỉ lệ thuận với nhau.</w:t>
      </w:r>
      <w:r w:rsidRPr="00D636DE">
        <w:rPr>
          <w:b/>
          <w:bCs/>
          <w:sz w:val="22"/>
          <w:szCs w:val="22"/>
        </w:rPr>
        <w:tab/>
        <w:t xml:space="preserve">D. </w:t>
      </w:r>
      <w:r w:rsidRPr="00D636DE">
        <w:t>Góc khúc xạ và góc tới tỉ lệ nghịch với nhau.</w:t>
      </w:r>
    </w:p>
    <w:p w:rsidR="00B01986" w:rsidRPr="00D636DE" w:rsidRDefault="00B01986" w:rsidP="00D636DE">
      <w:r w:rsidRPr="00D636DE">
        <w:rPr>
          <w:b/>
          <w:bCs/>
        </w:rPr>
        <w:t xml:space="preserve">Câu 37: </w:t>
      </w:r>
      <w:r w:rsidRPr="00D636DE">
        <w:t>Điều nào sau đây là không đúng khi phát biểu và hiện tượng khúc xạ ánh sáng :</w:t>
      </w:r>
    </w:p>
    <w:p w:rsidR="00B01986" w:rsidRPr="00D636DE" w:rsidRDefault="00B01986" w:rsidP="00D636DE">
      <w:r w:rsidRPr="00D636DE">
        <w:rPr>
          <w:b/>
          <w:bCs/>
          <w:sz w:val="22"/>
          <w:szCs w:val="22"/>
        </w:rPr>
        <w:tab/>
        <w:t xml:space="preserve">A. </w:t>
      </w:r>
      <w:r w:rsidRPr="00D636DE">
        <w:t>Tia khúc xạ luôn lệch lại gần pháp tuyến hơn tia tới .</w:t>
      </w:r>
    </w:p>
    <w:p w:rsidR="00B01986" w:rsidRPr="00D636DE" w:rsidRDefault="00B01986" w:rsidP="00D636DE">
      <w:r w:rsidRPr="00D636DE">
        <w:rPr>
          <w:b/>
          <w:bCs/>
          <w:sz w:val="22"/>
          <w:szCs w:val="22"/>
        </w:rPr>
        <w:tab/>
        <w:t xml:space="preserve">B. </w:t>
      </w:r>
      <w:r w:rsidRPr="00D636DE">
        <w:t>Khi tia sáng truyền theo phương vuông góc của vật phân cách 2 môi trường trong suốt khác nhau thì truyền thẳng.</w:t>
      </w:r>
    </w:p>
    <w:p w:rsidR="00B01986" w:rsidRPr="00D636DE" w:rsidRDefault="00B01986" w:rsidP="00D636DE">
      <w:r w:rsidRPr="00D636DE">
        <w:rPr>
          <w:b/>
          <w:bCs/>
          <w:sz w:val="22"/>
          <w:szCs w:val="22"/>
        </w:rPr>
        <w:tab/>
        <w:t xml:space="preserve">C. </w:t>
      </w:r>
      <w:r w:rsidRPr="00D636DE">
        <w:t>Tia khúc xạ lệch xa pháp tuyến hơn nếu môi trường chứa tia khúc xạ có chiết suất nhỏ hơn chiết suất của môi trường chứa tia tới .</w:t>
      </w:r>
    </w:p>
    <w:p w:rsidR="00B01986" w:rsidRPr="00D636DE" w:rsidRDefault="00B01986" w:rsidP="00D636DE">
      <w:r w:rsidRPr="00D636DE">
        <w:rPr>
          <w:b/>
          <w:bCs/>
          <w:sz w:val="22"/>
          <w:szCs w:val="22"/>
        </w:rPr>
        <w:tab/>
        <w:t xml:space="preserve">D. </w:t>
      </w:r>
      <w:r w:rsidRPr="00D636DE">
        <w:t>Tỉ số giữa sin của góc tới và sin của góc khúc xạ là chiết suất tỉ đối của môi trường chứa tia khúc xạ đối với môi trường chứa tia tới.</w:t>
      </w:r>
    </w:p>
    <w:p w:rsidR="00B01986" w:rsidRPr="00D636DE" w:rsidRDefault="00B01986" w:rsidP="00D636DE">
      <w:r w:rsidRPr="00D636DE">
        <w:rPr>
          <w:b/>
          <w:bCs/>
        </w:rPr>
        <w:t xml:space="preserve">Câu 38: </w:t>
      </w:r>
      <w:r w:rsidRPr="00D636DE">
        <w:t>Một tia sáng chiếu từ không khí vào thủy tinh (có chiết suất n = 3/2) dưới góc tới là i = 30</w:t>
      </w:r>
      <w:r w:rsidRPr="00D636DE">
        <w:rPr>
          <w:vertAlign w:val="superscript"/>
        </w:rPr>
        <w:t>0</w:t>
      </w:r>
      <w:r w:rsidRPr="00D636DE">
        <w:t>. Khi đó góc khúc xạ có giá trị là:</w:t>
      </w:r>
    </w:p>
    <w:p w:rsidR="00B01986" w:rsidRPr="00D636DE" w:rsidRDefault="00B01986" w:rsidP="00D636DE">
      <w:r w:rsidRPr="00D636DE">
        <w:rPr>
          <w:b/>
          <w:bCs/>
          <w:sz w:val="22"/>
          <w:szCs w:val="22"/>
        </w:rPr>
        <w:tab/>
        <w:t xml:space="preserve">A. </w:t>
      </w:r>
      <w:r w:rsidRPr="00D636DE">
        <w:t>19,47</w:t>
      </w:r>
      <w:r w:rsidRPr="00D636DE">
        <w:rPr>
          <w:vertAlign w:val="superscript"/>
        </w:rPr>
        <w:t>0</w:t>
      </w:r>
      <w:r w:rsidRPr="00D636DE">
        <w:t xml:space="preserve"> </w:t>
      </w:r>
      <w:r w:rsidRPr="00D636DE">
        <w:rPr>
          <w:b/>
          <w:bCs/>
          <w:sz w:val="22"/>
          <w:szCs w:val="22"/>
        </w:rPr>
        <w:tab/>
        <w:t xml:space="preserve">B. </w:t>
      </w:r>
      <w:r w:rsidRPr="00D636DE">
        <w:t>24</w:t>
      </w:r>
      <w:r w:rsidRPr="00D636DE">
        <w:rPr>
          <w:vertAlign w:val="superscript"/>
        </w:rPr>
        <w:t>0</w:t>
      </w:r>
      <w:r w:rsidRPr="00D636DE">
        <w:t xml:space="preserve"> </w:t>
      </w:r>
      <w:r w:rsidRPr="00D636DE">
        <w:rPr>
          <w:b/>
          <w:bCs/>
          <w:sz w:val="22"/>
          <w:szCs w:val="22"/>
        </w:rPr>
        <w:tab/>
        <w:t xml:space="preserve">C. </w:t>
      </w:r>
      <w:r w:rsidRPr="00D636DE">
        <w:t>21</w:t>
      </w:r>
      <w:r w:rsidRPr="00D636DE">
        <w:rPr>
          <w:vertAlign w:val="superscript"/>
        </w:rPr>
        <w:t>0</w:t>
      </w:r>
      <w:r w:rsidRPr="00D636DE">
        <w:t xml:space="preserve"> </w:t>
      </w:r>
      <w:r w:rsidRPr="00D636DE">
        <w:rPr>
          <w:b/>
          <w:bCs/>
          <w:sz w:val="22"/>
          <w:szCs w:val="22"/>
        </w:rPr>
        <w:tab/>
        <w:t xml:space="preserve">D. </w:t>
      </w:r>
      <w:r w:rsidRPr="00D636DE">
        <w:t>15</w:t>
      </w:r>
      <w:r w:rsidRPr="00D636DE">
        <w:rPr>
          <w:vertAlign w:val="superscript"/>
        </w:rPr>
        <w:t>0</w:t>
      </w:r>
    </w:p>
    <w:p w:rsidR="00B01986" w:rsidRPr="00D636DE" w:rsidRDefault="00B01986" w:rsidP="00D636DE">
      <w:r w:rsidRPr="00D636DE">
        <w:rPr>
          <w:b/>
          <w:bCs/>
        </w:rPr>
        <w:lastRenderedPageBreak/>
        <w:t xml:space="preserve">Câu 39: </w:t>
      </w:r>
      <w:r w:rsidRPr="00D636DE">
        <w:t>Từ trong một chất lỏng có chiết suất n, một tia sáng đến mặt phân cách giữa chất lỏng đó và không khí dưới góc tới là 30</w:t>
      </w:r>
      <w:r w:rsidRPr="00D636DE">
        <w:rPr>
          <w:vertAlign w:val="superscript"/>
        </w:rPr>
        <w:t>0</w:t>
      </w:r>
      <w:r w:rsidRPr="00D636DE">
        <w:t>, khi đó góc khúc xạ ở không khí của tia sáng là 60</w:t>
      </w:r>
      <w:r w:rsidRPr="00D636DE">
        <w:rPr>
          <w:vertAlign w:val="superscript"/>
        </w:rPr>
        <w:t>0</w:t>
      </w:r>
      <w:r w:rsidRPr="00D636DE">
        <w:t>. Chất lỏng có chiết suất là:</w:t>
      </w:r>
    </w:p>
    <w:p w:rsidR="00B01986" w:rsidRPr="00D636DE" w:rsidRDefault="00B01986" w:rsidP="00D636DE">
      <w:r w:rsidRPr="00D636DE">
        <w:rPr>
          <w:b/>
          <w:bCs/>
          <w:sz w:val="22"/>
          <w:szCs w:val="22"/>
        </w:rPr>
        <w:tab/>
        <w:t xml:space="preserve">A. </w:t>
      </w:r>
      <w:r w:rsidRPr="00D636DE">
        <w:t xml:space="preserve">n = 1,73 </w:t>
      </w:r>
      <w:r w:rsidRPr="00D636DE">
        <w:rPr>
          <w:b/>
          <w:bCs/>
          <w:sz w:val="22"/>
          <w:szCs w:val="22"/>
        </w:rPr>
        <w:tab/>
        <w:t xml:space="preserve">B. </w:t>
      </w:r>
      <w:r w:rsidRPr="00D636DE">
        <w:t xml:space="preserve">n = 1,33 </w:t>
      </w:r>
      <w:r w:rsidRPr="00D636DE">
        <w:rPr>
          <w:b/>
          <w:bCs/>
          <w:sz w:val="22"/>
          <w:szCs w:val="22"/>
        </w:rPr>
        <w:tab/>
        <w:t xml:space="preserve">C. </w:t>
      </w:r>
      <w:r w:rsidRPr="00D636DE">
        <w:t xml:space="preserve">n = 1,5 </w:t>
      </w:r>
      <w:r w:rsidRPr="00D636DE">
        <w:rPr>
          <w:b/>
          <w:bCs/>
          <w:sz w:val="22"/>
          <w:szCs w:val="22"/>
        </w:rPr>
        <w:tab/>
        <w:t xml:space="preserve">D. </w:t>
      </w:r>
      <w:r w:rsidRPr="00D636DE">
        <w:t>n = 1,41</w:t>
      </w:r>
    </w:p>
    <w:p w:rsidR="00B01986" w:rsidRPr="00D636DE" w:rsidRDefault="00B01986" w:rsidP="00D636DE">
      <w:r w:rsidRPr="00D636DE">
        <w:rPr>
          <w:b/>
          <w:bCs/>
        </w:rPr>
        <w:t xml:space="preserve">Câu 40: </w:t>
      </w:r>
      <w:r w:rsidRPr="00D636DE">
        <w:t>Từ trong nước, một tia sáng được chiếu đến mặt phân cách giữa nước (có n = 4/3) và không khí dưới góc tới là 50</w:t>
      </w:r>
      <w:r w:rsidRPr="00D636DE">
        <w:rPr>
          <w:vertAlign w:val="superscript"/>
        </w:rPr>
        <w:t>0</w:t>
      </w:r>
      <w:r w:rsidRPr="00D636DE">
        <w:t>. Khi đó</w:t>
      </w:r>
    </w:p>
    <w:p w:rsidR="00B01986" w:rsidRPr="00D636DE" w:rsidRDefault="00B01986" w:rsidP="00D636DE">
      <w:r w:rsidRPr="00D636DE">
        <w:rPr>
          <w:b/>
          <w:bCs/>
          <w:sz w:val="22"/>
          <w:szCs w:val="22"/>
        </w:rPr>
        <w:tab/>
        <w:t xml:space="preserve">A. </w:t>
      </w:r>
      <w:r w:rsidRPr="00D636DE">
        <w:t>Không có tia khúc xạ.</w:t>
      </w:r>
    </w:p>
    <w:p w:rsidR="00B01986" w:rsidRPr="00D636DE" w:rsidRDefault="00B01986" w:rsidP="00D636DE">
      <w:r w:rsidRPr="00D636DE">
        <w:rPr>
          <w:b/>
          <w:bCs/>
          <w:sz w:val="22"/>
          <w:szCs w:val="22"/>
        </w:rPr>
        <w:tab/>
        <w:t xml:space="preserve">B. </w:t>
      </w:r>
      <w:r w:rsidRPr="00D636DE">
        <w:t>Góc khúc xạ bằng 45</w:t>
      </w:r>
      <w:r w:rsidRPr="00D636DE">
        <w:rPr>
          <w:vertAlign w:val="superscript"/>
        </w:rPr>
        <w:t>0</w:t>
      </w:r>
    </w:p>
    <w:p w:rsidR="00B01986" w:rsidRPr="00D636DE" w:rsidRDefault="00B01986" w:rsidP="00D636DE">
      <w:r w:rsidRPr="00D636DE">
        <w:rPr>
          <w:b/>
          <w:bCs/>
          <w:sz w:val="22"/>
          <w:szCs w:val="22"/>
        </w:rPr>
        <w:tab/>
        <w:t xml:space="preserve">C. </w:t>
      </w:r>
      <w:r w:rsidRPr="00D636DE">
        <w:t>Góc khúc xạ bằng 60</w:t>
      </w:r>
      <w:r w:rsidRPr="00D636DE">
        <w:rPr>
          <w:vertAlign w:val="superscript"/>
        </w:rPr>
        <w:t>0</w:t>
      </w:r>
    </w:p>
    <w:p w:rsidR="00B01986" w:rsidRPr="00D636DE" w:rsidRDefault="00B01986" w:rsidP="00D636DE">
      <w:r w:rsidRPr="00D636DE">
        <w:rPr>
          <w:b/>
          <w:bCs/>
          <w:sz w:val="22"/>
          <w:szCs w:val="22"/>
        </w:rPr>
        <w:tab/>
        <w:t xml:space="preserve">D. </w:t>
      </w:r>
      <w:r w:rsidRPr="00D636DE">
        <w:t>Góc khúc xạ lớn hơn 50</w:t>
      </w:r>
      <w:r w:rsidRPr="00D636DE">
        <w:rPr>
          <w:vertAlign w:val="superscript"/>
        </w:rPr>
        <w:t>0</w:t>
      </w:r>
      <w:r w:rsidRPr="00D636DE">
        <w:t>( vì góc khúc xạ phải lớn hơn góc tới)</w:t>
      </w:r>
    </w:p>
    <w:p w:rsidR="00D636DE" w:rsidRDefault="00D636DE">
      <w:pPr>
        <w:widowControl w:val="0"/>
        <w:tabs>
          <w:tab w:val="left" w:pos="142"/>
          <w:tab w:val="left" w:pos="284"/>
          <w:tab w:val="left" w:pos="567"/>
          <w:tab w:val="left" w:pos="709"/>
          <w:tab w:val="left" w:pos="851"/>
          <w:tab w:val="left" w:pos="2835"/>
          <w:tab w:val="left" w:pos="5387"/>
          <w:tab w:val="left" w:pos="7938"/>
        </w:tabs>
        <w:autoSpaceDE w:val="0"/>
        <w:autoSpaceDN w:val="0"/>
        <w:jc w:val="both"/>
        <w:rPr>
          <w:b/>
          <w:bCs/>
          <w:color w:val="C00000"/>
          <w:sz w:val="25"/>
          <w:szCs w:val="25"/>
          <w:u w:val="thick"/>
        </w:rPr>
      </w:pPr>
    </w:p>
    <w:p w:rsidR="00B01986" w:rsidRPr="00D636DE" w:rsidRDefault="00B01986" w:rsidP="00D636DE">
      <w:pPr>
        <w:widowControl w:val="0"/>
        <w:tabs>
          <w:tab w:val="left" w:pos="142"/>
          <w:tab w:val="left" w:pos="284"/>
          <w:tab w:val="left" w:pos="567"/>
          <w:tab w:val="left" w:pos="709"/>
          <w:tab w:val="left" w:pos="851"/>
          <w:tab w:val="left" w:pos="2835"/>
          <w:tab w:val="left" w:pos="5387"/>
          <w:tab w:val="left" w:pos="7938"/>
        </w:tabs>
        <w:autoSpaceDE w:val="0"/>
        <w:autoSpaceDN w:val="0"/>
        <w:jc w:val="center"/>
      </w:pPr>
      <w:r w:rsidRPr="00D636DE">
        <w:rPr>
          <w:b/>
          <w:bCs/>
          <w:u w:val="thick"/>
        </w:rPr>
        <w:t>ĐÁP ÁN</w:t>
      </w:r>
    </w:p>
    <w:p w:rsidR="00B01986" w:rsidRDefault="00B01986">
      <w:pPr>
        <w:widowControl w:val="0"/>
        <w:tabs>
          <w:tab w:val="left" w:pos="142"/>
          <w:tab w:val="left" w:pos="284"/>
          <w:tab w:val="left" w:pos="567"/>
          <w:tab w:val="left" w:pos="709"/>
          <w:tab w:val="left" w:pos="851"/>
          <w:tab w:val="left" w:pos="2835"/>
          <w:tab w:val="left" w:pos="5387"/>
          <w:tab w:val="left" w:pos="7938"/>
        </w:tabs>
        <w:autoSpaceDE w:val="0"/>
        <w:autoSpaceDN w:val="0"/>
        <w:jc w:val="both"/>
        <w:rPr>
          <w:color w:val="000000"/>
          <w:sz w:val="25"/>
          <w:szCs w:val="25"/>
        </w:rPr>
      </w:pPr>
    </w:p>
    <w:tbl>
      <w:tblPr>
        <w:tblW w:w="0" w:type="auto"/>
        <w:tblInd w:w="206" w:type="dxa"/>
        <w:tblLayout w:type="fixed"/>
        <w:tblLook w:val="0000" w:firstRow="0" w:lastRow="0" w:firstColumn="0" w:lastColumn="0" w:noHBand="0" w:noVBand="0"/>
      </w:tblPr>
      <w:tblGrid>
        <w:gridCol w:w="1066"/>
        <w:gridCol w:w="1066"/>
        <w:gridCol w:w="1066"/>
        <w:gridCol w:w="1067"/>
        <w:gridCol w:w="1066"/>
        <w:gridCol w:w="1066"/>
        <w:gridCol w:w="1066"/>
        <w:gridCol w:w="1066"/>
        <w:gridCol w:w="1066"/>
        <w:gridCol w:w="1070"/>
      </w:tblGrid>
      <w:tr w:rsidR="00B01986">
        <w:trPr>
          <w:trHeight w:hRule="exact" w:val="369"/>
        </w:trPr>
        <w:tc>
          <w:tcPr>
            <w:tcW w:w="1066" w:type="dxa"/>
            <w:tcBorders>
              <w:top w:val="single" w:sz="4" w:space="0" w:color="000000"/>
              <w:left w:val="single" w:sz="4" w:space="0" w:color="000000"/>
              <w:bottom w:val="single" w:sz="4" w:space="0" w:color="000000"/>
              <w:right w:val="single" w:sz="4" w:space="0" w:color="000000"/>
            </w:tcBorders>
          </w:tcPr>
          <w:p w:rsidR="00B01986" w:rsidRPr="00D636DE" w:rsidRDefault="00B01986" w:rsidP="00D636DE">
            <w:pPr>
              <w:rPr>
                <w:b/>
              </w:rPr>
            </w:pPr>
            <w:r w:rsidRPr="00D636DE">
              <w:rPr>
                <w:b/>
              </w:rPr>
              <w:t>01. C</w:t>
            </w:r>
          </w:p>
        </w:tc>
        <w:tc>
          <w:tcPr>
            <w:tcW w:w="1066" w:type="dxa"/>
            <w:tcBorders>
              <w:top w:val="single" w:sz="4" w:space="0" w:color="000000"/>
              <w:left w:val="single" w:sz="4" w:space="0" w:color="000000"/>
              <w:bottom w:val="single" w:sz="4" w:space="0" w:color="000000"/>
              <w:right w:val="single" w:sz="4" w:space="0" w:color="000000"/>
            </w:tcBorders>
          </w:tcPr>
          <w:p w:rsidR="00B01986" w:rsidRPr="00D636DE" w:rsidRDefault="00B01986" w:rsidP="00D636DE">
            <w:pPr>
              <w:rPr>
                <w:b/>
              </w:rPr>
            </w:pPr>
            <w:r w:rsidRPr="00D636DE">
              <w:rPr>
                <w:b/>
              </w:rPr>
              <w:t>02. B</w:t>
            </w:r>
          </w:p>
        </w:tc>
        <w:tc>
          <w:tcPr>
            <w:tcW w:w="1066" w:type="dxa"/>
            <w:tcBorders>
              <w:top w:val="single" w:sz="4" w:space="0" w:color="000000"/>
              <w:left w:val="single" w:sz="4" w:space="0" w:color="000000"/>
              <w:bottom w:val="single" w:sz="4" w:space="0" w:color="000000"/>
              <w:right w:val="single" w:sz="4" w:space="0" w:color="000000"/>
            </w:tcBorders>
          </w:tcPr>
          <w:p w:rsidR="00B01986" w:rsidRPr="00D636DE" w:rsidRDefault="00B01986" w:rsidP="00D636DE">
            <w:pPr>
              <w:rPr>
                <w:b/>
              </w:rPr>
            </w:pPr>
            <w:r w:rsidRPr="00D636DE">
              <w:rPr>
                <w:b/>
              </w:rPr>
              <w:t>03. D</w:t>
            </w:r>
          </w:p>
        </w:tc>
        <w:tc>
          <w:tcPr>
            <w:tcW w:w="1067" w:type="dxa"/>
            <w:tcBorders>
              <w:top w:val="single" w:sz="4" w:space="0" w:color="000000"/>
              <w:left w:val="single" w:sz="4" w:space="0" w:color="000000"/>
              <w:bottom w:val="single" w:sz="4" w:space="0" w:color="000000"/>
              <w:right w:val="single" w:sz="4" w:space="0" w:color="000000"/>
            </w:tcBorders>
          </w:tcPr>
          <w:p w:rsidR="00B01986" w:rsidRPr="00D636DE" w:rsidRDefault="00B01986" w:rsidP="00D636DE">
            <w:pPr>
              <w:rPr>
                <w:b/>
              </w:rPr>
            </w:pPr>
            <w:r w:rsidRPr="00D636DE">
              <w:rPr>
                <w:b/>
              </w:rPr>
              <w:t>04. C</w:t>
            </w:r>
          </w:p>
        </w:tc>
        <w:tc>
          <w:tcPr>
            <w:tcW w:w="1066" w:type="dxa"/>
            <w:tcBorders>
              <w:top w:val="single" w:sz="4" w:space="0" w:color="000000"/>
              <w:left w:val="single" w:sz="4" w:space="0" w:color="000000"/>
              <w:bottom w:val="single" w:sz="4" w:space="0" w:color="000000"/>
              <w:right w:val="single" w:sz="4" w:space="0" w:color="000000"/>
            </w:tcBorders>
          </w:tcPr>
          <w:p w:rsidR="00B01986" w:rsidRPr="00D636DE" w:rsidRDefault="00B01986" w:rsidP="00D636DE">
            <w:pPr>
              <w:rPr>
                <w:b/>
              </w:rPr>
            </w:pPr>
            <w:r w:rsidRPr="00D636DE">
              <w:rPr>
                <w:b/>
              </w:rPr>
              <w:t>05. D</w:t>
            </w:r>
          </w:p>
        </w:tc>
        <w:tc>
          <w:tcPr>
            <w:tcW w:w="1066" w:type="dxa"/>
            <w:tcBorders>
              <w:top w:val="single" w:sz="4" w:space="0" w:color="000000"/>
              <w:left w:val="single" w:sz="4" w:space="0" w:color="000000"/>
              <w:bottom w:val="single" w:sz="4" w:space="0" w:color="000000"/>
              <w:right w:val="single" w:sz="4" w:space="0" w:color="000000"/>
            </w:tcBorders>
          </w:tcPr>
          <w:p w:rsidR="00B01986" w:rsidRPr="00D636DE" w:rsidRDefault="00B01986" w:rsidP="00D636DE">
            <w:pPr>
              <w:rPr>
                <w:b/>
              </w:rPr>
            </w:pPr>
            <w:r w:rsidRPr="00D636DE">
              <w:rPr>
                <w:b/>
              </w:rPr>
              <w:t>06. D</w:t>
            </w:r>
          </w:p>
        </w:tc>
        <w:tc>
          <w:tcPr>
            <w:tcW w:w="1066" w:type="dxa"/>
            <w:tcBorders>
              <w:top w:val="single" w:sz="4" w:space="0" w:color="000000"/>
              <w:left w:val="single" w:sz="4" w:space="0" w:color="000000"/>
              <w:bottom w:val="single" w:sz="4" w:space="0" w:color="000000"/>
              <w:right w:val="single" w:sz="4" w:space="0" w:color="000000"/>
            </w:tcBorders>
          </w:tcPr>
          <w:p w:rsidR="00B01986" w:rsidRPr="00D636DE" w:rsidRDefault="00B01986" w:rsidP="00D636DE">
            <w:pPr>
              <w:rPr>
                <w:b/>
              </w:rPr>
            </w:pPr>
            <w:r w:rsidRPr="00D636DE">
              <w:rPr>
                <w:b/>
              </w:rPr>
              <w:t>07. C</w:t>
            </w:r>
          </w:p>
        </w:tc>
        <w:tc>
          <w:tcPr>
            <w:tcW w:w="1066" w:type="dxa"/>
            <w:tcBorders>
              <w:top w:val="single" w:sz="4" w:space="0" w:color="000000"/>
              <w:left w:val="single" w:sz="4" w:space="0" w:color="000000"/>
              <w:bottom w:val="single" w:sz="4" w:space="0" w:color="000000"/>
              <w:right w:val="single" w:sz="4" w:space="0" w:color="000000"/>
            </w:tcBorders>
          </w:tcPr>
          <w:p w:rsidR="00B01986" w:rsidRPr="00D636DE" w:rsidRDefault="00B01986" w:rsidP="00D636DE">
            <w:pPr>
              <w:rPr>
                <w:b/>
              </w:rPr>
            </w:pPr>
            <w:r w:rsidRPr="00D636DE">
              <w:rPr>
                <w:b/>
              </w:rPr>
              <w:t>08. A</w:t>
            </w:r>
          </w:p>
        </w:tc>
        <w:tc>
          <w:tcPr>
            <w:tcW w:w="1066" w:type="dxa"/>
            <w:tcBorders>
              <w:top w:val="single" w:sz="4" w:space="0" w:color="000000"/>
              <w:left w:val="single" w:sz="4" w:space="0" w:color="000000"/>
              <w:bottom w:val="single" w:sz="4" w:space="0" w:color="000000"/>
              <w:right w:val="single" w:sz="4" w:space="0" w:color="000000"/>
            </w:tcBorders>
          </w:tcPr>
          <w:p w:rsidR="00B01986" w:rsidRPr="00D636DE" w:rsidRDefault="00B01986" w:rsidP="00D636DE">
            <w:pPr>
              <w:rPr>
                <w:b/>
              </w:rPr>
            </w:pPr>
            <w:r w:rsidRPr="00D636DE">
              <w:rPr>
                <w:b/>
              </w:rPr>
              <w:t>09. D</w:t>
            </w:r>
          </w:p>
        </w:tc>
        <w:tc>
          <w:tcPr>
            <w:tcW w:w="1070" w:type="dxa"/>
            <w:tcBorders>
              <w:top w:val="single" w:sz="4" w:space="0" w:color="000000"/>
              <w:left w:val="single" w:sz="4" w:space="0" w:color="000000"/>
              <w:bottom w:val="single" w:sz="4" w:space="0" w:color="000000"/>
              <w:right w:val="single" w:sz="4" w:space="0" w:color="000000"/>
            </w:tcBorders>
          </w:tcPr>
          <w:p w:rsidR="00B01986" w:rsidRPr="00D636DE" w:rsidRDefault="00B01986" w:rsidP="00D636DE">
            <w:pPr>
              <w:rPr>
                <w:b/>
              </w:rPr>
            </w:pPr>
            <w:r w:rsidRPr="00D636DE">
              <w:rPr>
                <w:b/>
              </w:rPr>
              <w:t>10. C</w:t>
            </w:r>
          </w:p>
        </w:tc>
      </w:tr>
      <w:tr w:rsidR="00B01986">
        <w:trPr>
          <w:trHeight w:hRule="exact" w:val="370"/>
        </w:trPr>
        <w:tc>
          <w:tcPr>
            <w:tcW w:w="1066" w:type="dxa"/>
            <w:tcBorders>
              <w:top w:val="single" w:sz="4" w:space="0" w:color="000000"/>
              <w:left w:val="single" w:sz="4" w:space="0" w:color="000000"/>
              <w:bottom w:val="single" w:sz="4" w:space="0" w:color="000000"/>
              <w:right w:val="single" w:sz="4" w:space="0" w:color="000000"/>
            </w:tcBorders>
          </w:tcPr>
          <w:p w:rsidR="00B01986" w:rsidRPr="00D636DE" w:rsidRDefault="00B01986" w:rsidP="00D636DE">
            <w:pPr>
              <w:rPr>
                <w:b/>
              </w:rPr>
            </w:pPr>
            <w:r w:rsidRPr="00D636DE">
              <w:rPr>
                <w:b/>
              </w:rPr>
              <w:t>11. C</w:t>
            </w:r>
          </w:p>
        </w:tc>
        <w:tc>
          <w:tcPr>
            <w:tcW w:w="1066" w:type="dxa"/>
            <w:tcBorders>
              <w:top w:val="single" w:sz="4" w:space="0" w:color="000000"/>
              <w:left w:val="single" w:sz="4" w:space="0" w:color="000000"/>
              <w:bottom w:val="single" w:sz="4" w:space="0" w:color="000000"/>
              <w:right w:val="single" w:sz="4" w:space="0" w:color="000000"/>
            </w:tcBorders>
          </w:tcPr>
          <w:p w:rsidR="00B01986" w:rsidRPr="00D636DE" w:rsidRDefault="00B01986" w:rsidP="00D636DE">
            <w:pPr>
              <w:rPr>
                <w:b/>
              </w:rPr>
            </w:pPr>
            <w:r w:rsidRPr="00D636DE">
              <w:rPr>
                <w:b/>
              </w:rPr>
              <w:t>12. A</w:t>
            </w:r>
          </w:p>
        </w:tc>
        <w:tc>
          <w:tcPr>
            <w:tcW w:w="1066" w:type="dxa"/>
            <w:tcBorders>
              <w:top w:val="single" w:sz="4" w:space="0" w:color="000000"/>
              <w:left w:val="single" w:sz="4" w:space="0" w:color="000000"/>
              <w:bottom w:val="single" w:sz="4" w:space="0" w:color="000000"/>
              <w:right w:val="single" w:sz="4" w:space="0" w:color="000000"/>
            </w:tcBorders>
          </w:tcPr>
          <w:p w:rsidR="00B01986" w:rsidRPr="00D636DE" w:rsidRDefault="00B01986" w:rsidP="00D636DE">
            <w:pPr>
              <w:rPr>
                <w:b/>
              </w:rPr>
            </w:pPr>
            <w:r w:rsidRPr="00D636DE">
              <w:rPr>
                <w:b/>
              </w:rPr>
              <w:t>13. A</w:t>
            </w:r>
          </w:p>
        </w:tc>
        <w:tc>
          <w:tcPr>
            <w:tcW w:w="1067" w:type="dxa"/>
            <w:tcBorders>
              <w:top w:val="single" w:sz="4" w:space="0" w:color="000000"/>
              <w:left w:val="single" w:sz="4" w:space="0" w:color="000000"/>
              <w:bottom w:val="single" w:sz="4" w:space="0" w:color="000000"/>
              <w:right w:val="single" w:sz="4" w:space="0" w:color="000000"/>
            </w:tcBorders>
          </w:tcPr>
          <w:p w:rsidR="00B01986" w:rsidRPr="00D636DE" w:rsidRDefault="00B01986" w:rsidP="00D636DE">
            <w:pPr>
              <w:rPr>
                <w:b/>
              </w:rPr>
            </w:pPr>
            <w:r w:rsidRPr="00D636DE">
              <w:rPr>
                <w:b/>
              </w:rPr>
              <w:t>14. D</w:t>
            </w:r>
          </w:p>
        </w:tc>
        <w:tc>
          <w:tcPr>
            <w:tcW w:w="1066" w:type="dxa"/>
            <w:tcBorders>
              <w:top w:val="single" w:sz="4" w:space="0" w:color="000000"/>
              <w:left w:val="single" w:sz="4" w:space="0" w:color="000000"/>
              <w:bottom w:val="single" w:sz="4" w:space="0" w:color="000000"/>
              <w:right w:val="single" w:sz="4" w:space="0" w:color="000000"/>
            </w:tcBorders>
          </w:tcPr>
          <w:p w:rsidR="00B01986" w:rsidRPr="00D636DE" w:rsidRDefault="00B01986" w:rsidP="00D636DE">
            <w:pPr>
              <w:rPr>
                <w:b/>
              </w:rPr>
            </w:pPr>
            <w:r w:rsidRPr="00D636DE">
              <w:rPr>
                <w:b/>
              </w:rPr>
              <w:t>15. C</w:t>
            </w:r>
          </w:p>
        </w:tc>
        <w:tc>
          <w:tcPr>
            <w:tcW w:w="1066" w:type="dxa"/>
            <w:tcBorders>
              <w:top w:val="single" w:sz="4" w:space="0" w:color="000000"/>
              <w:left w:val="single" w:sz="4" w:space="0" w:color="000000"/>
              <w:bottom w:val="single" w:sz="4" w:space="0" w:color="000000"/>
              <w:right w:val="single" w:sz="4" w:space="0" w:color="000000"/>
            </w:tcBorders>
          </w:tcPr>
          <w:p w:rsidR="00B01986" w:rsidRPr="00D636DE" w:rsidRDefault="00B01986" w:rsidP="00D636DE">
            <w:pPr>
              <w:rPr>
                <w:b/>
              </w:rPr>
            </w:pPr>
            <w:r w:rsidRPr="00D636DE">
              <w:rPr>
                <w:b/>
              </w:rPr>
              <w:t>16. C</w:t>
            </w:r>
          </w:p>
        </w:tc>
        <w:tc>
          <w:tcPr>
            <w:tcW w:w="1066" w:type="dxa"/>
            <w:tcBorders>
              <w:top w:val="single" w:sz="4" w:space="0" w:color="000000"/>
              <w:left w:val="single" w:sz="4" w:space="0" w:color="000000"/>
              <w:bottom w:val="single" w:sz="4" w:space="0" w:color="000000"/>
              <w:right w:val="single" w:sz="4" w:space="0" w:color="000000"/>
            </w:tcBorders>
          </w:tcPr>
          <w:p w:rsidR="00B01986" w:rsidRPr="00D636DE" w:rsidRDefault="00B01986" w:rsidP="00D636DE">
            <w:pPr>
              <w:rPr>
                <w:b/>
              </w:rPr>
            </w:pPr>
            <w:r w:rsidRPr="00D636DE">
              <w:rPr>
                <w:b/>
              </w:rPr>
              <w:t>17. B</w:t>
            </w:r>
          </w:p>
        </w:tc>
        <w:tc>
          <w:tcPr>
            <w:tcW w:w="1066" w:type="dxa"/>
            <w:tcBorders>
              <w:top w:val="single" w:sz="4" w:space="0" w:color="000000"/>
              <w:left w:val="single" w:sz="4" w:space="0" w:color="000000"/>
              <w:bottom w:val="single" w:sz="4" w:space="0" w:color="000000"/>
              <w:right w:val="single" w:sz="4" w:space="0" w:color="000000"/>
            </w:tcBorders>
          </w:tcPr>
          <w:p w:rsidR="00B01986" w:rsidRPr="00D636DE" w:rsidRDefault="00B01986" w:rsidP="00D636DE">
            <w:pPr>
              <w:rPr>
                <w:b/>
              </w:rPr>
            </w:pPr>
            <w:r w:rsidRPr="00D636DE">
              <w:rPr>
                <w:b/>
              </w:rPr>
              <w:t>18. A</w:t>
            </w:r>
          </w:p>
        </w:tc>
        <w:tc>
          <w:tcPr>
            <w:tcW w:w="1066" w:type="dxa"/>
            <w:tcBorders>
              <w:top w:val="single" w:sz="4" w:space="0" w:color="000000"/>
              <w:left w:val="single" w:sz="4" w:space="0" w:color="000000"/>
              <w:bottom w:val="single" w:sz="4" w:space="0" w:color="000000"/>
              <w:right w:val="single" w:sz="4" w:space="0" w:color="000000"/>
            </w:tcBorders>
          </w:tcPr>
          <w:p w:rsidR="00B01986" w:rsidRPr="00D636DE" w:rsidRDefault="00B01986" w:rsidP="00D636DE">
            <w:pPr>
              <w:rPr>
                <w:b/>
              </w:rPr>
            </w:pPr>
            <w:r w:rsidRPr="00D636DE">
              <w:rPr>
                <w:b/>
              </w:rPr>
              <w:t>19. A</w:t>
            </w:r>
          </w:p>
        </w:tc>
        <w:tc>
          <w:tcPr>
            <w:tcW w:w="1070" w:type="dxa"/>
            <w:tcBorders>
              <w:top w:val="single" w:sz="4" w:space="0" w:color="000000"/>
              <w:left w:val="single" w:sz="4" w:space="0" w:color="000000"/>
              <w:bottom w:val="single" w:sz="4" w:space="0" w:color="000000"/>
              <w:right w:val="single" w:sz="4" w:space="0" w:color="000000"/>
            </w:tcBorders>
          </w:tcPr>
          <w:p w:rsidR="00B01986" w:rsidRPr="00D636DE" w:rsidRDefault="00B01986" w:rsidP="00D636DE">
            <w:pPr>
              <w:rPr>
                <w:b/>
              </w:rPr>
            </w:pPr>
            <w:r w:rsidRPr="00D636DE">
              <w:rPr>
                <w:b/>
              </w:rPr>
              <w:t>20. C</w:t>
            </w:r>
          </w:p>
        </w:tc>
      </w:tr>
      <w:tr w:rsidR="00B01986">
        <w:trPr>
          <w:trHeight w:hRule="exact" w:val="370"/>
        </w:trPr>
        <w:tc>
          <w:tcPr>
            <w:tcW w:w="1066" w:type="dxa"/>
            <w:tcBorders>
              <w:top w:val="single" w:sz="4" w:space="0" w:color="000000"/>
              <w:left w:val="single" w:sz="4" w:space="0" w:color="000000"/>
              <w:bottom w:val="single" w:sz="4" w:space="0" w:color="000000"/>
              <w:right w:val="single" w:sz="4" w:space="0" w:color="000000"/>
            </w:tcBorders>
          </w:tcPr>
          <w:p w:rsidR="00B01986" w:rsidRPr="00D636DE" w:rsidRDefault="00B01986" w:rsidP="00D636DE">
            <w:pPr>
              <w:rPr>
                <w:b/>
              </w:rPr>
            </w:pPr>
            <w:r w:rsidRPr="00D636DE">
              <w:rPr>
                <w:b/>
              </w:rPr>
              <w:t>21. A</w:t>
            </w:r>
          </w:p>
        </w:tc>
        <w:tc>
          <w:tcPr>
            <w:tcW w:w="1066" w:type="dxa"/>
            <w:tcBorders>
              <w:top w:val="single" w:sz="4" w:space="0" w:color="000000"/>
              <w:left w:val="single" w:sz="4" w:space="0" w:color="000000"/>
              <w:bottom w:val="single" w:sz="4" w:space="0" w:color="000000"/>
              <w:right w:val="single" w:sz="4" w:space="0" w:color="000000"/>
            </w:tcBorders>
          </w:tcPr>
          <w:p w:rsidR="00B01986" w:rsidRPr="00D636DE" w:rsidRDefault="00B01986" w:rsidP="00D636DE">
            <w:pPr>
              <w:rPr>
                <w:b/>
              </w:rPr>
            </w:pPr>
            <w:r w:rsidRPr="00D636DE">
              <w:rPr>
                <w:b/>
              </w:rPr>
              <w:t>22. B</w:t>
            </w:r>
          </w:p>
        </w:tc>
        <w:tc>
          <w:tcPr>
            <w:tcW w:w="1066" w:type="dxa"/>
            <w:tcBorders>
              <w:top w:val="single" w:sz="4" w:space="0" w:color="000000"/>
              <w:left w:val="single" w:sz="4" w:space="0" w:color="000000"/>
              <w:bottom w:val="single" w:sz="4" w:space="0" w:color="000000"/>
              <w:right w:val="single" w:sz="4" w:space="0" w:color="000000"/>
            </w:tcBorders>
          </w:tcPr>
          <w:p w:rsidR="00B01986" w:rsidRPr="00D636DE" w:rsidRDefault="00B01986" w:rsidP="00D636DE">
            <w:pPr>
              <w:rPr>
                <w:b/>
              </w:rPr>
            </w:pPr>
            <w:r w:rsidRPr="00D636DE">
              <w:rPr>
                <w:b/>
              </w:rPr>
              <w:t>23. A</w:t>
            </w:r>
          </w:p>
        </w:tc>
        <w:tc>
          <w:tcPr>
            <w:tcW w:w="1067" w:type="dxa"/>
            <w:tcBorders>
              <w:top w:val="single" w:sz="4" w:space="0" w:color="000000"/>
              <w:left w:val="single" w:sz="4" w:space="0" w:color="000000"/>
              <w:bottom w:val="single" w:sz="4" w:space="0" w:color="000000"/>
              <w:right w:val="single" w:sz="4" w:space="0" w:color="000000"/>
            </w:tcBorders>
          </w:tcPr>
          <w:p w:rsidR="00B01986" w:rsidRPr="00D636DE" w:rsidRDefault="00B01986" w:rsidP="00D636DE">
            <w:pPr>
              <w:rPr>
                <w:b/>
              </w:rPr>
            </w:pPr>
            <w:r w:rsidRPr="00D636DE">
              <w:rPr>
                <w:b/>
              </w:rPr>
              <w:t>24. A</w:t>
            </w:r>
          </w:p>
        </w:tc>
        <w:tc>
          <w:tcPr>
            <w:tcW w:w="1066" w:type="dxa"/>
            <w:tcBorders>
              <w:top w:val="single" w:sz="4" w:space="0" w:color="000000"/>
              <w:left w:val="single" w:sz="4" w:space="0" w:color="000000"/>
              <w:bottom w:val="single" w:sz="4" w:space="0" w:color="000000"/>
              <w:right w:val="single" w:sz="4" w:space="0" w:color="000000"/>
            </w:tcBorders>
          </w:tcPr>
          <w:p w:rsidR="00B01986" w:rsidRPr="00D636DE" w:rsidRDefault="00B01986" w:rsidP="00D636DE">
            <w:pPr>
              <w:rPr>
                <w:b/>
              </w:rPr>
            </w:pPr>
            <w:r w:rsidRPr="00D636DE">
              <w:rPr>
                <w:b/>
              </w:rPr>
              <w:t>25. B</w:t>
            </w:r>
          </w:p>
        </w:tc>
        <w:tc>
          <w:tcPr>
            <w:tcW w:w="1066" w:type="dxa"/>
            <w:tcBorders>
              <w:top w:val="single" w:sz="4" w:space="0" w:color="000000"/>
              <w:left w:val="single" w:sz="4" w:space="0" w:color="000000"/>
              <w:bottom w:val="single" w:sz="4" w:space="0" w:color="000000"/>
              <w:right w:val="single" w:sz="4" w:space="0" w:color="000000"/>
            </w:tcBorders>
          </w:tcPr>
          <w:p w:rsidR="00B01986" w:rsidRPr="00D636DE" w:rsidRDefault="00B01986" w:rsidP="00D636DE">
            <w:pPr>
              <w:rPr>
                <w:b/>
              </w:rPr>
            </w:pPr>
            <w:r w:rsidRPr="00D636DE">
              <w:rPr>
                <w:b/>
              </w:rPr>
              <w:t>26. B</w:t>
            </w:r>
          </w:p>
        </w:tc>
        <w:tc>
          <w:tcPr>
            <w:tcW w:w="1066" w:type="dxa"/>
            <w:tcBorders>
              <w:top w:val="single" w:sz="4" w:space="0" w:color="000000"/>
              <w:left w:val="single" w:sz="4" w:space="0" w:color="000000"/>
              <w:bottom w:val="single" w:sz="4" w:space="0" w:color="000000"/>
              <w:right w:val="single" w:sz="4" w:space="0" w:color="000000"/>
            </w:tcBorders>
          </w:tcPr>
          <w:p w:rsidR="00B01986" w:rsidRPr="00D636DE" w:rsidRDefault="00B01986" w:rsidP="00D636DE">
            <w:pPr>
              <w:rPr>
                <w:b/>
              </w:rPr>
            </w:pPr>
            <w:r w:rsidRPr="00D636DE">
              <w:rPr>
                <w:b/>
              </w:rPr>
              <w:t>27. D</w:t>
            </w:r>
          </w:p>
        </w:tc>
        <w:tc>
          <w:tcPr>
            <w:tcW w:w="1066" w:type="dxa"/>
            <w:tcBorders>
              <w:top w:val="single" w:sz="4" w:space="0" w:color="000000"/>
              <w:left w:val="single" w:sz="4" w:space="0" w:color="000000"/>
              <w:bottom w:val="single" w:sz="4" w:space="0" w:color="000000"/>
              <w:right w:val="single" w:sz="4" w:space="0" w:color="000000"/>
            </w:tcBorders>
          </w:tcPr>
          <w:p w:rsidR="00B01986" w:rsidRPr="00D636DE" w:rsidRDefault="00B01986" w:rsidP="00D636DE">
            <w:pPr>
              <w:rPr>
                <w:b/>
              </w:rPr>
            </w:pPr>
            <w:r w:rsidRPr="00D636DE">
              <w:rPr>
                <w:b/>
              </w:rPr>
              <w:t>28. A</w:t>
            </w:r>
          </w:p>
        </w:tc>
        <w:tc>
          <w:tcPr>
            <w:tcW w:w="1066" w:type="dxa"/>
            <w:tcBorders>
              <w:top w:val="single" w:sz="4" w:space="0" w:color="000000"/>
              <w:left w:val="single" w:sz="4" w:space="0" w:color="000000"/>
              <w:bottom w:val="single" w:sz="4" w:space="0" w:color="000000"/>
              <w:right w:val="single" w:sz="4" w:space="0" w:color="000000"/>
            </w:tcBorders>
          </w:tcPr>
          <w:p w:rsidR="00B01986" w:rsidRPr="00D636DE" w:rsidRDefault="00B01986" w:rsidP="00D636DE">
            <w:pPr>
              <w:rPr>
                <w:b/>
              </w:rPr>
            </w:pPr>
            <w:r w:rsidRPr="00D636DE">
              <w:rPr>
                <w:b/>
              </w:rPr>
              <w:t>29. B</w:t>
            </w:r>
          </w:p>
        </w:tc>
        <w:tc>
          <w:tcPr>
            <w:tcW w:w="1070" w:type="dxa"/>
            <w:tcBorders>
              <w:top w:val="single" w:sz="4" w:space="0" w:color="000000"/>
              <w:left w:val="single" w:sz="4" w:space="0" w:color="000000"/>
              <w:bottom w:val="single" w:sz="4" w:space="0" w:color="000000"/>
              <w:right w:val="single" w:sz="4" w:space="0" w:color="000000"/>
            </w:tcBorders>
          </w:tcPr>
          <w:p w:rsidR="00B01986" w:rsidRPr="00D636DE" w:rsidRDefault="00B01986" w:rsidP="00D636DE">
            <w:pPr>
              <w:rPr>
                <w:b/>
              </w:rPr>
            </w:pPr>
            <w:r w:rsidRPr="00D636DE">
              <w:rPr>
                <w:b/>
              </w:rPr>
              <w:t>30. C</w:t>
            </w:r>
          </w:p>
        </w:tc>
      </w:tr>
      <w:tr w:rsidR="00B01986">
        <w:trPr>
          <w:trHeight w:hRule="exact" w:val="374"/>
        </w:trPr>
        <w:tc>
          <w:tcPr>
            <w:tcW w:w="1066" w:type="dxa"/>
            <w:tcBorders>
              <w:top w:val="single" w:sz="4" w:space="0" w:color="000000"/>
              <w:left w:val="single" w:sz="4" w:space="0" w:color="000000"/>
              <w:bottom w:val="single" w:sz="4" w:space="0" w:color="000000"/>
              <w:right w:val="single" w:sz="4" w:space="0" w:color="000000"/>
            </w:tcBorders>
          </w:tcPr>
          <w:p w:rsidR="00B01986" w:rsidRPr="00D636DE" w:rsidRDefault="00B01986" w:rsidP="00D636DE">
            <w:pPr>
              <w:rPr>
                <w:b/>
              </w:rPr>
            </w:pPr>
            <w:r w:rsidRPr="00D636DE">
              <w:rPr>
                <w:b/>
              </w:rPr>
              <w:t>31. A</w:t>
            </w:r>
          </w:p>
        </w:tc>
        <w:tc>
          <w:tcPr>
            <w:tcW w:w="1066" w:type="dxa"/>
            <w:tcBorders>
              <w:top w:val="single" w:sz="4" w:space="0" w:color="000000"/>
              <w:left w:val="single" w:sz="4" w:space="0" w:color="000000"/>
              <w:bottom w:val="single" w:sz="4" w:space="0" w:color="000000"/>
              <w:right w:val="single" w:sz="4" w:space="0" w:color="000000"/>
            </w:tcBorders>
          </w:tcPr>
          <w:p w:rsidR="00B01986" w:rsidRPr="00D636DE" w:rsidRDefault="00B01986" w:rsidP="00D636DE">
            <w:pPr>
              <w:rPr>
                <w:b/>
              </w:rPr>
            </w:pPr>
            <w:r w:rsidRPr="00D636DE">
              <w:rPr>
                <w:b/>
              </w:rPr>
              <w:t>32. A</w:t>
            </w:r>
          </w:p>
        </w:tc>
        <w:tc>
          <w:tcPr>
            <w:tcW w:w="1066" w:type="dxa"/>
            <w:tcBorders>
              <w:top w:val="single" w:sz="4" w:space="0" w:color="000000"/>
              <w:left w:val="single" w:sz="4" w:space="0" w:color="000000"/>
              <w:bottom w:val="single" w:sz="4" w:space="0" w:color="000000"/>
              <w:right w:val="single" w:sz="4" w:space="0" w:color="000000"/>
            </w:tcBorders>
          </w:tcPr>
          <w:p w:rsidR="00B01986" w:rsidRPr="00D636DE" w:rsidRDefault="00B01986" w:rsidP="00D636DE">
            <w:pPr>
              <w:rPr>
                <w:b/>
              </w:rPr>
            </w:pPr>
            <w:r w:rsidRPr="00D636DE">
              <w:rPr>
                <w:b/>
              </w:rPr>
              <w:t>33. B</w:t>
            </w:r>
          </w:p>
        </w:tc>
        <w:tc>
          <w:tcPr>
            <w:tcW w:w="1067" w:type="dxa"/>
            <w:tcBorders>
              <w:top w:val="single" w:sz="4" w:space="0" w:color="000000"/>
              <w:left w:val="single" w:sz="4" w:space="0" w:color="000000"/>
              <w:bottom w:val="single" w:sz="4" w:space="0" w:color="000000"/>
              <w:right w:val="single" w:sz="4" w:space="0" w:color="000000"/>
            </w:tcBorders>
          </w:tcPr>
          <w:p w:rsidR="00B01986" w:rsidRPr="00D636DE" w:rsidRDefault="00B01986" w:rsidP="00D636DE">
            <w:pPr>
              <w:rPr>
                <w:b/>
              </w:rPr>
            </w:pPr>
            <w:r w:rsidRPr="00D636DE">
              <w:rPr>
                <w:b/>
              </w:rPr>
              <w:t>34. A</w:t>
            </w:r>
          </w:p>
        </w:tc>
        <w:tc>
          <w:tcPr>
            <w:tcW w:w="1066" w:type="dxa"/>
            <w:tcBorders>
              <w:top w:val="single" w:sz="4" w:space="0" w:color="000000"/>
              <w:left w:val="single" w:sz="4" w:space="0" w:color="000000"/>
              <w:bottom w:val="single" w:sz="4" w:space="0" w:color="000000"/>
              <w:right w:val="single" w:sz="4" w:space="0" w:color="000000"/>
            </w:tcBorders>
          </w:tcPr>
          <w:p w:rsidR="00B01986" w:rsidRPr="00D636DE" w:rsidRDefault="00B01986" w:rsidP="00D636DE">
            <w:pPr>
              <w:rPr>
                <w:b/>
              </w:rPr>
            </w:pPr>
            <w:r w:rsidRPr="00D636DE">
              <w:rPr>
                <w:b/>
              </w:rPr>
              <w:t>35. A</w:t>
            </w:r>
          </w:p>
        </w:tc>
        <w:tc>
          <w:tcPr>
            <w:tcW w:w="1066" w:type="dxa"/>
            <w:tcBorders>
              <w:top w:val="single" w:sz="4" w:space="0" w:color="000000"/>
              <w:left w:val="single" w:sz="4" w:space="0" w:color="000000"/>
              <w:bottom w:val="single" w:sz="4" w:space="0" w:color="000000"/>
              <w:right w:val="single" w:sz="4" w:space="0" w:color="000000"/>
            </w:tcBorders>
          </w:tcPr>
          <w:p w:rsidR="00B01986" w:rsidRPr="00D636DE" w:rsidRDefault="00B01986" w:rsidP="00D636DE">
            <w:pPr>
              <w:rPr>
                <w:b/>
              </w:rPr>
            </w:pPr>
            <w:r w:rsidRPr="00D636DE">
              <w:rPr>
                <w:b/>
              </w:rPr>
              <w:t>36. A</w:t>
            </w:r>
          </w:p>
        </w:tc>
        <w:tc>
          <w:tcPr>
            <w:tcW w:w="1066" w:type="dxa"/>
            <w:tcBorders>
              <w:top w:val="single" w:sz="4" w:space="0" w:color="000000"/>
              <w:left w:val="single" w:sz="4" w:space="0" w:color="000000"/>
              <w:bottom w:val="single" w:sz="4" w:space="0" w:color="000000"/>
              <w:right w:val="single" w:sz="4" w:space="0" w:color="000000"/>
            </w:tcBorders>
          </w:tcPr>
          <w:p w:rsidR="00B01986" w:rsidRPr="00D636DE" w:rsidRDefault="00B01986" w:rsidP="00D636DE">
            <w:pPr>
              <w:rPr>
                <w:b/>
              </w:rPr>
            </w:pPr>
            <w:r w:rsidRPr="00D636DE">
              <w:rPr>
                <w:b/>
              </w:rPr>
              <w:t>37. A</w:t>
            </w:r>
          </w:p>
        </w:tc>
        <w:tc>
          <w:tcPr>
            <w:tcW w:w="1066" w:type="dxa"/>
            <w:tcBorders>
              <w:top w:val="single" w:sz="4" w:space="0" w:color="000000"/>
              <w:left w:val="single" w:sz="4" w:space="0" w:color="000000"/>
              <w:bottom w:val="single" w:sz="4" w:space="0" w:color="000000"/>
              <w:right w:val="single" w:sz="4" w:space="0" w:color="000000"/>
            </w:tcBorders>
          </w:tcPr>
          <w:p w:rsidR="00B01986" w:rsidRPr="00D636DE" w:rsidRDefault="00B01986" w:rsidP="00D636DE">
            <w:pPr>
              <w:rPr>
                <w:b/>
              </w:rPr>
            </w:pPr>
            <w:r w:rsidRPr="00D636DE">
              <w:rPr>
                <w:b/>
              </w:rPr>
              <w:t>38. A</w:t>
            </w:r>
          </w:p>
        </w:tc>
        <w:tc>
          <w:tcPr>
            <w:tcW w:w="1066" w:type="dxa"/>
            <w:tcBorders>
              <w:top w:val="single" w:sz="4" w:space="0" w:color="000000"/>
              <w:left w:val="single" w:sz="4" w:space="0" w:color="000000"/>
              <w:bottom w:val="single" w:sz="4" w:space="0" w:color="000000"/>
              <w:right w:val="single" w:sz="4" w:space="0" w:color="000000"/>
            </w:tcBorders>
          </w:tcPr>
          <w:p w:rsidR="00B01986" w:rsidRPr="00D636DE" w:rsidRDefault="00B01986" w:rsidP="00D636DE">
            <w:pPr>
              <w:rPr>
                <w:b/>
              </w:rPr>
            </w:pPr>
            <w:r w:rsidRPr="00D636DE">
              <w:rPr>
                <w:b/>
              </w:rPr>
              <w:t>39. A</w:t>
            </w:r>
          </w:p>
        </w:tc>
        <w:tc>
          <w:tcPr>
            <w:tcW w:w="1070" w:type="dxa"/>
            <w:tcBorders>
              <w:top w:val="single" w:sz="4" w:space="0" w:color="000000"/>
              <w:left w:val="single" w:sz="4" w:space="0" w:color="000000"/>
              <w:bottom w:val="single" w:sz="4" w:space="0" w:color="000000"/>
              <w:right w:val="single" w:sz="4" w:space="0" w:color="000000"/>
            </w:tcBorders>
          </w:tcPr>
          <w:p w:rsidR="00B01986" w:rsidRPr="00D636DE" w:rsidRDefault="00B01986" w:rsidP="00D636DE">
            <w:pPr>
              <w:rPr>
                <w:b/>
              </w:rPr>
            </w:pPr>
            <w:r w:rsidRPr="00D636DE">
              <w:rPr>
                <w:b/>
              </w:rPr>
              <w:t>40. A</w:t>
            </w:r>
          </w:p>
        </w:tc>
      </w:tr>
    </w:tbl>
    <w:p w:rsidR="00B01986" w:rsidRDefault="00B01986">
      <w:pPr>
        <w:widowControl w:val="0"/>
        <w:tabs>
          <w:tab w:val="left" w:pos="142"/>
          <w:tab w:val="left" w:pos="284"/>
          <w:tab w:val="left" w:pos="567"/>
          <w:tab w:val="left" w:pos="709"/>
          <w:tab w:val="left" w:pos="851"/>
          <w:tab w:val="left" w:pos="2835"/>
          <w:tab w:val="left" w:pos="5387"/>
          <w:tab w:val="left" w:pos="7938"/>
        </w:tabs>
        <w:autoSpaceDE w:val="0"/>
        <w:autoSpaceDN w:val="0"/>
        <w:jc w:val="both"/>
        <w:rPr>
          <w:b/>
          <w:bCs/>
          <w:color w:val="0000FF"/>
          <w:sz w:val="25"/>
          <w:szCs w:val="25"/>
        </w:rPr>
      </w:pPr>
    </w:p>
    <w:p w:rsidR="00B01986" w:rsidRDefault="00B01986" w:rsidP="00D636DE">
      <w:pPr>
        <w:pStyle w:val="Heading1"/>
      </w:pPr>
      <w:r>
        <w:t>LÝ THUYẾT VỀ TÁN SẮC ÁNH SÁNG</w:t>
      </w:r>
      <w:r w:rsidR="00D636DE">
        <w:t xml:space="preserve"> (TIẾP)</w:t>
      </w:r>
    </w:p>
    <w:p w:rsidR="00B01986" w:rsidRDefault="003A13AE" w:rsidP="00A4124C">
      <w:pPr>
        <w:pStyle w:val="Heading2"/>
        <w:rPr>
          <w:color w:val="000000"/>
        </w:rPr>
      </w:pPr>
      <w:r>
        <w:rPr>
          <w:noProof/>
        </w:rPr>
        <w:drawing>
          <wp:anchor distT="0" distB="0" distL="114300" distR="114300" simplePos="0" relativeHeight="251654656" behindDoc="0" locked="0" layoutInCell="1" allowOverlap="1">
            <wp:simplePos x="0" y="0"/>
            <wp:positionH relativeFrom="column">
              <wp:align>right</wp:align>
            </wp:positionH>
            <wp:positionV relativeFrom="paragraph">
              <wp:posOffset>124460</wp:posOffset>
            </wp:positionV>
            <wp:extent cx="2691765" cy="1523365"/>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691765" cy="1523365"/>
                    </a:xfrm>
                    <a:prstGeom prst="rect">
                      <a:avLst/>
                    </a:prstGeom>
                    <a:noFill/>
                    <a:ln>
                      <a:noFill/>
                    </a:ln>
                  </pic:spPr>
                </pic:pic>
              </a:graphicData>
            </a:graphic>
            <wp14:sizeRelH relativeFrom="page">
              <wp14:pctWidth>0</wp14:pctWidth>
            </wp14:sizeRelH>
            <wp14:sizeRelV relativeFrom="page">
              <wp14:pctHeight>0</wp14:pctHeight>
            </wp14:sizeRelV>
          </wp:anchor>
        </w:drawing>
      </w:r>
      <w:r w:rsidR="00B01986">
        <w:t>I. THÍ NGHIỆM VỚI ÁNH SÁNG TRẮNG</w:t>
      </w:r>
    </w:p>
    <w:p w:rsidR="00B01986" w:rsidRPr="00A4124C" w:rsidRDefault="00A4124C">
      <w:pPr>
        <w:widowControl w:val="0"/>
        <w:tabs>
          <w:tab w:val="left" w:pos="142"/>
          <w:tab w:val="left" w:pos="284"/>
          <w:tab w:val="left" w:pos="567"/>
          <w:tab w:val="left" w:pos="709"/>
          <w:tab w:val="left" w:pos="851"/>
          <w:tab w:val="left" w:pos="2835"/>
          <w:tab w:val="left" w:pos="5387"/>
          <w:tab w:val="left" w:pos="7938"/>
        </w:tabs>
        <w:autoSpaceDE w:val="0"/>
        <w:autoSpaceDN w:val="0"/>
        <w:jc w:val="both"/>
        <w:rPr>
          <w:rStyle w:val="Strong"/>
        </w:rPr>
      </w:pPr>
      <w:r w:rsidRPr="00A4124C">
        <w:rPr>
          <w:rStyle w:val="Strong"/>
        </w:rPr>
        <w:t>1.</w:t>
      </w:r>
      <w:r w:rsidR="00B01986" w:rsidRPr="00A4124C">
        <w:rPr>
          <w:rStyle w:val="Strong"/>
        </w:rPr>
        <w:t xml:space="preserve"> Thí nghiệm</w:t>
      </w:r>
    </w:p>
    <w:p w:rsidR="00B01986" w:rsidRDefault="00B01986" w:rsidP="00A4124C">
      <w:r>
        <w:t>Chiếu ánh sáng Mặt Trời qua một lăng kính thuỷ tinh P thấy vệt sáng F’ trên màn M bị dịch xuống phía đáy lăng kính đồng thời bị trải dài thành một dải màu biến thiên, dải màu trên được gọi là quang phổ.</w:t>
      </w:r>
    </w:p>
    <w:p w:rsidR="00B01986" w:rsidRPr="00A4124C" w:rsidRDefault="00A4124C">
      <w:pPr>
        <w:widowControl w:val="0"/>
        <w:tabs>
          <w:tab w:val="left" w:pos="142"/>
          <w:tab w:val="left" w:pos="284"/>
          <w:tab w:val="left" w:pos="567"/>
          <w:tab w:val="left" w:pos="709"/>
          <w:tab w:val="left" w:pos="851"/>
          <w:tab w:val="left" w:pos="2835"/>
          <w:tab w:val="left" w:pos="5387"/>
          <w:tab w:val="left" w:pos="7938"/>
        </w:tabs>
        <w:autoSpaceDE w:val="0"/>
        <w:autoSpaceDN w:val="0"/>
        <w:jc w:val="both"/>
        <w:rPr>
          <w:rStyle w:val="Strong"/>
        </w:rPr>
      </w:pPr>
      <w:r w:rsidRPr="00A4124C">
        <w:rPr>
          <w:rStyle w:val="Strong"/>
        </w:rPr>
        <w:t>2.</w:t>
      </w:r>
      <w:r w:rsidR="00B01986" w:rsidRPr="00A4124C">
        <w:rPr>
          <w:rStyle w:val="Strong"/>
        </w:rPr>
        <w:t xml:space="preserve"> Nhận xét</w:t>
      </w:r>
    </w:p>
    <w:p w:rsidR="00B01986" w:rsidRDefault="00B01986" w:rsidP="00A4124C">
      <w:pPr>
        <w:numPr>
          <w:ilvl w:val="0"/>
          <w:numId w:val="1"/>
        </w:numPr>
      </w:pPr>
      <w:r>
        <w:t>Chùm ánh sáng trắng sau khi qua lăng kính thì bị phân tách thành các chùm sáng đơn sắc đồng thời bị lệch về phía đáy của lăng kính. Hiện tượng trên gọi là sự tán sắc ánh sáng.</w:t>
      </w:r>
      <w:r>
        <w:tab/>
        <w:t xml:space="preserve"> </w:t>
      </w:r>
    </w:p>
    <w:p w:rsidR="00B01986" w:rsidRDefault="00B01986" w:rsidP="00A4124C">
      <w:pPr>
        <w:numPr>
          <w:ilvl w:val="0"/>
          <w:numId w:val="1"/>
        </w:numPr>
      </w:pPr>
      <w:r>
        <w:t>Góc lệch của các chùm sáng có màu khác nhau thì khác nhau. Góc lệch với chùm sáng tìm lớn nhất, và chùm sáng đỏ lệch ít nhất.</w:t>
      </w:r>
    </w:p>
    <w:p w:rsidR="00B01986" w:rsidRDefault="00B01986" w:rsidP="00A4124C">
      <w:pPr>
        <w:numPr>
          <w:ilvl w:val="0"/>
          <w:numId w:val="1"/>
        </w:numPr>
      </w:pPr>
      <w:r>
        <w:t>Dải màu thu được trên màn quan sát gồm có 7 màu chính: Đỏ, da cam, vàng, lục, lam, chàm, tím.</w:t>
      </w:r>
    </w:p>
    <w:p w:rsidR="00B01986" w:rsidRDefault="003A13AE" w:rsidP="00A4124C">
      <w:pPr>
        <w:pStyle w:val="Heading2"/>
        <w:rPr>
          <w:color w:val="000000"/>
        </w:rPr>
      </w:pPr>
      <w:r>
        <w:rPr>
          <w:noProof/>
        </w:rPr>
        <w:drawing>
          <wp:anchor distT="0" distB="0" distL="114300" distR="114300" simplePos="0" relativeHeight="251655680" behindDoc="0" locked="0" layoutInCell="1" allowOverlap="1">
            <wp:simplePos x="0" y="0"/>
            <wp:positionH relativeFrom="column">
              <wp:align>right</wp:align>
            </wp:positionH>
            <wp:positionV relativeFrom="paragraph">
              <wp:posOffset>175895</wp:posOffset>
            </wp:positionV>
            <wp:extent cx="3148965" cy="1275715"/>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148965" cy="1275715"/>
                    </a:xfrm>
                    <a:prstGeom prst="rect">
                      <a:avLst/>
                    </a:prstGeom>
                    <a:noFill/>
                    <a:ln>
                      <a:noFill/>
                    </a:ln>
                  </pic:spPr>
                </pic:pic>
              </a:graphicData>
            </a:graphic>
            <wp14:sizeRelH relativeFrom="page">
              <wp14:pctWidth>0</wp14:pctWidth>
            </wp14:sizeRelH>
            <wp14:sizeRelV relativeFrom="page">
              <wp14:pctHeight>0</wp14:pctHeight>
            </wp14:sizeRelV>
          </wp:anchor>
        </w:drawing>
      </w:r>
      <w:r w:rsidR="00B01986">
        <w:t>II. THÍ NGHIỆM VỚI ÁNH SÁNG ĐƠN SẮC</w:t>
      </w:r>
    </w:p>
    <w:p w:rsidR="00B01986" w:rsidRPr="00A4124C" w:rsidRDefault="00A4124C" w:rsidP="00A4124C">
      <w:pPr>
        <w:rPr>
          <w:rStyle w:val="Strong"/>
        </w:rPr>
      </w:pPr>
      <w:r w:rsidRPr="00A4124C">
        <w:rPr>
          <w:rStyle w:val="Strong"/>
        </w:rPr>
        <w:t>1.</w:t>
      </w:r>
      <w:r w:rsidR="00B01986" w:rsidRPr="00A4124C">
        <w:rPr>
          <w:rStyle w:val="Strong"/>
        </w:rPr>
        <w:t xml:space="preserve"> Thí nghiệm</w:t>
      </w:r>
    </w:p>
    <w:p w:rsidR="00B01986" w:rsidRDefault="00B01986" w:rsidP="00A4124C">
      <w:r>
        <w:t>Vẫn làm thí nghiệm tương tự như thí nghiệm với</w:t>
      </w:r>
    </w:p>
    <w:p w:rsidR="00B01986" w:rsidRDefault="00B01986" w:rsidP="00A4124C">
      <w:r>
        <w:t>ánh sáng ánh sáng trắng ở trên, tuy nhiên chùm sáng đơn sắc sau khi qua lăng kính P tách lấy một ánh sáng đơn sắc (ví dụ như ánh sáng vàng) và tiếp tục cho qua một lăng kính tiếp theo. Khi đó trên quan</w:t>
      </w:r>
    </w:p>
    <w:p w:rsidR="00B01986" w:rsidRDefault="00B01986" w:rsidP="00A4124C">
      <w:r>
        <w:t>sát nhận thấy chỉ thu được một điểm sáng vàng.</w:t>
      </w:r>
    </w:p>
    <w:p w:rsidR="00A4124C" w:rsidRDefault="00A4124C" w:rsidP="00A4124C">
      <w:pPr>
        <w:rPr>
          <w:rStyle w:val="Strong"/>
        </w:rPr>
      </w:pPr>
      <w:r w:rsidRPr="00A4124C">
        <w:rPr>
          <w:rStyle w:val="Strong"/>
        </w:rPr>
        <w:t>2.</w:t>
      </w:r>
      <w:r w:rsidR="00B01986" w:rsidRPr="00A4124C">
        <w:rPr>
          <w:rStyle w:val="Strong"/>
        </w:rPr>
        <w:t xml:space="preserve"> Nhận xét</w:t>
      </w:r>
    </w:p>
    <w:p w:rsidR="00A4124C" w:rsidRDefault="00B01986" w:rsidP="00A4124C">
      <w:pPr>
        <w:numPr>
          <w:ilvl w:val="0"/>
          <w:numId w:val="2"/>
        </w:numPr>
        <w:rPr>
          <w:b/>
          <w:bCs/>
        </w:rPr>
      </w:pPr>
      <w:r w:rsidRPr="00A4124C">
        <w:rPr>
          <w:iCs/>
        </w:rPr>
        <w:t>Ánh sáng đơn sắc qua lăng kính thì không bị tán sắc ánh sáng mà chỉ bị lệch về phía đáy của lăng kính</w:t>
      </w:r>
    </w:p>
    <w:p w:rsidR="00B01986" w:rsidRPr="00A4124C" w:rsidRDefault="00B01986" w:rsidP="00A4124C">
      <w:pPr>
        <w:numPr>
          <w:ilvl w:val="0"/>
          <w:numId w:val="2"/>
        </w:numPr>
        <w:rPr>
          <w:b/>
          <w:bCs/>
        </w:rPr>
      </w:pPr>
      <w:r w:rsidRPr="00A4124C">
        <w:rPr>
          <w:iCs/>
        </w:rPr>
        <w:t>Ánh sáng đơn sắc là ánh sáng chỉ có một màu nhất định, có bước sóng nhất định và không bị tán sắc khi truyền qua lăng kính.</w:t>
      </w:r>
    </w:p>
    <w:p w:rsidR="00B01986" w:rsidRDefault="00B01986" w:rsidP="00A4124C">
      <w:pPr>
        <w:pStyle w:val="Heading2"/>
        <w:rPr>
          <w:color w:val="000000"/>
        </w:rPr>
      </w:pPr>
      <w:r>
        <w:t>III. MỘT SỐ KHÁI NIỆM CƠ BẢN</w:t>
      </w:r>
    </w:p>
    <w:p w:rsidR="00B01986" w:rsidRPr="00A4124C" w:rsidRDefault="00A4124C" w:rsidP="00A4124C">
      <w:pPr>
        <w:rPr>
          <w:rStyle w:val="Strong"/>
        </w:rPr>
      </w:pPr>
      <w:r w:rsidRPr="00A4124C">
        <w:rPr>
          <w:rStyle w:val="Strong"/>
        </w:rPr>
        <w:t xml:space="preserve">1. </w:t>
      </w:r>
      <w:r w:rsidR="00B01986" w:rsidRPr="00A4124C">
        <w:rPr>
          <w:rStyle w:val="Strong"/>
        </w:rPr>
        <w:t>Hiện tượng tán sắc ánh sáng</w:t>
      </w:r>
    </w:p>
    <w:p w:rsidR="00B01986" w:rsidRDefault="00B01986" w:rsidP="00A4124C">
      <w:r>
        <w:t>Là hiện tượng lăng kính phân tách một chùm ánh sáng phức tạp (ánh sáng trắng) thành các chùm ánh sáng đơn sắc.</w:t>
      </w:r>
    </w:p>
    <w:p w:rsidR="00B01986" w:rsidRPr="00A4124C" w:rsidRDefault="00A4124C" w:rsidP="00A4124C">
      <w:pPr>
        <w:rPr>
          <w:rStyle w:val="Strong"/>
        </w:rPr>
      </w:pPr>
      <w:r w:rsidRPr="00A4124C">
        <w:rPr>
          <w:rStyle w:val="Strong"/>
        </w:rPr>
        <w:lastRenderedPageBreak/>
        <w:t xml:space="preserve">2. </w:t>
      </w:r>
      <w:r w:rsidR="00B01986" w:rsidRPr="00A4124C">
        <w:rPr>
          <w:rStyle w:val="Strong"/>
        </w:rPr>
        <w:t>Ánh sáng đơn sắc</w:t>
      </w:r>
    </w:p>
    <w:p w:rsidR="00B01986" w:rsidRDefault="00B01986" w:rsidP="00A4124C">
      <w:pPr>
        <w:numPr>
          <w:ilvl w:val="0"/>
          <w:numId w:val="5"/>
        </w:numPr>
      </w:pPr>
      <w:r>
        <w:t>Là ánh sáng chỉ bị lệch về phía đáy của lăng kính mà không bị tán sắc qua lăng kính.</w:t>
      </w:r>
    </w:p>
    <w:p w:rsidR="00B01986" w:rsidRDefault="00B01986" w:rsidP="00A4124C">
      <w:pPr>
        <w:numPr>
          <w:ilvl w:val="0"/>
          <w:numId w:val="5"/>
        </w:numPr>
      </w:pPr>
      <w:r>
        <w:t>Mỗi ánh sáng đơn sắc có một màu duy nhất được gọi là màu đơn sắc, tương ứng cũng có một giá trị tần số xác định.</w:t>
      </w:r>
    </w:p>
    <w:p w:rsidR="00B01986" w:rsidRPr="00A4124C" w:rsidRDefault="00A4124C" w:rsidP="00A4124C">
      <w:pPr>
        <w:rPr>
          <w:rStyle w:val="Strong"/>
        </w:rPr>
      </w:pPr>
      <w:r w:rsidRPr="00A4124C">
        <w:rPr>
          <w:rStyle w:val="Strong"/>
        </w:rPr>
        <w:t>3.</w:t>
      </w:r>
      <w:r w:rsidR="00B01986" w:rsidRPr="00A4124C">
        <w:rPr>
          <w:rStyle w:val="Strong"/>
        </w:rPr>
        <w:t xml:space="preserve"> Ánh sáng trắng</w:t>
      </w:r>
    </w:p>
    <w:p w:rsidR="00B01986" w:rsidRDefault="00B01986" w:rsidP="00A4124C">
      <w:r>
        <w:t>Là ánh sáng bị lăng kính phân tách thành các chùm ánh sáng đơn sắc đồng thời chùm ánh sáng đơn sắc bị lệch về đáy của lăng kính, hoặc có thể coi ánh sáng trắng là tập hợp của vô số các ánh sáng đơn sắc có màu biến thiên từ đỏ tới tím.</w:t>
      </w:r>
    </w:p>
    <w:p w:rsidR="00B01986" w:rsidRDefault="00B01986" w:rsidP="00A4124C">
      <w:pPr>
        <w:pStyle w:val="Heading2"/>
        <w:rPr>
          <w:color w:val="000000"/>
        </w:rPr>
      </w:pPr>
      <w:r>
        <w:t>IV. GIẢI THÍCH HIỆN T</w:t>
      </w:r>
      <w:r>
        <w:rPr>
          <w:lang w:val="vi-VN"/>
        </w:rPr>
        <w:t>Ư</w:t>
      </w:r>
      <w:r>
        <w:t>ỢNG TÁN SẮC ÁNH SÁNG</w:t>
      </w:r>
    </w:p>
    <w:p w:rsidR="00B01986" w:rsidRDefault="00B01986" w:rsidP="00A4124C">
      <w:pPr>
        <w:numPr>
          <w:ilvl w:val="0"/>
          <w:numId w:val="6"/>
        </w:numPr>
      </w:pPr>
      <w:r>
        <w:t>Nguyên nhân của hiện tượng tán sắc ánh sáng là do chiết suất của lăng kính có giá trị khác nhau đối với ánh sáng đơn sắc khác nhau. Chiết suất với ánh sáng tím lớn nhất và với ánh sáng đỏ là nhỏ nhất. Ánh sáng trắng không phải là ánh sáng đơn sắc mà là hỗn hợp của vô số ánh sáng đơn sắc khác nhau có màu biến thiên liên tục từ đỏ đến tím. Do chiết suất của lăng kính có giá trị khác nhau đối với ánh sáng đơn sắc khác nhau nên khi đi qua lăng kính các ánh sáng</w:t>
      </w:r>
    </w:p>
    <w:p w:rsidR="00B01986" w:rsidRDefault="00B01986" w:rsidP="00A4124C">
      <w:r>
        <w:t>đơn sắc sẽ bị lệch về đáy lăng kính với các góc lệch khác nhau. Do đó chúng không chồng chất lên nhau nữa mà tách ra thành một dải gồm nhiều màu liên tục.</w:t>
      </w:r>
    </w:p>
    <w:p w:rsidR="00B01986" w:rsidRDefault="00B01986" w:rsidP="00A4124C">
      <w:pPr>
        <w:numPr>
          <w:ilvl w:val="0"/>
          <w:numId w:val="6"/>
        </w:numPr>
      </w:pPr>
      <w:r>
        <w:t>Với ánh sáng đỏ, lăng kính có chiết suất nhỏ nhất, vì vậy tia đỏ có góc lệch nhỏ nhất. Với ánh sáng tím, lăng kính có chiết suất lớn nhất, vì vậy tia tím có góc lệch lớn nhất.</w:t>
      </w:r>
    </w:p>
    <w:p w:rsidR="00B01986" w:rsidRPr="002E76A7" w:rsidRDefault="00B01986" w:rsidP="002E76A7">
      <w:pPr>
        <w:pStyle w:val="Note"/>
        <w:rPr>
          <w:u w:val="single"/>
        </w:rPr>
      </w:pPr>
      <w:r w:rsidRPr="002E76A7">
        <w:rPr>
          <w:u w:val="single"/>
        </w:rPr>
        <w:t>Chú ý:</w:t>
      </w:r>
    </w:p>
    <w:p w:rsidR="00B01986" w:rsidRDefault="00B01986" w:rsidP="002E76A7">
      <w:pPr>
        <w:pStyle w:val="Note"/>
        <w:numPr>
          <w:ilvl w:val="0"/>
          <w:numId w:val="6"/>
        </w:numPr>
      </w:pPr>
      <w:r>
        <w:t xml:space="preserve">Trong chương trình lớp 11 chúng ta đã biết hệ thức giữa tốc độ truyền ánh sáng trong một môi       trường với chiết suất của môi trường n = </w:t>
      </w:r>
      <w:r>
        <w:fldChar w:fldCharType="begin"/>
      </w:r>
      <w:r>
        <w:instrText>eq \s\don1(\f(c,v))</w:instrText>
      </w:r>
      <w:r>
        <w:fldChar w:fldCharType="end"/>
      </w:r>
      <w:r>
        <w:t xml:space="preserve"> = </w:t>
      </w:r>
      <w:r w:rsidR="002E76A7" w:rsidRPr="00116E0D">
        <w:rPr>
          <w:position w:val="-24"/>
        </w:rPr>
        <w:object w:dxaOrig="6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86" type="#_x0000_t75" style="width:30.75pt;height:33pt" o:ole="">
            <v:imagedata r:id="rId12" o:title=""/>
          </v:shape>
          <o:OLEObject Type="Embed" ProgID="Equation.DSMT4" ShapeID="_x0000_i1186" DrawAspect="Content" ObjectID="_1550252945" r:id="rId13">
            <o:FieldCodes>\s</o:FieldCodes>
          </o:OLEObject>
        </w:object>
      </w:r>
      <w:r>
        <w:t xml:space="preserve"> với v là tốc độ truyền ánh sáng trong môi trường có chiết suất n. Khi ánh sáng truyền từ môi trường </w:t>
      </w:r>
      <w:r>
        <w:rPr>
          <w:b/>
          <w:bCs/>
        </w:rPr>
        <w:t xml:space="preserve">(1) </w:t>
      </w:r>
      <w:r>
        <w:t xml:space="preserve">sang môi trường </w:t>
      </w:r>
      <w:r>
        <w:rPr>
          <w:b/>
          <w:bCs/>
        </w:rPr>
        <w:t xml:space="preserve">(2) </w:t>
      </w:r>
      <w:r>
        <w:t xml:space="preserve">thì ta có </w:t>
      </w:r>
      <w:r w:rsidR="002E76A7" w:rsidRPr="00116E0D">
        <w:rPr>
          <w:position w:val="-30"/>
        </w:rPr>
        <w:object w:dxaOrig="1880" w:dyaOrig="680">
          <v:shape id="_x0000_i1192" type="#_x0000_t75" style="width:93.75pt;height:33.75pt" o:ole="">
            <v:imagedata r:id="rId14" o:title=""/>
          </v:shape>
          <o:OLEObject Type="Embed" ProgID="Equation.DSMT4" ShapeID="_x0000_i1192" DrawAspect="Content" ObjectID="_1550252946" r:id="rId15">
            <o:FieldCodes>\s</o:FieldCodes>
          </o:OLEObject>
        </w:object>
      </w:r>
    </w:p>
    <w:p w:rsidR="002E76A7" w:rsidRDefault="00B01986" w:rsidP="002E76A7">
      <w:pPr>
        <w:pStyle w:val="Note"/>
        <w:numPr>
          <w:ilvl w:val="0"/>
          <w:numId w:val="6"/>
        </w:numPr>
      </w:pPr>
      <w:r>
        <w:t>Thứ tự sắp xếp của bước sóng và chiết suất lăng kính với các ánh sáng đơn sắc cơ bả</w:t>
      </w:r>
      <w:r w:rsidR="002E76A7">
        <w:t>n:</w:t>
      </w:r>
    </w:p>
    <w:p w:rsidR="00B01986" w:rsidRDefault="00B01986" w:rsidP="002E76A7">
      <w:pPr>
        <w:pStyle w:val="Note"/>
        <w:ind w:left="720"/>
      </w:pPr>
      <w:r>
        <w:t>λ</w:t>
      </w:r>
      <w:r w:rsidRPr="002E76A7">
        <w:rPr>
          <w:b/>
          <w:bCs/>
          <w:vertAlign w:val="subscript"/>
        </w:rPr>
        <w:t>đỏ</w:t>
      </w:r>
      <w:r w:rsidRPr="002E76A7">
        <w:rPr>
          <w:b/>
          <w:bCs/>
        </w:rPr>
        <w:t xml:space="preserve"> &gt; </w:t>
      </w:r>
      <w:r>
        <w:t>λ</w:t>
      </w:r>
      <w:r w:rsidRPr="002E76A7">
        <w:rPr>
          <w:b/>
          <w:bCs/>
          <w:vertAlign w:val="subscript"/>
        </w:rPr>
        <w:t>cam</w:t>
      </w:r>
      <w:r w:rsidRPr="002E76A7">
        <w:rPr>
          <w:b/>
          <w:bCs/>
        </w:rPr>
        <w:t xml:space="preserve"> &gt; </w:t>
      </w:r>
      <w:r>
        <w:t>λ</w:t>
      </w:r>
      <w:r w:rsidRPr="002E76A7">
        <w:rPr>
          <w:b/>
          <w:bCs/>
          <w:vertAlign w:val="subscript"/>
        </w:rPr>
        <w:t>vàng</w:t>
      </w:r>
      <w:r w:rsidRPr="002E76A7">
        <w:rPr>
          <w:b/>
          <w:bCs/>
        </w:rPr>
        <w:t xml:space="preserve"> &gt; </w:t>
      </w:r>
      <w:r>
        <w:t>λ</w:t>
      </w:r>
      <w:r w:rsidRPr="002E76A7">
        <w:rPr>
          <w:b/>
          <w:bCs/>
          <w:vertAlign w:val="subscript"/>
        </w:rPr>
        <w:t>lục</w:t>
      </w:r>
      <w:r w:rsidRPr="002E76A7">
        <w:rPr>
          <w:b/>
          <w:bCs/>
        </w:rPr>
        <w:t xml:space="preserve"> &gt; </w:t>
      </w:r>
      <w:r>
        <w:t>λ</w:t>
      </w:r>
      <w:r w:rsidRPr="002E76A7">
        <w:rPr>
          <w:b/>
          <w:bCs/>
          <w:vertAlign w:val="subscript"/>
        </w:rPr>
        <w:t>lam</w:t>
      </w:r>
      <w:r w:rsidRPr="002E76A7">
        <w:rPr>
          <w:b/>
          <w:bCs/>
        </w:rPr>
        <w:t xml:space="preserve"> &gt; </w:t>
      </w:r>
      <w:r>
        <w:t>λ</w:t>
      </w:r>
      <w:r w:rsidRPr="002E76A7">
        <w:rPr>
          <w:b/>
          <w:bCs/>
          <w:vertAlign w:val="subscript"/>
        </w:rPr>
        <w:t>chàm</w:t>
      </w:r>
      <w:r w:rsidRPr="002E76A7">
        <w:rPr>
          <w:b/>
          <w:bCs/>
        </w:rPr>
        <w:t xml:space="preserve"> &gt; </w:t>
      </w:r>
      <w:r>
        <w:t>λ</w:t>
      </w:r>
      <w:r w:rsidRPr="002E76A7">
        <w:rPr>
          <w:b/>
          <w:bCs/>
          <w:vertAlign w:val="subscript"/>
        </w:rPr>
        <w:t>tím</w:t>
      </w:r>
      <w:r w:rsidRPr="002E76A7">
        <w:rPr>
          <w:b/>
          <w:bCs/>
        </w:rPr>
        <w:t xml:space="preserve"> </w:t>
      </w:r>
      <w:r>
        <w:t xml:space="preserve">và </w:t>
      </w:r>
      <w:r w:rsidRPr="002E76A7">
        <w:rPr>
          <w:b/>
          <w:bCs/>
        </w:rPr>
        <w:t>n</w:t>
      </w:r>
      <w:r w:rsidRPr="002E76A7">
        <w:rPr>
          <w:b/>
          <w:bCs/>
          <w:vertAlign w:val="subscript"/>
        </w:rPr>
        <w:t>đỏ</w:t>
      </w:r>
      <w:r w:rsidRPr="002E76A7">
        <w:rPr>
          <w:b/>
          <w:bCs/>
        </w:rPr>
        <w:t xml:space="preserve"> &lt; n</w:t>
      </w:r>
      <w:r w:rsidRPr="002E76A7">
        <w:rPr>
          <w:b/>
          <w:bCs/>
          <w:vertAlign w:val="subscript"/>
        </w:rPr>
        <w:t>cam</w:t>
      </w:r>
      <w:r w:rsidRPr="002E76A7">
        <w:rPr>
          <w:b/>
          <w:bCs/>
        </w:rPr>
        <w:t xml:space="preserve"> &lt; n</w:t>
      </w:r>
      <w:r w:rsidRPr="002E76A7">
        <w:rPr>
          <w:b/>
          <w:bCs/>
          <w:vertAlign w:val="subscript"/>
        </w:rPr>
        <w:t>vàng</w:t>
      </w:r>
      <w:r w:rsidRPr="002E76A7">
        <w:rPr>
          <w:b/>
          <w:bCs/>
        </w:rPr>
        <w:t xml:space="preserve"> &lt; n</w:t>
      </w:r>
      <w:r w:rsidRPr="002E76A7">
        <w:rPr>
          <w:b/>
          <w:bCs/>
          <w:vertAlign w:val="subscript"/>
        </w:rPr>
        <w:t>lục</w:t>
      </w:r>
      <w:r w:rsidRPr="002E76A7">
        <w:rPr>
          <w:b/>
          <w:bCs/>
        </w:rPr>
        <w:t xml:space="preserve"> &lt; n</w:t>
      </w:r>
      <w:r w:rsidRPr="002E76A7">
        <w:rPr>
          <w:b/>
          <w:bCs/>
          <w:vertAlign w:val="subscript"/>
        </w:rPr>
        <w:t>lam</w:t>
      </w:r>
      <w:r w:rsidRPr="002E76A7">
        <w:rPr>
          <w:b/>
          <w:bCs/>
        </w:rPr>
        <w:t xml:space="preserve"> &lt; n</w:t>
      </w:r>
      <w:r w:rsidRPr="002E76A7">
        <w:rPr>
          <w:b/>
          <w:bCs/>
          <w:vertAlign w:val="subscript"/>
        </w:rPr>
        <w:t>chàm</w:t>
      </w:r>
      <w:r w:rsidRPr="002E76A7">
        <w:rPr>
          <w:b/>
          <w:bCs/>
        </w:rPr>
        <w:t xml:space="preserve"> &lt; n</w:t>
      </w:r>
      <w:r w:rsidRPr="002E76A7">
        <w:rPr>
          <w:b/>
          <w:bCs/>
          <w:vertAlign w:val="subscript"/>
        </w:rPr>
        <w:t>tím</w:t>
      </w:r>
    </w:p>
    <w:p w:rsidR="00B01986" w:rsidRDefault="00B01986" w:rsidP="00CB4B2C">
      <w:pPr>
        <w:pStyle w:val="Heading2"/>
        <w:rPr>
          <w:color w:val="000000"/>
        </w:rPr>
      </w:pPr>
      <w:r>
        <w:t>V. ỨNG DỤNG CỦA HIỆ</w:t>
      </w:r>
      <w:r w:rsidR="0037520A">
        <w:t>N TƯỢNG</w:t>
      </w:r>
      <w:r>
        <w:t xml:space="preserve"> TÁN SẮC ÁNH SÁNG</w:t>
      </w:r>
    </w:p>
    <w:p w:rsidR="00B01986" w:rsidRDefault="00B01986" w:rsidP="00CB4B2C">
      <w:pPr>
        <w:numPr>
          <w:ilvl w:val="0"/>
          <w:numId w:val="7"/>
        </w:numPr>
      </w:pPr>
      <w:r>
        <w:t>Ứng dụng trong máy quang phổ để phân tích một chùm ánh sáng đa sắc thành các thành phần đơn sắc.</w:t>
      </w:r>
    </w:p>
    <w:p w:rsidR="00B01986" w:rsidRDefault="00B01986" w:rsidP="00CB4B2C">
      <w:pPr>
        <w:numPr>
          <w:ilvl w:val="0"/>
          <w:numId w:val="7"/>
        </w:numPr>
      </w:pPr>
      <w:r>
        <w:t>Các hiện tượng trong tự nhiên như cầu vòng, bong bóng xà phòng… xay ra do tán sắc ánh sáng.</w:t>
      </w:r>
    </w:p>
    <w:p w:rsidR="00B01986" w:rsidRDefault="00B01986" w:rsidP="00CB4B2C">
      <w:pPr>
        <w:pStyle w:val="Heading2"/>
        <w:rPr>
          <w:color w:val="000000"/>
        </w:rPr>
      </w:pPr>
      <w:r>
        <w:t>VI. ÔN TẬP KIẾN THỨC LĂNG KÍNH</w:t>
      </w:r>
    </w:p>
    <w:p w:rsidR="00B01986" w:rsidRPr="00CB4B2C" w:rsidRDefault="00CB4B2C" w:rsidP="00CB4B2C">
      <w:pPr>
        <w:rPr>
          <w:rStyle w:val="Strong"/>
        </w:rPr>
      </w:pPr>
      <w:r w:rsidRPr="00CB4B2C">
        <w:rPr>
          <w:rStyle w:val="Strong"/>
        </w:rPr>
        <w:t>1.</w:t>
      </w:r>
      <w:r w:rsidR="00B01986" w:rsidRPr="00CB4B2C">
        <w:rPr>
          <w:rStyle w:val="Strong"/>
        </w:rPr>
        <w:t xml:space="preserve"> Cấu tạo</w:t>
      </w:r>
    </w:p>
    <w:p w:rsidR="00B01986" w:rsidRDefault="00B01986" w:rsidP="00CB4B2C">
      <w:r>
        <w:t>Lăng kính là một khối chất trong suốt được giới hạn bởi hai mặt phẳng không song song. Trong thực tế, lăng kính là khối lăng trụ có tiết diện chính là một tam giác.</w:t>
      </w:r>
    </w:p>
    <w:p w:rsidR="00B01986" w:rsidRPr="00CB4B2C" w:rsidRDefault="00CB4B2C" w:rsidP="00CB4B2C">
      <w:pPr>
        <w:rPr>
          <w:rStyle w:val="Strong"/>
        </w:rPr>
      </w:pPr>
      <w:r w:rsidRPr="00CB4B2C">
        <w:rPr>
          <w:rStyle w:val="Strong"/>
        </w:rPr>
        <w:t>2.</w:t>
      </w:r>
      <w:r w:rsidR="00B01986" w:rsidRPr="00CB4B2C">
        <w:rPr>
          <w:rStyle w:val="Strong"/>
        </w:rPr>
        <w:t xml:space="preserve"> Đường truyền của tia sáng</w:t>
      </w:r>
    </w:p>
    <w:p w:rsidR="00B01986" w:rsidRDefault="00B01986" w:rsidP="00CB4B2C">
      <w:r>
        <w:t>Xét tia sáng đơn sắc truyền qua lăng kính trong mặt phẳng tiết diện chính.</w:t>
      </w:r>
    </w:p>
    <w:p w:rsidR="00B01986" w:rsidRDefault="00B01986" w:rsidP="00CB4B2C">
      <w:pPr>
        <w:numPr>
          <w:ilvl w:val="0"/>
          <w:numId w:val="9"/>
        </w:numPr>
      </w:pPr>
      <w:r>
        <w:t>Tia sáng khúc xạ ở hai mặt</w:t>
      </w:r>
    </w:p>
    <w:p w:rsidR="00B01986" w:rsidRDefault="003A13AE" w:rsidP="00CB4B2C">
      <w:pPr>
        <w:numPr>
          <w:ilvl w:val="0"/>
          <w:numId w:val="9"/>
        </w:numPr>
      </w:pPr>
      <w:r>
        <w:rPr>
          <w:noProof/>
        </w:rPr>
        <w:drawing>
          <wp:anchor distT="0" distB="0" distL="114300" distR="114300" simplePos="0" relativeHeight="251656704" behindDoc="0" locked="0" layoutInCell="1" allowOverlap="1">
            <wp:simplePos x="0" y="0"/>
            <wp:positionH relativeFrom="column">
              <wp:posOffset>4806950</wp:posOffset>
            </wp:positionH>
            <wp:positionV relativeFrom="paragraph">
              <wp:posOffset>169545</wp:posOffset>
            </wp:positionV>
            <wp:extent cx="1853565" cy="1379855"/>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853565" cy="1379855"/>
                    </a:xfrm>
                    <a:prstGeom prst="rect">
                      <a:avLst/>
                    </a:prstGeom>
                    <a:noFill/>
                    <a:ln>
                      <a:noFill/>
                    </a:ln>
                  </pic:spPr>
                </pic:pic>
              </a:graphicData>
            </a:graphic>
            <wp14:sizeRelH relativeFrom="page">
              <wp14:pctWidth>0</wp14:pctWidth>
            </wp14:sizeRelH>
            <wp14:sizeRelV relativeFrom="page">
              <wp14:pctHeight>0</wp14:pctHeight>
            </wp14:sizeRelV>
          </wp:anchor>
        </w:drawing>
      </w:r>
      <w:r w:rsidR="00B01986">
        <w:t>Tia ló lệch về đáy so với tia tới.</w:t>
      </w:r>
    </w:p>
    <w:p w:rsidR="00B01986" w:rsidRPr="00CB4B2C" w:rsidRDefault="00CB4B2C" w:rsidP="00CB4B2C">
      <w:pPr>
        <w:rPr>
          <w:rStyle w:val="Strong"/>
        </w:rPr>
      </w:pPr>
      <w:r w:rsidRPr="00CB4B2C">
        <w:rPr>
          <w:rStyle w:val="Strong"/>
        </w:rPr>
        <w:t>3.</w:t>
      </w:r>
      <w:r w:rsidR="00B01986" w:rsidRPr="00CB4B2C">
        <w:rPr>
          <w:rStyle w:val="Strong"/>
        </w:rPr>
        <w:t xml:space="preserve"> Công thức lăng kính</w:t>
      </w:r>
    </w:p>
    <w:p w:rsidR="00B01986" w:rsidRDefault="00B01986" w:rsidP="00CB4B2C">
      <w:pPr>
        <w:numPr>
          <w:ilvl w:val="0"/>
          <w:numId w:val="10"/>
        </w:numPr>
      </w:pPr>
      <w:r>
        <w:t xml:space="preserve">Trường hợp tổng quát: </w:t>
      </w:r>
      <w:r w:rsidR="00116E0D" w:rsidRPr="00116E0D">
        <w:rPr>
          <w:position w:val="-68"/>
        </w:rPr>
        <w:object w:dxaOrig="2000" w:dyaOrig="1480">
          <v:shape id="_x0000_i1028" type="#_x0000_t75" style="width:99.75pt;height:74.25pt" o:ole="">
            <v:imagedata r:id="rId17" o:title=""/>
          </v:shape>
          <o:OLEObject Type="Embed" ProgID="Equation.3" ShapeID="_x0000_i1028" DrawAspect="Content" ObjectID="_1550252947" r:id="rId18">
            <o:FieldCodes>\s</o:FieldCodes>
          </o:OLEObject>
        </w:object>
      </w:r>
    </w:p>
    <w:p w:rsidR="00B01986" w:rsidRDefault="00B01986" w:rsidP="00CB4B2C">
      <w:pPr>
        <w:numPr>
          <w:ilvl w:val="0"/>
          <w:numId w:val="10"/>
        </w:numPr>
      </w:pPr>
      <w:r>
        <w:t xml:space="preserve">Trường hợp góc tới nhỏ thì ta có các công thức xấp xỉ sinx ≈ x để </w:t>
      </w:r>
    </w:p>
    <w:p w:rsidR="00B01986" w:rsidRDefault="00B01986" w:rsidP="00CB4B2C">
      <w:r>
        <w:t xml:space="preserve">đánh giá gần đúng: </w:t>
      </w:r>
      <w:r w:rsidR="00116E0D" w:rsidRPr="00116E0D">
        <w:rPr>
          <w:position w:val="-32"/>
        </w:rPr>
        <w:object w:dxaOrig="900" w:dyaOrig="760">
          <v:shape id="_x0000_i1029" type="#_x0000_t75" style="width:45pt;height:38.25pt" o:ole="">
            <v:imagedata r:id="rId19" o:title=""/>
          </v:shape>
          <o:OLEObject Type="Embed" ProgID="Equation.3" ShapeID="_x0000_i1029" DrawAspect="Content" ObjectID="_1550252948" r:id="rId20">
            <o:FieldCodes>\s</o:FieldCodes>
          </o:OLEObject>
        </w:object>
      </w:r>
      <w:r>
        <w:t>→ D = i</w:t>
      </w:r>
      <w:r>
        <w:rPr>
          <w:vertAlign w:val="subscript"/>
        </w:rPr>
        <w:t>1</w:t>
      </w:r>
      <w:r>
        <w:t xml:space="preserve"> + i</w:t>
      </w:r>
      <w:r>
        <w:rPr>
          <w:vertAlign w:val="subscript"/>
        </w:rPr>
        <w:t>2</w:t>
      </w:r>
      <w:r>
        <w:t xml:space="preserve"> - A ≈ (n-1)A</w:t>
      </w:r>
    </w:p>
    <w:p w:rsidR="00B01986" w:rsidRPr="00CB4B2C" w:rsidRDefault="00CB4B2C" w:rsidP="00CB4B2C">
      <w:pPr>
        <w:rPr>
          <w:rStyle w:val="Strong"/>
        </w:rPr>
      </w:pPr>
      <w:r w:rsidRPr="00CB4B2C">
        <w:rPr>
          <w:rStyle w:val="Strong"/>
        </w:rPr>
        <w:t>4.</w:t>
      </w:r>
      <w:r w:rsidR="00B01986" w:rsidRPr="00CB4B2C">
        <w:rPr>
          <w:rStyle w:val="Strong"/>
        </w:rPr>
        <w:t xml:space="preserve"> Sự biến thiên của góc lệch D theo góc tới</w:t>
      </w:r>
    </w:p>
    <w:p w:rsidR="00B01986" w:rsidRDefault="00B01986" w:rsidP="00CB4B2C">
      <w:pPr>
        <w:numPr>
          <w:ilvl w:val="0"/>
          <w:numId w:val="11"/>
        </w:numPr>
      </w:pPr>
      <w:r>
        <w:lastRenderedPageBreak/>
        <w:t>Lí thuyết và thực nghiệm chứng tỏ khi góc tới i thay đổi thì góc lệch D cũng thay đổi và có một giá trị         cực tiểu D</w:t>
      </w:r>
      <w:r>
        <w:rPr>
          <w:vertAlign w:val="subscript"/>
        </w:rPr>
        <w:t xml:space="preserve">min </w:t>
      </w:r>
      <w:r>
        <w:t>khi i</w:t>
      </w:r>
      <w:r>
        <w:rPr>
          <w:vertAlign w:val="subscript"/>
        </w:rPr>
        <w:t>1</w:t>
      </w:r>
      <w:r>
        <w:t xml:space="preserve"> = i</w:t>
      </w:r>
      <w:r>
        <w:rPr>
          <w:vertAlign w:val="subscript"/>
        </w:rPr>
        <w:t>2</w:t>
      </w:r>
      <w:r>
        <w:t xml:space="preserve"> = i, từ đó r</w:t>
      </w:r>
      <w:r>
        <w:rPr>
          <w:vertAlign w:val="subscript"/>
        </w:rPr>
        <w:t>1</w:t>
      </w:r>
      <w:r>
        <w:t xml:space="preserve"> = r</w:t>
      </w:r>
      <w:r>
        <w:rPr>
          <w:vertAlign w:val="subscript"/>
        </w:rPr>
        <w:t>2</w:t>
      </w:r>
      <w:r>
        <w:t xml:space="preserve"> = r = </w:t>
      </w:r>
      <w:r>
        <w:fldChar w:fldCharType="begin"/>
      </w:r>
      <w:r>
        <w:instrText>eq \s\don1(\f(A,2))</w:instrText>
      </w:r>
      <w:r>
        <w:fldChar w:fldCharType="end"/>
      </w:r>
      <w:r>
        <w:t xml:space="preserve">  </w:t>
      </w:r>
      <w:r>
        <w:sym w:font="Symbol" w:char="F0DE"/>
      </w:r>
      <w:r>
        <w:t xml:space="preserve"> D</w:t>
      </w:r>
      <w:r>
        <w:rPr>
          <w:vertAlign w:val="subscript"/>
        </w:rPr>
        <w:t>min</w:t>
      </w:r>
      <w:r>
        <w:t xml:space="preserve"> = 2i – A.</w:t>
      </w:r>
    </w:p>
    <w:p w:rsidR="00B01986" w:rsidRDefault="00B01986" w:rsidP="00CB4B2C">
      <w:pPr>
        <w:numPr>
          <w:ilvl w:val="0"/>
          <w:numId w:val="11"/>
        </w:numPr>
      </w:pPr>
      <w:r>
        <w:t>Ở điều kiện ứng với D</w:t>
      </w:r>
      <w:r>
        <w:rPr>
          <w:vertAlign w:val="subscript"/>
        </w:rPr>
        <w:t>min</w:t>
      </w:r>
      <w:r>
        <w:t xml:space="preserve"> đường truyền của tia sáng đối xứng qua mặt phẳng phân giác của góc A.</w:t>
      </w:r>
    </w:p>
    <w:p w:rsidR="00B01986" w:rsidRDefault="00B01986" w:rsidP="00CB4B2C">
      <w:pPr>
        <w:pStyle w:val="Heading2"/>
        <w:rPr>
          <w:color w:val="000000"/>
        </w:rPr>
      </w:pPr>
      <w:r>
        <w:t>VII. MỘT SỐ VÍ DỤ ĐIỂN HÌNH</w:t>
      </w:r>
    </w:p>
    <w:p w:rsidR="00B01986" w:rsidRPr="00CB4B2C" w:rsidRDefault="00B01986" w:rsidP="00CB4B2C">
      <w:r w:rsidRPr="00CB4B2C">
        <w:rPr>
          <w:b/>
          <w:bCs/>
        </w:rPr>
        <w:t>Ví dụ</w:t>
      </w:r>
      <w:r w:rsidR="00CB4B2C" w:rsidRPr="00CB4B2C">
        <w:rPr>
          <w:b/>
          <w:bCs/>
        </w:rPr>
        <w:t xml:space="preserve"> 1:</w:t>
      </w:r>
      <w:r w:rsidRPr="00CB4B2C">
        <w:rPr>
          <w:b/>
          <w:bCs/>
        </w:rPr>
        <w:t xml:space="preserve"> </w:t>
      </w:r>
      <w:r w:rsidRPr="00CB4B2C">
        <w:t>Một lăng kính có góc chiết quang A = 60</w:t>
      </w:r>
      <w:r w:rsidRPr="00CB4B2C">
        <w:rPr>
          <w:vertAlign w:val="superscript"/>
        </w:rPr>
        <w:t>0</w:t>
      </w:r>
      <w:r w:rsidRPr="00CB4B2C">
        <w:t xml:space="preserve">, chiết suất n = </w:t>
      </w:r>
      <w:r w:rsidRPr="00CB4B2C">
        <w:fldChar w:fldCharType="begin"/>
      </w:r>
      <w:r w:rsidRPr="00CB4B2C">
        <w:instrText>eq \l(\r(,3))</w:instrText>
      </w:r>
      <w:r w:rsidRPr="00CB4B2C">
        <w:fldChar w:fldCharType="end"/>
      </w:r>
      <w:r w:rsidRPr="00CB4B2C">
        <w:t xml:space="preserve"> tương ứng với ánh sáng màu vàng của natri, nhận một chùm tia sáng trắng và được điều chỉnh sao cho độ lệch với ánh sáng màu vàng ở trên là cực tiểu.</w:t>
      </w:r>
    </w:p>
    <w:p w:rsidR="00B01986" w:rsidRPr="00CB4B2C" w:rsidRDefault="00B01986" w:rsidP="00CB4B2C">
      <w:r w:rsidRPr="00CB4B2C">
        <w:t>a) Tính góc tới.</w:t>
      </w:r>
    </w:p>
    <w:p w:rsidR="00B01986" w:rsidRPr="00CB4B2C" w:rsidRDefault="00B01986" w:rsidP="00CB4B2C">
      <w:r w:rsidRPr="00CB4B2C">
        <w:t>b) Tìm góc lệch với ánh sáng màu vàng.</w:t>
      </w:r>
    </w:p>
    <w:p w:rsidR="00B01986" w:rsidRPr="00CB4B2C" w:rsidRDefault="00B01986" w:rsidP="00CB4B2C">
      <w:pPr>
        <w:jc w:val="center"/>
      </w:pPr>
      <w:r w:rsidRPr="00CB4B2C">
        <w:rPr>
          <w:iCs/>
          <w:u w:val="single"/>
        </w:rPr>
        <w:t>Hướng dẫn giải:</w:t>
      </w:r>
    </w:p>
    <w:p w:rsidR="00B01986" w:rsidRPr="00CB4B2C" w:rsidRDefault="00B01986" w:rsidP="00CB4B2C">
      <w:r w:rsidRPr="00CB4B2C">
        <w:rPr>
          <w:bCs/>
        </w:rPr>
        <w:t>a)</w:t>
      </w:r>
      <w:r w:rsidRPr="00CB4B2C">
        <w:rPr>
          <w:b/>
          <w:bCs/>
        </w:rPr>
        <w:t xml:space="preserve"> </w:t>
      </w:r>
      <w:r w:rsidRPr="00CB4B2C">
        <w:t>Do góc lệch ứng với ánh sáng vàng cực tiểu nên i</w:t>
      </w:r>
      <w:r w:rsidRPr="00CB4B2C">
        <w:rPr>
          <w:vertAlign w:val="subscript"/>
        </w:rPr>
        <w:t>1</w:t>
      </w:r>
      <w:r w:rsidRPr="00CB4B2C">
        <w:t xml:space="preserve"> = i</w:t>
      </w:r>
      <w:r w:rsidRPr="00CB4B2C">
        <w:rPr>
          <w:vertAlign w:val="subscript"/>
        </w:rPr>
        <w:t>2</w:t>
      </w:r>
      <w:r w:rsidRPr="00CB4B2C">
        <w:t xml:space="preserve"> = i và r</w:t>
      </w:r>
      <w:r w:rsidRPr="00CB4B2C">
        <w:rPr>
          <w:vertAlign w:val="subscript"/>
        </w:rPr>
        <w:t>1</w:t>
      </w:r>
      <w:r w:rsidRPr="00CB4B2C">
        <w:t xml:space="preserve"> = r</w:t>
      </w:r>
      <w:r w:rsidRPr="00CB4B2C">
        <w:rPr>
          <w:vertAlign w:val="subscript"/>
        </w:rPr>
        <w:t>2</w:t>
      </w:r>
      <w:r w:rsidRPr="00CB4B2C">
        <w:t xml:space="preserve"> = r = A/2 = 30</w:t>
      </w:r>
      <w:r w:rsidRPr="00CB4B2C">
        <w:rPr>
          <w:vertAlign w:val="superscript"/>
        </w:rPr>
        <w:t>0</w:t>
      </w:r>
    </w:p>
    <w:p w:rsidR="00B01986" w:rsidRPr="00CB4B2C" w:rsidRDefault="00B01986" w:rsidP="00CB4B2C">
      <w:r w:rsidRPr="00CB4B2C">
        <w:t xml:space="preserve"> Áp dụng công thức (1) hoặc (2) về lăng kính ta có sini = nsin r = </w:t>
      </w:r>
      <w:r w:rsidRPr="00CB4B2C">
        <w:fldChar w:fldCharType="begin"/>
      </w:r>
      <w:r w:rsidRPr="00CB4B2C">
        <w:instrText>eq \l(\r(,3))</w:instrText>
      </w:r>
      <w:r w:rsidRPr="00CB4B2C">
        <w:fldChar w:fldCharType="end"/>
      </w:r>
      <w:r w:rsidRPr="00CB4B2C">
        <w:t>sin30</w:t>
      </w:r>
      <w:r w:rsidRPr="00CB4B2C">
        <w:rPr>
          <w:vertAlign w:val="superscript"/>
        </w:rPr>
        <w:t>0</w:t>
      </w:r>
      <w:r w:rsidRPr="00CB4B2C">
        <w:t xml:space="preserve"> = </w:t>
      </w:r>
      <w:r w:rsidRPr="00CB4B2C">
        <w:fldChar w:fldCharType="begin"/>
      </w:r>
      <w:r w:rsidRPr="00CB4B2C">
        <w:instrText>eq \s\don1(\f(</w:instrText>
      </w:r>
      <w:r w:rsidRPr="00CB4B2C">
        <w:fldChar w:fldCharType="begin"/>
      </w:r>
      <w:r w:rsidRPr="00CB4B2C">
        <w:instrText>eq \l(\r(,3))</w:instrText>
      </w:r>
      <w:r w:rsidRPr="00CB4B2C">
        <w:fldChar w:fldCharType="end"/>
      </w:r>
      <w:r w:rsidRPr="00CB4B2C">
        <w:instrText>,2))</w:instrText>
      </w:r>
      <w:r w:rsidRPr="00CB4B2C">
        <w:fldChar w:fldCharType="end"/>
      </w:r>
      <w:r w:rsidRPr="00CB4B2C">
        <w:t xml:space="preserve">  </w:t>
      </w:r>
      <w:r w:rsidRPr="00CB4B2C">
        <w:sym w:font="Symbol" w:char="F0DE"/>
      </w:r>
      <w:r w:rsidRPr="00CB4B2C">
        <w:t xml:space="preserve">  i = 60</w:t>
      </w:r>
      <w:r w:rsidRPr="00CB4B2C">
        <w:rPr>
          <w:vertAlign w:val="superscript"/>
        </w:rPr>
        <w:t>0</w:t>
      </w:r>
      <w:r w:rsidRPr="00CB4B2C">
        <w:t>.</w:t>
      </w:r>
    </w:p>
    <w:p w:rsidR="00B01986" w:rsidRPr="00CB4B2C" w:rsidRDefault="00B01986" w:rsidP="00CB4B2C">
      <w:r w:rsidRPr="00CB4B2C">
        <w:rPr>
          <w:b/>
          <w:bCs/>
        </w:rPr>
        <w:t xml:space="preserve">b) </w:t>
      </w:r>
      <w:r w:rsidRPr="00CB4B2C">
        <w:t>Khi đó góc lệch ứng với ánh sáng vàng là góc lệch cực tiểu D</w:t>
      </w:r>
      <w:r w:rsidRPr="00CB4B2C">
        <w:rPr>
          <w:vertAlign w:val="subscript"/>
        </w:rPr>
        <w:t>min</w:t>
      </w:r>
      <w:r w:rsidRPr="00CB4B2C">
        <w:t xml:space="preserve"> = 2i – A = 120</w:t>
      </w:r>
      <w:r w:rsidRPr="00CB4B2C">
        <w:rPr>
          <w:vertAlign w:val="superscript"/>
        </w:rPr>
        <w:t>0</w:t>
      </w:r>
      <w:r w:rsidRPr="00CB4B2C">
        <w:t xml:space="preserve"> – 60</w:t>
      </w:r>
      <w:r w:rsidRPr="00CB4B2C">
        <w:rPr>
          <w:vertAlign w:val="superscript"/>
        </w:rPr>
        <w:t>0</w:t>
      </w:r>
      <w:r w:rsidRPr="00CB4B2C">
        <w:t xml:space="preserve"> = 60</w:t>
      </w:r>
      <w:r w:rsidRPr="00CB4B2C">
        <w:rPr>
          <w:vertAlign w:val="superscript"/>
        </w:rPr>
        <w:t>0</w:t>
      </w:r>
    </w:p>
    <w:p w:rsidR="00B01986" w:rsidRPr="00CB4B2C" w:rsidRDefault="00B01986" w:rsidP="00CB4B2C">
      <w:r w:rsidRPr="00CB4B2C">
        <w:rPr>
          <w:b/>
          <w:bCs/>
        </w:rPr>
        <w:t xml:space="preserve">Ví dụ 2: </w:t>
      </w:r>
      <w:r w:rsidRPr="00CB4B2C">
        <w:t>Một lăng kính có tiết diện thẳng là tam giác ABC, góc chiết quang A = 60</w:t>
      </w:r>
      <w:r w:rsidRPr="00CB4B2C">
        <w:rPr>
          <w:vertAlign w:val="superscript"/>
        </w:rPr>
        <w:t>0</w:t>
      </w:r>
      <w:r w:rsidRPr="00CB4B2C">
        <w:t xml:space="preserve">. Chiết suất của lăng         kính biến thiên từ </w:t>
      </w:r>
      <w:r w:rsidRPr="00CB4B2C">
        <w:fldChar w:fldCharType="begin"/>
      </w:r>
      <w:r w:rsidRPr="00CB4B2C">
        <w:instrText>eq \l(\r(,2))</w:instrText>
      </w:r>
      <w:r w:rsidRPr="00CB4B2C">
        <w:fldChar w:fldCharType="end"/>
      </w:r>
      <w:r w:rsidRPr="00CB4B2C">
        <w:t xml:space="preserve"> đến </w:t>
      </w:r>
      <w:r w:rsidRPr="00CB4B2C">
        <w:fldChar w:fldCharType="begin"/>
      </w:r>
      <w:r w:rsidRPr="00CB4B2C">
        <w:instrText>eq \l(\r(,3))</w:instrText>
      </w:r>
      <w:r w:rsidRPr="00CB4B2C">
        <w:fldChar w:fldCharType="end"/>
      </w:r>
      <w:r w:rsidRPr="00CB4B2C">
        <w:t xml:space="preserve"> . Chiếu một chùm sáng trắng hẹp trong tiết diện thẳng tới mặt bên AB, ta thấy tia đỏ có tia ló đối xứng với tia tới qua mặt phân giác của góc chiết quang A. Góc tới i và góc khúc xạ r</w:t>
      </w:r>
      <w:r w:rsidRPr="00CB4B2C">
        <w:rPr>
          <w:vertAlign w:val="subscript"/>
        </w:rPr>
        <w:t>1</w:t>
      </w:r>
      <w:r w:rsidRPr="00CB4B2C">
        <w:t xml:space="preserve"> của tia tím có giá trị bao nhiêu ?</w:t>
      </w:r>
    </w:p>
    <w:p w:rsidR="00B01986" w:rsidRPr="00CB4B2C" w:rsidRDefault="00B01986" w:rsidP="00CB4B2C">
      <w:pPr>
        <w:jc w:val="center"/>
        <w:rPr>
          <w:u w:val="single"/>
        </w:rPr>
      </w:pPr>
      <w:r w:rsidRPr="00CB4B2C">
        <w:rPr>
          <w:iCs/>
          <w:u w:val="single"/>
        </w:rPr>
        <w:t>Hướng dẫn giải:</w:t>
      </w:r>
    </w:p>
    <w:p w:rsidR="00B01986" w:rsidRPr="00CB4B2C" w:rsidRDefault="00B01986" w:rsidP="00CB4B2C">
      <w:r w:rsidRPr="00CB4B2C">
        <w:t>Do chiết suất của lăng kính nhỏ nhất với ánh sáng đỏ và lớn nhất với ánh sáng tím nên ta có n</w:t>
      </w:r>
      <w:r w:rsidRPr="00CB4B2C">
        <w:rPr>
          <w:vertAlign w:val="subscript"/>
        </w:rPr>
        <w:t>do</w:t>
      </w:r>
      <w:r w:rsidRPr="00CB4B2C">
        <w:t xml:space="preserve"> = </w:t>
      </w:r>
      <w:r w:rsidRPr="00CB4B2C">
        <w:fldChar w:fldCharType="begin"/>
      </w:r>
      <w:r w:rsidRPr="00CB4B2C">
        <w:instrText>eq \l(\r(,2))</w:instrText>
      </w:r>
      <w:r w:rsidRPr="00CB4B2C">
        <w:fldChar w:fldCharType="end"/>
      </w:r>
      <w:r w:rsidRPr="00CB4B2C">
        <w:t xml:space="preserve"> ,     n</w:t>
      </w:r>
      <w:r w:rsidRPr="00CB4B2C">
        <w:rPr>
          <w:vertAlign w:val="subscript"/>
        </w:rPr>
        <w:t>tím</w:t>
      </w:r>
      <w:r w:rsidRPr="00CB4B2C">
        <w:t xml:space="preserve"> = </w:t>
      </w:r>
      <w:r w:rsidRPr="00CB4B2C">
        <w:fldChar w:fldCharType="begin"/>
      </w:r>
      <w:r w:rsidRPr="00CB4B2C">
        <w:instrText>eq \l(\r(,3))</w:instrText>
      </w:r>
      <w:r w:rsidRPr="00CB4B2C">
        <w:fldChar w:fldCharType="end"/>
      </w:r>
      <w:r w:rsidRPr="00CB4B2C">
        <w:t xml:space="preserve"> </w:t>
      </w:r>
    </w:p>
    <w:p w:rsidR="00B01986" w:rsidRPr="00CB4B2C" w:rsidRDefault="00B01986" w:rsidP="00CB4B2C">
      <w:r w:rsidRPr="00CB4B2C">
        <w:t>Chùm sáng chiếu vào lăng kính rồi bị phân tách thành các chùm sáng đơn sắc, mỗi chùm có góc lệch D có giá trị khác nhau, còn góc tới thì các tia sáng đều như nhau. Tia đỏ có tia ló đối xứng với tia tới qua mặt phân giác của góc chiết quang A nên tia đỏ có góc lệch cực tiểu, khi đó r</w:t>
      </w:r>
      <w:r w:rsidRPr="00CB4B2C">
        <w:rPr>
          <w:vertAlign w:val="subscript"/>
        </w:rPr>
        <w:t>1đỏ</w:t>
      </w:r>
      <w:r w:rsidRPr="00CB4B2C">
        <w:t xml:space="preserve"> = r</w:t>
      </w:r>
      <w:r w:rsidRPr="00CB4B2C">
        <w:rPr>
          <w:vertAlign w:val="subscript"/>
        </w:rPr>
        <w:t>2đỏ</w:t>
      </w:r>
      <w:r w:rsidRPr="00CB4B2C">
        <w:t xml:space="preserve"> = r = A/2 = 30</w:t>
      </w:r>
      <w:r w:rsidRPr="00CB4B2C">
        <w:rPr>
          <w:vertAlign w:val="superscript"/>
        </w:rPr>
        <w:t>0</w:t>
      </w:r>
    </w:p>
    <w:p w:rsidR="00B01986" w:rsidRPr="00CB4B2C" w:rsidRDefault="00B01986" w:rsidP="00CB4B2C">
      <w:r w:rsidRPr="00CB4B2C">
        <w:t>Áp dụng công thức lăng kính cho tia đỏ ta có sin i = n</w:t>
      </w:r>
      <w:r w:rsidRPr="00CB4B2C">
        <w:rPr>
          <w:vertAlign w:val="subscript"/>
        </w:rPr>
        <w:t>do</w:t>
      </w:r>
      <w:r w:rsidRPr="00CB4B2C">
        <w:t>sinr</w:t>
      </w:r>
      <w:r w:rsidRPr="00CB4B2C">
        <w:rPr>
          <w:vertAlign w:val="subscript"/>
        </w:rPr>
        <w:t>do</w:t>
      </w:r>
      <w:r w:rsidRPr="00CB4B2C">
        <w:t xml:space="preserve"> = </w:t>
      </w:r>
      <w:r w:rsidRPr="00CB4B2C">
        <w:fldChar w:fldCharType="begin"/>
      </w:r>
      <w:r w:rsidRPr="00CB4B2C">
        <w:instrText>eq \l(\r(,2))</w:instrText>
      </w:r>
      <w:r w:rsidRPr="00CB4B2C">
        <w:fldChar w:fldCharType="end"/>
      </w:r>
      <w:r w:rsidRPr="00CB4B2C">
        <w:t>sin30</w:t>
      </w:r>
      <w:r w:rsidRPr="00CB4B2C">
        <w:rPr>
          <w:vertAlign w:val="superscript"/>
        </w:rPr>
        <w:t>0</w:t>
      </w:r>
      <w:r w:rsidRPr="00CB4B2C">
        <w:t xml:space="preserve"> = </w:t>
      </w:r>
      <w:r w:rsidRPr="00CB4B2C">
        <w:fldChar w:fldCharType="begin"/>
      </w:r>
      <w:r w:rsidRPr="00CB4B2C">
        <w:instrText>eq \s\don1(\f(</w:instrText>
      </w:r>
      <w:r w:rsidRPr="00CB4B2C">
        <w:fldChar w:fldCharType="begin"/>
      </w:r>
      <w:r w:rsidRPr="00CB4B2C">
        <w:instrText>eq \l(\r(,2))</w:instrText>
      </w:r>
      <w:r w:rsidRPr="00CB4B2C">
        <w:fldChar w:fldCharType="end"/>
      </w:r>
      <w:r w:rsidRPr="00CB4B2C">
        <w:instrText>,2))</w:instrText>
      </w:r>
      <w:r w:rsidRPr="00CB4B2C">
        <w:fldChar w:fldCharType="end"/>
      </w:r>
      <w:r w:rsidRPr="00CB4B2C">
        <w:t xml:space="preserve">  </w:t>
      </w:r>
      <w:r w:rsidRPr="00CB4B2C">
        <w:sym w:font="Symbol" w:char="F0DE"/>
      </w:r>
      <w:r w:rsidRPr="00CB4B2C">
        <w:t xml:space="preserve"> i = 45</w:t>
      </w:r>
      <w:r w:rsidRPr="00CB4B2C">
        <w:rPr>
          <w:vertAlign w:val="superscript"/>
        </w:rPr>
        <w:t>0</w:t>
      </w:r>
    </w:p>
    <w:p w:rsidR="00B01986" w:rsidRPr="00CB4B2C" w:rsidRDefault="00B01986" w:rsidP="00CB4B2C">
      <w:r w:rsidRPr="00CB4B2C">
        <w:t>Các tia sáng cùng góc tới i nhưng góc góc khúc xạ ứng với mỗi ánh sáng đơn sắc thì lại khác nhau, với                 ánh sáng tím ta được sini = n</w:t>
      </w:r>
      <w:r w:rsidRPr="00CB4B2C">
        <w:rPr>
          <w:vertAlign w:val="subscript"/>
        </w:rPr>
        <w:t>tím</w:t>
      </w:r>
      <w:r w:rsidRPr="00CB4B2C">
        <w:t>sinr</w:t>
      </w:r>
      <w:r w:rsidRPr="00CB4B2C">
        <w:rPr>
          <w:vertAlign w:val="subscript"/>
        </w:rPr>
        <w:t>tím</w:t>
      </w:r>
      <w:r w:rsidRPr="00CB4B2C">
        <w:t xml:space="preserve"> = </w:t>
      </w:r>
      <w:r w:rsidRPr="00CB4B2C">
        <w:fldChar w:fldCharType="begin"/>
      </w:r>
      <w:r w:rsidRPr="00CB4B2C">
        <w:instrText>eq \l(\r(,3))</w:instrText>
      </w:r>
      <w:r w:rsidRPr="00CB4B2C">
        <w:fldChar w:fldCharType="end"/>
      </w:r>
      <w:r w:rsidRPr="00CB4B2C">
        <w:t>sinr</w:t>
      </w:r>
      <w:r w:rsidRPr="00CB4B2C">
        <w:rPr>
          <w:vertAlign w:val="subscript"/>
        </w:rPr>
        <w:t>tím</w:t>
      </w:r>
      <w:r w:rsidRPr="00CB4B2C">
        <w:t xml:space="preserve"> </w:t>
      </w:r>
      <w:r w:rsidRPr="00CB4B2C">
        <w:sym w:font="Symbol" w:char="F0DE"/>
      </w:r>
      <w:r w:rsidRPr="00CB4B2C">
        <w:t xml:space="preserve"> sinr</w:t>
      </w:r>
      <w:r w:rsidRPr="00CB4B2C">
        <w:rPr>
          <w:vertAlign w:val="subscript"/>
        </w:rPr>
        <w:t>tím</w:t>
      </w:r>
      <w:r w:rsidRPr="00CB4B2C">
        <w:t xml:space="preserve"> = </w:t>
      </w:r>
      <w:r w:rsidRPr="00CB4B2C">
        <w:fldChar w:fldCharType="begin"/>
      </w:r>
      <w:r w:rsidRPr="00CB4B2C">
        <w:instrText>eq \s\don1(\f(sini,</w:instrText>
      </w:r>
      <w:r w:rsidRPr="00CB4B2C">
        <w:fldChar w:fldCharType="begin"/>
      </w:r>
      <w:r w:rsidRPr="00CB4B2C">
        <w:instrText>eq \l(\r(,3))</w:instrText>
      </w:r>
      <w:r w:rsidRPr="00CB4B2C">
        <w:fldChar w:fldCharType="end"/>
      </w:r>
      <w:r w:rsidRPr="00CB4B2C">
        <w:instrText>))</w:instrText>
      </w:r>
      <w:r w:rsidRPr="00CB4B2C">
        <w:fldChar w:fldCharType="end"/>
      </w:r>
      <w:r w:rsidRPr="00CB4B2C">
        <w:t xml:space="preserve"> </w:t>
      </w:r>
      <w:r w:rsidRPr="00CB4B2C">
        <w:rPr>
          <w:lang w:val="vi-VN"/>
        </w:rPr>
        <w:t xml:space="preserve">= </w:t>
      </w:r>
      <w:r w:rsidR="00CA7131" w:rsidRPr="00CB4B2C">
        <w:rPr>
          <w:lang w:val="vi-VN"/>
        </w:rPr>
        <w:object w:dxaOrig="1480" w:dyaOrig="720">
          <v:shape id="_x0000_i1030" type="#_x0000_t75" style="width:74.25pt;height:36pt;mso-position-horizontal-relative:page;mso-position-vertical-relative:page" o:ole="">
            <v:imagedata r:id="rId21" o:title=""/>
          </v:shape>
          <o:OLEObject Type="Embed" ProgID="Equation.3" ShapeID="_x0000_i1030" DrawAspect="Content" ObjectID="_1550252949" r:id="rId22">
            <o:FieldCodes>\s</o:FieldCodes>
          </o:OLEObject>
        </w:object>
      </w:r>
      <w:r w:rsidRPr="00CB4B2C">
        <w:rPr>
          <w:lang w:val="vi-VN"/>
        </w:rPr>
        <w:t xml:space="preserve"> → r</w:t>
      </w:r>
      <w:r w:rsidRPr="00CB4B2C">
        <w:rPr>
          <w:vertAlign w:val="subscript"/>
          <w:lang w:val="vi-VN"/>
        </w:rPr>
        <w:t>tím</w:t>
      </w:r>
      <w:r w:rsidRPr="00CB4B2C">
        <w:rPr>
          <w:lang w:val="vi-VN"/>
        </w:rPr>
        <w:t xml:space="preserve"> = 24</w:t>
      </w:r>
      <w:r w:rsidRPr="00CB4B2C">
        <w:rPr>
          <w:vertAlign w:val="superscript"/>
          <w:lang w:val="vi-VN"/>
        </w:rPr>
        <w:t>0</w:t>
      </w:r>
    </w:p>
    <w:p w:rsidR="00B01986" w:rsidRPr="00CB4B2C" w:rsidRDefault="00B01986" w:rsidP="00CB4B2C">
      <w:r w:rsidRPr="00CB4B2C">
        <w:rPr>
          <w:b/>
          <w:bCs/>
        </w:rPr>
        <w:t xml:space="preserve">Ví dụ 3: </w:t>
      </w:r>
      <w:r w:rsidRPr="00CB4B2C">
        <w:t>Một lăng kính có góc chiết quang A = 45</w:t>
      </w:r>
      <w:r w:rsidRPr="00CB4B2C">
        <w:rPr>
          <w:vertAlign w:val="superscript"/>
        </w:rPr>
        <w:t>0</w:t>
      </w:r>
      <w:r w:rsidRPr="00CB4B2C">
        <w:t>. Tia sáng đơn sắc tới lăng kính và ló ra khỏi lăng kính với góc ló bằng góc tới, góc lệch 15</w:t>
      </w:r>
      <w:r w:rsidRPr="00CB4B2C">
        <w:rPr>
          <w:vertAlign w:val="superscript"/>
        </w:rPr>
        <w:t>0</w:t>
      </w:r>
      <w:r w:rsidRPr="00CB4B2C">
        <w:t>.</w:t>
      </w:r>
    </w:p>
    <w:p w:rsidR="00B01986" w:rsidRPr="00CB4B2C" w:rsidRDefault="00B01986" w:rsidP="00CB4B2C">
      <w:r w:rsidRPr="00CB4B2C">
        <w:t>a) Góc khúc xạ lần thứ nhất r</w:t>
      </w:r>
      <w:r w:rsidRPr="00CB4B2C">
        <w:rPr>
          <w:vertAlign w:val="subscript"/>
        </w:rPr>
        <w:t>1</w:t>
      </w:r>
      <w:r w:rsidRPr="00CB4B2C">
        <w:t xml:space="preserve"> của tia sáng trên bằng bao nhiêu?</w:t>
      </w:r>
    </w:p>
    <w:p w:rsidR="00B01986" w:rsidRPr="00CB4B2C" w:rsidRDefault="00B01986" w:rsidP="00CB4B2C">
      <w:r w:rsidRPr="00CB4B2C">
        <w:t>b) Chiết suất của lăng kính đối với tia sáng nói trên có giá trị bao nhiêu?</w:t>
      </w:r>
    </w:p>
    <w:p w:rsidR="00B01986" w:rsidRPr="00CB4B2C" w:rsidRDefault="00B01986" w:rsidP="00CB4B2C">
      <w:pPr>
        <w:jc w:val="center"/>
      </w:pPr>
      <w:r w:rsidRPr="00CB4B2C">
        <w:rPr>
          <w:iCs/>
          <w:u w:val="single"/>
        </w:rPr>
        <w:t>Hướng dẫn giải:</w:t>
      </w:r>
    </w:p>
    <w:p w:rsidR="00B01986" w:rsidRPr="00CB4B2C" w:rsidRDefault="00B01986" w:rsidP="00CB4B2C">
      <w:r w:rsidRPr="00CB4B2C">
        <w:rPr>
          <w:bCs/>
        </w:rPr>
        <w:t>a)</w:t>
      </w:r>
      <w:r w:rsidRPr="00CB4B2C">
        <w:rPr>
          <w:b/>
          <w:bCs/>
        </w:rPr>
        <w:t xml:space="preserve"> </w:t>
      </w:r>
      <w:r w:rsidRPr="00CB4B2C">
        <w:t>Do góc tới và góc ló bằng nhau nên trường hợp này góc lệch D đạt cực tiểu D</w:t>
      </w:r>
      <w:r w:rsidRPr="00CB4B2C">
        <w:rPr>
          <w:vertAlign w:val="subscript"/>
        </w:rPr>
        <w:t>min</w:t>
      </w:r>
      <w:r w:rsidRPr="00CB4B2C">
        <w:t>, khi đó r = r</w:t>
      </w:r>
      <w:r w:rsidRPr="00CB4B2C">
        <w:rPr>
          <w:vertAlign w:val="subscript"/>
        </w:rPr>
        <w:t>1</w:t>
      </w:r>
      <w:r w:rsidRPr="00CB4B2C">
        <w:t xml:space="preserve"> = r</w:t>
      </w:r>
      <w:r w:rsidRPr="00CB4B2C">
        <w:rPr>
          <w:vertAlign w:val="subscript"/>
        </w:rPr>
        <w:t>2</w:t>
      </w:r>
      <w:r w:rsidRPr="00CB4B2C">
        <w:rPr>
          <w:vertAlign w:val="subscript"/>
          <w:lang w:val="vi-VN"/>
        </w:rPr>
        <w:t xml:space="preserve"> </w:t>
      </w:r>
      <w:r w:rsidRPr="00CB4B2C">
        <w:t xml:space="preserve"> = </w:t>
      </w:r>
      <w:r w:rsidRPr="00CB4B2C">
        <w:fldChar w:fldCharType="begin"/>
      </w:r>
      <w:r w:rsidRPr="00CB4B2C">
        <w:instrText>eq \s\don1(\f(A,</w:instrText>
      </w:r>
      <w:r w:rsidRPr="00CB4B2C">
        <w:rPr>
          <w:lang w:val="vi-VN"/>
        </w:rPr>
        <w:instrText>2))</w:instrText>
      </w:r>
      <w:r w:rsidRPr="00CB4B2C">
        <w:fldChar w:fldCharType="end"/>
      </w:r>
      <w:r w:rsidRPr="00CB4B2C">
        <w:t xml:space="preserve"> = 22</w:t>
      </w:r>
      <w:r w:rsidRPr="00CB4B2C">
        <w:rPr>
          <w:vertAlign w:val="superscript"/>
        </w:rPr>
        <w:t>0</w:t>
      </w:r>
      <w:r w:rsidRPr="00CB4B2C">
        <w:t>30 '</w:t>
      </w:r>
    </w:p>
    <w:p w:rsidR="00B01986" w:rsidRPr="00CB4B2C" w:rsidRDefault="00B01986" w:rsidP="00CB4B2C">
      <w:r w:rsidRPr="00CB4B2C">
        <w:rPr>
          <w:bCs/>
        </w:rPr>
        <w:t>b)</w:t>
      </w:r>
      <w:r w:rsidRPr="00CB4B2C">
        <w:rPr>
          <w:b/>
          <w:bCs/>
        </w:rPr>
        <w:t xml:space="preserve"> </w:t>
      </w:r>
      <w:r w:rsidRPr="00CB4B2C">
        <w:t>Ta có D</w:t>
      </w:r>
      <w:r w:rsidRPr="00CB4B2C">
        <w:rPr>
          <w:vertAlign w:val="subscript"/>
        </w:rPr>
        <w:t>min</w:t>
      </w:r>
      <w:r w:rsidRPr="00CB4B2C">
        <w:t xml:space="preserve"> = 15</w:t>
      </w:r>
      <w:r w:rsidRPr="00CB4B2C">
        <w:rPr>
          <w:vertAlign w:val="superscript"/>
        </w:rPr>
        <w:t>0</w:t>
      </w:r>
      <w:r w:rsidRPr="00CB4B2C">
        <w:t xml:space="preserve"> = 2i – A </w:t>
      </w:r>
      <w:r w:rsidRPr="00CB4B2C">
        <w:rPr>
          <w:lang w:val="vi-VN"/>
        </w:rPr>
        <w:t xml:space="preserve"> </w:t>
      </w:r>
      <w:r w:rsidRPr="00CB4B2C">
        <w:rPr>
          <w:lang w:val="vi-VN"/>
        </w:rPr>
        <w:sym w:font="Symbol" w:char="F0DE"/>
      </w:r>
      <w:r w:rsidRPr="00CB4B2C">
        <w:rPr>
          <w:lang w:val="vi-VN"/>
        </w:rPr>
        <w:t xml:space="preserve"> </w:t>
      </w:r>
      <w:r w:rsidRPr="00CB4B2C">
        <w:t>i = 30</w:t>
      </w:r>
      <w:r w:rsidRPr="00CB4B2C">
        <w:rPr>
          <w:vertAlign w:val="superscript"/>
        </w:rPr>
        <w:t>0</w:t>
      </w:r>
    </w:p>
    <w:p w:rsidR="00B01986" w:rsidRPr="00CB4B2C" w:rsidRDefault="00B01986" w:rsidP="00CB4B2C">
      <w:pPr>
        <w:rPr>
          <w:lang w:val="vi-VN"/>
        </w:rPr>
      </w:pPr>
      <w:r w:rsidRPr="00CB4B2C">
        <w:t xml:space="preserve">Áp dụng công thức lăng kính ta được sini = nsinr </w:t>
      </w:r>
      <w:r w:rsidRPr="00CB4B2C">
        <w:sym w:font="Symbol" w:char="F0DE"/>
      </w:r>
      <w:r w:rsidRPr="00CB4B2C">
        <w:t xml:space="preserve"> </w:t>
      </w:r>
      <w:r w:rsidRPr="00CB4B2C">
        <w:rPr>
          <w:lang w:val="vi-VN"/>
        </w:rPr>
        <w:t xml:space="preserve"> </w:t>
      </w:r>
      <w:r w:rsidRPr="00CB4B2C">
        <w:t xml:space="preserve">n = </w:t>
      </w:r>
      <w:r w:rsidRPr="00CB4B2C">
        <w:fldChar w:fldCharType="begin"/>
      </w:r>
      <w:r w:rsidRPr="00CB4B2C">
        <w:instrText>eq \s\don1(\f(sini,</w:instrText>
      </w:r>
      <w:r w:rsidRPr="00CB4B2C">
        <w:rPr>
          <w:lang w:val="vi-VN"/>
        </w:rPr>
        <w:instrText>sinr))</w:instrText>
      </w:r>
      <w:r w:rsidRPr="00CB4B2C">
        <w:fldChar w:fldCharType="end"/>
      </w:r>
      <w:r w:rsidRPr="00CB4B2C">
        <w:t xml:space="preserve"> =</w:t>
      </w:r>
      <w:r w:rsidRPr="00CB4B2C">
        <w:rPr>
          <w:lang w:val="vi-VN"/>
        </w:rPr>
        <w:t xml:space="preserve"> 1,3</w:t>
      </w:r>
    </w:p>
    <w:p w:rsidR="00B01986" w:rsidRPr="00CB4B2C" w:rsidRDefault="00B01986" w:rsidP="00CB4B2C">
      <w:r w:rsidRPr="00CB4B2C">
        <w:rPr>
          <w:b/>
          <w:bCs/>
        </w:rPr>
        <w:t xml:space="preserve">Ví dụ 4: </w:t>
      </w:r>
      <w:r w:rsidRPr="00CB4B2C">
        <w:t>Một lăng kính có góc chiết quang 6</w:t>
      </w:r>
      <w:r w:rsidRPr="00CB4B2C">
        <w:rPr>
          <w:vertAlign w:val="superscript"/>
        </w:rPr>
        <w:t>0</w:t>
      </w:r>
      <w:r w:rsidRPr="00CB4B2C">
        <w:t>, chiết suất 1,6 đặt trong không khí. Chiếu một tia sáng đơn sắc tới mặt bên của lăng kính với góc tới rất nhỏ. Tính góc lệch của tia sáng qua lăng kính</w:t>
      </w:r>
    </w:p>
    <w:p w:rsidR="00B01986" w:rsidRPr="00CB4B2C" w:rsidRDefault="00B01986">
      <w:pPr>
        <w:widowControl w:val="0"/>
        <w:tabs>
          <w:tab w:val="left" w:pos="142"/>
          <w:tab w:val="left" w:pos="284"/>
          <w:tab w:val="left" w:pos="567"/>
          <w:tab w:val="left" w:pos="709"/>
          <w:tab w:val="left" w:pos="851"/>
          <w:tab w:val="left" w:pos="2835"/>
          <w:tab w:val="left" w:pos="5387"/>
          <w:tab w:val="left" w:pos="7938"/>
        </w:tabs>
        <w:autoSpaceDE w:val="0"/>
        <w:autoSpaceDN w:val="0"/>
        <w:jc w:val="center"/>
        <w:rPr>
          <w:sz w:val="25"/>
          <w:szCs w:val="25"/>
        </w:rPr>
      </w:pPr>
      <w:r w:rsidRPr="00CB4B2C">
        <w:rPr>
          <w:iCs/>
          <w:sz w:val="25"/>
          <w:szCs w:val="25"/>
          <w:u w:val="single"/>
        </w:rPr>
        <w:t>Hướng dẫn giải:</w:t>
      </w:r>
    </w:p>
    <w:p w:rsidR="00B01986" w:rsidRPr="00CB4B2C" w:rsidRDefault="00B01986">
      <w:pPr>
        <w:widowControl w:val="0"/>
        <w:tabs>
          <w:tab w:val="left" w:pos="142"/>
          <w:tab w:val="left" w:pos="284"/>
          <w:tab w:val="left" w:pos="567"/>
          <w:tab w:val="left" w:pos="709"/>
          <w:tab w:val="left" w:pos="851"/>
          <w:tab w:val="left" w:pos="2835"/>
          <w:tab w:val="left" w:pos="5387"/>
          <w:tab w:val="left" w:pos="7938"/>
        </w:tabs>
        <w:autoSpaceDE w:val="0"/>
        <w:autoSpaceDN w:val="0"/>
        <w:jc w:val="both"/>
        <w:rPr>
          <w:sz w:val="25"/>
          <w:szCs w:val="25"/>
        </w:rPr>
      </w:pPr>
      <w:r w:rsidRPr="00CB4B2C">
        <w:rPr>
          <w:sz w:val="25"/>
          <w:szCs w:val="25"/>
        </w:rPr>
        <w:t>Do góc tới i là góc nhỏ nên áp dụng công thức D = (n – 1)A = 0,6.6</w:t>
      </w:r>
      <w:r w:rsidRPr="00CB4B2C">
        <w:rPr>
          <w:sz w:val="25"/>
          <w:szCs w:val="25"/>
          <w:vertAlign w:val="superscript"/>
        </w:rPr>
        <w:t>0</w:t>
      </w:r>
      <w:r w:rsidRPr="00CB4B2C">
        <w:rPr>
          <w:sz w:val="25"/>
          <w:szCs w:val="25"/>
        </w:rPr>
        <w:t xml:space="preserve"> = 3,6</w:t>
      </w:r>
      <w:r w:rsidRPr="00CB4B2C">
        <w:rPr>
          <w:sz w:val="25"/>
          <w:szCs w:val="25"/>
          <w:vertAlign w:val="superscript"/>
        </w:rPr>
        <w:t>0</w:t>
      </w:r>
    </w:p>
    <w:p w:rsidR="00B01986" w:rsidRPr="00CB4B2C" w:rsidRDefault="00B01986">
      <w:pPr>
        <w:widowControl w:val="0"/>
        <w:tabs>
          <w:tab w:val="left" w:pos="142"/>
          <w:tab w:val="left" w:pos="284"/>
          <w:tab w:val="left" w:pos="567"/>
          <w:tab w:val="left" w:pos="709"/>
          <w:tab w:val="left" w:pos="851"/>
          <w:tab w:val="left" w:pos="2835"/>
          <w:tab w:val="left" w:pos="5387"/>
          <w:tab w:val="left" w:pos="7938"/>
        </w:tabs>
        <w:autoSpaceDE w:val="0"/>
        <w:autoSpaceDN w:val="0"/>
        <w:jc w:val="both"/>
        <w:rPr>
          <w:sz w:val="25"/>
          <w:szCs w:val="25"/>
          <w:lang w:val="vi-VN"/>
        </w:rPr>
      </w:pPr>
      <w:r w:rsidRPr="00CB4B2C">
        <w:rPr>
          <w:b/>
          <w:bCs/>
          <w:sz w:val="25"/>
          <w:szCs w:val="25"/>
        </w:rPr>
        <w:t>Ví dụ</w:t>
      </w:r>
      <w:r w:rsidR="00CB4B2C" w:rsidRPr="00CB4B2C">
        <w:rPr>
          <w:b/>
          <w:bCs/>
          <w:sz w:val="25"/>
          <w:szCs w:val="25"/>
        </w:rPr>
        <w:t xml:space="preserve"> 5</w:t>
      </w:r>
      <w:r w:rsidRPr="00CB4B2C">
        <w:rPr>
          <w:b/>
          <w:bCs/>
          <w:sz w:val="25"/>
          <w:szCs w:val="25"/>
        </w:rPr>
        <w:t xml:space="preserve">: </w:t>
      </w:r>
      <w:r w:rsidRPr="00CB4B2C">
        <w:rPr>
          <w:sz w:val="25"/>
          <w:szCs w:val="25"/>
        </w:rPr>
        <w:t>Bước sóng của ánh sáng đỏ trong không khí là 0,64 μm. Tính bước sóng của ánh sáng đó       trong nước biết</w:t>
      </w:r>
      <w:r w:rsidRPr="00CB4B2C">
        <w:rPr>
          <w:sz w:val="25"/>
          <w:szCs w:val="25"/>
          <w:lang w:val="vi-VN"/>
        </w:rPr>
        <w:t xml:space="preserve"> </w:t>
      </w:r>
      <w:r w:rsidRPr="00CB4B2C">
        <w:rPr>
          <w:sz w:val="25"/>
          <w:szCs w:val="25"/>
        </w:rPr>
        <w:t xml:space="preserve">chiết suất của nước đối với ánh sáng đỏ là </w:t>
      </w:r>
      <w:r w:rsidRPr="00CB4B2C">
        <w:rPr>
          <w:sz w:val="25"/>
          <w:szCs w:val="25"/>
        </w:rPr>
        <w:fldChar w:fldCharType="begin"/>
      </w:r>
      <w:r w:rsidRPr="00CB4B2C">
        <w:rPr>
          <w:sz w:val="25"/>
          <w:szCs w:val="25"/>
        </w:rPr>
        <w:instrText>eq \s\don1(\f(4,3))</w:instrText>
      </w:r>
      <w:r w:rsidRPr="00CB4B2C">
        <w:rPr>
          <w:sz w:val="25"/>
          <w:szCs w:val="25"/>
        </w:rPr>
        <w:fldChar w:fldCharType="end"/>
      </w:r>
      <w:r w:rsidRPr="00CB4B2C">
        <w:rPr>
          <w:sz w:val="25"/>
          <w:szCs w:val="25"/>
        </w:rPr>
        <w:t xml:space="preserve"> </w:t>
      </w:r>
    </w:p>
    <w:p w:rsidR="00B01986" w:rsidRPr="00CB4B2C" w:rsidRDefault="00B01986">
      <w:pPr>
        <w:widowControl w:val="0"/>
        <w:tabs>
          <w:tab w:val="left" w:pos="142"/>
          <w:tab w:val="left" w:pos="284"/>
          <w:tab w:val="left" w:pos="567"/>
          <w:tab w:val="left" w:pos="709"/>
          <w:tab w:val="left" w:pos="851"/>
          <w:tab w:val="left" w:pos="2835"/>
          <w:tab w:val="left" w:pos="5387"/>
          <w:tab w:val="left" w:pos="7938"/>
        </w:tabs>
        <w:autoSpaceDE w:val="0"/>
        <w:autoSpaceDN w:val="0"/>
        <w:jc w:val="center"/>
        <w:rPr>
          <w:sz w:val="25"/>
          <w:szCs w:val="25"/>
        </w:rPr>
      </w:pPr>
      <w:r w:rsidRPr="00CB4B2C">
        <w:rPr>
          <w:iCs/>
          <w:sz w:val="25"/>
          <w:szCs w:val="25"/>
          <w:u w:val="single"/>
        </w:rPr>
        <w:t>Hướng dẫn giải:</w:t>
      </w:r>
    </w:p>
    <w:p w:rsidR="00B01986" w:rsidRPr="00CB4B2C" w:rsidRDefault="00B01986">
      <w:pPr>
        <w:widowControl w:val="0"/>
        <w:tabs>
          <w:tab w:val="left" w:pos="142"/>
          <w:tab w:val="left" w:pos="284"/>
          <w:tab w:val="left" w:pos="567"/>
          <w:tab w:val="left" w:pos="709"/>
          <w:tab w:val="left" w:pos="851"/>
          <w:tab w:val="left" w:pos="2835"/>
          <w:tab w:val="left" w:pos="5387"/>
          <w:tab w:val="left" w:pos="7938"/>
        </w:tabs>
        <w:autoSpaceDE w:val="0"/>
        <w:autoSpaceDN w:val="0"/>
        <w:jc w:val="both"/>
        <w:rPr>
          <w:sz w:val="25"/>
          <w:szCs w:val="25"/>
        </w:rPr>
      </w:pPr>
      <w:r w:rsidRPr="00CB4B2C">
        <w:rPr>
          <w:sz w:val="25"/>
          <w:szCs w:val="25"/>
        </w:rPr>
        <w:t xml:space="preserve"> Ta có λ ' = </w:t>
      </w:r>
      <w:r w:rsidRPr="00CB4B2C">
        <w:rPr>
          <w:sz w:val="25"/>
          <w:szCs w:val="25"/>
        </w:rPr>
        <w:fldChar w:fldCharType="begin"/>
      </w:r>
      <w:r w:rsidRPr="00CB4B2C">
        <w:rPr>
          <w:sz w:val="25"/>
          <w:szCs w:val="25"/>
        </w:rPr>
        <w:instrText>eq \s\don1(\f(v,</w:instrText>
      </w:r>
      <w:r w:rsidRPr="00CB4B2C">
        <w:rPr>
          <w:sz w:val="25"/>
          <w:szCs w:val="25"/>
          <w:lang w:val="vi-VN"/>
        </w:rPr>
        <w:instrText>f))</w:instrText>
      </w:r>
      <w:r w:rsidRPr="00CB4B2C">
        <w:rPr>
          <w:sz w:val="25"/>
          <w:szCs w:val="25"/>
        </w:rPr>
        <w:fldChar w:fldCharType="end"/>
      </w:r>
      <w:r w:rsidRPr="00CB4B2C">
        <w:rPr>
          <w:sz w:val="25"/>
          <w:szCs w:val="25"/>
        </w:rPr>
        <w:t xml:space="preserve"> = </w:t>
      </w:r>
      <w:r w:rsidRPr="00CB4B2C">
        <w:rPr>
          <w:sz w:val="25"/>
          <w:szCs w:val="25"/>
        </w:rPr>
        <w:fldChar w:fldCharType="begin"/>
      </w:r>
      <w:r w:rsidRPr="00CB4B2C">
        <w:rPr>
          <w:sz w:val="25"/>
          <w:szCs w:val="25"/>
        </w:rPr>
        <w:instrText>eq \s\don1(\f(c,</w:instrText>
      </w:r>
      <w:r w:rsidRPr="00CB4B2C">
        <w:rPr>
          <w:sz w:val="25"/>
          <w:szCs w:val="25"/>
          <w:lang w:val="vi-VN"/>
        </w:rPr>
        <w:instrText>nf))</w:instrText>
      </w:r>
      <w:r w:rsidRPr="00CB4B2C">
        <w:rPr>
          <w:sz w:val="25"/>
          <w:szCs w:val="25"/>
        </w:rPr>
        <w:fldChar w:fldCharType="end"/>
      </w:r>
      <w:r w:rsidRPr="00CB4B2C">
        <w:rPr>
          <w:sz w:val="25"/>
          <w:szCs w:val="25"/>
        </w:rPr>
        <w:t xml:space="preserve"> </w:t>
      </w:r>
      <w:r w:rsidRPr="00CB4B2C">
        <w:rPr>
          <w:sz w:val="25"/>
          <w:szCs w:val="25"/>
          <w:lang w:val="vi-VN"/>
        </w:rPr>
        <w:t xml:space="preserve"> = </w:t>
      </w:r>
      <w:r w:rsidRPr="00CB4B2C">
        <w:rPr>
          <w:sz w:val="25"/>
          <w:szCs w:val="25"/>
        </w:rPr>
        <w:fldChar w:fldCharType="begin"/>
      </w:r>
      <w:r w:rsidRPr="00CB4B2C">
        <w:rPr>
          <w:sz w:val="25"/>
          <w:szCs w:val="25"/>
        </w:rPr>
        <w:instrText>eq \s\don1(\f(λ,</w:instrText>
      </w:r>
      <w:r w:rsidRPr="00CB4B2C">
        <w:rPr>
          <w:sz w:val="25"/>
          <w:szCs w:val="25"/>
          <w:lang w:val="vi-VN"/>
        </w:rPr>
        <w:instrText>n))</w:instrText>
      </w:r>
      <w:r w:rsidRPr="00CB4B2C">
        <w:rPr>
          <w:sz w:val="25"/>
          <w:szCs w:val="25"/>
        </w:rPr>
        <w:fldChar w:fldCharType="end"/>
      </w:r>
      <w:r w:rsidRPr="00CB4B2C">
        <w:rPr>
          <w:sz w:val="25"/>
          <w:szCs w:val="25"/>
        </w:rPr>
        <w:t xml:space="preserve"> = 0,48 μm.</w:t>
      </w:r>
    </w:p>
    <w:p w:rsidR="00B01986" w:rsidRPr="00CB4B2C" w:rsidRDefault="00B01986">
      <w:pPr>
        <w:widowControl w:val="0"/>
        <w:tabs>
          <w:tab w:val="left" w:pos="142"/>
          <w:tab w:val="left" w:pos="284"/>
          <w:tab w:val="left" w:pos="567"/>
          <w:tab w:val="left" w:pos="709"/>
          <w:tab w:val="left" w:pos="851"/>
          <w:tab w:val="left" w:pos="2835"/>
          <w:tab w:val="left" w:pos="5387"/>
          <w:tab w:val="left" w:pos="7938"/>
        </w:tabs>
        <w:autoSpaceDE w:val="0"/>
        <w:autoSpaceDN w:val="0"/>
        <w:jc w:val="both"/>
        <w:rPr>
          <w:sz w:val="25"/>
          <w:szCs w:val="25"/>
        </w:rPr>
      </w:pPr>
      <w:r w:rsidRPr="00CB4B2C">
        <w:rPr>
          <w:b/>
          <w:bCs/>
          <w:sz w:val="25"/>
          <w:szCs w:val="25"/>
        </w:rPr>
        <w:lastRenderedPageBreak/>
        <w:t>Ví dụ</w:t>
      </w:r>
      <w:r w:rsidR="00CB4B2C" w:rsidRPr="00CB4B2C">
        <w:rPr>
          <w:b/>
          <w:bCs/>
          <w:sz w:val="25"/>
          <w:szCs w:val="25"/>
        </w:rPr>
        <w:t xml:space="preserve"> 6</w:t>
      </w:r>
      <w:r w:rsidRPr="00CB4B2C">
        <w:rPr>
          <w:b/>
          <w:bCs/>
          <w:sz w:val="25"/>
          <w:szCs w:val="25"/>
        </w:rPr>
        <w:t xml:space="preserve">: </w:t>
      </w:r>
      <w:r w:rsidRPr="00CB4B2C">
        <w:rPr>
          <w:sz w:val="25"/>
          <w:szCs w:val="25"/>
        </w:rPr>
        <w:t>Một chùm ánh sáng hẹp, đơn sắc có bước sóng trong chân không là λ = 0,60 μm. Xác định chu kì, tần số</w:t>
      </w:r>
      <w:r w:rsidRPr="00CB4B2C">
        <w:rPr>
          <w:sz w:val="25"/>
          <w:szCs w:val="25"/>
          <w:lang w:val="vi-VN"/>
        </w:rPr>
        <w:t xml:space="preserve"> </w:t>
      </w:r>
      <w:r w:rsidRPr="00CB4B2C">
        <w:rPr>
          <w:sz w:val="25"/>
          <w:szCs w:val="25"/>
        </w:rPr>
        <w:t>của ánh sáng đó. Tính tốc độ và bước sóng của ánh sáng đó khi truyền trong thủy tinh có chiết suất n = 1,5.</w:t>
      </w:r>
    </w:p>
    <w:p w:rsidR="00B01986" w:rsidRPr="00CB4B2C" w:rsidRDefault="00B01986">
      <w:pPr>
        <w:widowControl w:val="0"/>
        <w:tabs>
          <w:tab w:val="left" w:pos="142"/>
          <w:tab w:val="left" w:pos="284"/>
          <w:tab w:val="left" w:pos="567"/>
          <w:tab w:val="left" w:pos="709"/>
          <w:tab w:val="left" w:pos="851"/>
          <w:tab w:val="left" w:pos="2835"/>
          <w:tab w:val="left" w:pos="5387"/>
          <w:tab w:val="left" w:pos="7938"/>
        </w:tabs>
        <w:autoSpaceDE w:val="0"/>
        <w:autoSpaceDN w:val="0"/>
        <w:jc w:val="center"/>
        <w:rPr>
          <w:sz w:val="25"/>
          <w:szCs w:val="25"/>
          <w:u w:val="single"/>
        </w:rPr>
      </w:pPr>
      <w:r w:rsidRPr="00CB4B2C">
        <w:rPr>
          <w:iCs/>
          <w:sz w:val="25"/>
          <w:szCs w:val="25"/>
          <w:u w:val="single"/>
        </w:rPr>
        <w:t>Hướng dẫn giải:</w:t>
      </w:r>
    </w:p>
    <w:p w:rsidR="00B01986" w:rsidRPr="00CB4B2C" w:rsidRDefault="00B01986">
      <w:pPr>
        <w:widowControl w:val="0"/>
        <w:tabs>
          <w:tab w:val="left" w:pos="142"/>
          <w:tab w:val="left" w:pos="284"/>
          <w:tab w:val="left" w:pos="567"/>
          <w:tab w:val="left" w:pos="709"/>
          <w:tab w:val="left" w:pos="851"/>
          <w:tab w:val="left" w:pos="2835"/>
          <w:tab w:val="left" w:pos="5387"/>
          <w:tab w:val="left" w:pos="7938"/>
        </w:tabs>
        <w:autoSpaceDE w:val="0"/>
        <w:autoSpaceDN w:val="0"/>
        <w:jc w:val="both"/>
        <w:rPr>
          <w:sz w:val="25"/>
          <w:szCs w:val="25"/>
        </w:rPr>
      </w:pPr>
      <w:r w:rsidRPr="00CB4B2C">
        <w:rPr>
          <w:sz w:val="25"/>
          <w:szCs w:val="25"/>
        </w:rPr>
        <w:t>Ta có f = c/λ = 5.10</w:t>
      </w:r>
      <w:r w:rsidRPr="00CB4B2C">
        <w:rPr>
          <w:sz w:val="25"/>
          <w:szCs w:val="25"/>
          <w:vertAlign w:val="superscript"/>
        </w:rPr>
        <w:t>14</w:t>
      </w:r>
      <w:r w:rsidRPr="00CB4B2C">
        <w:rPr>
          <w:sz w:val="25"/>
          <w:szCs w:val="25"/>
        </w:rPr>
        <w:t xml:space="preserve"> Hz; T = 1/f = 2.10</w:t>
      </w:r>
      <w:r w:rsidRPr="00CB4B2C">
        <w:rPr>
          <w:sz w:val="25"/>
          <w:szCs w:val="25"/>
          <w:vertAlign w:val="superscript"/>
        </w:rPr>
        <w:t>-15</w:t>
      </w:r>
      <w:r w:rsidRPr="00CB4B2C">
        <w:rPr>
          <w:sz w:val="25"/>
          <w:szCs w:val="25"/>
        </w:rPr>
        <w:t xml:space="preserve"> s; v = c/n = 2.10</w:t>
      </w:r>
      <w:r w:rsidRPr="00CB4B2C">
        <w:rPr>
          <w:sz w:val="25"/>
          <w:szCs w:val="25"/>
          <w:vertAlign w:val="superscript"/>
        </w:rPr>
        <w:t>8</w:t>
      </w:r>
      <w:r w:rsidRPr="00CB4B2C">
        <w:rPr>
          <w:sz w:val="25"/>
          <w:szCs w:val="25"/>
        </w:rPr>
        <w:t xml:space="preserve"> m/s; λ' = </w:t>
      </w:r>
      <w:r w:rsidRPr="00CB4B2C">
        <w:rPr>
          <w:sz w:val="25"/>
          <w:szCs w:val="25"/>
        </w:rPr>
        <w:fldChar w:fldCharType="begin"/>
      </w:r>
      <w:r w:rsidRPr="00CB4B2C">
        <w:rPr>
          <w:sz w:val="25"/>
          <w:szCs w:val="25"/>
        </w:rPr>
        <w:instrText>eq \s\don1(\f(v,f))</w:instrText>
      </w:r>
      <w:r w:rsidRPr="00CB4B2C">
        <w:rPr>
          <w:sz w:val="25"/>
          <w:szCs w:val="25"/>
        </w:rPr>
        <w:fldChar w:fldCharType="end"/>
      </w:r>
      <w:r w:rsidRPr="00CB4B2C">
        <w:rPr>
          <w:sz w:val="25"/>
          <w:szCs w:val="25"/>
        </w:rPr>
        <w:t xml:space="preserve"> = </w:t>
      </w:r>
      <w:r w:rsidRPr="00CB4B2C">
        <w:rPr>
          <w:sz w:val="25"/>
          <w:szCs w:val="25"/>
        </w:rPr>
        <w:fldChar w:fldCharType="begin"/>
      </w:r>
      <w:r w:rsidRPr="00CB4B2C">
        <w:rPr>
          <w:sz w:val="25"/>
          <w:szCs w:val="25"/>
        </w:rPr>
        <w:instrText>eq \s\don1(\f(λ,n))</w:instrText>
      </w:r>
      <w:r w:rsidRPr="00CB4B2C">
        <w:rPr>
          <w:sz w:val="25"/>
          <w:szCs w:val="25"/>
        </w:rPr>
        <w:fldChar w:fldCharType="end"/>
      </w:r>
      <w:r w:rsidRPr="00CB4B2C">
        <w:rPr>
          <w:sz w:val="25"/>
          <w:szCs w:val="25"/>
        </w:rPr>
        <w:t xml:space="preserve">  = 0,4 μm.</w:t>
      </w:r>
    </w:p>
    <w:p w:rsidR="00B01986" w:rsidRPr="00CB4B2C" w:rsidRDefault="00B01986">
      <w:pPr>
        <w:widowControl w:val="0"/>
        <w:tabs>
          <w:tab w:val="left" w:pos="142"/>
          <w:tab w:val="left" w:pos="284"/>
          <w:tab w:val="left" w:pos="567"/>
          <w:tab w:val="left" w:pos="709"/>
          <w:tab w:val="left" w:pos="851"/>
          <w:tab w:val="left" w:pos="2835"/>
          <w:tab w:val="left" w:pos="5387"/>
          <w:tab w:val="left" w:pos="7938"/>
        </w:tabs>
        <w:autoSpaceDE w:val="0"/>
        <w:autoSpaceDN w:val="0"/>
        <w:jc w:val="both"/>
        <w:rPr>
          <w:sz w:val="25"/>
          <w:szCs w:val="25"/>
        </w:rPr>
      </w:pPr>
      <w:r w:rsidRPr="00CB4B2C">
        <w:rPr>
          <w:b/>
          <w:bCs/>
          <w:sz w:val="25"/>
          <w:szCs w:val="25"/>
        </w:rPr>
        <w:t xml:space="preserve">Ví dụ </w:t>
      </w:r>
      <w:r w:rsidR="00CB4B2C" w:rsidRPr="00CB4B2C">
        <w:rPr>
          <w:b/>
          <w:bCs/>
          <w:sz w:val="25"/>
          <w:szCs w:val="25"/>
        </w:rPr>
        <w:t>7</w:t>
      </w:r>
      <w:r w:rsidRPr="00CB4B2C">
        <w:rPr>
          <w:b/>
          <w:bCs/>
          <w:sz w:val="25"/>
          <w:szCs w:val="25"/>
        </w:rPr>
        <w:t xml:space="preserve">: </w:t>
      </w:r>
      <w:r w:rsidRPr="00CB4B2C">
        <w:rPr>
          <w:sz w:val="25"/>
          <w:szCs w:val="25"/>
        </w:rPr>
        <w:t>Một ánh sáng đơn sắc có bước sóng của nó trong không khí là 0,6 μm và trong chất lỏng trong suốt là 0,4 μm. Tính chiết suất của chất lỏng đối với ánh sáng đó.</w:t>
      </w:r>
    </w:p>
    <w:p w:rsidR="00B01986" w:rsidRPr="00CB4B2C" w:rsidRDefault="00B01986">
      <w:pPr>
        <w:widowControl w:val="0"/>
        <w:tabs>
          <w:tab w:val="left" w:pos="142"/>
          <w:tab w:val="left" w:pos="284"/>
          <w:tab w:val="left" w:pos="567"/>
          <w:tab w:val="left" w:pos="709"/>
          <w:tab w:val="left" w:pos="851"/>
          <w:tab w:val="left" w:pos="2835"/>
          <w:tab w:val="left" w:pos="5387"/>
          <w:tab w:val="left" w:pos="7938"/>
        </w:tabs>
        <w:autoSpaceDE w:val="0"/>
        <w:autoSpaceDN w:val="0"/>
        <w:jc w:val="center"/>
        <w:rPr>
          <w:sz w:val="25"/>
          <w:szCs w:val="25"/>
          <w:u w:val="single"/>
        </w:rPr>
      </w:pPr>
      <w:r w:rsidRPr="00CB4B2C">
        <w:rPr>
          <w:iCs/>
          <w:sz w:val="25"/>
          <w:szCs w:val="25"/>
          <w:u w:val="single"/>
        </w:rPr>
        <w:t>Hướng dẫn giải:</w:t>
      </w:r>
    </w:p>
    <w:p w:rsidR="00B01986" w:rsidRPr="00CB4B2C" w:rsidRDefault="00B01986">
      <w:pPr>
        <w:widowControl w:val="0"/>
        <w:tabs>
          <w:tab w:val="left" w:pos="142"/>
          <w:tab w:val="left" w:pos="284"/>
          <w:tab w:val="left" w:pos="567"/>
          <w:tab w:val="left" w:pos="709"/>
          <w:tab w:val="left" w:pos="851"/>
          <w:tab w:val="left" w:pos="2835"/>
          <w:tab w:val="left" w:pos="5387"/>
          <w:tab w:val="left" w:pos="7938"/>
        </w:tabs>
        <w:autoSpaceDE w:val="0"/>
        <w:autoSpaceDN w:val="0"/>
        <w:jc w:val="both"/>
        <w:rPr>
          <w:sz w:val="25"/>
          <w:szCs w:val="25"/>
        </w:rPr>
      </w:pPr>
      <w:r w:rsidRPr="00CB4B2C">
        <w:rPr>
          <w:sz w:val="25"/>
          <w:szCs w:val="25"/>
        </w:rPr>
        <w:t xml:space="preserve"> Ta có λ' = </w:t>
      </w:r>
      <w:r w:rsidR="00CB4B2C" w:rsidRPr="00CB4B2C">
        <w:rPr>
          <w:position w:val="-24"/>
          <w:sz w:val="25"/>
          <w:szCs w:val="25"/>
        </w:rPr>
        <w:object w:dxaOrig="260" w:dyaOrig="620">
          <v:shape id="_x0000_i1232" type="#_x0000_t75" style="width:12.75pt;height:30.75pt" o:ole="">
            <v:imagedata r:id="rId23" o:title=""/>
          </v:shape>
          <o:OLEObject Type="Embed" ProgID="Equation.DSMT4" ShapeID="_x0000_i1232" DrawAspect="Content" ObjectID="_1550252950" r:id="rId24"/>
        </w:object>
      </w:r>
      <w:r w:rsidRPr="00CB4B2C">
        <w:rPr>
          <w:sz w:val="25"/>
          <w:szCs w:val="25"/>
        </w:rPr>
        <w:t xml:space="preserve">  </w:t>
      </w:r>
      <w:r w:rsidRPr="00CB4B2C">
        <w:rPr>
          <w:sz w:val="25"/>
        </w:rPr>
        <w:sym w:font="Symbol" w:char="F0DE"/>
      </w:r>
      <w:r w:rsidRPr="00CB4B2C">
        <w:rPr>
          <w:sz w:val="25"/>
          <w:szCs w:val="25"/>
        </w:rPr>
        <w:t xml:space="preserve"> n = λ/λ’ = 1, 5.</w:t>
      </w:r>
    </w:p>
    <w:p w:rsidR="00B01986" w:rsidRPr="00CB4B2C" w:rsidRDefault="00B01986">
      <w:pPr>
        <w:widowControl w:val="0"/>
        <w:tabs>
          <w:tab w:val="left" w:pos="142"/>
          <w:tab w:val="left" w:pos="284"/>
          <w:tab w:val="left" w:pos="567"/>
          <w:tab w:val="left" w:pos="709"/>
          <w:tab w:val="left" w:pos="851"/>
          <w:tab w:val="left" w:pos="2835"/>
          <w:tab w:val="left" w:pos="5387"/>
          <w:tab w:val="left" w:pos="7938"/>
        </w:tabs>
        <w:autoSpaceDE w:val="0"/>
        <w:autoSpaceDN w:val="0"/>
        <w:jc w:val="both"/>
        <w:rPr>
          <w:sz w:val="25"/>
          <w:szCs w:val="25"/>
        </w:rPr>
      </w:pPr>
      <w:r w:rsidRPr="00CB4B2C">
        <w:rPr>
          <w:b/>
          <w:bCs/>
          <w:sz w:val="25"/>
          <w:szCs w:val="25"/>
        </w:rPr>
        <w:t xml:space="preserve">Ví dụ </w:t>
      </w:r>
      <w:r w:rsidR="00CB4B2C" w:rsidRPr="00CB4B2C">
        <w:rPr>
          <w:b/>
          <w:bCs/>
          <w:sz w:val="25"/>
          <w:szCs w:val="25"/>
        </w:rPr>
        <w:t>8</w:t>
      </w:r>
      <w:r w:rsidRPr="00CB4B2C">
        <w:rPr>
          <w:b/>
          <w:bCs/>
          <w:sz w:val="25"/>
          <w:szCs w:val="25"/>
        </w:rPr>
        <w:t xml:space="preserve">: </w:t>
      </w:r>
      <w:r w:rsidRPr="00CB4B2C">
        <w:rPr>
          <w:sz w:val="25"/>
          <w:szCs w:val="25"/>
        </w:rPr>
        <w:t>Một lăng kính có góc chiết quang là 60</w:t>
      </w:r>
      <w:r w:rsidRPr="00CB4B2C">
        <w:rPr>
          <w:sz w:val="25"/>
          <w:szCs w:val="25"/>
          <w:vertAlign w:val="superscript"/>
        </w:rPr>
        <w:t>0</w:t>
      </w:r>
      <w:r w:rsidRPr="00CB4B2C">
        <w:rPr>
          <w:sz w:val="25"/>
          <w:szCs w:val="25"/>
        </w:rPr>
        <w:t>. Biết chiết suất của lăng kính đối với ánh sáng đỏ là 1,5. Chiếu tia sáng màu đỏ vào mặt bên của lăng kính với góc tới 60</w:t>
      </w:r>
      <w:r w:rsidRPr="00CB4B2C">
        <w:rPr>
          <w:sz w:val="25"/>
          <w:szCs w:val="25"/>
          <w:vertAlign w:val="superscript"/>
        </w:rPr>
        <w:t>0</w:t>
      </w:r>
      <w:r w:rsidRPr="00CB4B2C">
        <w:rPr>
          <w:sz w:val="25"/>
          <w:szCs w:val="25"/>
        </w:rPr>
        <w:t>. Tính góc lệch của tia ló so với tia tới.</w:t>
      </w:r>
    </w:p>
    <w:p w:rsidR="00B01986" w:rsidRPr="00CB4B2C" w:rsidRDefault="00B01986">
      <w:pPr>
        <w:widowControl w:val="0"/>
        <w:tabs>
          <w:tab w:val="left" w:pos="142"/>
          <w:tab w:val="left" w:pos="284"/>
          <w:tab w:val="left" w:pos="567"/>
          <w:tab w:val="left" w:pos="709"/>
          <w:tab w:val="left" w:pos="851"/>
          <w:tab w:val="left" w:pos="2835"/>
          <w:tab w:val="left" w:pos="5387"/>
          <w:tab w:val="left" w:pos="7938"/>
        </w:tabs>
        <w:autoSpaceDE w:val="0"/>
        <w:autoSpaceDN w:val="0"/>
        <w:jc w:val="center"/>
        <w:rPr>
          <w:sz w:val="25"/>
          <w:szCs w:val="25"/>
          <w:u w:val="single"/>
        </w:rPr>
      </w:pPr>
      <w:r w:rsidRPr="00CB4B2C">
        <w:rPr>
          <w:iCs/>
          <w:sz w:val="25"/>
          <w:szCs w:val="25"/>
          <w:u w:val="single"/>
        </w:rPr>
        <w:t>Hướng dẫn giải:</w:t>
      </w:r>
    </w:p>
    <w:p w:rsidR="00B01986" w:rsidRPr="00CB4B2C" w:rsidRDefault="00B01986">
      <w:pPr>
        <w:widowControl w:val="0"/>
        <w:tabs>
          <w:tab w:val="left" w:pos="142"/>
          <w:tab w:val="left" w:pos="284"/>
          <w:tab w:val="left" w:pos="567"/>
          <w:tab w:val="left" w:pos="709"/>
          <w:tab w:val="left" w:pos="851"/>
          <w:tab w:val="left" w:pos="2835"/>
          <w:tab w:val="left" w:pos="5387"/>
          <w:tab w:val="left" w:pos="7938"/>
        </w:tabs>
        <w:autoSpaceDE w:val="0"/>
        <w:autoSpaceDN w:val="0"/>
        <w:jc w:val="both"/>
        <w:rPr>
          <w:sz w:val="25"/>
          <w:szCs w:val="25"/>
        </w:rPr>
      </w:pPr>
      <w:r w:rsidRPr="00CB4B2C">
        <w:rPr>
          <w:sz w:val="25"/>
          <w:szCs w:val="25"/>
        </w:rPr>
        <w:t xml:space="preserve"> Ta có sinr</w:t>
      </w:r>
      <w:r w:rsidRPr="00CB4B2C">
        <w:rPr>
          <w:sz w:val="25"/>
          <w:szCs w:val="25"/>
          <w:vertAlign w:val="subscript"/>
        </w:rPr>
        <w:t>1</w:t>
      </w:r>
      <w:r w:rsidRPr="00CB4B2C">
        <w:rPr>
          <w:sz w:val="25"/>
          <w:szCs w:val="25"/>
        </w:rPr>
        <w:t xml:space="preserve"> = </w:t>
      </w:r>
      <w:r w:rsidRPr="00CB4B2C">
        <w:rPr>
          <w:sz w:val="25"/>
          <w:szCs w:val="25"/>
          <w:vertAlign w:val="subscript"/>
        </w:rPr>
        <w:fldChar w:fldCharType="begin"/>
      </w:r>
      <w:r w:rsidRPr="00CB4B2C">
        <w:rPr>
          <w:sz w:val="25"/>
          <w:szCs w:val="25"/>
          <w:vertAlign w:val="subscript"/>
        </w:rPr>
        <w:instrText>eq \s\don1(\f(</w:instrText>
      </w:r>
      <w:r w:rsidRPr="00CB4B2C">
        <w:rPr>
          <w:sz w:val="25"/>
          <w:szCs w:val="25"/>
        </w:rPr>
        <w:instrText>sini</w:instrText>
      </w:r>
      <w:r w:rsidRPr="00CB4B2C">
        <w:rPr>
          <w:sz w:val="25"/>
          <w:szCs w:val="25"/>
          <w:vertAlign w:val="subscript"/>
        </w:rPr>
        <w:instrText>1,</w:instrText>
      </w:r>
      <w:r w:rsidRPr="00CB4B2C">
        <w:rPr>
          <w:sz w:val="25"/>
          <w:szCs w:val="25"/>
        </w:rPr>
        <w:instrText>n))</w:instrText>
      </w:r>
      <w:r w:rsidRPr="00CB4B2C">
        <w:rPr>
          <w:sz w:val="25"/>
          <w:szCs w:val="25"/>
          <w:vertAlign w:val="subscript"/>
        </w:rPr>
        <w:fldChar w:fldCharType="end"/>
      </w:r>
      <w:r w:rsidRPr="00CB4B2C">
        <w:rPr>
          <w:sz w:val="25"/>
          <w:szCs w:val="25"/>
          <w:vertAlign w:val="subscript"/>
        </w:rPr>
        <w:t xml:space="preserve"> </w:t>
      </w:r>
      <w:r w:rsidRPr="00CB4B2C">
        <w:rPr>
          <w:sz w:val="25"/>
          <w:szCs w:val="25"/>
        </w:rPr>
        <w:t xml:space="preserve">= 0,58 </w:t>
      </w:r>
      <w:r w:rsidRPr="00CB4B2C">
        <w:rPr>
          <w:sz w:val="25"/>
        </w:rPr>
        <w:sym w:font="Symbol" w:char="F0DE"/>
      </w:r>
      <w:r w:rsidRPr="00CB4B2C">
        <w:rPr>
          <w:sz w:val="25"/>
          <w:szCs w:val="25"/>
        </w:rPr>
        <w:t xml:space="preserve"> r</w:t>
      </w:r>
      <w:r w:rsidRPr="00CB4B2C">
        <w:rPr>
          <w:sz w:val="25"/>
          <w:szCs w:val="25"/>
          <w:vertAlign w:val="subscript"/>
        </w:rPr>
        <w:t>1</w:t>
      </w:r>
      <w:r w:rsidRPr="00CB4B2C">
        <w:rPr>
          <w:sz w:val="25"/>
          <w:szCs w:val="25"/>
        </w:rPr>
        <w:t xml:space="preserve">  = 35,3</w:t>
      </w:r>
      <w:r w:rsidRPr="00CB4B2C">
        <w:rPr>
          <w:sz w:val="25"/>
          <w:szCs w:val="25"/>
          <w:vertAlign w:val="superscript"/>
        </w:rPr>
        <w:t>0</w:t>
      </w:r>
      <w:r w:rsidRPr="00CB4B2C">
        <w:rPr>
          <w:sz w:val="25"/>
          <w:szCs w:val="25"/>
        </w:rPr>
        <w:t xml:space="preserve">  </w:t>
      </w:r>
      <w:r w:rsidRPr="00CB4B2C">
        <w:rPr>
          <w:sz w:val="25"/>
        </w:rPr>
        <w:sym w:font="Symbol" w:char="F0DE"/>
      </w:r>
      <w:r w:rsidRPr="00CB4B2C">
        <w:rPr>
          <w:sz w:val="25"/>
          <w:szCs w:val="25"/>
        </w:rPr>
        <w:t xml:space="preserve"> r</w:t>
      </w:r>
      <w:r w:rsidRPr="00CB4B2C">
        <w:rPr>
          <w:sz w:val="25"/>
          <w:szCs w:val="25"/>
          <w:vertAlign w:val="subscript"/>
        </w:rPr>
        <w:t xml:space="preserve">2 </w:t>
      </w:r>
      <w:r w:rsidRPr="00CB4B2C">
        <w:rPr>
          <w:sz w:val="25"/>
          <w:szCs w:val="25"/>
        </w:rPr>
        <w:t>= A – r</w:t>
      </w:r>
      <w:r w:rsidRPr="00CB4B2C">
        <w:rPr>
          <w:sz w:val="25"/>
          <w:szCs w:val="25"/>
          <w:vertAlign w:val="subscript"/>
        </w:rPr>
        <w:t xml:space="preserve">1 </w:t>
      </w:r>
      <w:r w:rsidRPr="00CB4B2C">
        <w:rPr>
          <w:sz w:val="25"/>
          <w:szCs w:val="25"/>
        </w:rPr>
        <w:t>= 24,7</w:t>
      </w:r>
      <w:r w:rsidRPr="00CB4B2C">
        <w:rPr>
          <w:sz w:val="25"/>
          <w:szCs w:val="25"/>
          <w:vertAlign w:val="superscript"/>
        </w:rPr>
        <w:t>0</w:t>
      </w:r>
      <w:r w:rsidRPr="00CB4B2C">
        <w:rPr>
          <w:sz w:val="25"/>
          <w:szCs w:val="25"/>
        </w:rPr>
        <w:t>; sini</w:t>
      </w:r>
      <w:r w:rsidRPr="00CB4B2C">
        <w:rPr>
          <w:sz w:val="25"/>
          <w:szCs w:val="25"/>
          <w:vertAlign w:val="subscript"/>
        </w:rPr>
        <w:t xml:space="preserve">2 </w:t>
      </w:r>
      <w:r w:rsidRPr="00CB4B2C">
        <w:rPr>
          <w:sz w:val="25"/>
          <w:szCs w:val="25"/>
        </w:rPr>
        <w:t>= nsinr</w:t>
      </w:r>
      <w:r w:rsidRPr="00CB4B2C">
        <w:rPr>
          <w:sz w:val="25"/>
          <w:szCs w:val="25"/>
          <w:vertAlign w:val="subscript"/>
        </w:rPr>
        <w:t xml:space="preserve">2 </w:t>
      </w:r>
      <w:r w:rsidRPr="00CB4B2C">
        <w:rPr>
          <w:sz w:val="25"/>
          <w:szCs w:val="25"/>
        </w:rPr>
        <w:t>= 0,63 = sin38,0</w:t>
      </w:r>
      <w:r w:rsidRPr="00CB4B2C">
        <w:rPr>
          <w:sz w:val="25"/>
          <w:szCs w:val="25"/>
          <w:vertAlign w:val="superscript"/>
        </w:rPr>
        <w:t>0</w:t>
      </w:r>
    </w:p>
    <w:p w:rsidR="00B01986" w:rsidRPr="00CB4B2C" w:rsidRDefault="00B01986">
      <w:pPr>
        <w:widowControl w:val="0"/>
        <w:tabs>
          <w:tab w:val="left" w:pos="142"/>
          <w:tab w:val="left" w:pos="284"/>
          <w:tab w:val="left" w:pos="567"/>
          <w:tab w:val="left" w:pos="709"/>
          <w:tab w:val="left" w:pos="851"/>
          <w:tab w:val="left" w:pos="2835"/>
          <w:tab w:val="left" w:pos="5387"/>
          <w:tab w:val="left" w:pos="7938"/>
        </w:tabs>
        <w:autoSpaceDE w:val="0"/>
        <w:autoSpaceDN w:val="0"/>
        <w:jc w:val="both"/>
        <w:rPr>
          <w:sz w:val="25"/>
          <w:szCs w:val="25"/>
        </w:rPr>
      </w:pPr>
      <w:r w:rsidRPr="00CB4B2C">
        <w:rPr>
          <w:sz w:val="25"/>
          <w:szCs w:val="25"/>
        </w:rPr>
        <w:t xml:space="preserve"> </w:t>
      </w:r>
      <w:r w:rsidRPr="00CB4B2C">
        <w:rPr>
          <w:sz w:val="25"/>
        </w:rPr>
        <w:sym w:font="Symbol" w:char="F0DE"/>
      </w:r>
      <w:r w:rsidRPr="00CB4B2C">
        <w:rPr>
          <w:sz w:val="25"/>
          <w:szCs w:val="25"/>
        </w:rPr>
        <w:t xml:space="preserve"> i</w:t>
      </w:r>
      <w:r w:rsidRPr="00CB4B2C">
        <w:rPr>
          <w:sz w:val="25"/>
          <w:szCs w:val="25"/>
          <w:vertAlign w:val="subscript"/>
        </w:rPr>
        <w:t>2</w:t>
      </w:r>
      <w:r w:rsidRPr="00CB4B2C">
        <w:rPr>
          <w:sz w:val="25"/>
          <w:szCs w:val="25"/>
        </w:rPr>
        <w:t xml:space="preserve"> = 38,8</w:t>
      </w:r>
      <w:r w:rsidRPr="00CB4B2C">
        <w:rPr>
          <w:sz w:val="25"/>
          <w:szCs w:val="25"/>
          <w:vertAlign w:val="superscript"/>
        </w:rPr>
        <w:t>0</w:t>
      </w:r>
      <w:r w:rsidRPr="00CB4B2C">
        <w:rPr>
          <w:sz w:val="25"/>
          <w:szCs w:val="25"/>
        </w:rPr>
        <w:t xml:space="preserve">  </w:t>
      </w:r>
      <w:r w:rsidRPr="00CB4B2C">
        <w:rPr>
          <w:sz w:val="25"/>
        </w:rPr>
        <w:sym w:font="Symbol" w:char="F0DE"/>
      </w:r>
      <w:r w:rsidRPr="00CB4B2C">
        <w:rPr>
          <w:sz w:val="25"/>
          <w:szCs w:val="25"/>
        </w:rPr>
        <w:t xml:space="preserve"> D = i</w:t>
      </w:r>
      <w:r w:rsidRPr="00CB4B2C">
        <w:rPr>
          <w:sz w:val="25"/>
          <w:szCs w:val="25"/>
          <w:vertAlign w:val="subscript"/>
        </w:rPr>
        <w:t>1</w:t>
      </w:r>
      <w:r w:rsidRPr="00CB4B2C">
        <w:rPr>
          <w:sz w:val="25"/>
          <w:szCs w:val="25"/>
        </w:rPr>
        <w:t xml:space="preserve"> + i</w:t>
      </w:r>
      <w:r w:rsidRPr="00CB4B2C">
        <w:rPr>
          <w:sz w:val="25"/>
          <w:szCs w:val="25"/>
          <w:vertAlign w:val="subscript"/>
        </w:rPr>
        <w:t>2</w:t>
      </w:r>
      <w:r w:rsidRPr="00CB4B2C">
        <w:rPr>
          <w:sz w:val="25"/>
          <w:szCs w:val="25"/>
        </w:rPr>
        <w:t xml:space="preserve"> – A = 38,8</w:t>
      </w:r>
      <w:r w:rsidRPr="00CB4B2C">
        <w:rPr>
          <w:sz w:val="25"/>
          <w:szCs w:val="25"/>
          <w:vertAlign w:val="superscript"/>
        </w:rPr>
        <w:t>0</w:t>
      </w:r>
      <w:r w:rsidRPr="00CB4B2C">
        <w:rPr>
          <w:sz w:val="25"/>
          <w:szCs w:val="25"/>
        </w:rPr>
        <w:t>.</w:t>
      </w:r>
    </w:p>
    <w:p w:rsidR="00B01986" w:rsidRPr="00CB4B2C" w:rsidRDefault="00B01986">
      <w:pPr>
        <w:widowControl w:val="0"/>
        <w:tabs>
          <w:tab w:val="left" w:pos="142"/>
          <w:tab w:val="left" w:pos="284"/>
          <w:tab w:val="left" w:pos="567"/>
          <w:tab w:val="left" w:pos="709"/>
          <w:tab w:val="left" w:pos="851"/>
          <w:tab w:val="left" w:pos="2835"/>
          <w:tab w:val="left" w:pos="5387"/>
          <w:tab w:val="left" w:pos="7938"/>
        </w:tabs>
        <w:autoSpaceDE w:val="0"/>
        <w:autoSpaceDN w:val="0"/>
        <w:jc w:val="both"/>
        <w:rPr>
          <w:sz w:val="25"/>
          <w:szCs w:val="25"/>
        </w:rPr>
      </w:pPr>
      <w:r w:rsidRPr="00CB4B2C">
        <w:rPr>
          <w:b/>
          <w:bCs/>
          <w:sz w:val="25"/>
          <w:szCs w:val="25"/>
        </w:rPr>
        <w:t xml:space="preserve">Ví dụ </w:t>
      </w:r>
      <w:r w:rsidR="00CB4B2C" w:rsidRPr="00CB4B2C">
        <w:rPr>
          <w:b/>
          <w:bCs/>
          <w:sz w:val="25"/>
          <w:szCs w:val="25"/>
        </w:rPr>
        <w:t>9</w:t>
      </w:r>
      <w:r w:rsidRPr="00CB4B2C">
        <w:rPr>
          <w:b/>
          <w:bCs/>
          <w:sz w:val="25"/>
          <w:szCs w:val="25"/>
        </w:rPr>
        <w:t xml:space="preserve">: </w:t>
      </w:r>
      <w:r w:rsidRPr="00CB4B2C">
        <w:rPr>
          <w:sz w:val="25"/>
          <w:szCs w:val="25"/>
        </w:rPr>
        <w:t>Một lăng kính thủy tinh có góc chiết quang A = 60</w:t>
      </w:r>
      <w:r w:rsidRPr="00CB4B2C">
        <w:rPr>
          <w:sz w:val="25"/>
          <w:szCs w:val="25"/>
          <w:vertAlign w:val="superscript"/>
        </w:rPr>
        <w:t>0</w:t>
      </w:r>
      <w:r w:rsidRPr="00CB4B2C">
        <w:rPr>
          <w:sz w:val="25"/>
          <w:szCs w:val="25"/>
        </w:rPr>
        <w:t>, có chiết suất đối với tia đỏ là 1,514; đối với tia tím là 1,532. Tính góc lệch cực tiểu của hai tia này.</w:t>
      </w:r>
    </w:p>
    <w:p w:rsidR="00B01986" w:rsidRPr="00CB4B2C" w:rsidRDefault="00B01986">
      <w:pPr>
        <w:widowControl w:val="0"/>
        <w:tabs>
          <w:tab w:val="left" w:pos="142"/>
          <w:tab w:val="left" w:pos="284"/>
          <w:tab w:val="left" w:pos="567"/>
          <w:tab w:val="left" w:pos="709"/>
          <w:tab w:val="left" w:pos="851"/>
          <w:tab w:val="left" w:pos="2835"/>
          <w:tab w:val="left" w:pos="5387"/>
          <w:tab w:val="left" w:pos="7938"/>
        </w:tabs>
        <w:autoSpaceDE w:val="0"/>
        <w:autoSpaceDN w:val="0"/>
        <w:jc w:val="center"/>
        <w:rPr>
          <w:sz w:val="25"/>
          <w:szCs w:val="25"/>
        </w:rPr>
      </w:pPr>
      <w:r w:rsidRPr="00CB4B2C">
        <w:rPr>
          <w:iCs/>
          <w:sz w:val="25"/>
          <w:szCs w:val="25"/>
          <w:u w:val="single"/>
        </w:rPr>
        <w:t>Hướng dẫn giải:</w:t>
      </w:r>
    </w:p>
    <w:p w:rsidR="00B01986" w:rsidRPr="00CB4B2C" w:rsidRDefault="00B01986">
      <w:pPr>
        <w:widowControl w:val="0"/>
        <w:tabs>
          <w:tab w:val="left" w:pos="142"/>
          <w:tab w:val="left" w:pos="284"/>
          <w:tab w:val="left" w:pos="567"/>
          <w:tab w:val="left" w:pos="709"/>
          <w:tab w:val="left" w:pos="851"/>
          <w:tab w:val="left" w:pos="2835"/>
          <w:tab w:val="left" w:pos="5387"/>
          <w:tab w:val="left" w:pos="7938"/>
        </w:tabs>
        <w:autoSpaceDE w:val="0"/>
        <w:autoSpaceDN w:val="0"/>
        <w:jc w:val="both"/>
        <w:rPr>
          <w:sz w:val="25"/>
          <w:szCs w:val="25"/>
          <w:lang w:val="vi-VN"/>
        </w:rPr>
      </w:pPr>
      <w:r w:rsidRPr="00CB4B2C">
        <w:rPr>
          <w:sz w:val="25"/>
          <w:szCs w:val="25"/>
        </w:rPr>
        <w:t>Với tia đỏ</w:t>
      </w:r>
      <w:r w:rsidR="00CB4B2C">
        <w:rPr>
          <w:sz w:val="25"/>
          <w:szCs w:val="25"/>
        </w:rPr>
        <w:t xml:space="preserve">: </w:t>
      </w:r>
      <w:r w:rsidR="00CB4B2C" w:rsidRPr="00CB4B2C">
        <w:rPr>
          <w:position w:val="-24"/>
          <w:sz w:val="25"/>
          <w:szCs w:val="25"/>
        </w:rPr>
        <w:object w:dxaOrig="2340" w:dyaOrig="660">
          <v:shape id="_x0000_i1234" type="#_x0000_t75" style="width:117pt;height:33pt" o:ole="">
            <v:imagedata r:id="rId25" o:title=""/>
          </v:shape>
          <o:OLEObject Type="Embed" ProgID="Equation.DSMT4" ShapeID="_x0000_i1234" DrawAspect="Content" ObjectID="_1550252951" r:id="rId26">
            <o:FieldCodes>\s</o:FieldCodes>
          </o:OLEObject>
        </w:object>
      </w:r>
      <w:r w:rsidRPr="00CB4B2C">
        <w:rPr>
          <w:sz w:val="25"/>
          <w:szCs w:val="25"/>
        </w:rPr>
        <w:t xml:space="preserve"> = sin49,2</w:t>
      </w:r>
      <w:r w:rsidRPr="00CB4B2C">
        <w:rPr>
          <w:sz w:val="25"/>
          <w:szCs w:val="25"/>
          <w:vertAlign w:val="superscript"/>
        </w:rPr>
        <w:t>0</w:t>
      </w:r>
      <w:r w:rsidRPr="00CB4B2C">
        <w:rPr>
          <w:sz w:val="25"/>
          <w:szCs w:val="25"/>
        </w:rPr>
        <w:t xml:space="preserve"> </w:t>
      </w:r>
      <w:r w:rsidRPr="00CB4B2C">
        <w:rPr>
          <w:sz w:val="25"/>
          <w:lang w:val="vi-VN"/>
        </w:rPr>
        <w:sym w:font="Symbol" w:char="F0DE"/>
      </w:r>
      <w:r w:rsidRPr="00CB4B2C">
        <w:rPr>
          <w:sz w:val="25"/>
          <w:szCs w:val="25"/>
          <w:lang w:val="vi-VN"/>
        </w:rPr>
        <w:t xml:space="preserve"> </w:t>
      </w:r>
      <w:r w:rsidR="00CB4B2C" w:rsidRPr="00CB4B2C">
        <w:rPr>
          <w:position w:val="-24"/>
          <w:sz w:val="25"/>
          <w:szCs w:val="25"/>
        </w:rPr>
        <w:object w:dxaOrig="1820" w:dyaOrig="660">
          <v:shape id="_x0000_i1236" type="#_x0000_t75" style="width:90.75pt;height:33pt" o:ole="">
            <v:imagedata r:id="rId27" o:title=""/>
          </v:shape>
          <o:OLEObject Type="Embed" ProgID="Equation.DSMT4" ShapeID="_x0000_i1236" DrawAspect="Content" ObjectID="_1550252952" r:id="rId28">
            <o:FieldCodes>\s</o:FieldCodes>
          </o:OLEObject>
        </w:object>
      </w:r>
      <w:r w:rsidRPr="00CB4B2C">
        <w:rPr>
          <w:sz w:val="25"/>
          <w:szCs w:val="25"/>
        </w:rPr>
        <w:t xml:space="preserve"> </w:t>
      </w:r>
      <w:r w:rsidRPr="00CB4B2C">
        <w:rPr>
          <w:sz w:val="25"/>
          <w:lang w:val="vi-VN"/>
        </w:rPr>
        <w:sym w:font="Symbol" w:char="F0DE"/>
      </w:r>
      <w:r w:rsidRPr="00CB4B2C">
        <w:rPr>
          <w:sz w:val="25"/>
          <w:szCs w:val="25"/>
          <w:lang w:val="vi-VN"/>
        </w:rPr>
        <w:t xml:space="preserve"> </w:t>
      </w:r>
      <w:r w:rsidRPr="00CB4B2C">
        <w:rPr>
          <w:sz w:val="25"/>
          <w:szCs w:val="25"/>
        </w:rPr>
        <w:t>D</w:t>
      </w:r>
      <w:r w:rsidRPr="00CB4B2C">
        <w:rPr>
          <w:sz w:val="25"/>
          <w:szCs w:val="25"/>
          <w:vertAlign w:val="subscript"/>
          <w:lang w:val="vi-VN"/>
        </w:rPr>
        <w:t>dmin</w:t>
      </w:r>
      <w:r w:rsidRPr="00CB4B2C">
        <w:rPr>
          <w:sz w:val="25"/>
          <w:szCs w:val="25"/>
          <w:lang w:val="vi-VN"/>
        </w:rPr>
        <w:t xml:space="preserve"> = 2.49,2</w:t>
      </w:r>
      <w:r w:rsidRPr="00CB4B2C">
        <w:rPr>
          <w:sz w:val="25"/>
          <w:szCs w:val="25"/>
          <w:vertAlign w:val="superscript"/>
          <w:lang w:val="vi-VN"/>
        </w:rPr>
        <w:t>0</w:t>
      </w:r>
      <w:r w:rsidRPr="00CB4B2C">
        <w:rPr>
          <w:sz w:val="25"/>
          <w:szCs w:val="25"/>
          <w:lang w:val="vi-VN"/>
        </w:rPr>
        <w:t xml:space="preserve"> - A = 38</w:t>
      </w:r>
      <w:r w:rsidRPr="00CB4B2C">
        <w:rPr>
          <w:sz w:val="25"/>
          <w:szCs w:val="25"/>
          <w:vertAlign w:val="superscript"/>
          <w:lang w:val="vi-VN"/>
        </w:rPr>
        <w:t>0</w:t>
      </w:r>
      <w:r w:rsidRPr="00CB4B2C">
        <w:rPr>
          <w:sz w:val="25"/>
          <w:szCs w:val="25"/>
          <w:lang w:val="vi-VN"/>
        </w:rPr>
        <w:t>24’</w:t>
      </w:r>
    </w:p>
    <w:p w:rsidR="00B01986" w:rsidRPr="00CB4B2C" w:rsidRDefault="00B01986">
      <w:pPr>
        <w:widowControl w:val="0"/>
        <w:tabs>
          <w:tab w:val="left" w:pos="142"/>
          <w:tab w:val="left" w:pos="284"/>
          <w:tab w:val="left" w:pos="567"/>
          <w:tab w:val="left" w:pos="709"/>
          <w:tab w:val="left" w:pos="851"/>
          <w:tab w:val="left" w:pos="2835"/>
          <w:tab w:val="left" w:pos="5387"/>
          <w:tab w:val="left" w:pos="7938"/>
        </w:tabs>
        <w:autoSpaceDE w:val="0"/>
        <w:autoSpaceDN w:val="0"/>
        <w:jc w:val="both"/>
        <w:rPr>
          <w:sz w:val="25"/>
          <w:szCs w:val="25"/>
          <w:vertAlign w:val="superscript"/>
          <w:lang w:val="vi-VN"/>
        </w:rPr>
      </w:pPr>
      <w:r w:rsidRPr="00CB4B2C">
        <w:rPr>
          <w:sz w:val="25"/>
          <w:szCs w:val="25"/>
        </w:rPr>
        <w:t>Vớ</w:t>
      </w:r>
      <w:r w:rsidR="00CB4B2C">
        <w:rPr>
          <w:sz w:val="25"/>
          <w:szCs w:val="25"/>
        </w:rPr>
        <w:t xml:space="preserve">i tia tím: </w:t>
      </w:r>
      <w:r w:rsidR="00CB4B2C" w:rsidRPr="00CB4B2C">
        <w:rPr>
          <w:position w:val="-24"/>
          <w:sz w:val="25"/>
          <w:szCs w:val="25"/>
        </w:rPr>
        <w:object w:dxaOrig="2260" w:dyaOrig="660">
          <v:shape id="_x0000_i1240" type="#_x0000_t75" style="width:113.25pt;height:33pt" o:ole="">
            <v:imagedata r:id="rId29" o:title=""/>
          </v:shape>
          <o:OLEObject Type="Embed" ProgID="Equation.DSMT4" ShapeID="_x0000_i1240" DrawAspect="Content" ObjectID="_1550252953" r:id="rId30">
            <o:FieldCodes>\s</o:FieldCodes>
          </o:OLEObject>
        </w:object>
      </w:r>
      <w:r w:rsidRPr="00CB4B2C">
        <w:rPr>
          <w:sz w:val="25"/>
          <w:szCs w:val="25"/>
        </w:rPr>
        <w:t xml:space="preserve"> = sin</w:t>
      </w:r>
      <w:r w:rsidRPr="00CB4B2C">
        <w:rPr>
          <w:sz w:val="25"/>
          <w:szCs w:val="25"/>
          <w:lang w:val="vi-VN"/>
        </w:rPr>
        <w:t>50</w:t>
      </w:r>
      <w:r w:rsidRPr="00CB4B2C">
        <w:rPr>
          <w:sz w:val="25"/>
          <w:szCs w:val="25"/>
          <w:vertAlign w:val="superscript"/>
        </w:rPr>
        <w:t>0</w:t>
      </w:r>
      <w:r w:rsidRPr="00CB4B2C">
        <w:rPr>
          <w:sz w:val="25"/>
          <w:szCs w:val="25"/>
        </w:rPr>
        <w:t xml:space="preserve"> </w:t>
      </w:r>
      <w:r w:rsidRPr="00CB4B2C">
        <w:rPr>
          <w:sz w:val="25"/>
          <w:lang w:val="vi-VN"/>
        </w:rPr>
        <w:sym w:font="Symbol" w:char="F0DE"/>
      </w:r>
      <w:r w:rsidRPr="00CB4B2C">
        <w:rPr>
          <w:sz w:val="25"/>
          <w:szCs w:val="25"/>
          <w:lang w:val="vi-VN"/>
        </w:rPr>
        <w:t xml:space="preserve"> </w:t>
      </w:r>
      <w:r w:rsidR="00CB4B2C" w:rsidRPr="00CB4B2C">
        <w:rPr>
          <w:position w:val="-24"/>
          <w:sz w:val="25"/>
          <w:szCs w:val="25"/>
        </w:rPr>
        <w:object w:dxaOrig="1520" w:dyaOrig="660">
          <v:shape id="_x0000_i1238" type="#_x0000_t75" style="width:75.75pt;height:33pt" o:ole="">
            <v:imagedata r:id="rId31" o:title=""/>
          </v:shape>
          <o:OLEObject Type="Embed" ProgID="Equation.DSMT4" ShapeID="_x0000_i1238" DrawAspect="Content" ObjectID="_1550252954" r:id="rId32">
            <o:FieldCodes>\s</o:FieldCodes>
          </o:OLEObject>
        </w:object>
      </w:r>
      <w:r w:rsidRPr="00CB4B2C">
        <w:rPr>
          <w:sz w:val="25"/>
          <w:szCs w:val="25"/>
        </w:rPr>
        <w:t xml:space="preserve"> </w:t>
      </w:r>
      <w:r w:rsidRPr="00CB4B2C">
        <w:rPr>
          <w:sz w:val="25"/>
          <w:szCs w:val="25"/>
          <w:lang w:val="vi-VN"/>
        </w:rPr>
        <w:t xml:space="preserve"> </w:t>
      </w:r>
      <w:r w:rsidRPr="00CB4B2C">
        <w:rPr>
          <w:sz w:val="25"/>
          <w:lang w:val="vi-VN"/>
        </w:rPr>
        <w:sym w:font="Symbol" w:char="F0DE"/>
      </w:r>
      <w:r w:rsidRPr="00CB4B2C">
        <w:rPr>
          <w:sz w:val="25"/>
          <w:szCs w:val="25"/>
          <w:lang w:val="vi-VN"/>
        </w:rPr>
        <w:t xml:space="preserve"> </w:t>
      </w:r>
      <w:r w:rsidRPr="00CB4B2C">
        <w:rPr>
          <w:sz w:val="25"/>
          <w:szCs w:val="25"/>
        </w:rPr>
        <w:t>D</w:t>
      </w:r>
      <w:r w:rsidRPr="00CB4B2C">
        <w:rPr>
          <w:sz w:val="25"/>
          <w:szCs w:val="25"/>
          <w:vertAlign w:val="subscript"/>
          <w:lang w:val="vi-VN"/>
        </w:rPr>
        <w:t>dmin</w:t>
      </w:r>
      <w:r w:rsidRPr="00CB4B2C">
        <w:rPr>
          <w:sz w:val="25"/>
          <w:szCs w:val="25"/>
          <w:lang w:val="vi-VN"/>
        </w:rPr>
        <w:t xml:space="preserve"> = 2.50</w:t>
      </w:r>
      <w:r w:rsidRPr="00CB4B2C">
        <w:rPr>
          <w:sz w:val="25"/>
          <w:szCs w:val="25"/>
          <w:vertAlign w:val="superscript"/>
          <w:lang w:val="vi-VN"/>
        </w:rPr>
        <w:t>0</w:t>
      </w:r>
      <w:r w:rsidRPr="00CB4B2C">
        <w:rPr>
          <w:sz w:val="25"/>
          <w:szCs w:val="25"/>
          <w:lang w:val="vi-VN"/>
        </w:rPr>
        <w:t xml:space="preserve"> - A = 40</w:t>
      </w:r>
      <w:r w:rsidRPr="00CB4B2C">
        <w:rPr>
          <w:sz w:val="25"/>
          <w:szCs w:val="25"/>
          <w:vertAlign w:val="superscript"/>
          <w:lang w:val="vi-VN"/>
        </w:rPr>
        <w:t>0</w:t>
      </w:r>
    </w:p>
    <w:p w:rsidR="00B01986" w:rsidRPr="00CB4B2C" w:rsidRDefault="00B01986">
      <w:pPr>
        <w:widowControl w:val="0"/>
        <w:tabs>
          <w:tab w:val="left" w:pos="142"/>
          <w:tab w:val="left" w:pos="284"/>
          <w:tab w:val="left" w:pos="567"/>
          <w:tab w:val="left" w:pos="709"/>
          <w:tab w:val="left" w:pos="851"/>
          <w:tab w:val="left" w:pos="2835"/>
          <w:tab w:val="left" w:pos="5387"/>
          <w:tab w:val="left" w:pos="7938"/>
        </w:tabs>
        <w:autoSpaceDE w:val="0"/>
        <w:autoSpaceDN w:val="0"/>
        <w:jc w:val="both"/>
        <w:rPr>
          <w:sz w:val="25"/>
          <w:szCs w:val="25"/>
        </w:rPr>
      </w:pPr>
      <w:r w:rsidRPr="00CB4B2C">
        <w:rPr>
          <w:b/>
          <w:bCs/>
          <w:sz w:val="25"/>
          <w:szCs w:val="25"/>
        </w:rPr>
        <w:t xml:space="preserve">Ví dụ </w:t>
      </w:r>
      <w:r w:rsidR="00CB4B2C" w:rsidRPr="00CB4B2C">
        <w:rPr>
          <w:b/>
          <w:bCs/>
          <w:sz w:val="25"/>
          <w:szCs w:val="25"/>
        </w:rPr>
        <w:t>10</w:t>
      </w:r>
      <w:r w:rsidRPr="00CB4B2C">
        <w:rPr>
          <w:b/>
          <w:bCs/>
          <w:sz w:val="25"/>
          <w:szCs w:val="25"/>
        </w:rPr>
        <w:t xml:space="preserve">: </w:t>
      </w:r>
      <w:r w:rsidRPr="00CB4B2C">
        <w:rPr>
          <w:sz w:val="25"/>
          <w:szCs w:val="25"/>
        </w:rPr>
        <w:t>Một lăng kính thủy tinh có góc chiết quang A = 4</w:t>
      </w:r>
      <w:r w:rsidRPr="00CB4B2C">
        <w:rPr>
          <w:sz w:val="25"/>
          <w:szCs w:val="25"/>
          <w:vertAlign w:val="superscript"/>
        </w:rPr>
        <w:t>0</w:t>
      </w:r>
      <w:r w:rsidRPr="00CB4B2C">
        <w:rPr>
          <w:sz w:val="25"/>
          <w:szCs w:val="25"/>
        </w:rPr>
        <w:t>, đặt trong không khí. Chiết suất của lăng kính đối với ánh sáng đỏ và tím lần lượt là 1,643 và 1,685. Chiếu một chùm tia sáng song song, hẹp gồm hai bức xạ đỏ và tím vào mặt bên của lăng kính theo phương vuông góc với mặt này. Tính góc tạo bởi tia đỏ và tia tím sau khi ló ra khỏi mặt</w:t>
      </w:r>
      <w:r w:rsidRPr="00CB4B2C">
        <w:rPr>
          <w:sz w:val="25"/>
          <w:szCs w:val="25"/>
          <w:lang w:val="vi-VN"/>
        </w:rPr>
        <w:t xml:space="preserve"> </w:t>
      </w:r>
      <w:r w:rsidRPr="00CB4B2C">
        <w:rPr>
          <w:sz w:val="25"/>
          <w:szCs w:val="25"/>
        </w:rPr>
        <w:t>bên kia của lăng kính.</w:t>
      </w:r>
    </w:p>
    <w:p w:rsidR="00B01986" w:rsidRPr="00CB4B2C" w:rsidRDefault="00B01986">
      <w:pPr>
        <w:widowControl w:val="0"/>
        <w:tabs>
          <w:tab w:val="left" w:pos="142"/>
          <w:tab w:val="left" w:pos="284"/>
          <w:tab w:val="left" w:pos="567"/>
          <w:tab w:val="left" w:pos="709"/>
          <w:tab w:val="left" w:pos="851"/>
          <w:tab w:val="left" w:pos="2835"/>
          <w:tab w:val="left" w:pos="5387"/>
          <w:tab w:val="left" w:pos="7938"/>
        </w:tabs>
        <w:autoSpaceDE w:val="0"/>
        <w:autoSpaceDN w:val="0"/>
        <w:jc w:val="center"/>
        <w:rPr>
          <w:sz w:val="25"/>
          <w:szCs w:val="25"/>
        </w:rPr>
      </w:pPr>
      <w:r w:rsidRPr="00CB4B2C">
        <w:rPr>
          <w:iCs/>
          <w:sz w:val="25"/>
          <w:szCs w:val="25"/>
          <w:u w:val="single"/>
        </w:rPr>
        <w:t>Hướng dẫn giải:</w:t>
      </w:r>
    </w:p>
    <w:p w:rsidR="00B01986" w:rsidRPr="00CB4B2C" w:rsidRDefault="00B01986">
      <w:pPr>
        <w:widowControl w:val="0"/>
        <w:tabs>
          <w:tab w:val="left" w:pos="142"/>
          <w:tab w:val="left" w:pos="284"/>
          <w:tab w:val="left" w:pos="567"/>
          <w:tab w:val="left" w:pos="709"/>
          <w:tab w:val="left" w:pos="851"/>
          <w:tab w:val="left" w:pos="2835"/>
          <w:tab w:val="left" w:pos="5387"/>
          <w:tab w:val="left" w:pos="7938"/>
        </w:tabs>
        <w:autoSpaceDE w:val="0"/>
        <w:autoSpaceDN w:val="0"/>
        <w:jc w:val="both"/>
        <w:rPr>
          <w:sz w:val="25"/>
          <w:szCs w:val="25"/>
        </w:rPr>
      </w:pPr>
      <w:r w:rsidRPr="00CB4B2C">
        <w:rPr>
          <w:sz w:val="25"/>
          <w:szCs w:val="25"/>
        </w:rPr>
        <w:t>Với A và i</w:t>
      </w:r>
      <w:r w:rsidRPr="00CB4B2C">
        <w:rPr>
          <w:sz w:val="25"/>
          <w:szCs w:val="25"/>
          <w:vertAlign w:val="subscript"/>
        </w:rPr>
        <w:t>1</w:t>
      </w:r>
      <w:r w:rsidRPr="00CB4B2C">
        <w:rPr>
          <w:sz w:val="25"/>
          <w:szCs w:val="25"/>
        </w:rPr>
        <w:t xml:space="preserve"> nhỏ (≤ 10</w:t>
      </w:r>
      <w:r w:rsidRPr="00CB4B2C">
        <w:rPr>
          <w:sz w:val="25"/>
          <w:szCs w:val="25"/>
          <w:vertAlign w:val="superscript"/>
        </w:rPr>
        <w:t>0</w:t>
      </w:r>
      <w:r w:rsidRPr="00CB4B2C">
        <w:rPr>
          <w:sz w:val="25"/>
          <w:szCs w:val="25"/>
        </w:rPr>
        <w:t>) ta có: D = (n – 1)A. Do đó: D</w:t>
      </w:r>
      <w:r w:rsidRPr="00CB4B2C">
        <w:rPr>
          <w:sz w:val="25"/>
          <w:szCs w:val="25"/>
          <w:vertAlign w:val="subscript"/>
        </w:rPr>
        <w:t>d</w:t>
      </w:r>
      <w:r w:rsidRPr="00CB4B2C">
        <w:rPr>
          <w:sz w:val="25"/>
          <w:szCs w:val="25"/>
        </w:rPr>
        <w:t xml:space="preserve"> = (n</w:t>
      </w:r>
      <w:r w:rsidRPr="00CB4B2C">
        <w:rPr>
          <w:sz w:val="25"/>
          <w:szCs w:val="25"/>
          <w:vertAlign w:val="subscript"/>
        </w:rPr>
        <w:t>d</w:t>
      </w:r>
      <w:r w:rsidRPr="00CB4B2C">
        <w:rPr>
          <w:sz w:val="25"/>
          <w:szCs w:val="25"/>
        </w:rPr>
        <w:t xml:space="preserve"> </w:t>
      </w:r>
      <w:r w:rsidRPr="00CB4B2C">
        <w:rPr>
          <w:sz w:val="25"/>
          <w:szCs w:val="25"/>
          <w:lang w:val="vi-VN"/>
        </w:rPr>
        <w:t>-</w:t>
      </w:r>
      <w:r w:rsidRPr="00CB4B2C">
        <w:rPr>
          <w:sz w:val="25"/>
          <w:szCs w:val="25"/>
        </w:rPr>
        <w:t xml:space="preserve"> 1)A; D</w:t>
      </w:r>
      <w:r w:rsidRPr="00CB4B2C">
        <w:rPr>
          <w:sz w:val="25"/>
          <w:szCs w:val="25"/>
          <w:vertAlign w:val="subscript"/>
        </w:rPr>
        <w:t>t</w:t>
      </w:r>
      <w:r w:rsidRPr="00CB4B2C">
        <w:rPr>
          <w:sz w:val="25"/>
          <w:szCs w:val="25"/>
        </w:rPr>
        <w:t xml:space="preserve"> = (nt – 1)A. Góc tạo bởi tia ló đỏ và tia ló tím là</w:t>
      </w:r>
      <w:r w:rsidRPr="00CB4B2C">
        <w:rPr>
          <w:sz w:val="25"/>
          <w:szCs w:val="25"/>
          <w:lang w:val="vi-VN"/>
        </w:rPr>
        <w:t xml:space="preserve"> Δ</w:t>
      </w:r>
      <w:r w:rsidRPr="00CB4B2C">
        <w:rPr>
          <w:sz w:val="25"/>
          <w:szCs w:val="25"/>
        </w:rPr>
        <w:t>D = D</w:t>
      </w:r>
      <w:r w:rsidRPr="00CB4B2C">
        <w:rPr>
          <w:sz w:val="25"/>
          <w:szCs w:val="25"/>
          <w:vertAlign w:val="subscript"/>
        </w:rPr>
        <w:t>t</w:t>
      </w:r>
      <w:r w:rsidRPr="00CB4B2C">
        <w:rPr>
          <w:sz w:val="25"/>
          <w:szCs w:val="25"/>
        </w:rPr>
        <w:t xml:space="preserve"> – D</w:t>
      </w:r>
      <w:r w:rsidRPr="00CB4B2C">
        <w:rPr>
          <w:sz w:val="25"/>
          <w:szCs w:val="25"/>
          <w:vertAlign w:val="subscript"/>
        </w:rPr>
        <w:t>d</w:t>
      </w:r>
      <w:r w:rsidRPr="00CB4B2C">
        <w:rPr>
          <w:sz w:val="25"/>
          <w:szCs w:val="25"/>
        </w:rPr>
        <w:t xml:space="preserve"> = (n</w:t>
      </w:r>
      <w:r w:rsidRPr="00CB4B2C">
        <w:rPr>
          <w:sz w:val="25"/>
          <w:szCs w:val="25"/>
          <w:vertAlign w:val="subscript"/>
        </w:rPr>
        <w:t>t</w:t>
      </w:r>
      <w:r w:rsidRPr="00CB4B2C">
        <w:rPr>
          <w:sz w:val="25"/>
          <w:szCs w:val="25"/>
        </w:rPr>
        <w:t xml:space="preserve"> – n</w:t>
      </w:r>
      <w:r w:rsidRPr="00CB4B2C">
        <w:rPr>
          <w:sz w:val="25"/>
          <w:szCs w:val="25"/>
          <w:vertAlign w:val="subscript"/>
        </w:rPr>
        <w:t>d</w:t>
      </w:r>
      <w:r w:rsidRPr="00CB4B2C">
        <w:rPr>
          <w:sz w:val="25"/>
          <w:szCs w:val="25"/>
        </w:rPr>
        <w:t>)A = 0,168</w:t>
      </w:r>
      <w:r w:rsidRPr="00CB4B2C">
        <w:rPr>
          <w:sz w:val="25"/>
          <w:szCs w:val="25"/>
          <w:vertAlign w:val="superscript"/>
        </w:rPr>
        <w:t>0</w:t>
      </w:r>
      <w:r w:rsidRPr="00CB4B2C">
        <w:rPr>
          <w:sz w:val="25"/>
          <w:szCs w:val="25"/>
        </w:rPr>
        <w:t xml:space="preserve"> ≈ 10’.</w:t>
      </w:r>
    </w:p>
    <w:p w:rsidR="00B01986" w:rsidRPr="00CB4B2C" w:rsidRDefault="00B01986">
      <w:pPr>
        <w:widowControl w:val="0"/>
        <w:tabs>
          <w:tab w:val="left" w:pos="142"/>
          <w:tab w:val="left" w:pos="284"/>
          <w:tab w:val="left" w:pos="567"/>
          <w:tab w:val="left" w:pos="709"/>
          <w:tab w:val="left" w:pos="851"/>
          <w:tab w:val="left" w:pos="2835"/>
          <w:tab w:val="left" w:pos="5387"/>
          <w:tab w:val="left" w:pos="7938"/>
        </w:tabs>
        <w:autoSpaceDE w:val="0"/>
        <w:autoSpaceDN w:val="0"/>
        <w:jc w:val="both"/>
        <w:rPr>
          <w:sz w:val="25"/>
          <w:szCs w:val="25"/>
        </w:rPr>
      </w:pPr>
      <w:r w:rsidRPr="00CB4B2C">
        <w:rPr>
          <w:b/>
          <w:bCs/>
          <w:sz w:val="25"/>
          <w:szCs w:val="25"/>
        </w:rPr>
        <w:t xml:space="preserve">Ví dụ </w:t>
      </w:r>
      <w:r w:rsidR="00CB4B2C" w:rsidRPr="00CB4B2C">
        <w:rPr>
          <w:b/>
          <w:bCs/>
          <w:sz w:val="25"/>
          <w:szCs w:val="25"/>
        </w:rPr>
        <w:t>11</w:t>
      </w:r>
      <w:r w:rsidRPr="00CB4B2C">
        <w:rPr>
          <w:b/>
          <w:bCs/>
          <w:sz w:val="25"/>
          <w:szCs w:val="25"/>
        </w:rPr>
        <w:t xml:space="preserve">: </w:t>
      </w:r>
      <w:r w:rsidRPr="00CB4B2C">
        <w:rPr>
          <w:sz w:val="25"/>
          <w:szCs w:val="25"/>
        </w:rPr>
        <w:t>Chiếu một tia sáng đơn sắc màu vàng từ không khí (chiết suất coi như bằng 1 đối với mọi ánh sáng) vào mặt phẵng phân cách của một khối chất rắn trong suốt với góc tới 60</w:t>
      </w:r>
      <w:r w:rsidRPr="00CB4B2C">
        <w:rPr>
          <w:sz w:val="25"/>
          <w:szCs w:val="25"/>
          <w:vertAlign w:val="superscript"/>
        </w:rPr>
        <w:t>0</w:t>
      </w:r>
      <w:r w:rsidRPr="00CB4B2C">
        <w:rPr>
          <w:sz w:val="25"/>
          <w:szCs w:val="25"/>
        </w:rPr>
        <w:t xml:space="preserve"> thì thấy tia phản xạ trở lại không khí vuông góc với tia khúc xạ đi vào khối chất rắn. Tính chiết suất của chất rắn trong suốt đó đối với ánh sáng màu vàng.</w:t>
      </w:r>
    </w:p>
    <w:p w:rsidR="00B01986" w:rsidRPr="00CB4B2C" w:rsidRDefault="00B01986">
      <w:pPr>
        <w:widowControl w:val="0"/>
        <w:tabs>
          <w:tab w:val="left" w:pos="142"/>
          <w:tab w:val="left" w:pos="284"/>
          <w:tab w:val="left" w:pos="567"/>
          <w:tab w:val="left" w:pos="709"/>
          <w:tab w:val="left" w:pos="851"/>
          <w:tab w:val="left" w:pos="2835"/>
          <w:tab w:val="left" w:pos="5387"/>
          <w:tab w:val="left" w:pos="7938"/>
        </w:tabs>
        <w:autoSpaceDE w:val="0"/>
        <w:autoSpaceDN w:val="0"/>
        <w:jc w:val="center"/>
        <w:rPr>
          <w:sz w:val="25"/>
          <w:szCs w:val="25"/>
        </w:rPr>
      </w:pPr>
      <w:r w:rsidRPr="00CB4B2C">
        <w:rPr>
          <w:iCs/>
          <w:sz w:val="25"/>
          <w:szCs w:val="25"/>
          <w:u w:val="single"/>
        </w:rPr>
        <w:t>Hướng dẫn giải:</w:t>
      </w:r>
    </w:p>
    <w:p w:rsidR="00B01986" w:rsidRPr="00CB4B2C" w:rsidRDefault="00B01986">
      <w:pPr>
        <w:widowControl w:val="0"/>
        <w:tabs>
          <w:tab w:val="left" w:pos="142"/>
          <w:tab w:val="left" w:pos="284"/>
          <w:tab w:val="left" w:pos="567"/>
          <w:tab w:val="left" w:pos="709"/>
          <w:tab w:val="left" w:pos="851"/>
          <w:tab w:val="left" w:pos="2835"/>
          <w:tab w:val="left" w:pos="5387"/>
          <w:tab w:val="left" w:pos="7938"/>
        </w:tabs>
        <w:autoSpaceDE w:val="0"/>
        <w:autoSpaceDN w:val="0"/>
        <w:jc w:val="both"/>
        <w:rPr>
          <w:sz w:val="25"/>
          <w:szCs w:val="25"/>
        </w:rPr>
      </w:pPr>
      <w:r w:rsidRPr="00CB4B2C">
        <w:rPr>
          <w:sz w:val="25"/>
          <w:szCs w:val="25"/>
        </w:rPr>
        <w:t xml:space="preserve"> Ta có sini = nsinr = nsin(90</w:t>
      </w:r>
      <w:r w:rsidRPr="00CB4B2C">
        <w:rPr>
          <w:sz w:val="25"/>
          <w:szCs w:val="25"/>
          <w:vertAlign w:val="superscript"/>
        </w:rPr>
        <w:t>0</w:t>
      </w:r>
      <w:r w:rsidRPr="00CB4B2C">
        <w:rPr>
          <w:sz w:val="25"/>
          <w:szCs w:val="25"/>
        </w:rPr>
        <w:t xml:space="preserve"> – i’) = nsin(90</w:t>
      </w:r>
      <w:r w:rsidRPr="00CB4B2C">
        <w:rPr>
          <w:sz w:val="25"/>
          <w:szCs w:val="25"/>
          <w:vertAlign w:val="superscript"/>
        </w:rPr>
        <w:t>0</w:t>
      </w:r>
      <w:r w:rsidRPr="00CB4B2C">
        <w:rPr>
          <w:sz w:val="25"/>
          <w:szCs w:val="25"/>
        </w:rPr>
        <w:t xml:space="preserve"> – i) = ncosi </w:t>
      </w:r>
      <w:r w:rsidRPr="00CB4B2C">
        <w:rPr>
          <w:sz w:val="25"/>
        </w:rPr>
        <w:sym w:font="Symbol" w:char="F0DE"/>
      </w:r>
      <w:r w:rsidRPr="00CB4B2C">
        <w:rPr>
          <w:sz w:val="25"/>
          <w:szCs w:val="25"/>
        </w:rPr>
        <w:t xml:space="preserve">  n = tani = </w:t>
      </w:r>
      <w:r w:rsidRPr="00CB4B2C">
        <w:rPr>
          <w:sz w:val="25"/>
          <w:szCs w:val="25"/>
        </w:rPr>
        <w:fldChar w:fldCharType="begin"/>
      </w:r>
      <w:r w:rsidRPr="00CB4B2C">
        <w:rPr>
          <w:sz w:val="25"/>
          <w:szCs w:val="25"/>
        </w:rPr>
        <w:instrText>eq \l(\r(,3))</w:instrText>
      </w:r>
      <w:r w:rsidRPr="00CB4B2C">
        <w:rPr>
          <w:sz w:val="25"/>
          <w:szCs w:val="25"/>
        </w:rPr>
        <w:fldChar w:fldCharType="end"/>
      </w:r>
      <w:r w:rsidRPr="00CB4B2C">
        <w:rPr>
          <w:sz w:val="25"/>
          <w:szCs w:val="25"/>
        </w:rPr>
        <w:t xml:space="preserve"> .</w:t>
      </w:r>
    </w:p>
    <w:p w:rsidR="00B01986" w:rsidRPr="00CB4B2C" w:rsidRDefault="00B01986">
      <w:pPr>
        <w:widowControl w:val="0"/>
        <w:tabs>
          <w:tab w:val="left" w:pos="142"/>
          <w:tab w:val="left" w:pos="284"/>
          <w:tab w:val="left" w:pos="567"/>
          <w:tab w:val="left" w:pos="709"/>
          <w:tab w:val="left" w:pos="851"/>
          <w:tab w:val="left" w:pos="2835"/>
          <w:tab w:val="left" w:pos="5387"/>
          <w:tab w:val="left" w:pos="7938"/>
        </w:tabs>
        <w:autoSpaceDE w:val="0"/>
        <w:autoSpaceDN w:val="0"/>
        <w:jc w:val="both"/>
        <w:rPr>
          <w:sz w:val="25"/>
          <w:szCs w:val="25"/>
        </w:rPr>
      </w:pPr>
      <w:r w:rsidRPr="00CB4B2C">
        <w:rPr>
          <w:b/>
          <w:bCs/>
          <w:sz w:val="25"/>
          <w:szCs w:val="25"/>
        </w:rPr>
        <w:t xml:space="preserve">Ví dụ </w:t>
      </w:r>
      <w:r w:rsidR="00CB4B2C" w:rsidRPr="00CB4B2C">
        <w:rPr>
          <w:b/>
          <w:bCs/>
          <w:sz w:val="25"/>
          <w:szCs w:val="25"/>
        </w:rPr>
        <w:t>12</w:t>
      </w:r>
      <w:r w:rsidRPr="00CB4B2C">
        <w:rPr>
          <w:b/>
          <w:bCs/>
          <w:sz w:val="25"/>
          <w:szCs w:val="25"/>
        </w:rPr>
        <w:t xml:space="preserve">: </w:t>
      </w:r>
      <w:r w:rsidRPr="00CB4B2C">
        <w:rPr>
          <w:sz w:val="25"/>
          <w:szCs w:val="25"/>
        </w:rPr>
        <w:t>Chiếu một tia sáng gồm hai thành phần đỏ và tím từ không khí (chiết suất coi như bằng 1 đối với mọi ánh sáng) vào mặt phẵng của một khối thủy tinh với góc tới 60</w:t>
      </w:r>
      <w:r w:rsidRPr="00CB4B2C">
        <w:rPr>
          <w:sz w:val="25"/>
          <w:szCs w:val="25"/>
          <w:vertAlign w:val="superscript"/>
        </w:rPr>
        <w:t>0</w:t>
      </w:r>
      <w:r w:rsidRPr="00CB4B2C">
        <w:rPr>
          <w:sz w:val="25"/>
          <w:szCs w:val="25"/>
        </w:rPr>
        <w:t>. Biết chiết suất của thủy tinh đối với ánh sáng đỏ là 1,51; đối với ánh sáng tím là 1,56. Tính góc lệch của hai tia khúc xạ trong thủy tinh.</w:t>
      </w:r>
    </w:p>
    <w:p w:rsidR="00B01986" w:rsidRPr="00CB4B2C" w:rsidRDefault="00B01986">
      <w:pPr>
        <w:widowControl w:val="0"/>
        <w:tabs>
          <w:tab w:val="left" w:pos="142"/>
          <w:tab w:val="left" w:pos="284"/>
          <w:tab w:val="left" w:pos="567"/>
          <w:tab w:val="left" w:pos="709"/>
          <w:tab w:val="left" w:pos="851"/>
          <w:tab w:val="left" w:pos="2835"/>
          <w:tab w:val="left" w:pos="5387"/>
          <w:tab w:val="left" w:pos="7938"/>
        </w:tabs>
        <w:autoSpaceDE w:val="0"/>
        <w:autoSpaceDN w:val="0"/>
        <w:jc w:val="center"/>
        <w:rPr>
          <w:sz w:val="25"/>
          <w:szCs w:val="25"/>
        </w:rPr>
      </w:pPr>
      <w:r w:rsidRPr="00CB4B2C">
        <w:rPr>
          <w:iCs/>
          <w:sz w:val="25"/>
          <w:szCs w:val="25"/>
          <w:u w:val="single"/>
        </w:rPr>
        <w:t>Hướng dẫn giải:</w:t>
      </w:r>
    </w:p>
    <w:p w:rsidR="00B01986" w:rsidRPr="00CB4B2C" w:rsidRDefault="00B01986">
      <w:pPr>
        <w:widowControl w:val="0"/>
        <w:tabs>
          <w:tab w:val="left" w:pos="142"/>
          <w:tab w:val="left" w:pos="284"/>
          <w:tab w:val="left" w:pos="567"/>
          <w:tab w:val="left" w:pos="709"/>
          <w:tab w:val="left" w:pos="851"/>
          <w:tab w:val="left" w:pos="2835"/>
          <w:tab w:val="left" w:pos="5387"/>
          <w:tab w:val="left" w:pos="7938"/>
        </w:tabs>
        <w:autoSpaceDE w:val="0"/>
        <w:autoSpaceDN w:val="0"/>
        <w:jc w:val="both"/>
        <w:rPr>
          <w:sz w:val="25"/>
          <w:szCs w:val="25"/>
        </w:rPr>
      </w:pPr>
      <w:r w:rsidRPr="00CB4B2C">
        <w:rPr>
          <w:sz w:val="25"/>
          <w:szCs w:val="25"/>
        </w:rPr>
        <w:t xml:space="preserve"> Ta có: </w:t>
      </w:r>
      <w:r w:rsidR="004C0753" w:rsidRPr="004C0753">
        <w:rPr>
          <w:position w:val="-30"/>
          <w:sz w:val="25"/>
          <w:szCs w:val="25"/>
          <w:lang w:val="vi-VN"/>
        </w:rPr>
        <w:object w:dxaOrig="1200" w:dyaOrig="680">
          <v:shape id="_x0000_i1242" type="#_x0000_t75" style="width:60pt;height:33.75pt" o:ole="">
            <v:imagedata r:id="rId33" o:title=""/>
          </v:shape>
          <o:OLEObject Type="Embed" ProgID="Equation.DSMT4" ShapeID="_x0000_i1242" DrawAspect="Content" ObjectID="_1550252955" r:id="rId34">
            <o:FieldCodes>\s</o:FieldCodes>
          </o:OLEObject>
        </w:object>
      </w:r>
      <w:r w:rsidRPr="00CB4B2C">
        <w:rPr>
          <w:sz w:val="25"/>
          <w:szCs w:val="25"/>
          <w:lang w:val="vi-VN"/>
        </w:rPr>
        <w:t xml:space="preserve">= 0,754 = </w:t>
      </w:r>
      <w:r w:rsidRPr="00CB4B2C">
        <w:rPr>
          <w:sz w:val="25"/>
          <w:szCs w:val="25"/>
        </w:rPr>
        <w:t>sin35</w:t>
      </w:r>
      <w:r w:rsidRPr="00CB4B2C">
        <w:rPr>
          <w:sz w:val="25"/>
          <w:szCs w:val="25"/>
          <w:vertAlign w:val="superscript"/>
        </w:rPr>
        <w:t>0</w:t>
      </w:r>
      <w:r w:rsidRPr="00CB4B2C">
        <w:rPr>
          <w:sz w:val="25"/>
          <w:szCs w:val="25"/>
        </w:rPr>
        <w:t xml:space="preserve">; </w:t>
      </w:r>
      <w:r w:rsidR="004C0753" w:rsidRPr="004C0753">
        <w:rPr>
          <w:position w:val="-30"/>
          <w:sz w:val="25"/>
          <w:szCs w:val="25"/>
          <w:lang w:val="vi-VN"/>
        </w:rPr>
        <w:object w:dxaOrig="1160" w:dyaOrig="680">
          <v:shape id="_x0000_i1244" type="#_x0000_t75" style="width:57.75pt;height:33.75pt" o:ole="">
            <v:imagedata r:id="rId35" o:title=""/>
          </v:shape>
          <o:OLEObject Type="Embed" ProgID="Equation.DSMT4" ShapeID="_x0000_i1244" DrawAspect="Content" ObjectID="_1550252956" r:id="rId36">
            <o:FieldCodes>\s</o:FieldCodes>
          </o:OLEObject>
        </w:object>
      </w:r>
      <w:r w:rsidRPr="00CB4B2C">
        <w:rPr>
          <w:sz w:val="25"/>
          <w:szCs w:val="25"/>
        </w:rPr>
        <w:t>= 0,555 = sin33,7</w:t>
      </w:r>
      <w:r w:rsidRPr="00CB4B2C">
        <w:rPr>
          <w:sz w:val="25"/>
          <w:szCs w:val="25"/>
          <w:vertAlign w:val="superscript"/>
        </w:rPr>
        <w:t>0</w:t>
      </w:r>
      <w:r w:rsidRPr="00CB4B2C">
        <w:rPr>
          <w:sz w:val="25"/>
          <w:szCs w:val="25"/>
          <w:vertAlign w:val="superscript"/>
          <w:lang w:val="vi-VN"/>
        </w:rPr>
        <w:t xml:space="preserve"> </w:t>
      </w:r>
      <w:r w:rsidRPr="00CB4B2C">
        <w:rPr>
          <w:sz w:val="25"/>
          <w:lang w:val="vi-VN"/>
        </w:rPr>
        <w:sym w:font="Symbol" w:char="F0DE"/>
      </w:r>
      <w:r w:rsidRPr="00CB4B2C">
        <w:rPr>
          <w:sz w:val="25"/>
          <w:szCs w:val="25"/>
          <w:lang w:val="vi-VN"/>
        </w:rPr>
        <w:t xml:space="preserve">  Δ</w:t>
      </w:r>
      <w:r w:rsidRPr="00CB4B2C">
        <w:rPr>
          <w:sz w:val="25"/>
          <w:szCs w:val="25"/>
        </w:rPr>
        <w:t>r = r</w:t>
      </w:r>
      <w:r w:rsidRPr="00CB4B2C">
        <w:rPr>
          <w:sz w:val="25"/>
          <w:szCs w:val="25"/>
          <w:vertAlign w:val="subscript"/>
        </w:rPr>
        <w:t>d</w:t>
      </w:r>
      <w:r w:rsidRPr="00CB4B2C">
        <w:rPr>
          <w:sz w:val="25"/>
          <w:szCs w:val="25"/>
        </w:rPr>
        <w:t xml:space="preserve"> – r</w:t>
      </w:r>
      <w:r w:rsidRPr="00CB4B2C">
        <w:rPr>
          <w:sz w:val="25"/>
          <w:szCs w:val="25"/>
          <w:vertAlign w:val="subscript"/>
        </w:rPr>
        <w:t>t</w:t>
      </w:r>
      <w:r w:rsidRPr="00CB4B2C">
        <w:rPr>
          <w:sz w:val="25"/>
          <w:szCs w:val="25"/>
        </w:rPr>
        <w:t xml:space="preserve"> = 1,3</w:t>
      </w:r>
      <w:r w:rsidRPr="00CB4B2C">
        <w:rPr>
          <w:sz w:val="25"/>
          <w:szCs w:val="25"/>
          <w:vertAlign w:val="superscript"/>
        </w:rPr>
        <w:t>0</w:t>
      </w:r>
      <w:r w:rsidRPr="00CB4B2C">
        <w:rPr>
          <w:sz w:val="25"/>
          <w:szCs w:val="25"/>
        </w:rPr>
        <w:t>.</w:t>
      </w:r>
    </w:p>
    <w:p w:rsidR="00B01986" w:rsidRDefault="00B01986">
      <w:pPr>
        <w:widowControl w:val="0"/>
        <w:tabs>
          <w:tab w:val="left" w:pos="142"/>
          <w:tab w:val="left" w:pos="284"/>
          <w:tab w:val="left" w:pos="567"/>
          <w:tab w:val="left" w:pos="709"/>
          <w:tab w:val="left" w:pos="851"/>
          <w:tab w:val="left" w:pos="2835"/>
          <w:tab w:val="left" w:pos="5387"/>
          <w:tab w:val="left" w:pos="7938"/>
        </w:tabs>
        <w:autoSpaceDE w:val="0"/>
        <w:autoSpaceDN w:val="0"/>
        <w:jc w:val="both"/>
        <w:rPr>
          <w:sz w:val="25"/>
          <w:szCs w:val="25"/>
        </w:rPr>
      </w:pPr>
    </w:p>
    <w:p w:rsidR="00B01986" w:rsidRDefault="00F50C74" w:rsidP="00F50C74">
      <w:pPr>
        <w:pStyle w:val="Title"/>
      </w:pPr>
      <w:r>
        <w:t>BÀI TẬP TRẮC NGHIỆM</w:t>
      </w:r>
    </w:p>
    <w:p w:rsidR="00B01986" w:rsidRPr="00FC6B8D" w:rsidRDefault="00B01986" w:rsidP="00FC6B8D">
      <w:r w:rsidRPr="00FC6B8D">
        <w:rPr>
          <w:b/>
          <w:bCs/>
        </w:rPr>
        <w:t xml:space="preserve">Câu 1: </w:t>
      </w:r>
      <w:r w:rsidRPr="00FC6B8D">
        <w:t>Chiếu một chùm tia sáng hẹp qua một lăng kính. Chùm tia sáng đó sẽ tách thành chùm tia sáng có màu khác nhau. Hiện tượng này gọi là</w:t>
      </w:r>
    </w:p>
    <w:p w:rsidR="00B01986" w:rsidRPr="00FC6B8D" w:rsidRDefault="00B01986" w:rsidP="00FC6B8D">
      <w:r w:rsidRPr="00FC6B8D">
        <w:rPr>
          <w:b/>
          <w:bCs/>
          <w:sz w:val="22"/>
          <w:szCs w:val="22"/>
        </w:rPr>
        <w:tab/>
        <w:t xml:space="preserve">A. </w:t>
      </w:r>
      <w:r w:rsidRPr="00FC6B8D">
        <w:t xml:space="preserve">giao thoa ánh sáng. </w:t>
      </w:r>
      <w:r w:rsidRPr="00FC6B8D">
        <w:rPr>
          <w:b/>
          <w:bCs/>
          <w:sz w:val="22"/>
          <w:szCs w:val="22"/>
        </w:rPr>
        <w:tab/>
        <w:t xml:space="preserve">B. </w:t>
      </w:r>
      <w:r w:rsidRPr="00FC6B8D">
        <w:t xml:space="preserve">tán sắc ánh sáng. </w:t>
      </w:r>
      <w:r w:rsidRPr="00FC6B8D">
        <w:rPr>
          <w:b/>
          <w:bCs/>
          <w:sz w:val="22"/>
          <w:szCs w:val="22"/>
        </w:rPr>
        <w:tab/>
        <w:t xml:space="preserve">C. </w:t>
      </w:r>
      <w:r w:rsidRPr="00FC6B8D">
        <w:t xml:space="preserve">khúc xạ ánh sáng. </w:t>
      </w:r>
      <w:r w:rsidRPr="00FC6B8D">
        <w:rPr>
          <w:b/>
          <w:bCs/>
          <w:sz w:val="22"/>
          <w:szCs w:val="22"/>
        </w:rPr>
        <w:tab/>
        <w:t xml:space="preserve">D. </w:t>
      </w:r>
      <w:r w:rsidRPr="00FC6B8D">
        <w:t xml:space="preserve">nhiễu xạ ánh sáng. </w:t>
      </w:r>
      <w:r w:rsidRPr="00FC6B8D">
        <w:rPr>
          <w:b/>
          <w:bCs/>
        </w:rPr>
        <w:t xml:space="preserve">Câu 2: </w:t>
      </w:r>
      <w:r w:rsidRPr="00FC6B8D">
        <w:t xml:space="preserve">Chọn câu </w:t>
      </w:r>
      <w:r w:rsidRPr="00FC6B8D">
        <w:rPr>
          <w:b/>
          <w:bCs/>
        </w:rPr>
        <w:t xml:space="preserve">sai </w:t>
      </w:r>
      <w:r w:rsidRPr="00FC6B8D">
        <w:t>trong các câu sau?</w:t>
      </w:r>
    </w:p>
    <w:p w:rsidR="00B01986" w:rsidRPr="00FC6B8D" w:rsidRDefault="00B01986" w:rsidP="00FC6B8D">
      <w:r w:rsidRPr="00FC6B8D">
        <w:rPr>
          <w:b/>
          <w:bCs/>
          <w:sz w:val="22"/>
          <w:szCs w:val="22"/>
        </w:rPr>
        <w:lastRenderedPageBreak/>
        <w:tab/>
        <w:t xml:space="preserve">A. </w:t>
      </w:r>
      <w:r w:rsidRPr="00FC6B8D">
        <w:t>Ánh sáng đơn sắc là ánh sáng không bị tán sắc khi đi qua lăng kính</w:t>
      </w:r>
    </w:p>
    <w:p w:rsidR="00B01986" w:rsidRPr="00FC6B8D" w:rsidRDefault="00B01986" w:rsidP="00FC6B8D">
      <w:r w:rsidRPr="00FC6B8D">
        <w:rPr>
          <w:b/>
          <w:bCs/>
          <w:sz w:val="22"/>
          <w:szCs w:val="22"/>
        </w:rPr>
        <w:tab/>
        <w:t xml:space="preserve">B. </w:t>
      </w:r>
      <w:r w:rsidRPr="00FC6B8D">
        <w:t>Mỗi ánh sáng đơn sắc khác nhau có màu sắc nhất định khác nhau.</w:t>
      </w:r>
    </w:p>
    <w:p w:rsidR="00B01986" w:rsidRPr="00FC6B8D" w:rsidRDefault="00B01986" w:rsidP="00FC6B8D">
      <w:r w:rsidRPr="00FC6B8D">
        <w:rPr>
          <w:b/>
          <w:bCs/>
          <w:sz w:val="22"/>
          <w:szCs w:val="22"/>
        </w:rPr>
        <w:tab/>
        <w:t xml:space="preserve">C. </w:t>
      </w:r>
      <w:r w:rsidRPr="00FC6B8D">
        <w:t>Ánh sáng trắng là tập hợp của ánh sáng đơn sắc đỏ, cam, vàng, lục, lam, chàm, tím.</w:t>
      </w:r>
    </w:p>
    <w:p w:rsidR="00B01986" w:rsidRPr="00FC6B8D" w:rsidRDefault="00B01986" w:rsidP="00FC6B8D">
      <w:r w:rsidRPr="00FC6B8D">
        <w:rPr>
          <w:b/>
          <w:bCs/>
          <w:sz w:val="22"/>
          <w:szCs w:val="22"/>
        </w:rPr>
        <w:tab/>
        <w:t xml:space="preserve">D. </w:t>
      </w:r>
      <w:r w:rsidRPr="00FC6B8D">
        <w:t>Lăng kính có khả năng làm tán sắc ánh sáng.</w:t>
      </w:r>
    </w:p>
    <w:p w:rsidR="00B01986" w:rsidRPr="00FC6B8D" w:rsidRDefault="00B01986" w:rsidP="00FC6B8D">
      <w:r w:rsidRPr="00FC6B8D">
        <w:rPr>
          <w:b/>
          <w:bCs/>
        </w:rPr>
        <w:t xml:space="preserve">Câu 3: </w:t>
      </w:r>
      <w:r w:rsidRPr="00FC6B8D">
        <w:t xml:space="preserve">Chọn câu </w:t>
      </w:r>
      <w:r w:rsidRPr="00FC6B8D">
        <w:rPr>
          <w:b/>
          <w:bCs/>
        </w:rPr>
        <w:t xml:space="preserve">đúng </w:t>
      </w:r>
      <w:r w:rsidRPr="00FC6B8D">
        <w:t>trong các câu sau?</w:t>
      </w:r>
    </w:p>
    <w:p w:rsidR="00B01986" w:rsidRPr="00FC6B8D" w:rsidRDefault="00B01986" w:rsidP="00FC6B8D">
      <w:r w:rsidRPr="00FC6B8D">
        <w:rPr>
          <w:b/>
          <w:bCs/>
          <w:sz w:val="22"/>
          <w:szCs w:val="22"/>
        </w:rPr>
        <w:tab/>
        <w:t xml:space="preserve">A. </w:t>
      </w:r>
      <w:r w:rsidRPr="00FC6B8D">
        <w:t>Sóng ánh sáng có phương dao động theo dọc phương truyền ánh sáng.</w:t>
      </w:r>
    </w:p>
    <w:p w:rsidR="00B01986" w:rsidRPr="00FC6B8D" w:rsidRDefault="00B01986" w:rsidP="00FC6B8D">
      <w:r w:rsidRPr="00FC6B8D">
        <w:rPr>
          <w:b/>
          <w:bCs/>
          <w:sz w:val="22"/>
          <w:szCs w:val="22"/>
        </w:rPr>
        <w:tab/>
        <w:t xml:space="preserve">B. </w:t>
      </w:r>
      <w:r w:rsidRPr="00FC6B8D">
        <w:t>Ứng với mỗi ánh sáng đơn sắc, sóng ánh sáng có một chu kì nhất định.</w:t>
      </w:r>
    </w:p>
    <w:p w:rsidR="00B01986" w:rsidRPr="00FC6B8D" w:rsidRDefault="00B01986" w:rsidP="00FC6B8D">
      <w:r w:rsidRPr="00FC6B8D">
        <w:rPr>
          <w:b/>
          <w:bCs/>
          <w:sz w:val="22"/>
          <w:szCs w:val="22"/>
        </w:rPr>
        <w:tab/>
        <w:t xml:space="preserve">C. </w:t>
      </w:r>
      <w:r w:rsidRPr="00FC6B8D">
        <w:t>Vận tốc ánh sáng trong môi trường càng lớn nếu chiết suất của một trường đó lớn.</w:t>
      </w:r>
    </w:p>
    <w:p w:rsidR="00B01986" w:rsidRPr="00FC6B8D" w:rsidRDefault="00B01986" w:rsidP="00FC6B8D">
      <w:r w:rsidRPr="00FC6B8D">
        <w:rPr>
          <w:b/>
          <w:bCs/>
          <w:sz w:val="22"/>
          <w:szCs w:val="22"/>
        </w:rPr>
        <w:tab/>
        <w:t xml:space="preserve">D. </w:t>
      </w:r>
      <w:r w:rsidRPr="00FC6B8D">
        <w:t>Ứng với mỗi ánh sáng đơn sắc, bước sóng không phụ thuộc vào chiết suất của môi trương ánh sáng truyền qua.</w:t>
      </w:r>
    </w:p>
    <w:p w:rsidR="00B01986" w:rsidRPr="00FC6B8D" w:rsidRDefault="00B01986" w:rsidP="00FC6B8D">
      <w:r w:rsidRPr="00FC6B8D">
        <w:rPr>
          <w:b/>
          <w:bCs/>
        </w:rPr>
        <w:t xml:space="preserve">Câu 4: </w:t>
      </w:r>
      <w:r w:rsidRPr="00FC6B8D">
        <w:t>Một tia sáng đi qua lăng kính ló ra chỉ một màu duy nhất không phải màu trắng thì đó là</w:t>
      </w:r>
    </w:p>
    <w:p w:rsidR="00B01986" w:rsidRPr="00FC6B8D" w:rsidRDefault="00B01986" w:rsidP="00FC6B8D">
      <w:r w:rsidRPr="00FC6B8D">
        <w:rPr>
          <w:b/>
          <w:bCs/>
          <w:sz w:val="22"/>
          <w:szCs w:val="22"/>
        </w:rPr>
        <w:tab/>
        <w:t xml:space="preserve">A. </w:t>
      </w:r>
      <w:r w:rsidRPr="00FC6B8D">
        <w:t xml:space="preserve">ánh sáng đơn sắc. </w:t>
      </w:r>
      <w:r w:rsidRPr="00FC6B8D">
        <w:rPr>
          <w:b/>
          <w:bCs/>
          <w:sz w:val="22"/>
          <w:szCs w:val="22"/>
        </w:rPr>
        <w:tab/>
      </w:r>
      <w:r w:rsidRPr="00FC6B8D">
        <w:rPr>
          <w:b/>
          <w:bCs/>
          <w:sz w:val="22"/>
          <w:szCs w:val="22"/>
        </w:rPr>
        <w:tab/>
        <w:t xml:space="preserve">B. </w:t>
      </w:r>
      <w:r w:rsidRPr="00FC6B8D">
        <w:t>ánh sáng đa sắc.</w:t>
      </w:r>
    </w:p>
    <w:p w:rsidR="00B01986" w:rsidRPr="00FC6B8D" w:rsidRDefault="00B01986" w:rsidP="00FC6B8D">
      <w:r w:rsidRPr="00FC6B8D">
        <w:rPr>
          <w:b/>
          <w:bCs/>
          <w:sz w:val="22"/>
          <w:szCs w:val="22"/>
        </w:rPr>
        <w:tab/>
        <w:t xml:space="preserve">C. </w:t>
      </w:r>
      <w:r w:rsidRPr="00FC6B8D">
        <w:t xml:space="preserve">ánh sáng bị tán sắc. </w:t>
      </w:r>
      <w:r w:rsidRPr="00FC6B8D">
        <w:rPr>
          <w:b/>
          <w:bCs/>
          <w:sz w:val="22"/>
          <w:szCs w:val="22"/>
        </w:rPr>
        <w:tab/>
      </w:r>
      <w:r w:rsidRPr="00FC6B8D">
        <w:rPr>
          <w:b/>
          <w:bCs/>
          <w:sz w:val="22"/>
          <w:szCs w:val="22"/>
        </w:rPr>
        <w:tab/>
        <w:t xml:space="preserve">D. </w:t>
      </w:r>
      <w:r w:rsidRPr="00FC6B8D">
        <w:t>lăng kính không có khả năng tán sắc.</w:t>
      </w:r>
    </w:p>
    <w:p w:rsidR="00B01986" w:rsidRPr="00FC6B8D" w:rsidRDefault="00B01986" w:rsidP="00FC6B8D">
      <w:r w:rsidRPr="00FC6B8D">
        <w:rPr>
          <w:b/>
          <w:bCs/>
        </w:rPr>
        <w:t xml:space="preserve">Câu 5: </w:t>
      </w:r>
      <w:r w:rsidRPr="00FC6B8D">
        <w:t>Ánh sáng trắng qua lăng kính thủy tinh bị tán sắc, ánh sáng màu đỏ bị lệch ít hơn ánh sáng màu tím, đó là vì trong thuỷ tinh ánh sáng đỏ có</w:t>
      </w:r>
    </w:p>
    <w:p w:rsidR="00B01986" w:rsidRPr="00FC6B8D" w:rsidRDefault="00B01986" w:rsidP="00FC6B8D">
      <w:r w:rsidRPr="00FC6B8D">
        <w:rPr>
          <w:b/>
          <w:bCs/>
          <w:sz w:val="22"/>
          <w:szCs w:val="22"/>
        </w:rPr>
        <w:tab/>
        <w:t xml:space="preserve">A. </w:t>
      </w:r>
      <w:r w:rsidRPr="00FC6B8D">
        <w:t xml:space="preserve">có tần số khác ánh sáng tím. </w:t>
      </w:r>
      <w:r w:rsidRPr="00FC6B8D">
        <w:rPr>
          <w:b/>
          <w:bCs/>
          <w:sz w:val="22"/>
          <w:szCs w:val="22"/>
        </w:rPr>
        <w:tab/>
        <w:t xml:space="preserve">B. </w:t>
      </w:r>
      <w:r w:rsidRPr="00FC6B8D">
        <w:t>vận tốc lớn hơn ánh sáng tím.</w:t>
      </w:r>
    </w:p>
    <w:p w:rsidR="00B01986" w:rsidRPr="00FC6B8D" w:rsidRDefault="00B01986" w:rsidP="00FC6B8D">
      <w:r w:rsidRPr="00FC6B8D">
        <w:rPr>
          <w:b/>
          <w:bCs/>
          <w:sz w:val="22"/>
          <w:szCs w:val="22"/>
        </w:rPr>
        <w:tab/>
        <w:t xml:space="preserve">C. </w:t>
      </w:r>
      <w:r w:rsidRPr="00FC6B8D">
        <w:t xml:space="preserve">tần số lớn hơn tần số của ánh sáng tím. </w:t>
      </w:r>
      <w:r w:rsidRPr="00FC6B8D">
        <w:rPr>
          <w:b/>
          <w:bCs/>
          <w:sz w:val="22"/>
          <w:szCs w:val="22"/>
        </w:rPr>
        <w:tab/>
        <w:t xml:space="preserve">D. </w:t>
      </w:r>
      <w:r w:rsidRPr="00FC6B8D">
        <w:t>chiết suất nhỏ hơn ánh sáng tím.</w:t>
      </w:r>
    </w:p>
    <w:p w:rsidR="00B01986" w:rsidRPr="00FC6B8D" w:rsidRDefault="00B01986" w:rsidP="00FC6B8D">
      <w:r w:rsidRPr="00FC6B8D">
        <w:rPr>
          <w:b/>
          <w:bCs/>
        </w:rPr>
        <w:t xml:space="preserve">Câu 6: </w:t>
      </w:r>
      <w:r w:rsidRPr="00FC6B8D">
        <w:t>Một sóng ánh sáng đơn sắc được đặc trưng nhất là</w:t>
      </w:r>
    </w:p>
    <w:p w:rsidR="00B01986" w:rsidRPr="00FC6B8D" w:rsidRDefault="00B01986" w:rsidP="00FC6B8D">
      <w:r w:rsidRPr="00FC6B8D">
        <w:rPr>
          <w:b/>
          <w:bCs/>
          <w:sz w:val="22"/>
          <w:szCs w:val="22"/>
        </w:rPr>
        <w:tab/>
        <w:t xml:space="preserve">A. </w:t>
      </w:r>
      <w:r w:rsidRPr="00FC6B8D">
        <w:t xml:space="preserve">màu sắc. </w:t>
      </w:r>
      <w:r w:rsidRPr="00FC6B8D">
        <w:rPr>
          <w:b/>
          <w:bCs/>
          <w:sz w:val="22"/>
          <w:szCs w:val="22"/>
        </w:rPr>
        <w:tab/>
      </w:r>
      <w:r w:rsidRPr="00FC6B8D">
        <w:rPr>
          <w:b/>
          <w:bCs/>
          <w:sz w:val="22"/>
          <w:szCs w:val="22"/>
        </w:rPr>
        <w:tab/>
        <w:t xml:space="preserve">B. </w:t>
      </w:r>
      <w:r w:rsidRPr="00FC6B8D">
        <w:t>tần số.</w:t>
      </w:r>
    </w:p>
    <w:p w:rsidR="00B01986" w:rsidRPr="00FC6B8D" w:rsidRDefault="00B01986" w:rsidP="00FC6B8D">
      <w:r w:rsidRPr="00FC6B8D">
        <w:rPr>
          <w:b/>
          <w:bCs/>
          <w:sz w:val="22"/>
          <w:szCs w:val="22"/>
        </w:rPr>
        <w:tab/>
        <w:t xml:space="preserve">C. </w:t>
      </w:r>
      <w:r w:rsidRPr="00FC6B8D">
        <w:t xml:space="preserve">vận tốc truyền. </w:t>
      </w:r>
      <w:r w:rsidRPr="00FC6B8D">
        <w:rPr>
          <w:b/>
          <w:bCs/>
          <w:sz w:val="22"/>
          <w:szCs w:val="22"/>
        </w:rPr>
        <w:tab/>
      </w:r>
      <w:r w:rsidRPr="00FC6B8D">
        <w:rPr>
          <w:b/>
          <w:bCs/>
          <w:sz w:val="22"/>
          <w:szCs w:val="22"/>
        </w:rPr>
        <w:tab/>
        <w:t xml:space="preserve">D. </w:t>
      </w:r>
      <w:r w:rsidRPr="00FC6B8D">
        <w:t>chiết suất lăng kính với ánh sáng đó.</w:t>
      </w:r>
    </w:p>
    <w:p w:rsidR="00B01986" w:rsidRPr="00FC6B8D" w:rsidRDefault="00B01986" w:rsidP="00FC6B8D">
      <w:r w:rsidRPr="00FC6B8D">
        <w:rPr>
          <w:b/>
          <w:bCs/>
        </w:rPr>
        <w:t xml:space="preserve">Câu 7: </w:t>
      </w:r>
      <w:r w:rsidRPr="00FC6B8D">
        <w:t>Cho ánh sáng đơn sắc truyền từ môi trường trong suốt này sang môi trường trong suốt khác thì</w:t>
      </w:r>
    </w:p>
    <w:p w:rsidR="00B01986" w:rsidRPr="00FC6B8D" w:rsidRDefault="00B01986" w:rsidP="00FC6B8D">
      <w:r w:rsidRPr="00FC6B8D">
        <w:rPr>
          <w:b/>
          <w:bCs/>
          <w:sz w:val="22"/>
          <w:szCs w:val="22"/>
        </w:rPr>
        <w:tab/>
        <w:t xml:space="preserve">A. </w:t>
      </w:r>
      <w:r w:rsidRPr="00FC6B8D">
        <w:t xml:space="preserve">tần số thay đổi, vận tốc không đổi. </w:t>
      </w:r>
      <w:r w:rsidRPr="00FC6B8D">
        <w:rPr>
          <w:b/>
          <w:bCs/>
          <w:sz w:val="22"/>
          <w:szCs w:val="22"/>
        </w:rPr>
        <w:tab/>
        <w:t xml:space="preserve">B. </w:t>
      </w:r>
      <w:r w:rsidRPr="00FC6B8D">
        <w:t>tần số thay đổi, vận tốc thay đổi.</w:t>
      </w:r>
    </w:p>
    <w:p w:rsidR="00B01986" w:rsidRPr="00FC6B8D" w:rsidRDefault="00B01986" w:rsidP="00FC6B8D">
      <w:r w:rsidRPr="00FC6B8D">
        <w:rPr>
          <w:b/>
          <w:bCs/>
          <w:sz w:val="22"/>
          <w:szCs w:val="22"/>
        </w:rPr>
        <w:tab/>
        <w:t xml:space="preserve">C. </w:t>
      </w:r>
      <w:r w:rsidRPr="00FC6B8D">
        <w:t xml:space="preserve">tần số không đổi, vận tốc thay đổi. </w:t>
      </w:r>
      <w:r w:rsidRPr="00FC6B8D">
        <w:rPr>
          <w:b/>
          <w:bCs/>
          <w:sz w:val="22"/>
          <w:szCs w:val="22"/>
        </w:rPr>
        <w:tab/>
        <w:t xml:space="preserve">D. </w:t>
      </w:r>
      <w:r w:rsidRPr="00FC6B8D">
        <w:t>tần số không đổi, vận tốc không đổi.</w:t>
      </w:r>
    </w:p>
    <w:p w:rsidR="00B01986" w:rsidRPr="00FC6B8D" w:rsidRDefault="00B01986" w:rsidP="00FC6B8D">
      <w:r w:rsidRPr="00FC6B8D">
        <w:rPr>
          <w:b/>
          <w:bCs/>
        </w:rPr>
        <w:t xml:space="preserve">Câu 9: </w:t>
      </w:r>
      <w:r w:rsidRPr="00FC6B8D">
        <w:t xml:space="preserve">Tìm phát biểu </w:t>
      </w:r>
      <w:r w:rsidRPr="00FC6B8D">
        <w:rPr>
          <w:b/>
          <w:bCs/>
        </w:rPr>
        <w:t xml:space="preserve">đúng </w:t>
      </w:r>
      <w:r w:rsidRPr="00FC6B8D">
        <w:t>về ánh sáng đơn sắc.</w:t>
      </w:r>
    </w:p>
    <w:p w:rsidR="00B01986" w:rsidRPr="00FC6B8D" w:rsidRDefault="00B01986" w:rsidP="00FC6B8D">
      <w:r w:rsidRPr="00FC6B8D">
        <w:rPr>
          <w:b/>
          <w:bCs/>
          <w:sz w:val="22"/>
          <w:szCs w:val="22"/>
        </w:rPr>
        <w:tab/>
        <w:t xml:space="preserve">A. </w:t>
      </w:r>
      <w:r w:rsidRPr="00FC6B8D">
        <w:t>Đối với các môi trường khác nhau, ánh sáng đơn sắc luôn có cùng bước sóng.</w:t>
      </w:r>
    </w:p>
    <w:p w:rsidR="00B01986" w:rsidRPr="00FC6B8D" w:rsidRDefault="00B01986" w:rsidP="00FC6B8D">
      <w:r w:rsidRPr="00FC6B8D">
        <w:rPr>
          <w:b/>
          <w:bCs/>
          <w:sz w:val="22"/>
          <w:szCs w:val="22"/>
        </w:rPr>
        <w:tab/>
        <w:t xml:space="preserve">B. </w:t>
      </w:r>
      <w:r w:rsidRPr="00FC6B8D">
        <w:t>Đối với ánh sáng đơn sắc, góc lệch của tia sáng đối với các lăng kính khác nhau đều có cùng giá trị.</w:t>
      </w:r>
    </w:p>
    <w:p w:rsidR="00B01986" w:rsidRPr="00FC6B8D" w:rsidRDefault="00B01986" w:rsidP="00FC6B8D">
      <w:r w:rsidRPr="00FC6B8D">
        <w:rPr>
          <w:b/>
          <w:bCs/>
          <w:sz w:val="22"/>
          <w:szCs w:val="22"/>
        </w:rPr>
        <w:tab/>
        <w:t xml:space="preserve">C. </w:t>
      </w:r>
      <w:r w:rsidRPr="00FC6B8D">
        <w:t>Ánh sáng đơn sắc là ánh sáng không bị lệch đường truyền khi đi qua lăng kính.</w:t>
      </w:r>
    </w:p>
    <w:p w:rsidR="00B01986" w:rsidRPr="00FC6B8D" w:rsidRDefault="00B01986" w:rsidP="00FC6B8D">
      <w:r w:rsidRPr="00FC6B8D">
        <w:rPr>
          <w:b/>
          <w:bCs/>
          <w:sz w:val="22"/>
          <w:szCs w:val="22"/>
        </w:rPr>
        <w:tab/>
        <w:t xml:space="preserve">D. </w:t>
      </w:r>
      <w:r w:rsidRPr="00FC6B8D">
        <w:t>Ánh sáng đơn sắc là ánh sáng không bị tách màu khi qua lăng kính.</w:t>
      </w:r>
    </w:p>
    <w:p w:rsidR="00B01986" w:rsidRPr="00FC6B8D" w:rsidRDefault="00B01986" w:rsidP="00FC6B8D">
      <w:r w:rsidRPr="00FC6B8D">
        <w:rPr>
          <w:b/>
          <w:bCs/>
        </w:rPr>
        <w:t xml:space="preserve">Câu 10: </w:t>
      </w:r>
      <w:r w:rsidRPr="00FC6B8D">
        <w:t xml:space="preserve">Chọn câu phát biểu </w:t>
      </w:r>
      <w:r w:rsidRPr="00FC6B8D">
        <w:rPr>
          <w:b/>
          <w:bCs/>
        </w:rPr>
        <w:t>sai</w:t>
      </w:r>
      <w:r w:rsidRPr="00FC6B8D">
        <w:t>.</w:t>
      </w:r>
    </w:p>
    <w:p w:rsidR="00B01986" w:rsidRPr="00FC6B8D" w:rsidRDefault="00B01986" w:rsidP="00FC6B8D">
      <w:r w:rsidRPr="00FC6B8D">
        <w:rPr>
          <w:b/>
          <w:bCs/>
          <w:sz w:val="22"/>
          <w:szCs w:val="22"/>
        </w:rPr>
        <w:tab/>
        <w:t xml:space="preserve">A. </w:t>
      </w:r>
      <w:r w:rsidRPr="00FC6B8D">
        <w:t>Nguyên nhân của hiện tượng tán sắc ánh sáng là sự thay đổi chiết suất của môi trường đối với các ánh sáng có màu sắc khác nhau</w:t>
      </w:r>
    </w:p>
    <w:p w:rsidR="00B01986" w:rsidRPr="00FC6B8D" w:rsidRDefault="00B01986" w:rsidP="00FC6B8D">
      <w:r w:rsidRPr="00FC6B8D">
        <w:rPr>
          <w:b/>
          <w:bCs/>
          <w:sz w:val="22"/>
          <w:szCs w:val="22"/>
        </w:rPr>
        <w:tab/>
        <w:t xml:space="preserve">B. </w:t>
      </w:r>
      <w:r w:rsidRPr="00FC6B8D">
        <w:t>Dải màu cầu vồng là quang phổ của ánh sáng trắng</w:t>
      </w:r>
    </w:p>
    <w:p w:rsidR="00B01986" w:rsidRPr="00FC6B8D" w:rsidRDefault="00B01986" w:rsidP="00FC6B8D">
      <w:r w:rsidRPr="00FC6B8D">
        <w:rPr>
          <w:b/>
          <w:bCs/>
          <w:sz w:val="22"/>
          <w:szCs w:val="22"/>
        </w:rPr>
        <w:tab/>
        <w:t xml:space="preserve">C. </w:t>
      </w:r>
      <w:r w:rsidRPr="00FC6B8D">
        <w:t>Ánh sáng trắng là tập hợp gồm 7 ánh sáng đơn sắc: đỏ, cam, vàng, lục, lam, chàm, tím</w:t>
      </w:r>
    </w:p>
    <w:p w:rsidR="00B01986" w:rsidRPr="00FC6B8D" w:rsidRDefault="00B01986" w:rsidP="00FC6B8D">
      <w:r w:rsidRPr="00FC6B8D">
        <w:rPr>
          <w:b/>
          <w:bCs/>
          <w:sz w:val="22"/>
          <w:szCs w:val="22"/>
        </w:rPr>
        <w:tab/>
        <w:t xml:space="preserve">D. </w:t>
      </w:r>
      <w:r w:rsidRPr="00FC6B8D">
        <w:t xml:space="preserve">Ánh sáng đơn sắc là ánh sáng không bị tán sắc khi qua lăng kính </w:t>
      </w:r>
    </w:p>
    <w:p w:rsidR="00B01986" w:rsidRPr="00FC6B8D" w:rsidRDefault="00B01986" w:rsidP="00FC6B8D">
      <w:r w:rsidRPr="00FC6B8D">
        <w:rPr>
          <w:b/>
          <w:bCs/>
        </w:rPr>
        <w:t xml:space="preserve">Câu 11: </w:t>
      </w:r>
      <w:r w:rsidRPr="00FC6B8D">
        <w:t xml:space="preserve">Phát biểu nào sau đây là </w:t>
      </w:r>
      <w:r w:rsidRPr="00FC6B8D">
        <w:rPr>
          <w:b/>
          <w:bCs/>
        </w:rPr>
        <w:t xml:space="preserve">sai </w:t>
      </w:r>
      <w:r w:rsidRPr="00FC6B8D">
        <w:t xml:space="preserve">khi nói về ánh sáng đơn sắc? </w:t>
      </w:r>
    </w:p>
    <w:p w:rsidR="00B01986" w:rsidRPr="00FC6B8D" w:rsidRDefault="00B01986" w:rsidP="00FC6B8D">
      <w:r w:rsidRPr="00FC6B8D">
        <w:rPr>
          <w:b/>
          <w:bCs/>
          <w:sz w:val="22"/>
          <w:szCs w:val="22"/>
        </w:rPr>
        <w:tab/>
        <w:t xml:space="preserve">A. </w:t>
      </w:r>
      <w:r w:rsidRPr="00FC6B8D">
        <w:t>Mỗi ánh sáng đơn sắc có một màu xác định gọi là màu đơn sắc.</w:t>
      </w:r>
    </w:p>
    <w:p w:rsidR="00B01986" w:rsidRPr="00FC6B8D" w:rsidRDefault="00B01986" w:rsidP="00FC6B8D">
      <w:r w:rsidRPr="00FC6B8D">
        <w:rPr>
          <w:b/>
          <w:bCs/>
          <w:sz w:val="22"/>
          <w:szCs w:val="22"/>
        </w:rPr>
        <w:tab/>
        <w:t xml:space="preserve">B. </w:t>
      </w:r>
      <w:r w:rsidRPr="00FC6B8D">
        <w:t>Mỗi ánh sáng đơn sắc có một bước sóng xác định.</w:t>
      </w:r>
    </w:p>
    <w:p w:rsidR="00B01986" w:rsidRPr="00FC6B8D" w:rsidRDefault="00B01986" w:rsidP="00FC6B8D">
      <w:r w:rsidRPr="00FC6B8D">
        <w:rPr>
          <w:b/>
          <w:bCs/>
          <w:sz w:val="22"/>
          <w:szCs w:val="22"/>
        </w:rPr>
        <w:tab/>
        <w:t xml:space="preserve">C. </w:t>
      </w:r>
      <w:r w:rsidRPr="00FC6B8D">
        <w:t>Vận tốc truyền của một ánh sáng đơn sắc trong các môi trường trong suốt khác nhau là như nhau.</w:t>
      </w:r>
    </w:p>
    <w:p w:rsidR="00B01986" w:rsidRPr="00FC6B8D" w:rsidRDefault="00B01986" w:rsidP="00FC6B8D">
      <w:r w:rsidRPr="00FC6B8D">
        <w:rPr>
          <w:b/>
          <w:bCs/>
          <w:sz w:val="22"/>
          <w:szCs w:val="22"/>
        </w:rPr>
        <w:tab/>
        <w:t xml:space="preserve">D. </w:t>
      </w:r>
      <w:r w:rsidRPr="00FC6B8D">
        <w:t>ánh sáng đơn sắc không bị tán sắc khi truyền qua lăng kính.</w:t>
      </w:r>
    </w:p>
    <w:p w:rsidR="00B01986" w:rsidRPr="00FC6B8D" w:rsidRDefault="00B01986" w:rsidP="00FC6B8D">
      <w:r w:rsidRPr="00FC6B8D">
        <w:rPr>
          <w:b/>
          <w:bCs/>
        </w:rPr>
        <w:t xml:space="preserve">Câu 12: </w:t>
      </w:r>
      <w:r w:rsidRPr="00FC6B8D">
        <w:t xml:space="preserve">Chọn câu </w:t>
      </w:r>
      <w:r w:rsidRPr="00FC6B8D">
        <w:rPr>
          <w:b/>
          <w:bCs/>
        </w:rPr>
        <w:t>sai.</w:t>
      </w:r>
    </w:p>
    <w:p w:rsidR="00B01986" w:rsidRPr="00FC6B8D" w:rsidRDefault="00B01986" w:rsidP="00FC6B8D">
      <w:r w:rsidRPr="00FC6B8D">
        <w:rPr>
          <w:b/>
          <w:bCs/>
          <w:sz w:val="22"/>
          <w:szCs w:val="22"/>
        </w:rPr>
        <w:tab/>
        <w:t xml:space="preserve">A. </w:t>
      </w:r>
      <w:r w:rsidRPr="00FC6B8D">
        <w:t>Ánh sáng trắng là tập hợp gồm 7 ánh sáng đơn sắc: đỏ, cam, vàng, lục, lam, chàm, tím.</w:t>
      </w:r>
    </w:p>
    <w:p w:rsidR="00B01986" w:rsidRPr="00FC6B8D" w:rsidRDefault="00B01986" w:rsidP="00FC6B8D">
      <w:r w:rsidRPr="00FC6B8D">
        <w:rPr>
          <w:b/>
          <w:bCs/>
          <w:sz w:val="22"/>
          <w:szCs w:val="22"/>
        </w:rPr>
        <w:tab/>
        <w:t xml:space="preserve">B. </w:t>
      </w:r>
      <w:r w:rsidRPr="00FC6B8D">
        <w:t>Ánh sáng đơn sắc là ánh sáng không bị tán sắc khi qua lăng kính.</w:t>
      </w:r>
    </w:p>
    <w:p w:rsidR="00B01986" w:rsidRPr="00FC6B8D" w:rsidRDefault="00B01986" w:rsidP="00FC6B8D">
      <w:r w:rsidRPr="00FC6B8D">
        <w:rPr>
          <w:b/>
          <w:bCs/>
          <w:sz w:val="22"/>
          <w:szCs w:val="22"/>
        </w:rPr>
        <w:tab/>
        <w:t xml:space="preserve">C. </w:t>
      </w:r>
      <w:r w:rsidRPr="00FC6B8D">
        <w:t>Vận tốc của sóng ánh sáng tuỳ thuộc môi trường trong suốt mà ánh sáng truyền qua.</w:t>
      </w:r>
    </w:p>
    <w:p w:rsidR="00B01986" w:rsidRPr="00FC6B8D" w:rsidRDefault="00B01986" w:rsidP="00FC6B8D">
      <w:r w:rsidRPr="00FC6B8D">
        <w:rPr>
          <w:b/>
          <w:bCs/>
          <w:sz w:val="22"/>
          <w:szCs w:val="22"/>
        </w:rPr>
        <w:tab/>
        <w:t xml:space="preserve">D. </w:t>
      </w:r>
      <w:r w:rsidRPr="00FC6B8D">
        <w:t>Dãy cầu vồng là quang phổ của ánh sáng trắng.</w:t>
      </w:r>
    </w:p>
    <w:p w:rsidR="00B01986" w:rsidRPr="00FC6B8D" w:rsidRDefault="00B01986" w:rsidP="00FC6B8D">
      <w:r w:rsidRPr="00FC6B8D">
        <w:rPr>
          <w:b/>
          <w:bCs/>
        </w:rPr>
        <w:t xml:space="preserve">Câu 13: </w:t>
      </w:r>
      <w:r w:rsidRPr="00FC6B8D">
        <w:t xml:space="preserve">Chọn câu trả lời </w:t>
      </w:r>
      <w:r w:rsidRPr="00FC6B8D">
        <w:rPr>
          <w:b/>
          <w:bCs/>
        </w:rPr>
        <w:t>sai.</w:t>
      </w:r>
    </w:p>
    <w:p w:rsidR="00B01986" w:rsidRPr="00FC6B8D" w:rsidRDefault="00B01986" w:rsidP="00FC6B8D">
      <w:r w:rsidRPr="00FC6B8D">
        <w:rPr>
          <w:b/>
          <w:bCs/>
          <w:sz w:val="22"/>
          <w:szCs w:val="22"/>
        </w:rPr>
        <w:tab/>
        <w:t xml:space="preserve">A. </w:t>
      </w:r>
      <w:r w:rsidRPr="00FC6B8D">
        <w:t>Nguyên nhân tán sắc là do chiết suất của một môi trường trong suốt đối với các ánh sáng đơn sắc có màu sắc khác nhau là khác nhau.</w:t>
      </w:r>
    </w:p>
    <w:p w:rsidR="00B01986" w:rsidRPr="00FC6B8D" w:rsidRDefault="00B01986" w:rsidP="00FC6B8D">
      <w:r w:rsidRPr="00FC6B8D">
        <w:rPr>
          <w:b/>
          <w:bCs/>
          <w:sz w:val="22"/>
          <w:szCs w:val="22"/>
        </w:rPr>
        <w:tab/>
        <w:t xml:space="preserve">B. </w:t>
      </w:r>
      <w:r w:rsidRPr="00FC6B8D">
        <w:t xml:space="preserve">Trong hiện tượng tán sắc ánh sáng của ánh sáng trắng, tia đỏ có góc lệch nhỏ nhất. </w:t>
      </w:r>
    </w:p>
    <w:p w:rsidR="00B01986" w:rsidRPr="00FC6B8D" w:rsidRDefault="00B01986" w:rsidP="00FC6B8D">
      <w:r w:rsidRPr="00FC6B8D">
        <w:rPr>
          <w:b/>
          <w:bCs/>
          <w:sz w:val="22"/>
          <w:szCs w:val="22"/>
        </w:rPr>
        <w:tab/>
        <w:t xml:space="preserve">C. </w:t>
      </w:r>
      <w:r w:rsidRPr="00FC6B8D">
        <w:t xml:space="preserve">Trong hiện tượng tán sắc ánh sáng của ánh sáng trắng, tia tím có góc lệch nhỏ nhất. </w:t>
      </w:r>
    </w:p>
    <w:p w:rsidR="00B01986" w:rsidRPr="00FC6B8D" w:rsidRDefault="00B01986" w:rsidP="00FC6B8D">
      <w:r w:rsidRPr="00FC6B8D">
        <w:rPr>
          <w:b/>
          <w:bCs/>
          <w:sz w:val="22"/>
          <w:szCs w:val="22"/>
        </w:rPr>
        <w:tab/>
        <w:t xml:space="preserve">D. </w:t>
      </w:r>
      <w:r w:rsidRPr="00FC6B8D">
        <w:t>Ánh sáng đơn sắc không bị tán sắc khi qua lăng kính.</w:t>
      </w:r>
    </w:p>
    <w:p w:rsidR="00B01986" w:rsidRPr="00FC6B8D" w:rsidRDefault="00B01986" w:rsidP="00FC6B8D">
      <w:r w:rsidRPr="00FC6B8D">
        <w:rPr>
          <w:b/>
          <w:bCs/>
        </w:rPr>
        <w:t xml:space="preserve">Câu 14: </w:t>
      </w:r>
      <w:r w:rsidRPr="00FC6B8D">
        <w:t xml:space="preserve">Phát biểu nào sau đây là </w:t>
      </w:r>
      <w:r w:rsidRPr="00FC6B8D">
        <w:rPr>
          <w:b/>
          <w:bCs/>
        </w:rPr>
        <w:t xml:space="preserve">không </w:t>
      </w:r>
      <w:r w:rsidRPr="00FC6B8D">
        <w:t>đúng?</w:t>
      </w:r>
    </w:p>
    <w:p w:rsidR="00B01986" w:rsidRPr="00FC6B8D" w:rsidRDefault="00B01986" w:rsidP="00FC6B8D">
      <w:r w:rsidRPr="00FC6B8D">
        <w:rPr>
          <w:b/>
          <w:bCs/>
          <w:sz w:val="22"/>
          <w:szCs w:val="22"/>
        </w:rPr>
        <w:tab/>
        <w:t xml:space="preserve">A. </w:t>
      </w:r>
      <w:r w:rsidRPr="00FC6B8D">
        <w:t>Chiết suất của chất làm lăng kính đối với các ánh sáng đơn sắc là khác nhau.</w:t>
      </w:r>
    </w:p>
    <w:p w:rsidR="00B01986" w:rsidRPr="00FC6B8D" w:rsidRDefault="00B01986" w:rsidP="00FC6B8D">
      <w:r w:rsidRPr="00FC6B8D">
        <w:rPr>
          <w:b/>
          <w:bCs/>
          <w:sz w:val="22"/>
          <w:szCs w:val="22"/>
        </w:rPr>
        <w:tab/>
        <w:t xml:space="preserve">B. </w:t>
      </w:r>
      <w:r w:rsidRPr="00FC6B8D">
        <w:t>Ánh sáng đơn sắc không bị tán sắc khi đi qua lăng kính.</w:t>
      </w:r>
    </w:p>
    <w:p w:rsidR="00B01986" w:rsidRPr="00FC6B8D" w:rsidRDefault="00B01986" w:rsidP="00FC6B8D">
      <w:r w:rsidRPr="00FC6B8D">
        <w:rPr>
          <w:b/>
          <w:bCs/>
          <w:sz w:val="22"/>
          <w:szCs w:val="22"/>
        </w:rPr>
        <w:tab/>
        <w:t xml:space="preserve">C. </w:t>
      </w:r>
      <w:r w:rsidRPr="00FC6B8D">
        <w:t>Khi chiếu một chùm ánh sáng mặt trời đi qua một cặp hai môi trường trong suốt thì tia tím bị lệch về phía mặt phân cách hai môi trường nhiều hơn tia đỏ.</w:t>
      </w:r>
    </w:p>
    <w:p w:rsidR="00B01986" w:rsidRPr="00FC6B8D" w:rsidRDefault="00B01986" w:rsidP="00FC6B8D">
      <w:r w:rsidRPr="00FC6B8D">
        <w:rPr>
          <w:b/>
          <w:bCs/>
          <w:sz w:val="22"/>
          <w:szCs w:val="22"/>
        </w:rPr>
        <w:lastRenderedPageBreak/>
        <w:tab/>
        <w:t xml:space="preserve">D. </w:t>
      </w:r>
      <w:r w:rsidRPr="00FC6B8D">
        <w:t>Ánh sáng trắng là tập hợp của vô số các ánh sáng đơn sắc có màu biến đổi liên tục từ đỏ đến tím.</w:t>
      </w:r>
    </w:p>
    <w:p w:rsidR="00B01986" w:rsidRPr="00FC6B8D" w:rsidRDefault="00B01986" w:rsidP="00FC6B8D">
      <w:r w:rsidRPr="00FC6B8D">
        <w:rPr>
          <w:b/>
          <w:bCs/>
        </w:rPr>
        <w:t xml:space="preserve">Câu 16: </w:t>
      </w:r>
      <w:r w:rsidRPr="00FC6B8D">
        <w:t>Một ánh sáng đơn sắc tần số f truyền trong chân không thì nó có bước sóng bằng</w:t>
      </w:r>
    </w:p>
    <w:p w:rsidR="00B01986" w:rsidRPr="00FC6B8D" w:rsidRDefault="00B01986" w:rsidP="00FC6B8D">
      <w:r w:rsidRPr="00FC6B8D">
        <w:rPr>
          <w:b/>
          <w:bCs/>
          <w:sz w:val="22"/>
          <w:szCs w:val="22"/>
        </w:rPr>
        <w:tab/>
        <w:t xml:space="preserve">A. </w:t>
      </w:r>
      <w:r w:rsidRPr="00FC6B8D">
        <w:t xml:space="preserve">λ = </w:t>
      </w:r>
      <w:r w:rsidRPr="00FC6B8D">
        <w:rPr>
          <w:b/>
          <w:bCs/>
          <w:sz w:val="22"/>
          <w:szCs w:val="22"/>
        </w:rPr>
        <w:tab/>
        <w:t xml:space="preserve">C. </w:t>
      </w:r>
      <w:r w:rsidRPr="00FC6B8D">
        <w:t xml:space="preserve">f </w:t>
      </w:r>
      <w:r w:rsidRPr="00FC6B8D">
        <w:rPr>
          <w:b/>
          <w:bCs/>
          <w:sz w:val="22"/>
          <w:szCs w:val="22"/>
        </w:rPr>
        <w:tab/>
        <w:t xml:space="preserve">B. </w:t>
      </w:r>
      <w:r w:rsidRPr="00FC6B8D">
        <w:t xml:space="preserve">λ = c/f </w:t>
      </w:r>
      <w:r w:rsidRPr="00FC6B8D">
        <w:rPr>
          <w:b/>
          <w:bCs/>
          <w:sz w:val="22"/>
          <w:szCs w:val="22"/>
        </w:rPr>
        <w:tab/>
        <w:t xml:space="preserve">C. </w:t>
      </w:r>
      <w:r w:rsidRPr="00FC6B8D">
        <w:t xml:space="preserve">λ = f/c </w:t>
      </w:r>
      <w:r w:rsidRPr="00FC6B8D">
        <w:rPr>
          <w:b/>
          <w:bCs/>
          <w:sz w:val="22"/>
          <w:szCs w:val="22"/>
        </w:rPr>
        <w:tab/>
        <w:t xml:space="preserve">D. </w:t>
      </w:r>
      <w:r w:rsidRPr="00FC6B8D">
        <w:t xml:space="preserve">λ = 2cf </w:t>
      </w:r>
    </w:p>
    <w:p w:rsidR="00B01986" w:rsidRPr="00FC6B8D" w:rsidRDefault="00B01986" w:rsidP="00FC6B8D">
      <w:pPr>
        <w:rPr>
          <w:lang w:val="vi-VN"/>
        </w:rPr>
      </w:pPr>
      <w:r w:rsidRPr="00FC6B8D">
        <w:rPr>
          <w:b/>
          <w:bCs/>
        </w:rPr>
        <w:t xml:space="preserve">Câu 17: </w:t>
      </w:r>
      <w:r w:rsidRPr="00FC6B8D">
        <w:t>Một ánh sáng đơn sắc tần số f truyền trong một môi trường với vân tốc v thì nó có bước sóng bằng</w:t>
      </w:r>
    </w:p>
    <w:p w:rsidR="00B01986" w:rsidRPr="00FC6B8D" w:rsidRDefault="00B01986" w:rsidP="00FC6B8D">
      <w:r w:rsidRPr="00FC6B8D">
        <w:t xml:space="preserve"> </w:t>
      </w:r>
      <w:r w:rsidRPr="00FC6B8D">
        <w:rPr>
          <w:b/>
          <w:bCs/>
          <w:sz w:val="22"/>
          <w:szCs w:val="22"/>
        </w:rPr>
        <w:tab/>
        <w:t xml:space="preserve">A. </w:t>
      </w:r>
      <w:r w:rsidRPr="00FC6B8D">
        <w:t xml:space="preserve">λ = v.f </w:t>
      </w:r>
      <w:r w:rsidRPr="00FC6B8D">
        <w:rPr>
          <w:b/>
          <w:bCs/>
          <w:sz w:val="22"/>
          <w:szCs w:val="22"/>
        </w:rPr>
        <w:tab/>
        <w:t xml:space="preserve">B. </w:t>
      </w:r>
      <w:r w:rsidRPr="00FC6B8D">
        <w:t xml:space="preserve">λ = v/f </w:t>
      </w:r>
      <w:r w:rsidRPr="00FC6B8D">
        <w:rPr>
          <w:b/>
          <w:bCs/>
          <w:sz w:val="22"/>
          <w:szCs w:val="22"/>
        </w:rPr>
        <w:tab/>
        <w:t xml:space="preserve">C. </w:t>
      </w:r>
      <w:r w:rsidRPr="00FC6B8D">
        <w:t xml:space="preserve">λ = f/v </w:t>
      </w:r>
      <w:r w:rsidRPr="00FC6B8D">
        <w:rPr>
          <w:b/>
          <w:bCs/>
          <w:sz w:val="22"/>
          <w:szCs w:val="22"/>
        </w:rPr>
        <w:tab/>
        <w:t xml:space="preserve">D. </w:t>
      </w:r>
      <w:r w:rsidRPr="00FC6B8D">
        <w:t>λ = 2vf</w:t>
      </w:r>
    </w:p>
    <w:p w:rsidR="00B01986" w:rsidRPr="00FC6B8D" w:rsidRDefault="00B01986" w:rsidP="00FC6B8D">
      <w:r w:rsidRPr="00FC6B8D">
        <w:rPr>
          <w:b/>
          <w:bCs/>
        </w:rPr>
        <w:t xml:space="preserve">Câu 18: </w:t>
      </w:r>
      <w:r w:rsidRPr="00FC6B8D">
        <w:t>Một ánh sáng đơn sắc truyền trong một môi trường với vận tốc v thì chiết suất tuyệt đối của môi trường với ánh sáng đó là</w:t>
      </w:r>
    </w:p>
    <w:p w:rsidR="00B01986" w:rsidRPr="00FC6B8D" w:rsidRDefault="00B01986" w:rsidP="00FC6B8D">
      <w:r w:rsidRPr="00FC6B8D">
        <w:rPr>
          <w:b/>
          <w:bCs/>
          <w:sz w:val="22"/>
          <w:szCs w:val="22"/>
        </w:rPr>
        <w:tab/>
        <w:t xml:space="preserve">A. </w:t>
      </w:r>
      <w:r w:rsidRPr="00FC6B8D">
        <w:t xml:space="preserve">n = c/v </w:t>
      </w:r>
      <w:r w:rsidRPr="00FC6B8D">
        <w:rPr>
          <w:b/>
          <w:bCs/>
          <w:sz w:val="22"/>
          <w:szCs w:val="22"/>
        </w:rPr>
        <w:tab/>
        <w:t xml:space="preserve">B. </w:t>
      </w:r>
      <w:r w:rsidRPr="00FC6B8D">
        <w:t xml:space="preserve">n = c.v </w:t>
      </w:r>
      <w:r w:rsidRPr="00FC6B8D">
        <w:rPr>
          <w:b/>
          <w:bCs/>
          <w:sz w:val="22"/>
          <w:szCs w:val="22"/>
        </w:rPr>
        <w:tab/>
        <w:t xml:space="preserve">C. </w:t>
      </w:r>
      <w:r w:rsidRPr="00FC6B8D">
        <w:t xml:space="preserve">n = v/c </w:t>
      </w:r>
      <w:r w:rsidRPr="00FC6B8D">
        <w:rPr>
          <w:b/>
          <w:bCs/>
          <w:sz w:val="22"/>
          <w:szCs w:val="22"/>
        </w:rPr>
        <w:tab/>
        <w:t xml:space="preserve">D. </w:t>
      </w:r>
      <w:r w:rsidRPr="00FC6B8D">
        <w:t>n = 2c/v</w:t>
      </w:r>
    </w:p>
    <w:p w:rsidR="00B01986" w:rsidRPr="00FC6B8D" w:rsidRDefault="00B01986" w:rsidP="00FC6B8D">
      <w:r w:rsidRPr="00FC6B8D">
        <w:rPr>
          <w:b/>
          <w:bCs/>
        </w:rPr>
        <w:t xml:space="preserve">Câu 19: </w:t>
      </w:r>
      <w:r w:rsidRPr="00FC6B8D">
        <w:t>Một ánh sáng đơn sắc truyền từ chân không có bước sóng λ</w:t>
      </w:r>
      <w:r w:rsidRPr="00FC6B8D">
        <w:rPr>
          <w:vertAlign w:val="subscript"/>
        </w:rPr>
        <w:t>0</w:t>
      </w:r>
      <w:r w:rsidRPr="00FC6B8D">
        <w:t xml:space="preserve"> vào một môi trường có chiết suất tuyệt đối n (đối với ánh sáng đó) thì bước sóng λ của ánh sáng đơn sắc đó trong môi trường này là</w:t>
      </w:r>
    </w:p>
    <w:p w:rsidR="00B01986" w:rsidRPr="00FC6B8D" w:rsidRDefault="00B01986" w:rsidP="00FC6B8D">
      <w:r w:rsidRPr="00FC6B8D">
        <w:rPr>
          <w:b/>
          <w:bCs/>
          <w:sz w:val="22"/>
          <w:szCs w:val="22"/>
        </w:rPr>
        <w:tab/>
        <w:t xml:space="preserve">A. </w:t>
      </w:r>
      <w:r w:rsidRPr="00FC6B8D">
        <w:t>λ = cλ</w:t>
      </w:r>
      <w:r w:rsidRPr="00FC6B8D">
        <w:rPr>
          <w:vertAlign w:val="subscript"/>
        </w:rPr>
        <w:t>0</w:t>
      </w:r>
      <w:r w:rsidRPr="00FC6B8D">
        <w:t xml:space="preserve"> </w:t>
      </w:r>
      <w:r w:rsidRPr="00FC6B8D">
        <w:rPr>
          <w:b/>
          <w:bCs/>
          <w:sz w:val="22"/>
          <w:szCs w:val="22"/>
        </w:rPr>
        <w:tab/>
        <w:t xml:space="preserve">B. </w:t>
      </w:r>
      <w:r w:rsidRPr="00FC6B8D">
        <w:t>λ = nλ</w:t>
      </w:r>
      <w:r w:rsidRPr="00FC6B8D">
        <w:rPr>
          <w:vertAlign w:val="subscript"/>
        </w:rPr>
        <w:t>0</w:t>
      </w:r>
      <w:r w:rsidRPr="00FC6B8D">
        <w:t xml:space="preserve"> </w:t>
      </w:r>
      <w:r w:rsidRPr="00FC6B8D">
        <w:rPr>
          <w:b/>
          <w:bCs/>
          <w:sz w:val="22"/>
          <w:szCs w:val="22"/>
        </w:rPr>
        <w:tab/>
        <w:t xml:space="preserve">C. </w:t>
      </w:r>
      <w:r w:rsidRPr="00FC6B8D">
        <w:t>λ = λ</w:t>
      </w:r>
      <w:r w:rsidRPr="00FC6B8D">
        <w:rPr>
          <w:vertAlign w:val="subscript"/>
        </w:rPr>
        <w:t>0</w:t>
      </w:r>
      <w:r w:rsidRPr="00FC6B8D">
        <w:t xml:space="preserve">/n </w:t>
      </w:r>
      <w:r w:rsidRPr="00FC6B8D">
        <w:rPr>
          <w:b/>
          <w:bCs/>
          <w:sz w:val="22"/>
          <w:szCs w:val="22"/>
        </w:rPr>
        <w:tab/>
        <w:t xml:space="preserve">D. </w:t>
      </w:r>
      <w:r w:rsidRPr="00FC6B8D">
        <w:t>λ = λ</w:t>
      </w:r>
      <w:r w:rsidRPr="00FC6B8D">
        <w:rPr>
          <w:vertAlign w:val="subscript"/>
        </w:rPr>
        <w:t>0</w:t>
      </w:r>
    </w:p>
    <w:p w:rsidR="00B01986" w:rsidRPr="00FC6B8D" w:rsidRDefault="00B01986" w:rsidP="00FC6B8D">
      <w:r w:rsidRPr="00FC6B8D">
        <w:rPr>
          <w:b/>
          <w:bCs/>
        </w:rPr>
        <w:t xml:space="preserve">Câu 20: </w:t>
      </w:r>
      <w:r w:rsidRPr="00FC6B8D">
        <w:t>Một bức xạ đơn sắc có tần số f khi truyền trong môi trường có bước sóng λ thì chiết suất của môi trường đối với bức xạ trên là</w:t>
      </w:r>
    </w:p>
    <w:p w:rsidR="00B01986" w:rsidRPr="00FC6B8D" w:rsidRDefault="00B01986" w:rsidP="00FC6B8D">
      <w:r w:rsidRPr="00FC6B8D">
        <w:rPr>
          <w:b/>
          <w:bCs/>
          <w:sz w:val="22"/>
          <w:szCs w:val="22"/>
        </w:rPr>
        <w:tab/>
        <w:t xml:space="preserve">A. </w:t>
      </w:r>
      <w:r w:rsidRPr="00FC6B8D">
        <w:t xml:space="preserve">n = λf </w:t>
      </w:r>
      <w:r w:rsidRPr="00FC6B8D">
        <w:rPr>
          <w:b/>
          <w:bCs/>
          <w:sz w:val="22"/>
          <w:szCs w:val="22"/>
        </w:rPr>
        <w:tab/>
        <w:t xml:space="preserve">B. </w:t>
      </w:r>
      <w:r w:rsidRPr="00FC6B8D">
        <w:t xml:space="preserve">n = cλf </w:t>
      </w:r>
      <w:r w:rsidRPr="00FC6B8D">
        <w:rPr>
          <w:b/>
          <w:bCs/>
          <w:sz w:val="22"/>
          <w:szCs w:val="22"/>
        </w:rPr>
        <w:tab/>
        <w:t xml:space="preserve">C. </w:t>
      </w:r>
      <w:r w:rsidRPr="00FC6B8D">
        <w:t xml:space="preserve">n = c/(λf) </w:t>
      </w:r>
      <w:r w:rsidRPr="00FC6B8D">
        <w:rPr>
          <w:b/>
          <w:bCs/>
          <w:sz w:val="22"/>
          <w:szCs w:val="22"/>
        </w:rPr>
        <w:tab/>
        <w:t xml:space="preserve">D. </w:t>
      </w:r>
      <w:r w:rsidRPr="00FC6B8D">
        <w:t>n = cλ/f</w:t>
      </w:r>
    </w:p>
    <w:p w:rsidR="00B01986" w:rsidRPr="00FC6B8D" w:rsidRDefault="00B01986" w:rsidP="00FC6B8D">
      <w:r w:rsidRPr="00FC6B8D">
        <w:rPr>
          <w:b/>
          <w:bCs/>
        </w:rPr>
        <w:t xml:space="preserve">Câu 21: </w:t>
      </w:r>
      <w:r w:rsidRPr="00FC6B8D">
        <w:t>Ánh sáng lam có bước sóng trong chân không và trong nước lần lượt là 0,4861 μm và 0,3635 μm. Chiết suất tuyệt đối của nước đối với ánh sáng lam là</w:t>
      </w:r>
    </w:p>
    <w:p w:rsidR="00B01986" w:rsidRPr="00FC6B8D" w:rsidRDefault="00B01986" w:rsidP="00FC6B8D">
      <w:r w:rsidRPr="00FC6B8D">
        <w:rPr>
          <w:b/>
          <w:bCs/>
          <w:sz w:val="22"/>
          <w:szCs w:val="22"/>
        </w:rPr>
        <w:tab/>
        <w:t xml:space="preserve">A. </w:t>
      </w:r>
      <w:r w:rsidRPr="00FC6B8D">
        <w:t xml:space="preserve">1,3335. </w:t>
      </w:r>
      <w:r w:rsidRPr="00FC6B8D">
        <w:rPr>
          <w:b/>
          <w:bCs/>
          <w:sz w:val="22"/>
          <w:szCs w:val="22"/>
        </w:rPr>
        <w:tab/>
        <w:t xml:space="preserve">B. </w:t>
      </w:r>
      <w:r w:rsidRPr="00FC6B8D">
        <w:t xml:space="preserve">1,3725. </w:t>
      </w:r>
      <w:r w:rsidRPr="00FC6B8D">
        <w:rPr>
          <w:b/>
          <w:bCs/>
          <w:sz w:val="22"/>
          <w:szCs w:val="22"/>
        </w:rPr>
        <w:tab/>
        <w:t xml:space="preserve">C. </w:t>
      </w:r>
      <w:r w:rsidRPr="00FC6B8D">
        <w:t xml:space="preserve">1,3301. </w:t>
      </w:r>
      <w:r w:rsidRPr="00FC6B8D">
        <w:rPr>
          <w:b/>
          <w:bCs/>
          <w:sz w:val="22"/>
          <w:szCs w:val="22"/>
        </w:rPr>
        <w:tab/>
        <w:t xml:space="preserve">D. </w:t>
      </w:r>
      <w:r w:rsidRPr="00FC6B8D">
        <w:t>1,3373.</w:t>
      </w:r>
    </w:p>
    <w:p w:rsidR="00B01986" w:rsidRPr="00FC6B8D" w:rsidRDefault="00B01986" w:rsidP="00FC6B8D">
      <w:r w:rsidRPr="00FC6B8D">
        <w:rPr>
          <w:b/>
          <w:bCs/>
        </w:rPr>
        <w:t xml:space="preserve">Câu 22: </w:t>
      </w:r>
      <w:r w:rsidRPr="00FC6B8D">
        <w:t>Ánh sáng đỏ có bước sóng trong chân không là 0,6563 μm, chiết suất của nước đối với ánh sáng đỏ là 1,3311. Trong nước ánh sáng đỏ có bước sóng</w:t>
      </w:r>
    </w:p>
    <w:p w:rsidR="00B01986" w:rsidRPr="00FC6B8D" w:rsidRDefault="00B01986" w:rsidP="00FC6B8D">
      <w:r w:rsidRPr="00FC6B8D">
        <w:rPr>
          <w:b/>
          <w:bCs/>
          <w:sz w:val="22"/>
          <w:szCs w:val="22"/>
        </w:rPr>
        <w:tab/>
        <w:t xml:space="preserve">A. </w:t>
      </w:r>
      <w:r w:rsidRPr="00FC6B8D">
        <w:t xml:space="preserve">λ = 0,4226 μm. </w:t>
      </w:r>
      <w:r w:rsidRPr="00FC6B8D">
        <w:rPr>
          <w:b/>
          <w:bCs/>
          <w:sz w:val="22"/>
          <w:szCs w:val="22"/>
        </w:rPr>
        <w:tab/>
        <w:t xml:space="preserve">B. </w:t>
      </w:r>
      <w:r w:rsidRPr="00FC6B8D">
        <w:t xml:space="preserve">λ = 0,4931 μm. </w:t>
      </w:r>
      <w:r w:rsidRPr="00FC6B8D">
        <w:rPr>
          <w:b/>
          <w:bCs/>
          <w:sz w:val="22"/>
          <w:szCs w:val="22"/>
        </w:rPr>
        <w:tab/>
        <w:t xml:space="preserve">C. </w:t>
      </w:r>
      <w:r w:rsidRPr="00FC6B8D">
        <w:t xml:space="preserve">λ = 0,4415 μm. </w:t>
      </w:r>
      <w:r w:rsidRPr="00FC6B8D">
        <w:rPr>
          <w:b/>
          <w:bCs/>
          <w:sz w:val="22"/>
          <w:szCs w:val="22"/>
        </w:rPr>
        <w:tab/>
        <w:t xml:space="preserve">D. </w:t>
      </w:r>
      <w:r w:rsidRPr="00FC6B8D">
        <w:t>λ = 0,4549 μm.</w:t>
      </w:r>
    </w:p>
    <w:p w:rsidR="00B01986" w:rsidRPr="00FC6B8D" w:rsidRDefault="00B01986" w:rsidP="00FC6B8D">
      <w:r w:rsidRPr="00FC6B8D">
        <w:rPr>
          <w:b/>
          <w:bCs/>
        </w:rPr>
        <w:t xml:space="preserve">Câu 23: </w:t>
      </w:r>
      <w:r w:rsidRPr="00FC6B8D">
        <w:t>Ánh sáng vàng có bước sóng trong chân không là 0,5893 μm. Tần số của ánh sáng vàng là</w:t>
      </w:r>
    </w:p>
    <w:p w:rsidR="00B01986" w:rsidRPr="00FC6B8D" w:rsidRDefault="00B01986" w:rsidP="00FC6B8D">
      <w:r w:rsidRPr="00FC6B8D">
        <w:rPr>
          <w:b/>
          <w:bCs/>
          <w:sz w:val="22"/>
          <w:szCs w:val="22"/>
        </w:rPr>
        <w:tab/>
        <w:t xml:space="preserve">A. </w:t>
      </w:r>
      <w:r w:rsidRPr="00FC6B8D">
        <w:t>5,05.10</w:t>
      </w:r>
      <w:r w:rsidRPr="00FC6B8D">
        <w:rPr>
          <w:vertAlign w:val="superscript"/>
        </w:rPr>
        <w:t>14</w:t>
      </w:r>
      <w:r w:rsidRPr="00FC6B8D">
        <w:t xml:space="preserve"> Hz. </w:t>
      </w:r>
      <w:r w:rsidRPr="00FC6B8D">
        <w:rPr>
          <w:b/>
          <w:bCs/>
          <w:sz w:val="22"/>
          <w:szCs w:val="22"/>
        </w:rPr>
        <w:tab/>
        <w:t xml:space="preserve">B. </w:t>
      </w:r>
      <w:r w:rsidRPr="00FC6B8D">
        <w:t>5,16.10</w:t>
      </w:r>
      <w:r w:rsidRPr="00FC6B8D">
        <w:rPr>
          <w:vertAlign w:val="superscript"/>
        </w:rPr>
        <w:t>14</w:t>
      </w:r>
      <w:r w:rsidRPr="00FC6B8D">
        <w:t xml:space="preserve"> Hz. </w:t>
      </w:r>
      <w:r w:rsidRPr="00FC6B8D">
        <w:rPr>
          <w:b/>
          <w:bCs/>
          <w:sz w:val="22"/>
          <w:szCs w:val="22"/>
        </w:rPr>
        <w:tab/>
        <w:t xml:space="preserve">C. </w:t>
      </w:r>
      <w:r w:rsidRPr="00FC6B8D">
        <w:t>6,01.10</w:t>
      </w:r>
      <w:r w:rsidRPr="00FC6B8D">
        <w:rPr>
          <w:vertAlign w:val="superscript"/>
        </w:rPr>
        <w:t>14</w:t>
      </w:r>
      <w:r w:rsidRPr="00FC6B8D">
        <w:t xml:space="preserve"> Hz. </w:t>
      </w:r>
      <w:r w:rsidRPr="00FC6B8D">
        <w:rPr>
          <w:b/>
          <w:bCs/>
          <w:sz w:val="22"/>
          <w:szCs w:val="22"/>
        </w:rPr>
        <w:tab/>
        <w:t xml:space="preserve">D. </w:t>
      </w:r>
      <w:r w:rsidRPr="00FC6B8D">
        <w:t>5,09.10</w:t>
      </w:r>
      <w:r w:rsidRPr="00FC6B8D">
        <w:rPr>
          <w:vertAlign w:val="superscript"/>
        </w:rPr>
        <w:t>14</w:t>
      </w:r>
      <w:r w:rsidRPr="00FC6B8D">
        <w:t xml:space="preserve"> Hz. </w:t>
      </w:r>
    </w:p>
    <w:p w:rsidR="00B01986" w:rsidRPr="00FC6B8D" w:rsidRDefault="00B01986" w:rsidP="00FC6B8D">
      <w:r w:rsidRPr="00FC6B8D">
        <w:rPr>
          <w:b/>
          <w:bCs/>
        </w:rPr>
        <w:t xml:space="preserve">Câu 24: </w:t>
      </w:r>
      <w:r w:rsidRPr="00FC6B8D">
        <w:t>Một bức xạ đơn sắc có tần số f = 4,4.10</w:t>
      </w:r>
      <w:r w:rsidRPr="00FC6B8D">
        <w:rPr>
          <w:vertAlign w:val="superscript"/>
        </w:rPr>
        <w:t>14</w:t>
      </w:r>
      <w:r w:rsidRPr="00FC6B8D">
        <w:t xml:space="preserve"> Hz khi truyền trong nước có bước sóng 0,5 µm thì chiết suất của nước đối với bức xạ trên là:</w:t>
      </w:r>
    </w:p>
    <w:p w:rsidR="00B01986" w:rsidRPr="00FC6B8D" w:rsidRDefault="00B01986" w:rsidP="00FC6B8D">
      <w:r w:rsidRPr="00FC6B8D">
        <w:rPr>
          <w:b/>
          <w:bCs/>
          <w:sz w:val="22"/>
          <w:szCs w:val="22"/>
        </w:rPr>
        <w:tab/>
        <w:t xml:space="preserve">A. </w:t>
      </w:r>
      <w:r w:rsidRPr="00FC6B8D">
        <w:t xml:space="preserve">n = 0,733. </w:t>
      </w:r>
      <w:r w:rsidRPr="00FC6B8D">
        <w:rPr>
          <w:b/>
          <w:bCs/>
          <w:sz w:val="22"/>
          <w:szCs w:val="22"/>
        </w:rPr>
        <w:tab/>
        <w:t xml:space="preserve">B. </w:t>
      </w:r>
      <w:r w:rsidRPr="00FC6B8D">
        <w:t xml:space="preserve">n = 1,32. </w:t>
      </w:r>
      <w:r w:rsidRPr="00FC6B8D">
        <w:rPr>
          <w:b/>
          <w:bCs/>
          <w:sz w:val="22"/>
          <w:szCs w:val="22"/>
        </w:rPr>
        <w:tab/>
        <w:t xml:space="preserve">C. </w:t>
      </w:r>
      <w:r w:rsidRPr="00FC6B8D">
        <w:t xml:space="preserve">n = 1,43. </w:t>
      </w:r>
      <w:r w:rsidRPr="00FC6B8D">
        <w:rPr>
          <w:b/>
          <w:bCs/>
          <w:sz w:val="22"/>
          <w:szCs w:val="22"/>
        </w:rPr>
        <w:tab/>
        <w:t xml:space="preserve">D. </w:t>
      </w:r>
      <w:r w:rsidRPr="00FC6B8D">
        <w:t>n = 1,36.</w:t>
      </w:r>
    </w:p>
    <w:p w:rsidR="00B01986" w:rsidRPr="00FC6B8D" w:rsidRDefault="00B01986" w:rsidP="00FC6B8D">
      <w:r w:rsidRPr="00FC6B8D">
        <w:rPr>
          <w:b/>
          <w:bCs/>
        </w:rPr>
        <w:t xml:space="preserve">Câu 25: </w:t>
      </w:r>
      <w:r w:rsidRPr="00FC6B8D">
        <w:t>Vận tốc của một ánh sáng đơn sắc truyền từ chân không vào một môi trường có chiết suất tuyệt đối n (đối với ánh sáng đó) sẽ</w:t>
      </w:r>
    </w:p>
    <w:p w:rsidR="00B01986" w:rsidRPr="00FC6B8D" w:rsidRDefault="00B01986" w:rsidP="00FC6B8D">
      <w:r w:rsidRPr="00FC6B8D">
        <w:rPr>
          <w:b/>
          <w:bCs/>
          <w:sz w:val="22"/>
          <w:szCs w:val="22"/>
        </w:rPr>
        <w:tab/>
        <w:t xml:space="preserve">A. </w:t>
      </w:r>
      <w:r w:rsidRPr="00FC6B8D">
        <w:t xml:space="preserve">tăng lên n lần </w:t>
      </w:r>
      <w:r w:rsidRPr="00FC6B8D">
        <w:tab/>
      </w:r>
      <w:r w:rsidRPr="00FC6B8D">
        <w:rPr>
          <w:b/>
          <w:bCs/>
          <w:sz w:val="22"/>
          <w:szCs w:val="22"/>
        </w:rPr>
        <w:tab/>
        <w:t xml:space="preserve">B. </w:t>
      </w:r>
      <w:r w:rsidRPr="00FC6B8D">
        <w:t>giảm n lần.</w:t>
      </w:r>
    </w:p>
    <w:p w:rsidR="00B01986" w:rsidRPr="00FC6B8D" w:rsidRDefault="00B01986" w:rsidP="00FC6B8D">
      <w:r w:rsidRPr="00FC6B8D">
        <w:rPr>
          <w:b/>
          <w:bCs/>
          <w:sz w:val="22"/>
          <w:szCs w:val="22"/>
        </w:rPr>
        <w:tab/>
        <w:t xml:space="preserve">C. </w:t>
      </w:r>
      <w:r w:rsidRPr="00FC6B8D">
        <w:t xml:space="preserve">không đổi. </w:t>
      </w:r>
      <w:r w:rsidRPr="00FC6B8D">
        <w:rPr>
          <w:b/>
          <w:bCs/>
          <w:sz w:val="22"/>
          <w:szCs w:val="22"/>
        </w:rPr>
        <w:tab/>
      </w:r>
      <w:r w:rsidRPr="00FC6B8D">
        <w:rPr>
          <w:b/>
          <w:bCs/>
          <w:sz w:val="22"/>
          <w:szCs w:val="22"/>
        </w:rPr>
        <w:tab/>
        <w:t xml:space="preserve">D. </w:t>
      </w:r>
      <w:r w:rsidRPr="00FC6B8D">
        <w:t>tăng hay giảm tuỳ theo màu sắc ánh sáng.</w:t>
      </w:r>
    </w:p>
    <w:p w:rsidR="00B01986" w:rsidRPr="00FC6B8D" w:rsidRDefault="00B01986" w:rsidP="00FC6B8D">
      <w:r w:rsidRPr="00FC6B8D">
        <w:rPr>
          <w:b/>
          <w:bCs/>
        </w:rPr>
        <w:t xml:space="preserve">Câu 26: </w:t>
      </w:r>
      <w:r w:rsidRPr="00FC6B8D">
        <w:t>Cho các ánh sáng đơn sắc:</w:t>
      </w:r>
    </w:p>
    <w:p w:rsidR="00B01986" w:rsidRPr="00FC6B8D" w:rsidRDefault="00B01986" w:rsidP="00FC6B8D">
      <w:r w:rsidRPr="00FC6B8D">
        <w:rPr>
          <w:b/>
          <w:bCs/>
        </w:rPr>
        <w:t>1) Ánh sáng trắng 2) Ánh sáng đỏ 3) Ánh sáng vàng 4) Ánh sáng tím.</w:t>
      </w:r>
    </w:p>
    <w:p w:rsidR="00B01986" w:rsidRPr="00FC6B8D" w:rsidRDefault="00B01986" w:rsidP="00FC6B8D">
      <w:r w:rsidRPr="00FC6B8D">
        <w:t>Trật tự sắp xếp giá trị bước sóng của ánh sáng đơn sắc theo thứ tự tăng dần là</w:t>
      </w:r>
    </w:p>
    <w:p w:rsidR="00B01986" w:rsidRPr="00FC6B8D" w:rsidRDefault="00B01986" w:rsidP="00FC6B8D">
      <w:r w:rsidRPr="00FC6B8D">
        <w:rPr>
          <w:b/>
          <w:bCs/>
          <w:sz w:val="22"/>
          <w:szCs w:val="22"/>
        </w:rPr>
        <w:tab/>
        <w:t xml:space="preserve">A. </w:t>
      </w:r>
      <w:r w:rsidRPr="00FC6B8D">
        <w:t xml:space="preserve">1, 2, 3. </w:t>
      </w:r>
      <w:r w:rsidRPr="00FC6B8D">
        <w:rPr>
          <w:b/>
          <w:bCs/>
          <w:sz w:val="22"/>
          <w:szCs w:val="22"/>
        </w:rPr>
        <w:tab/>
        <w:t xml:space="preserve">B. </w:t>
      </w:r>
      <w:r w:rsidRPr="00FC6B8D">
        <w:t xml:space="preserve">4, 3, 2. </w:t>
      </w:r>
      <w:r w:rsidRPr="00FC6B8D">
        <w:rPr>
          <w:b/>
          <w:bCs/>
          <w:sz w:val="22"/>
          <w:szCs w:val="22"/>
        </w:rPr>
        <w:tab/>
        <w:t xml:space="preserve">C. </w:t>
      </w:r>
      <w:r w:rsidRPr="00FC6B8D">
        <w:t xml:space="preserve">1, 2, 4. </w:t>
      </w:r>
      <w:r w:rsidRPr="00FC6B8D">
        <w:rPr>
          <w:b/>
          <w:bCs/>
          <w:sz w:val="22"/>
          <w:szCs w:val="22"/>
        </w:rPr>
        <w:tab/>
        <w:t xml:space="preserve">D. </w:t>
      </w:r>
      <w:r w:rsidRPr="00FC6B8D">
        <w:t>1, 3, 4.</w:t>
      </w:r>
    </w:p>
    <w:p w:rsidR="00B01986" w:rsidRPr="00FC6B8D" w:rsidRDefault="00B01986" w:rsidP="00FC6B8D">
      <w:r w:rsidRPr="00FC6B8D">
        <w:rPr>
          <w:b/>
          <w:bCs/>
        </w:rPr>
        <w:t xml:space="preserve">Câu 27: </w:t>
      </w:r>
      <w:r w:rsidRPr="00FC6B8D">
        <w:t>Cho 4 tia có bước sóng như sau qua cùng một lăng kính, tia nào lệch nhiều nhất so với phương truyền ban đầu:</w:t>
      </w:r>
    </w:p>
    <w:p w:rsidR="00B01986" w:rsidRPr="00FC6B8D" w:rsidRDefault="00B01986" w:rsidP="00FC6B8D">
      <w:r w:rsidRPr="00FC6B8D">
        <w:rPr>
          <w:b/>
          <w:bCs/>
          <w:sz w:val="22"/>
          <w:szCs w:val="22"/>
        </w:rPr>
        <w:tab/>
        <w:t xml:space="preserve">A. </w:t>
      </w:r>
      <w:r w:rsidRPr="00FC6B8D">
        <w:t xml:space="preserve">λ = 0,40 μm. </w:t>
      </w:r>
      <w:r w:rsidRPr="00FC6B8D">
        <w:rPr>
          <w:b/>
          <w:bCs/>
          <w:sz w:val="22"/>
          <w:szCs w:val="22"/>
        </w:rPr>
        <w:tab/>
        <w:t xml:space="preserve">B. </w:t>
      </w:r>
      <w:r w:rsidRPr="00FC6B8D">
        <w:t xml:space="preserve">λ = 0,50 μm. </w:t>
      </w:r>
      <w:r w:rsidRPr="00FC6B8D">
        <w:rPr>
          <w:b/>
          <w:bCs/>
          <w:sz w:val="22"/>
          <w:szCs w:val="22"/>
        </w:rPr>
        <w:tab/>
        <w:t xml:space="preserve">C. </w:t>
      </w:r>
      <w:r w:rsidRPr="00FC6B8D">
        <w:t xml:space="preserve">λ = 0,45 μm. </w:t>
      </w:r>
      <w:r w:rsidRPr="00FC6B8D">
        <w:rPr>
          <w:b/>
          <w:bCs/>
          <w:sz w:val="22"/>
          <w:szCs w:val="22"/>
        </w:rPr>
        <w:tab/>
        <w:t xml:space="preserve">D. </w:t>
      </w:r>
      <w:r w:rsidRPr="00FC6B8D">
        <w:t>λ = 0,60 μm.</w:t>
      </w:r>
    </w:p>
    <w:p w:rsidR="00B01986" w:rsidRPr="00FC6B8D" w:rsidRDefault="00B01986" w:rsidP="00FC6B8D">
      <w:r w:rsidRPr="00FC6B8D">
        <w:rPr>
          <w:b/>
          <w:bCs/>
        </w:rPr>
        <w:t xml:space="preserve">Câu 28: </w:t>
      </w:r>
      <w:r w:rsidRPr="00FC6B8D">
        <w:t>Trong các yếu tố sau đây:</w:t>
      </w:r>
    </w:p>
    <w:p w:rsidR="00B01986" w:rsidRPr="00FC6B8D" w:rsidRDefault="00B01986" w:rsidP="00FC6B8D">
      <w:r w:rsidRPr="00FC6B8D">
        <w:rPr>
          <w:b/>
          <w:bCs/>
        </w:rPr>
        <w:t>1) Bản chất môi trường 2) Màu sắc ánh sáng 3) Cường độ sáng</w:t>
      </w:r>
    </w:p>
    <w:p w:rsidR="00B01986" w:rsidRPr="00FC6B8D" w:rsidRDefault="00B01986" w:rsidP="00FC6B8D">
      <w:r w:rsidRPr="00FC6B8D">
        <w:t>Những yếu tố nào ảnh hưởng đến tốc độ truyền của ánh sáng đơn sắc:</w:t>
      </w:r>
    </w:p>
    <w:p w:rsidR="00B01986" w:rsidRPr="00FC6B8D" w:rsidRDefault="00B01986" w:rsidP="00FC6B8D">
      <w:r w:rsidRPr="00FC6B8D">
        <w:rPr>
          <w:b/>
          <w:bCs/>
          <w:sz w:val="22"/>
          <w:szCs w:val="22"/>
        </w:rPr>
        <w:tab/>
        <w:t xml:space="preserve">A. </w:t>
      </w:r>
      <w:r w:rsidRPr="00FC6B8D">
        <w:t xml:space="preserve">1, 2. </w:t>
      </w:r>
      <w:r w:rsidRPr="00FC6B8D">
        <w:rPr>
          <w:b/>
          <w:bCs/>
          <w:sz w:val="22"/>
          <w:szCs w:val="22"/>
        </w:rPr>
        <w:tab/>
        <w:t xml:space="preserve">B. </w:t>
      </w:r>
      <w:r w:rsidRPr="00FC6B8D">
        <w:t xml:space="preserve">2, 3. </w:t>
      </w:r>
      <w:r w:rsidRPr="00FC6B8D">
        <w:rPr>
          <w:b/>
          <w:bCs/>
          <w:sz w:val="22"/>
          <w:szCs w:val="22"/>
        </w:rPr>
        <w:tab/>
        <w:t xml:space="preserve">C. </w:t>
      </w:r>
      <w:r w:rsidRPr="00FC6B8D">
        <w:t xml:space="preserve">1, 3. </w:t>
      </w:r>
      <w:r w:rsidRPr="00FC6B8D">
        <w:rPr>
          <w:b/>
          <w:bCs/>
          <w:sz w:val="22"/>
          <w:szCs w:val="22"/>
        </w:rPr>
        <w:tab/>
        <w:t xml:space="preserve">D. </w:t>
      </w:r>
      <w:r w:rsidRPr="00FC6B8D">
        <w:t>1, 2, 3.</w:t>
      </w:r>
    </w:p>
    <w:p w:rsidR="00B01986" w:rsidRPr="00FC6B8D" w:rsidRDefault="00B01986" w:rsidP="00FC6B8D">
      <w:r w:rsidRPr="00FC6B8D">
        <w:rPr>
          <w:b/>
          <w:bCs/>
        </w:rPr>
        <w:t xml:space="preserve">Câu 29: </w:t>
      </w:r>
      <w:r w:rsidRPr="00FC6B8D">
        <w:t>Một lăng kính có góc chiết quang A = 8</w:t>
      </w:r>
      <w:r w:rsidRPr="00FC6B8D">
        <w:rPr>
          <w:vertAlign w:val="superscript"/>
        </w:rPr>
        <w:t>0</w:t>
      </w:r>
      <w:r w:rsidRPr="00FC6B8D">
        <w:t>. Tính góc lệch của tia tím biết chiết suất của lăng kính đối với tia tím là 1,68 và góc tới i nhỏ.</w:t>
      </w:r>
    </w:p>
    <w:p w:rsidR="00B01986" w:rsidRPr="00FC6B8D" w:rsidRDefault="00B01986" w:rsidP="00FC6B8D">
      <w:r w:rsidRPr="00FC6B8D">
        <w:rPr>
          <w:b/>
          <w:bCs/>
          <w:sz w:val="22"/>
          <w:szCs w:val="22"/>
        </w:rPr>
        <w:tab/>
        <w:t xml:space="preserve">A. </w:t>
      </w:r>
      <w:r w:rsidRPr="00FC6B8D">
        <w:t>5,44</w:t>
      </w:r>
      <w:r w:rsidRPr="00FC6B8D">
        <w:rPr>
          <w:vertAlign w:val="superscript"/>
        </w:rPr>
        <w:t>0</w:t>
      </w:r>
      <w:r w:rsidRPr="00FC6B8D">
        <w:t xml:space="preserve">. </w:t>
      </w:r>
      <w:r w:rsidRPr="00FC6B8D">
        <w:rPr>
          <w:b/>
          <w:bCs/>
          <w:sz w:val="22"/>
          <w:szCs w:val="22"/>
        </w:rPr>
        <w:tab/>
        <w:t xml:space="preserve">B. </w:t>
      </w:r>
      <w:r w:rsidRPr="00FC6B8D">
        <w:t>4,54</w:t>
      </w:r>
      <w:r w:rsidRPr="00FC6B8D">
        <w:rPr>
          <w:vertAlign w:val="superscript"/>
        </w:rPr>
        <w:t>0</w:t>
      </w:r>
      <w:r w:rsidRPr="00FC6B8D">
        <w:t xml:space="preserve">. </w:t>
      </w:r>
      <w:r w:rsidRPr="00FC6B8D">
        <w:rPr>
          <w:b/>
          <w:bCs/>
          <w:sz w:val="22"/>
          <w:szCs w:val="22"/>
        </w:rPr>
        <w:tab/>
        <w:t xml:space="preserve">C. </w:t>
      </w:r>
      <w:r w:rsidRPr="00FC6B8D">
        <w:t>5,45</w:t>
      </w:r>
      <w:r w:rsidRPr="00FC6B8D">
        <w:rPr>
          <w:vertAlign w:val="superscript"/>
        </w:rPr>
        <w:t>0</w:t>
      </w:r>
      <w:r w:rsidRPr="00FC6B8D">
        <w:t xml:space="preserve"> </w:t>
      </w:r>
      <w:r w:rsidRPr="00FC6B8D">
        <w:rPr>
          <w:b/>
          <w:bCs/>
          <w:sz w:val="22"/>
          <w:szCs w:val="22"/>
        </w:rPr>
        <w:tab/>
        <w:t xml:space="preserve">D. </w:t>
      </w:r>
      <w:r w:rsidRPr="00FC6B8D">
        <w:t>4,45</w:t>
      </w:r>
      <w:r w:rsidRPr="00FC6B8D">
        <w:rPr>
          <w:vertAlign w:val="superscript"/>
        </w:rPr>
        <w:t>0</w:t>
      </w:r>
      <w:r w:rsidRPr="00FC6B8D">
        <w:t>.</w:t>
      </w:r>
    </w:p>
    <w:p w:rsidR="00B01986" w:rsidRPr="00FC6B8D" w:rsidRDefault="00B01986" w:rsidP="00FC6B8D">
      <w:r w:rsidRPr="00FC6B8D">
        <w:rPr>
          <w:b/>
          <w:bCs/>
        </w:rPr>
        <w:t xml:space="preserve">Câu 30: </w:t>
      </w:r>
      <w:r w:rsidRPr="00FC6B8D">
        <w:t>Tính góc lệch của tia đỏ qua lăng kính trên biết chiết suất cảu lăng kính có góc chiết quang A = 8</w:t>
      </w:r>
      <w:r w:rsidRPr="00FC6B8D">
        <w:rPr>
          <w:vertAlign w:val="superscript"/>
        </w:rPr>
        <w:t>0</w:t>
      </w:r>
      <w:r w:rsidRPr="00FC6B8D">
        <w:t xml:space="preserve"> đối với tia đỏ là n = 1,61 và góc tới i nhỏ.</w:t>
      </w:r>
    </w:p>
    <w:p w:rsidR="00B01986" w:rsidRPr="00FC6B8D" w:rsidRDefault="00B01986" w:rsidP="00FC6B8D">
      <w:r w:rsidRPr="00FC6B8D">
        <w:rPr>
          <w:b/>
          <w:bCs/>
          <w:sz w:val="22"/>
          <w:szCs w:val="22"/>
        </w:rPr>
        <w:tab/>
        <w:t xml:space="preserve">A. </w:t>
      </w:r>
      <w:r w:rsidRPr="00FC6B8D">
        <w:t>4,48</w:t>
      </w:r>
      <w:r w:rsidRPr="00FC6B8D">
        <w:rPr>
          <w:vertAlign w:val="superscript"/>
        </w:rPr>
        <w:t>0</w:t>
      </w:r>
      <w:r w:rsidRPr="00FC6B8D">
        <w:t xml:space="preserve"> </w:t>
      </w:r>
      <w:r w:rsidRPr="00FC6B8D">
        <w:rPr>
          <w:b/>
          <w:bCs/>
          <w:sz w:val="22"/>
          <w:szCs w:val="22"/>
        </w:rPr>
        <w:tab/>
        <w:t xml:space="preserve">B. </w:t>
      </w:r>
      <w:r w:rsidRPr="00FC6B8D">
        <w:t>4,88</w:t>
      </w:r>
      <w:r w:rsidRPr="00FC6B8D">
        <w:rPr>
          <w:vertAlign w:val="superscript"/>
        </w:rPr>
        <w:t>0</w:t>
      </w:r>
      <w:r w:rsidRPr="00FC6B8D">
        <w:t xml:space="preserve"> </w:t>
      </w:r>
      <w:r w:rsidRPr="00FC6B8D">
        <w:rPr>
          <w:b/>
          <w:bCs/>
          <w:sz w:val="22"/>
          <w:szCs w:val="22"/>
        </w:rPr>
        <w:tab/>
        <w:t xml:space="preserve">C. </w:t>
      </w:r>
      <w:r w:rsidRPr="00FC6B8D">
        <w:t>4 ,84</w:t>
      </w:r>
      <w:r w:rsidRPr="00FC6B8D">
        <w:rPr>
          <w:vertAlign w:val="superscript"/>
        </w:rPr>
        <w:t>0</w:t>
      </w:r>
      <w:r w:rsidRPr="00FC6B8D">
        <w:t xml:space="preserve"> </w:t>
      </w:r>
      <w:r w:rsidRPr="00FC6B8D">
        <w:rPr>
          <w:b/>
          <w:bCs/>
          <w:sz w:val="22"/>
          <w:szCs w:val="22"/>
        </w:rPr>
        <w:tab/>
        <w:t xml:space="preserve">D. </w:t>
      </w:r>
      <w:r w:rsidRPr="00FC6B8D">
        <w:t>8,84</w:t>
      </w:r>
      <w:r w:rsidRPr="00FC6B8D">
        <w:rPr>
          <w:vertAlign w:val="superscript"/>
        </w:rPr>
        <w:t>0</w:t>
      </w:r>
    </w:p>
    <w:p w:rsidR="00B01986" w:rsidRPr="00FC6B8D" w:rsidRDefault="00B01986" w:rsidP="00FC6B8D">
      <w:r w:rsidRPr="00FC6B8D">
        <w:rPr>
          <w:b/>
          <w:bCs/>
        </w:rPr>
        <w:t xml:space="preserve">Câu 31: </w:t>
      </w:r>
      <w:r w:rsidRPr="00FC6B8D">
        <w:t>Một lăng kính có góc chiết quang A = 6</w:t>
      </w:r>
      <w:r w:rsidRPr="00FC6B8D">
        <w:rPr>
          <w:vertAlign w:val="superscript"/>
        </w:rPr>
        <w:t>0</w:t>
      </w:r>
      <w:r w:rsidRPr="00FC6B8D">
        <w:t xml:space="preserve"> (xem là góc nhỏ). Chiếu một tia sáng trắng tới mặt bên của lăng kính với góc tới nhỏ. Lăng kính có chiết suất đối với ánh sáng đỏ là 1,5; đối với ánh sáng tím là 1,56. Góc hợp bởi tia ló màu đỏ và tia ló màu tím là</w:t>
      </w:r>
    </w:p>
    <w:p w:rsidR="00B01986" w:rsidRPr="00FC6B8D" w:rsidRDefault="00B01986" w:rsidP="00FC6B8D">
      <w:r w:rsidRPr="00FC6B8D">
        <w:rPr>
          <w:b/>
          <w:bCs/>
          <w:sz w:val="22"/>
          <w:szCs w:val="22"/>
        </w:rPr>
        <w:tab/>
        <w:t xml:space="preserve">A. </w:t>
      </w:r>
      <w:r w:rsidRPr="00FC6B8D">
        <w:t xml:space="preserve">21’36” </w:t>
      </w:r>
      <w:r w:rsidRPr="00FC6B8D">
        <w:rPr>
          <w:b/>
          <w:bCs/>
          <w:sz w:val="22"/>
          <w:szCs w:val="22"/>
        </w:rPr>
        <w:tab/>
        <w:t xml:space="preserve">B. </w:t>
      </w:r>
      <w:r w:rsidRPr="00FC6B8D">
        <w:t>3</w:t>
      </w:r>
      <w:r w:rsidRPr="00FC6B8D">
        <w:rPr>
          <w:vertAlign w:val="superscript"/>
        </w:rPr>
        <w:t>0</w:t>
      </w:r>
      <w:r w:rsidRPr="00FC6B8D">
        <w:t xml:space="preserve"> </w:t>
      </w:r>
      <w:r w:rsidRPr="00FC6B8D">
        <w:rPr>
          <w:b/>
          <w:bCs/>
          <w:sz w:val="22"/>
          <w:szCs w:val="22"/>
        </w:rPr>
        <w:tab/>
        <w:t xml:space="preserve">C. </w:t>
      </w:r>
      <w:r w:rsidRPr="00FC6B8D">
        <w:t>6</w:t>
      </w:r>
      <w:r w:rsidRPr="00FC6B8D">
        <w:rPr>
          <w:vertAlign w:val="superscript"/>
        </w:rPr>
        <w:t>0</w:t>
      </w:r>
      <w:r w:rsidRPr="00FC6B8D">
        <w:t xml:space="preserve">21’36” </w:t>
      </w:r>
      <w:r w:rsidRPr="00FC6B8D">
        <w:rPr>
          <w:b/>
          <w:bCs/>
          <w:sz w:val="22"/>
          <w:szCs w:val="22"/>
        </w:rPr>
        <w:tab/>
        <w:t xml:space="preserve">D. </w:t>
      </w:r>
      <w:r w:rsidRPr="00FC6B8D">
        <w:t>3</w:t>
      </w:r>
      <w:r w:rsidRPr="00FC6B8D">
        <w:rPr>
          <w:vertAlign w:val="superscript"/>
        </w:rPr>
        <w:t>0</w:t>
      </w:r>
      <w:r w:rsidRPr="00FC6B8D">
        <w:t>21’36”</w:t>
      </w:r>
    </w:p>
    <w:p w:rsidR="00B01986" w:rsidRPr="00FC6B8D" w:rsidRDefault="00B01986" w:rsidP="00FC6B8D">
      <w:r w:rsidRPr="00FC6B8D">
        <w:rPr>
          <w:b/>
          <w:bCs/>
        </w:rPr>
        <w:t xml:space="preserve">Câu 32: </w:t>
      </w:r>
      <w:r w:rsidRPr="00FC6B8D">
        <w:t>Chiếu một chùm tia sáng trắng song song, hẹp vào mặt bên của một lăng kính có góc chiết quang A = 6</w:t>
      </w:r>
      <w:r w:rsidRPr="00FC6B8D">
        <w:rPr>
          <w:vertAlign w:val="superscript"/>
        </w:rPr>
        <w:t>0</w:t>
      </w:r>
      <w:r w:rsidRPr="00FC6B8D">
        <w:t xml:space="preserve"> theo phương vuông góc với mặt phân giác của góc chiết quang. Chiết suất của lăng kính đối với tia đỏ là n</w:t>
      </w:r>
      <w:r w:rsidRPr="00FC6B8D">
        <w:rPr>
          <w:vertAlign w:val="superscript"/>
        </w:rPr>
        <w:t>đ</w:t>
      </w:r>
      <w:r w:rsidRPr="00FC6B8D">
        <w:t xml:space="preserve"> = 1,50, đối với tia tím là n</w:t>
      </w:r>
      <w:r w:rsidRPr="00FC6B8D">
        <w:rPr>
          <w:vertAlign w:val="superscript"/>
        </w:rPr>
        <w:t>t</w:t>
      </w:r>
      <w:r w:rsidRPr="00FC6B8D">
        <w:t xml:space="preserve"> = 1,54. Lấy 1’ = 3.10</w:t>
      </w:r>
      <w:r w:rsidRPr="00FC6B8D">
        <w:rPr>
          <w:vertAlign w:val="superscript"/>
        </w:rPr>
        <w:t>–4</w:t>
      </w:r>
      <w:r w:rsidRPr="00FC6B8D">
        <w:t xml:space="preserve"> rad. Trên màn đặt song song và cách mặt phân giác trên một đoạn 2 m, ta thu được giải màu rộng</w:t>
      </w:r>
    </w:p>
    <w:p w:rsidR="00B01986" w:rsidRPr="00FC6B8D" w:rsidRDefault="00B01986" w:rsidP="00FC6B8D">
      <w:r w:rsidRPr="00FC6B8D">
        <w:rPr>
          <w:b/>
          <w:bCs/>
          <w:sz w:val="22"/>
          <w:szCs w:val="22"/>
        </w:rPr>
        <w:tab/>
        <w:t xml:space="preserve">A. </w:t>
      </w:r>
      <w:r w:rsidRPr="00FC6B8D">
        <w:t xml:space="preserve">8,46 mm. </w:t>
      </w:r>
      <w:r w:rsidRPr="00FC6B8D">
        <w:rPr>
          <w:b/>
          <w:bCs/>
          <w:sz w:val="22"/>
          <w:szCs w:val="22"/>
        </w:rPr>
        <w:tab/>
        <w:t xml:space="preserve">B. </w:t>
      </w:r>
      <w:r w:rsidRPr="00FC6B8D">
        <w:t xml:space="preserve">6,36 mm. </w:t>
      </w:r>
      <w:r w:rsidRPr="00FC6B8D">
        <w:rPr>
          <w:b/>
          <w:bCs/>
          <w:sz w:val="22"/>
          <w:szCs w:val="22"/>
        </w:rPr>
        <w:tab/>
        <w:t xml:space="preserve">C. </w:t>
      </w:r>
      <w:r w:rsidRPr="00FC6B8D">
        <w:t xml:space="preserve">8,64 mm. </w:t>
      </w:r>
      <w:r w:rsidRPr="00FC6B8D">
        <w:rPr>
          <w:b/>
          <w:bCs/>
          <w:sz w:val="22"/>
          <w:szCs w:val="22"/>
        </w:rPr>
        <w:tab/>
        <w:t xml:space="preserve">D. </w:t>
      </w:r>
      <w:r w:rsidRPr="00FC6B8D">
        <w:t>5,45 mm.</w:t>
      </w:r>
    </w:p>
    <w:p w:rsidR="00B01986" w:rsidRPr="00FC6B8D" w:rsidRDefault="00B01986" w:rsidP="00FC6B8D">
      <w:r w:rsidRPr="00FC6B8D">
        <w:rPr>
          <w:b/>
          <w:bCs/>
        </w:rPr>
        <w:lastRenderedPageBreak/>
        <w:t xml:space="preserve">Câu 33: </w:t>
      </w:r>
      <w:r w:rsidRPr="00FC6B8D">
        <w:t>Chiết suất của môi trường là n = 1,65 khi ánh sáng chiếu vào có bước sóng 0,5 μm. Vận tốc truyền và tần số của sóng ánh sáng đó là</w:t>
      </w:r>
    </w:p>
    <w:p w:rsidR="00B01986" w:rsidRPr="00FC6B8D" w:rsidRDefault="00B01986" w:rsidP="00FC6B8D">
      <w:r w:rsidRPr="00FC6B8D">
        <w:rPr>
          <w:b/>
          <w:bCs/>
          <w:sz w:val="22"/>
          <w:szCs w:val="22"/>
        </w:rPr>
        <w:tab/>
        <w:t xml:space="preserve">A. </w:t>
      </w:r>
      <w:r w:rsidRPr="00FC6B8D">
        <w:t>v = 1,82.10</w:t>
      </w:r>
      <w:r w:rsidRPr="00FC6B8D">
        <w:rPr>
          <w:vertAlign w:val="superscript"/>
        </w:rPr>
        <w:t>8</w:t>
      </w:r>
      <w:r w:rsidRPr="00FC6B8D">
        <w:t xml:space="preserve"> m/s; f = 3,64.10</w:t>
      </w:r>
      <w:r w:rsidRPr="00FC6B8D">
        <w:rPr>
          <w:vertAlign w:val="superscript"/>
        </w:rPr>
        <w:t>14</w:t>
      </w:r>
      <w:r w:rsidRPr="00FC6B8D">
        <w:t xml:space="preserve"> Hz. </w:t>
      </w:r>
      <w:r w:rsidRPr="00FC6B8D">
        <w:rPr>
          <w:b/>
          <w:bCs/>
          <w:sz w:val="22"/>
          <w:szCs w:val="22"/>
        </w:rPr>
        <w:tab/>
        <w:t xml:space="preserve">B. </w:t>
      </w:r>
      <w:r w:rsidRPr="00FC6B8D">
        <w:t>v = 1,82.10</w:t>
      </w:r>
      <w:r w:rsidRPr="00FC6B8D">
        <w:rPr>
          <w:vertAlign w:val="superscript"/>
        </w:rPr>
        <w:t>6</w:t>
      </w:r>
      <w:r w:rsidRPr="00FC6B8D">
        <w:t xml:space="preserve"> m/s; f = 3,64.10</w:t>
      </w:r>
      <w:r w:rsidRPr="00FC6B8D">
        <w:rPr>
          <w:vertAlign w:val="superscript"/>
        </w:rPr>
        <w:t>12</w:t>
      </w:r>
      <w:r w:rsidRPr="00FC6B8D">
        <w:t xml:space="preserve"> Hz.</w:t>
      </w:r>
    </w:p>
    <w:p w:rsidR="00B01986" w:rsidRPr="00FC6B8D" w:rsidRDefault="00B01986" w:rsidP="00FC6B8D">
      <w:r w:rsidRPr="00FC6B8D">
        <w:rPr>
          <w:b/>
          <w:bCs/>
          <w:sz w:val="22"/>
          <w:szCs w:val="22"/>
        </w:rPr>
        <w:tab/>
        <w:t xml:space="preserve">C. </w:t>
      </w:r>
      <w:r w:rsidRPr="00FC6B8D">
        <w:t>v = 1,28.10</w:t>
      </w:r>
      <w:r w:rsidRPr="00FC6B8D">
        <w:rPr>
          <w:vertAlign w:val="superscript"/>
        </w:rPr>
        <w:t>8</w:t>
      </w:r>
      <w:r w:rsidRPr="00FC6B8D">
        <w:t xml:space="preserve"> m/s; f = 3,46.10</w:t>
      </w:r>
      <w:r w:rsidRPr="00FC6B8D">
        <w:rPr>
          <w:vertAlign w:val="superscript"/>
        </w:rPr>
        <w:t>14</w:t>
      </w:r>
      <w:r w:rsidRPr="00FC6B8D">
        <w:t xml:space="preserve"> Hz. </w:t>
      </w:r>
      <w:r w:rsidRPr="00FC6B8D">
        <w:rPr>
          <w:b/>
          <w:bCs/>
          <w:sz w:val="22"/>
          <w:szCs w:val="22"/>
        </w:rPr>
        <w:tab/>
        <w:t xml:space="preserve">D. </w:t>
      </w:r>
      <w:r w:rsidRPr="00FC6B8D">
        <w:t>v = 1,28.10</w:t>
      </w:r>
      <w:r w:rsidRPr="00FC6B8D">
        <w:rPr>
          <w:vertAlign w:val="superscript"/>
        </w:rPr>
        <w:t>6</w:t>
      </w:r>
      <w:r w:rsidRPr="00FC6B8D">
        <w:t xml:space="preserve"> m/s; f = 3,46.10</w:t>
      </w:r>
      <w:r w:rsidRPr="00FC6B8D">
        <w:rPr>
          <w:vertAlign w:val="superscript"/>
        </w:rPr>
        <w:t>12</w:t>
      </w:r>
      <w:r w:rsidRPr="00FC6B8D">
        <w:t xml:space="preserve"> Hz.</w:t>
      </w:r>
    </w:p>
    <w:p w:rsidR="00B01986" w:rsidRPr="00FC6B8D" w:rsidRDefault="00B01986" w:rsidP="00FC6B8D">
      <w:r w:rsidRPr="00FC6B8D">
        <w:rPr>
          <w:b/>
          <w:bCs/>
        </w:rPr>
        <w:t xml:space="preserve">Câu 34: </w:t>
      </w:r>
      <w:r w:rsidRPr="00FC6B8D">
        <w:t>Một lăng kính có dạng một tam giác cân ABC, chiếu tới mặt bên AB một chùm tia sáng trắng hẹp theo phương song song với đáy BC, ta được chùm sáng tán sắc ló ra khỏi mặt bên AC theo phương</w:t>
      </w:r>
    </w:p>
    <w:p w:rsidR="00B01986" w:rsidRPr="00FC6B8D" w:rsidRDefault="00B01986" w:rsidP="00FC6B8D">
      <w:r w:rsidRPr="00FC6B8D">
        <w:rPr>
          <w:b/>
          <w:bCs/>
          <w:sz w:val="22"/>
          <w:szCs w:val="22"/>
        </w:rPr>
        <w:tab/>
        <w:t xml:space="preserve">A. </w:t>
      </w:r>
      <w:r w:rsidRPr="00FC6B8D">
        <w:t xml:space="preserve">vuông góc với AC. </w:t>
      </w:r>
      <w:r w:rsidRPr="00FC6B8D">
        <w:rPr>
          <w:b/>
          <w:bCs/>
          <w:sz w:val="22"/>
          <w:szCs w:val="22"/>
        </w:rPr>
        <w:tab/>
        <w:t xml:space="preserve">B. </w:t>
      </w:r>
      <w:r w:rsidRPr="00FC6B8D">
        <w:t xml:space="preserve">vuông góc với BC. </w:t>
      </w:r>
      <w:r w:rsidRPr="00FC6B8D">
        <w:rPr>
          <w:b/>
          <w:bCs/>
          <w:sz w:val="22"/>
          <w:szCs w:val="22"/>
        </w:rPr>
        <w:tab/>
        <w:t xml:space="preserve">C. </w:t>
      </w:r>
      <w:r w:rsidRPr="00FC6B8D">
        <w:t xml:space="preserve">song song với BC. </w:t>
      </w:r>
      <w:r w:rsidRPr="00FC6B8D">
        <w:rPr>
          <w:b/>
          <w:bCs/>
          <w:sz w:val="22"/>
          <w:szCs w:val="22"/>
        </w:rPr>
        <w:tab/>
        <w:t xml:space="preserve">D. </w:t>
      </w:r>
      <w:r w:rsidRPr="00FC6B8D">
        <w:t>song song với AC.</w:t>
      </w:r>
    </w:p>
    <w:p w:rsidR="00B01986" w:rsidRPr="00FC6B8D" w:rsidRDefault="00B01986" w:rsidP="00FC6B8D">
      <w:r w:rsidRPr="00FC6B8D">
        <w:rPr>
          <w:b/>
          <w:bCs/>
        </w:rPr>
        <w:t xml:space="preserve">Câu 35: </w:t>
      </w:r>
      <w:r w:rsidRPr="00FC6B8D">
        <w:t>Thí nghiệm II của Niutơn về sóng ánh sáng chứng minh</w:t>
      </w:r>
    </w:p>
    <w:p w:rsidR="00B01986" w:rsidRPr="00FC6B8D" w:rsidRDefault="00B01986" w:rsidP="00FC6B8D">
      <w:r w:rsidRPr="00FC6B8D">
        <w:rPr>
          <w:b/>
          <w:bCs/>
          <w:sz w:val="22"/>
          <w:szCs w:val="22"/>
        </w:rPr>
        <w:tab/>
        <w:t xml:space="preserve">A. </w:t>
      </w:r>
      <w:r w:rsidRPr="00FC6B8D">
        <w:t xml:space="preserve">lăng kính không có khả năng nhuộm màu cho ánh sáng. </w:t>
      </w:r>
    </w:p>
    <w:p w:rsidR="00B01986" w:rsidRPr="00FC6B8D" w:rsidRDefault="00B01986" w:rsidP="00FC6B8D">
      <w:r w:rsidRPr="00FC6B8D">
        <w:rPr>
          <w:b/>
          <w:bCs/>
          <w:sz w:val="22"/>
          <w:szCs w:val="22"/>
        </w:rPr>
        <w:tab/>
        <w:t xml:space="preserve">B. </w:t>
      </w:r>
      <w:r w:rsidRPr="00FC6B8D">
        <w:t>sự tồn tại của ánh sáng đơn sắc.</w:t>
      </w:r>
    </w:p>
    <w:p w:rsidR="00B01986" w:rsidRPr="00FC6B8D" w:rsidRDefault="00B01986" w:rsidP="00FC6B8D">
      <w:r w:rsidRPr="00FC6B8D">
        <w:rPr>
          <w:b/>
          <w:bCs/>
          <w:sz w:val="22"/>
          <w:szCs w:val="22"/>
        </w:rPr>
        <w:tab/>
        <w:t xml:space="preserve">C. </w:t>
      </w:r>
      <w:r w:rsidRPr="00FC6B8D">
        <w:t xml:space="preserve">ánh sáng mặt trời không phải là ánh sáng đơn sắc. </w:t>
      </w:r>
    </w:p>
    <w:p w:rsidR="00B01986" w:rsidRPr="00FC6B8D" w:rsidRDefault="00B01986" w:rsidP="00FC6B8D">
      <w:r w:rsidRPr="00FC6B8D">
        <w:rPr>
          <w:b/>
          <w:bCs/>
          <w:sz w:val="22"/>
          <w:szCs w:val="22"/>
        </w:rPr>
        <w:tab/>
        <w:t xml:space="preserve">D. </w:t>
      </w:r>
      <w:r w:rsidRPr="00FC6B8D">
        <w:t>sự khúc xạ của mọi tia sáng khi qua lăng kính.</w:t>
      </w:r>
    </w:p>
    <w:p w:rsidR="00B01986" w:rsidRPr="00FC6B8D" w:rsidRDefault="00B01986" w:rsidP="00FC6B8D">
      <w:r w:rsidRPr="00FC6B8D">
        <w:rPr>
          <w:b/>
          <w:bCs/>
        </w:rPr>
        <w:t xml:space="preserve">Câu 36: </w:t>
      </w:r>
      <w:r w:rsidRPr="00FC6B8D">
        <w:t>Bước sóng của một trong các bức xạ màu lục có trị số là</w:t>
      </w:r>
    </w:p>
    <w:p w:rsidR="00B01986" w:rsidRPr="00FC6B8D" w:rsidRDefault="00B01986" w:rsidP="00FC6B8D">
      <w:r w:rsidRPr="00FC6B8D">
        <w:rPr>
          <w:b/>
          <w:bCs/>
          <w:sz w:val="22"/>
          <w:szCs w:val="22"/>
        </w:rPr>
        <w:tab/>
        <w:t xml:space="preserve">A. </w:t>
      </w:r>
      <w:r w:rsidRPr="00FC6B8D">
        <w:t xml:space="preserve">λ = 0,55 nm. </w:t>
      </w:r>
      <w:r w:rsidRPr="00FC6B8D">
        <w:rPr>
          <w:b/>
          <w:bCs/>
          <w:sz w:val="22"/>
          <w:szCs w:val="22"/>
        </w:rPr>
        <w:tab/>
        <w:t xml:space="preserve">B. </w:t>
      </w:r>
      <w:r w:rsidRPr="00FC6B8D">
        <w:t xml:space="preserve">λ = 0,55 μm. </w:t>
      </w:r>
      <w:r w:rsidRPr="00FC6B8D">
        <w:rPr>
          <w:b/>
          <w:bCs/>
          <w:sz w:val="22"/>
          <w:szCs w:val="22"/>
        </w:rPr>
        <w:tab/>
        <w:t xml:space="preserve">C. </w:t>
      </w:r>
      <w:r w:rsidRPr="00FC6B8D">
        <w:t xml:space="preserve">λ = 0,55 mm. </w:t>
      </w:r>
      <w:r w:rsidRPr="00FC6B8D">
        <w:rPr>
          <w:b/>
          <w:bCs/>
          <w:sz w:val="22"/>
          <w:szCs w:val="22"/>
        </w:rPr>
        <w:tab/>
        <w:t xml:space="preserve">D. </w:t>
      </w:r>
      <w:r w:rsidRPr="00FC6B8D">
        <w:t>λ = 55 nm.</w:t>
      </w:r>
    </w:p>
    <w:p w:rsidR="00B01986" w:rsidRPr="00FC6B8D" w:rsidRDefault="00B01986" w:rsidP="00FC6B8D">
      <w:r w:rsidRPr="00FC6B8D">
        <w:rPr>
          <w:b/>
          <w:bCs/>
        </w:rPr>
        <w:t xml:space="preserve">Câu 37: </w:t>
      </w:r>
      <w:r w:rsidRPr="00FC6B8D">
        <w:t>Trong quang phổ liên tục, vùng đỏ có bước sóng nằm trong giới hạn nào?</w:t>
      </w:r>
    </w:p>
    <w:p w:rsidR="00B01986" w:rsidRPr="00FC6B8D" w:rsidRDefault="00B01986" w:rsidP="00FC6B8D">
      <w:r w:rsidRPr="00FC6B8D">
        <w:rPr>
          <w:b/>
          <w:bCs/>
          <w:sz w:val="22"/>
          <w:szCs w:val="22"/>
        </w:rPr>
        <w:tab/>
        <w:t xml:space="preserve">A. </w:t>
      </w:r>
      <w:r w:rsidRPr="00FC6B8D">
        <w:t xml:space="preserve">0,58 μm ≤ λ ≤ 0,64 μm. </w:t>
      </w:r>
      <w:r w:rsidRPr="00FC6B8D">
        <w:rPr>
          <w:b/>
          <w:bCs/>
          <w:sz w:val="22"/>
          <w:szCs w:val="22"/>
        </w:rPr>
        <w:tab/>
        <w:t xml:space="preserve">B. </w:t>
      </w:r>
      <w:r w:rsidRPr="00FC6B8D">
        <w:t>0,64 μm ≤ λ ≤ 0,76 μm.</w:t>
      </w:r>
    </w:p>
    <w:p w:rsidR="00B01986" w:rsidRPr="00FC6B8D" w:rsidRDefault="00B01986" w:rsidP="00FC6B8D">
      <w:r w:rsidRPr="00FC6B8D">
        <w:t xml:space="preserve"> </w:t>
      </w:r>
      <w:r w:rsidRPr="00FC6B8D">
        <w:rPr>
          <w:b/>
          <w:bCs/>
          <w:sz w:val="22"/>
          <w:szCs w:val="22"/>
        </w:rPr>
        <w:tab/>
        <w:t xml:space="preserve">C. </w:t>
      </w:r>
      <w:r w:rsidRPr="00FC6B8D">
        <w:t xml:space="preserve">0,495 μm ≤ λ ≤ 0,58 μm. </w:t>
      </w:r>
      <w:r w:rsidRPr="00FC6B8D">
        <w:rPr>
          <w:b/>
          <w:bCs/>
          <w:sz w:val="22"/>
          <w:szCs w:val="22"/>
        </w:rPr>
        <w:tab/>
        <w:t xml:space="preserve">D. </w:t>
      </w:r>
      <w:r w:rsidRPr="00FC6B8D">
        <w:t xml:space="preserve">0,40 μm ≤ λ ≤ 0,44 μm. </w:t>
      </w:r>
    </w:p>
    <w:p w:rsidR="00B01986" w:rsidRPr="00FC6B8D" w:rsidRDefault="00B01986" w:rsidP="00FC6B8D">
      <w:r w:rsidRPr="00FC6B8D">
        <w:rPr>
          <w:b/>
          <w:bCs/>
        </w:rPr>
        <w:t xml:space="preserve">Câu 38: </w:t>
      </w:r>
      <w:r w:rsidRPr="00FC6B8D">
        <w:t>Lăng kính là một khối chất trong suốt</w:t>
      </w:r>
    </w:p>
    <w:p w:rsidR="00B01986" w:rsidRPr="00FC6B8D" w:rsidRDefault="00B01986" w:rsidP="00FC6B8D">
      <w:r w:rsidRPr="00FC6B8D">
        <w:rPr>
          <w:b/>
          <w:bCs/>
          <w:sz w:val="22"/>
          <w:szCs w:val="22"/>
        </w:rPr>
        <w:tab/>
        <w:t xml:space="preserve">A. </w:t>
      </w:r>
      <w:r w:rsidRPr="00FC6B8D">
        <w:t xml:space="preserve">có dạng trụ tam giác </w:t>
      </w:r>
      <w:r w:rsidRPr="00FC6B8D">
        <w:rPr>
          <w:b/>
          <w:bCs/>
          <w:sz w:val="22"/>
          <w:szCs w:val="22"/>
        </w:rPr>
        <w:tab/>
      </w:r>
      <w:r w:rsidRPr="00FC6B8D">
        <w:rPr>
          <w:b/>
          <w:bCs/>
          <w:sz w:val="22"/>
          <w:szCs w:val="22"/>
        </w:rPr>
        <w:tab/>
        <w:t xml:space="preserve">B. </w:t>
      </w:r>
      <w:r w:rsidRPr="00FC6B8D">
        <w:t>có dạng hình trụ tròn</w:t>
      </w:r>
    </w:p>
    <w:p w:rsidR="00B01986" w:rsidRPr="00FC6B8D" w:rsidRDefault="00B01986" w:rsidP="00FC6B8D">
      <w:r w:rsidRPr="00FC6B8D">
        <w:rPr>
          <w:b/>
          <w:bCs/>
          <w:sz w:val="22"/>
          <w:szCs w:val="22"/>
        </w:rPr>
        <w:tab/>
        <w:t xml:space="preserve">C. </w:t>
      </w:r>
      <w:r w:rsidRPr="00FC6B8D">
        <w:t xml:space="preserve">giới hạn bởi 2 mặt cầu </w:t>
      </w:r>
      <w:r w:rsidRPr="00FC6B8D">
        <w:rPr>
          <w:b/>
          <w:bCs/>
          <w:sz w:val="22"/>
          <w:szCs w:val="22"/>
        </w:rPr>
        <w:tab/>
      </w:r>
      <w:r w:rsidRPr="00FC6B8D">
        <w:rPr>
          <w:b/>
          <w:bCs/>
          <w:sz w:val="22"/>
          <w:szCs w:val="22"/>
        </w:rPr>
        <w:tab/>
        <w:t xml:space="preserve">D. </w:t>
      </w:r>
      <w:r w:rsidRPr="00FC6B8D">
        <w:t>hình lục lăng</w:t>
      </w:r>
    </w:p>
    <w:p w:rsidR="00B01986" w:rsidRPr="00FC6B8D" w:rsidRDefault="00B01986" w:rsidP="00FC6B8D">
      <w:r w:rsidRPr="00FC6B8D">
        <w:rPr>
          <w:b/>
          <w:bCs/>
        </w:rPr>
        <w:t xml:space="preserve">Câu 39: </w:t>
      </w:r>
      <w:r w:rsidRPr="00FC6B8D">
        <w:t>Một lăng kính có góc chiết quang A và chiết suất n, được đặt trong nước có chiết suất n’. Chiếu 1 tia sáng tới lăng kính với góc tới nhỏ. Tính góc lệch của tia sáng qua lăng kính.</w:t>
      </w:r>
    </w:p>
    <w:p w:rsidR="00B01986" w:rsidRPr="00FC6B8D" w:rsidRDefault="00B01986" w:rsidP="00FC6B8D">
      <w:r w:rsidRPr="00FC6B8D">
        <w:rPr>
          <w:b/>
          <w:bCs/>
          <w:sz w:val="22"/>
          <w:szCs w:val="22"/>
        </w:rPr>
        <w:tab/>
        <w:t xml:space="preserve">A. </w:t>
      </w:r>
      <w:r w:rsidRPr="00FC6B8D">
        <w:t xml:space="preserve">D = A(n’/n + 1) </w:t>
      </w:r>
      <w:r w:rsidRPr="00FC6B8D">
        <w:rPr>
          <w:b/>
          <w:bCs/>
          <w:sz w:val="22"/>
          <w:szCs w:val="22"/>
        </w:rPr>
        <w:tab/>
        <w:t xml:space="preserve">B. </w:t>
      </w:r>
      <w:r w:rsidRPr="00FC6B8D">
        <w:t>D = A(n/n’ – 1)</w:t>
      </w:r>
      <w:r w:rsidRPr="00FC6B8D">
        <w:tab/>
      </w:r>
      <w:r w:rsidRPr="00FC6B8D">
        <w:rPr>
          <w:b/>
          <w:bCs/>
          <w:sz w:val="22"/>
          <w:szCs w:val="22"/>
        </w:rPr>
        <w:t xml:space="preserve">C. </w:t>
      </w:r>
      <w:r w:rsidRPr="00FC6B8D">
        <w:t xml:space="preserve">D = A(n’/n – 1) </w:t>
      </w:r>
      <w:r w:rsidRPr="00FC6B8D">
        <w:rPr>
          <w:b/>
          <w:bCs/>
          <w:sz w:val="22"/>
          <w:szCs w:val="22"/>
        </w:rPr>
        <w:tab/>
        <w:t xml:space="preserve">D. </w:t>
      </w:r>
      <w:r w:rsidRPr="00FC6B8D">
        <w:t>D = A(n/n’ + 1)</w:t>
      </w:r>
    </w:p>
    <w:p w:rsidR="00B01986" w:rsidRPr="00FC6B8D" w:rsidRDefault="00B01986" w:rsidP="00FC6B8D">
      <w:r w:rsidRPr="00FC6B8D">
        <w:rPr>
          <w:b/>
          <w:bCs/>
        </w:rPr>
        <w:t xml:space="preserve">Câu 40: </w:t>
      </w:r>
      <w:r w:rsidRPr="00FC6B8D">
        <w:t>Chiếu một tia sáng với góc tới 60</w:t>
      </w:r>
      <w:r w:rsidRPr="00FC6B8D">
        <w:rPr>
          <w:vertAlign w:val="superscript"/>
        </w:rPr>
        <w:t>0</w:t>
      </w:r>
      <w:r w:rsidRPr="00FC6B8D">
        <w:t xml:space="preserve"> vào mặt bên môt lăng kính có tiết diện là tam giác đều thì góc khúc xạ ở mặt bên thứ nhất bằng góc tới ở mặt bên thứ hai. Biết lăng kính đặt trong không khí. Chiết suất của chất làm lăng kính là</w:t>
      </w:r>
    </w:p>
    <w:p w:rsidR="00B01986" w:rsidRPr="00FC6B8D" w:rsidRDefault="00B01986" w:rsidP="00FC6B8D">
      <w:pPr>
        <w:rPr>
          <w:lang w:val="vi-VN"/>
        </w:rPr>
      </w:pPr>
      <w:r w:rsidRPr="00FC6B8D">
        <w:rPr>
          <w:b/>
          <w:bCs/>
          <w:sz w:val="22"/>
          <w:szCs w:val="22"/>
        </w:rPr>
        <w:t xml:space="preserve"> </w:t>
      </w:r>
      <w:r w:rsidRPr="00FC6B8D">
        <w:rPr>
          <w:b/>
          <w:bCs/>
          <w:sz w:val="22"/>
          <w:szCs w:val="22"/>
        </w:rPr>
        <w:tab/>
        <w:t xml:space="preserve">A. </w:t>
      </w:r>
      <w:r w:rsidRPr="00FC6B8D">
        <w:rPr>
          <w:b/>
          <w:bCs/>
          <w:sz w:val="22"/>
          <w:szCs w:val="22"/>
        </w:rPr>
        <w:fldChar w:fldCharType="begin"/>
      </w:r>
      <w:r w:rsidRPr="00FC6B8D">
        <w:rPr>
          <w:b/>
          <w:bCs/>
          <w:sz w:val="22"/>
          <w:szCs w:val="22"/>
        </w:rPr>
        <w:instrText>eq \l(\r(,</w:instrText>
      </w:r>
      <w:r w:rsidRPr="00FC6B8D">
        <w:instrText>2))</w:instrText>
      </w:r>
      <w:r w:rsidRPr="00FC6B8D">
        <w:rPr>
          <w:b/>
          <w:bCs/>
          <w:sz w:val="22"/>
          <w:szCs w:val="22"/>
        </w:rPr>
        <w:fldChar w:fldCharType="end"/>
      </w:r>
      <w:r w:rsidRPr="00FC6B8D">
        <w:rPr>
          <w:b/>
          <w:bCs/>
          <w:sz w:val="22"/>
          <w:szCs w:val="22"/>
        </w:rPr>
        <w:t xml:space="preserve"> </w:t>
      </w:r>
      <w:r w:rsidRPr="00FC6B8D">
        <w:rPr>
          <w:b/>
          <w:bCs/>
          <w:sz w:val="22"/>
          <w:szCs w:val="22"/>
          <w:lang w:val="vi-VN"/>
        </w:rPr>
        <w:tab/>
      </w:r>
      <w:r w:rsidRPr="00FC6B8D">
        <w:rPr>
          <w:b/>
          <w:bCs/>
          <w:sz w:val="22"/>
          <w:szCs w:val="22"/>
          <w:lang w:val="vi-VN"/>
        </w:rPr>
        <w:tab/>
      </w:r>
      <w:r w:rsidRPr="00FC6B8D">
        <w:rPr>
          <w:b/>
          <w:bCs/>
          <w:sz w:val="22"/>
          <w:szCs w:val="22"/>
        </w:rPr>
        <w:t xml:space="preserve">B. </w:t>
      </w:r>
      <w:r w:rsidRPr="00FC6B8D">
        <w:rPr>
          <w:b/>
          <w:bCs/>
          <w:sz w:val="22"/>
          <w:szCs w:val="22"/>
        </w:rPr>
        <w:fldChar w:fldCharType="begin"/>
      </w:r>
      <w:r w:rsidRPr="00FC6B8D">
        <w:rPr>
          <w:b/>
          <w:bCs/>
          <w:sz w:val="22"/>
          <w:szCs w:val="22"/>
        </w:rPr>
        <w:instrText>eq \s\don1(\f(</w:instrText>
      </w:r>
      <w:r w:rsidRPr="00FC6B8D">
        <w:rPr>
          <w:b/>
          <w:bCs/>
          <w:sz w:val="22"/>
          <w:szCs w:val="22"/>
        </w:rPr>
        <w:fldChar w:fldCharType="begin"/>
      </w:r>
      <w:r w:rsidRPr="00FC6B8D">
        <w:rPr>
          <w:b/>
          <w:bCs/>
          <w:sz w:val="22"/>
          <w:szCs w:val="22"/>
        </w:rPr>
        <w:instrText>eq \l(\r(,</w:instrText>
      </w:r>
      <w:r w:rsidRPr="00FC6B8D">
        <w:instrText>2))</w:instrText>
      </w:r>
      <w:r w:rsidRPr="00FC6B8D">
        <w:rPr>
          <w:b/>
          <w:bCs/>
          <w:sz w:val="22"/>
          <w:szCs w:val="22"/>
        </w:rPr>
        <w:fldChar w:fldCharType="end"/>
      </w:r>
      <w:r w:rsidRPr="00FC6B8D">
        <w:rPr>
          <w:b/>
          <w:bCs/>
          <w:sz w:val="22"/>
          <w:szCs w:val="22"/>
        </w:rPr>
        <w:instrText>,</w:instrText>
      </w:r>
      <w:r w:rsidRPr="00FC6B8D">
        <w:rPr>
          <w:b/>
          <w:bCs/>
          <w:sz w:val="22"/>
          <w:szCs w:val="22"/>
          <w:lang w:val="vi-VN"/>
        </w:rPr>
        <w:instrText>2))</w:instrText>
      </w:r>
      <w:r w:rsidRPr="00FC6B8D">
        <w:rPr>
          <w:b/>
          <w:bCs/>
          <w:sz w:val="22"/>
          <w:szCs w:val="22"/>
        </w:rPr>
        <w:fldChar w:fldCharType="end"/>
      </w:r>
      <w:r w:rsidRPr="00FC6B8D">
        <w:rPr>
          <w:b/>
          <w:bCs/>
          <w:sz w:val="22"/>
          <w:szCs w:val="22"/>
        </w:rPr>
        <w:t xml:space="preserve"> </w:t>
      </w:r>
      <w:r w:rsidRPr="00FC6B8D">
        <w:rPr>
          <w:b/>
          <w:bCs/>
          <w:sz w:val="22"/>
          <w:szCs w:val="22"/>
          <w:lang w:val="vi-VN"/>
        </w:rPr>
        <w:tab/>
      </w:r>
      <w:r w:rsidRPr="00FC6B8D">
        <w:rPr>
          <w:b/>
          <w:bCs/>
          <w:sz w:val="22"/>
          <w:szCs w:val="22"/>
        </w:rPr>
        <w:t xml:space="preserve">C. </w:t>
      </w:r>
      <w:r w:rsidRPr="00FC6B8D">
        <w:rPr>
          <w:sz w:val="22"/>
          <w:szCs w:val="22"/>
        </w:rPr>
        <w:fldChar w:fldCharType="begin"/>
      </w:r>
      <w:r w:rsidRPr="00FC6B8D">
        <w:rPr>
          <w:sz w:val="22"/>
          <w:szCs w:val="22"/>
        </w:rPr>
        <w:instrText>eq \s\don1(\f(</w:instrText>
      </w:r>
      <w:r w:rsidRPr="00FC6B8D">
        <w:rPr>
          <w:sz w:val="22"/>
          <w:szCs w:val="22"/>
        </w:rPr>
        <w:fldChar w:fldCharType="begin"/>
      </w:r>
      <w:r w:rsidRPr="00FC6B8D">
        <w:rPr>
          <w:sz w:val="22"/>
          <w:szCs w:val="22"/>
        </w:rPr>
        <w:instrText>eq \l(\r(,</w:instrText>
      </w:r>
      <w:r w:rsidRPr="00FC6B8D">
        <w:instrText>3))</w:instrText>
      </w:r>
      <w:r w:rsidRPr="00FC6B8D">
        <w:rPr>
          <w:sz w:val="22"/>
          <w:szCs w:val="22"/>
        </w:rPr>
        <w:fldChar w:fldCharType="end"/>
      </w:r>
      <w:r w:rsidRPr="00FC6B8D">
        <w:rPr>
          <w:sz w:val="22"/>
          <w:szCs w:val="22"/>
        </w:rPr>
        <w:instrText>,</w:instrText>
      </w:r>
      <w:r w:rsidRPr="00FC6B8D">
        <w:rPr>
          <w:sz w:val="22"/>
          <w:szCs w:val="22"/>
          <w:lang w:val="vi-VN"/>
        </w:rPr>
        <w:instrText>2))</w:instrText>
      </w:r>
      <w:r w:rsidRPr="00FC6B8D">
        <w:rPr>
          <w:sz w:val="22"/>
          <w:szCs w:val="22"/>
        </w:rPr>
        <w:fldChar w:fldCharType="end"/>
      </w:r>
      <w:r w:rsidRPr="00FC6B8D">
        <w:rPr>
          <w:b/>
          <w:bCs/>
          <w:sz w:val="22"/>
          <w:szCs w:val="22"/>
        </w:rPr>
        <w:t xml:space="preserve"> </w:t>
      </w:r>
      <w:r w:rsidRPr="00FC6B8D">
        <w:rPr>
          <w:b/>
          <w:bCs/>
          <w:sz w:val="22"/>
          <w:szCs w:val="22"/>
          <w:lang w:val="vi-VN"/>
        </w:rPr>
        <w:tab/>
      </w:r>
      <w:r w:rsidRPr="00FC6B8D">
        <w:rPr>
          <w:b/>
          <w:bCs/>
          <w:sz w:val="22"/>
          <w:szCs w:val="22"/>
        </w:rPr>
        <w:t xml:space="preserve">D. </w:t>
      </w:r>
      <w:r w:rsidRPr="00FC6B8D">
        <w:rPr>
          <w:sz w:val="22"/>
          <w:szCs w:val="22"/>
        </w:rPr>
        <w:fldChar w:fldCharType="begin"/>
      </w:r>
      <w:r w:rsidRPr="00FC6B8D">
        <w:rPr>
          <w:sz w:val="22"/>
          <w:szCs w:val="22"/>
        </w:rPr>
        <w:instrText>eq \l(\r(,</w:instrText>
      </w:r>
      <w:r w:rsidRPr="00FC6B8D">
        <w:instrText>3))</w:instrText>
      </w:r>
      <w:r w:rsidRPr="00FC6B8D">
        <w:rPr>
          <w:sz w:val="22"/>
          <w:szCs w:val="22"/>
        </w:rPr>
        <w:fldChar w:fldCharType="end"/>
      </w:r>
      <w:r w:rsidRPr="00FC6B8D">
        <w:rPr>
          <w:b/>
          <w:bCs/>
          <w:sz w:val="22"/>
          <w:szCs w:val="22"/>
        </w:rPr>
        <w:t xml:space="preserve"> </w:t>
      </w:r>
    </w:p>
    <w:p w:rsidR="00B01986" w:rsidRPr="00FC6B8D" w:rsidRDefault="00B01986" w:rsidP="00FC6B8D">
      <w:r w:rsidRPr="00FC6B8D">
        <w:rPr>
          <w:b/>
          <w:bCs/>
        </w:rPr>
        <w:t xml:space="preserve">Câu 41: </w:t>
      </w:r>
      <w:r w:rsidRPr="00FC6B8D">
        <w:t>Chiếu một tia sáng dưới một góc tới 25</w:t>
      </w:r>
      <w:r w:rsidRPr="00FC6B8D">
        <w:rPr>
          <w:vertAlign w:val="superscript"/>
        </w:rPr>
        <w:t>0</w:t>
      </w:r>
      <w:r w:rsidRPr="00FC6B8D">
        <w:t xml:space="preserve"> vào một lăng kính có có góc chiết quang 50</w:t>
      </w:r>
      <w:r w:rsidRPr="00FC6B8D">
        <w:rPr>
          <w:vertAlign w:val="superscript"/>
        </w:rPr>
        <w:t>0</w:t>
      </w:r>
      <w:r w:rsidRPr="00FC6B8D">
        <w:t xml:space="preserve"> và chiết suất 1,4. Góc lệch của tia sáng qua lăng kính là</w:t>
      </w:r>
    </w:p>
    <w:p w:rsidR="00B01986" w:rsidRPr="00FC6B8D" w:rsidRDefault="00B01986" w:rsidP="00FC6B8D">
      <w:r w:rsidRPr="00FC6B8D">
        <w:rPr>
          <w:b/>
          <w:bCs/>
          <w:sz w:val="22"/>
          <w:szCs w:val="22"/>
        </w:rPr>
        <w:tab/>
        <w:t xml:space="preserve">A. </w:t>
      </w:r>
      <w:r w:rsidRPr="00FC6B8D">
        <w:t>40,16</w:t>
      </w:r>
      <w:r w:rsidRPr="00FC6B8D">
        <w:rPr>
          <w:vertAlign w:val="superscript"/>
        </w:rPr>
        <w:t>0</w:t>
      </w:r>
      <w:r w:rsidRPr="00FC6B8D">
        <w:t xml:space="preserve"> </w:t>
      </w:r>
      <w:r w:rsidRPr="00FC6B8D">
        <w:rPr>
          <w:b/>
          <w:bCs/>
          <w:sz w:val="22"/>
          <w:szCs w:val="22"/>
        </w:rPr>
        <w:tab/>
        <w:t xml:space="preserve">B. </w:t>
      </w:r>
      <w:r w:rsidRPr="00FC6B8D">
        <w:t>25</w:t>
      </w:r>
      <w:r w:rsidRPr="00FC6B8D">
        <w:rPr>
          <w:vertAlign w:val="superscript"/>
        </w:rPr>
        <w:t>0</w:t>
      </w:r>
      <w:r w:rsidRPr="00FC6B8D">
        <w:t xml:space="preserve"> </w:t>
      </w:r>
      <w:r w:rsidRPr="00FC6B8D">
        <w:rPr>
          <w:b/>
          <w:bCs/>
          <w:sz w:val="22"/>
          <w:szCs w:val="22"/>
        </w:rPr>
        <w:tab/>
        <w:t xml:space="preserve">C. </w:t>
      </w:r>
      <w:r w:rsidRPr="00FC6B8D">
        <w:t>26,33</w:t>
      </w:r>
      <w:r w:rsidRPr="00FC6B8D">
        <w:rPr>
          <w:vertAlign w:val="superscript"/>
        </w:rPr>
        <w:t>0</w:t>
      </w:r>
      <w:r w:rsidRPr="00FC6B8D">
        <w:t xml:space="preserve"> </w:t>
      </w:r>
      <w:r w:rsidRPr="00FC6B8D">
        <w:rPr>
          <w:b/>
          <w:bCs/>
          <w:sz w:val="22"/>
          <w:szCs w:val="22"/>
        </w:rPr>
        <w:tab/>
        <w:t xml:space="preserve">D. </w:t>
      </w:r>
      <w:r w:rsidRPr="00FC6B8D">
        <w:t>23,66</w:t>
      </w:r>
      <w:r w:rsidRPr="00FC6B8D">
        <w:rPr>
          <w:vertAlign w:val="superscript"/>
        </w:rPr>
        <w:t>0</w:t>
      </w:r>
    </w:p>
    <w:p w:rsidR="00B01986" w:rsidRPr="00FC6B8D" w:rsidRDefault="00B01986" w:rsidP="00FC6B8D">
      <w:r w:rsidRPr="00FC6B8D">
        <w:rPr>
          <w:b/>
          <w:bCs/>
        </w:rPr>
        <w:t xml:space="preserve">Câu 42: </w:t>
      </w:r>
      <w:r w:rsidRPr="00FC6B8D">
        <w:t>Một lăng kính có góc chiết quang A = 60</w:t>
      </w:r>
      <w:r w:rsidRPr="00FC6B8D">
        <w:rPr>
          <w:vertAlign w:val="superscript"/>
        </w:rPr>
        <w:t>0</w:t>
      </w:r>
      <w:r w:rsidRPr="00FC6B8D">
        <w:t xml:space="preserve"> có chiết suất với ánh sáng trắng biến thiên từ 2 đến 3 . Chiếu vào mặt bên AB của lăng kính một chùm sáng trắng hẹp sao cho tia đỏ có góc lệch cực tiểu. Phải quay lăng kính quanh cạch A theo chiều nào? Một góc nhỏ nhất bao nhiêu thì tia tím có góc lệch cực tiểu?</w:t>
      </w:r>
    </w:p>
    <w:p w:rsidR="00B01986" w:rsidRPr="00FC6B8D" w:rsidRDefault="00B01986" w:rsidP="00FC6B8D">
      <w:r w:rsidRPr="00FC6B8D">
        <w:rPr>
          <w:b/>
          <w:bCs/>
          <w:sz w:val="22"/>
          <w:szCs w:val="22"/>
        </w:rPr>
        <w:tab/>
        <w:t xml:space="preserve">A. </w:t>
      </w:r>
      <w:r w:rsidRPr="00FC6B8D">
        <w:t>15</w:t>
      </w:r>
      <w:r w:rsidRPr="00FC6B8D">
        <w:rPr>
          <w:vertAlign w:val="superscript"/>
        </w:rPr>
        <w:t>0</w:t>
      </w:r>
      <w:r w:rsidRPr="00FC6B8D">
        <w:t xml:space="preserve"> theo chiều kim đồng hồ </w:t>
      </w:r>
      <w:r w:rsidRPr="00FC6B8D">
        <w:rPr>
          <w:b/>
          <w:bCs/>
          <w:sz w:val="22"/>
          <w:szCs w:val="22"/>
        </w:rPr>
        <w:tab/>
        <w:t xml:space="preserve">B. </w:t>
      </w:r>
      <w:r w:rsidRPr="00FC6B8D">
        <w:t>30</w:t>
      </w:r>
      <w:r w:rsidRPr="00FC6B8D">
        <w:rPr>
          <w:vertAlign w:val="superscript"/>
        </w:rPr>
        <w:t>0</w:t>
      </w:r>
      <w:r w:rsidRPr="00FC6B8D">
        <w:t xml:space="preserve"> theo chiều kim đồng hồ</w:t>
      </w:r>
    </w:p>
    <w:p w:rsidR="00B01986" w:rsidRPr="00FC6B8D" w:rsidRDefault="00B01986" w:rsidP="00FC6B8D">
      <w:r w:rsidRPr="00FC6B8D">
        <w:rPr>
          <w:b/>
          <w:bCs/>
          <w:sz w:val="22"/>
          <w:szCs w:val="22"/>
        </w:rPr>
        <w:tab/>
        <w:t xml:space="preserve">C. </w:t>
      </w:r>
      <w:r w:rsidRPr="00FC6B8D">
        <w:t>15</w:t>
      </w:r>
      <w:r w:rsidRPr="00FC6B8D">
        <w:rPr>
          <w:vertAlign w:val="superscript"/>
        </w:rPr>
        <w:t>0</w:t>
      </w:r>
      <w:r w:rsidRPr="00FC6B8D">
        <w:t xml:space="preserve"> theo chiều ngược kim đồng hồ </w:t>
      </w:r>
      <w:r w:rsidRPr="00FC6B8D">
        <w:rPr>
          <w:b/>
          <w:bCs/>
          <w:sz w:val="22"/>
          <w:szCs w:val="22"/>
        </w:rPr>
        <w:tab/>
        <w:t xml:space="preserve">D. </w:t>
      </w:r>
      <w:r w:rsidRPr="00FC6B8D">
        <w:t>30</w:t>
      </w:r>
      <w:r w:rsidRPr="00FC6B8D">
        <w:rPr>
          <w:vertAlign w:val="superscript"/>
        </w:rPr>
        <w:t>0</w:t>
      </w:r>
      <w:r w:rsidRPr="00FC6B8D">
        <w:t xml:space="preserve"> theo chiều ngược kim đồng hồ</w:t>
      </w:r>
    </w:p>
    <w:p w:rsidR="00B01986" w:rsidRPr="00FC6B8D" w:rsidRDefault="00B01986" w:rsidP="00FC6B8D">
      <w:r w:rsidRPr="00FC6B8D">
        <w:rPr>
          <w:b/>
          <w:bCs/>
        </w:rPr>
        <w:t xml:space="preserve">Câu 43: </w:t>
      </w:r>
      <w:r w:rsidRPr="00FC6B8D">
        <w:t>Cho một lăng kính thủy tinh có tiết diện là tam giác vuông cân đặt trong không khí, góc chiết quang đối diện với mặt huyền. Nếu góc khúc xạ r</w:t>
      </w:r>
      <w:r w:rsidRPr="00FC6B8D">
        <w:rPr>
          <w:vertAlign w:val="subscript"/>
        </w:rPr>
        <w:t>1</w:t>
      </w:r>
      <w:r w:rsidRPr="00FC6B8D">
        <w:t xml:space="preserve"> = 30</w:t>
      </w:r>
      <w:r w:rsidRPr="00FC6B8D">
        <w:rPr>
          <w:vertAlign w:val="superscript"/>
        </w:rPr>
        <w:t>0</w:t>
      </w:r>
      <w:r w:rsidRPr="00FC6B8D">
        <w:t xml:space="preserve"> thì góc tới r</w:t>
      </w:r>
      <w:r w:rsidRPr="00FC6B8D">
        <w:rPr>
          <w:vertAlign w:val="subscript"/>
        </w:rPr>
        <w:t>2</w:t>
      </w:r>
      <w:r w:rsidRPr="00FC6B8D">
        <w:t xml:space="preserve"> là</w:t>
      </w:r>
    </w:p>
    <w:p w:rsidR="00B01986" w:rsidRPr="00FC6B8D" w:rsidRDefault="00B01986" w:rsidP="00FC6B8D">
      <w:r w:rsidRPr="00FC6B8D">
        <w:rPr>
          <w:b/>
          <w:bCs/>
          <w:sz w:val="22"/>
          <w:szCs w:val="22"/>
        </w:rPr>
        <w:tab/>
        <w:t xml:space="preserve">A. </w:t>
      </w:r>
      <w:r w:rsidRPr="00FC6B8D">
        <w:t>15</w:t>
      </w:r>
      <w:r w:rsidRPr="00FC6B8D">
        <w:rPr>
          <w:vertAlign w:val="superscript"/>
        </w:rPr>
        <w:t>0</w:t>
      </w:r>
      <w:r w:rsidRPr="00FC6B8D">
        <w:t xml:space="preserve"> </w:t>
      </w:r>
      <w:r w:rsidRPr="00FC6B8D">
        <w:rPr>
          <w:b/>
          <w:bCs/>
          <w:sz w:val="22"/>
          <w:szCs w:val="22"/>
        </w:rPr>
        <w:tab/>
      </w:r>
      <w:r w:rsidRPr="00FC6B8D">
        <w:rPr>
          <w:b/>
          <w:bCs/>
          <w:sz w:val="22"/>
          <w:szCs w:val="22"/>
        </w:rPr>
        <w:tab/>
        <w:t xml:space="preserve">B. </w:t>
      </w:r>
      <w:r w:rsidRPr="00FC6B8D">
        <w:t>60</w:t>
      </w:r>
      <w:r w:rsidRPr="00FC6B8D">
        <w:rPr>
          <w:vertAlign w:val="superscript"/>
        </w:rPr>
        <w:t>0</w:t>
      </w:r>
      <w:r w:rsidRPr="00FC6B8D">
        <w:t xml:space="preserve"> </w:t>
      </w:r>
      <w:r w:rsidRPr="00FC6B8D">
        <w:rPr>
          <w:b/>
          <w:bCs/>
          <w:sz w:val="22"/>
          <w:szCs w:val="22"/>
        </w:rPr>
        <w:tab/>
        <w:t xml:space="preserve">C. </w:t>
      </w:r>
      <w:r w:rsidRPr="00FC6B8D">
        <w:t>45</w:t>
      </w:r>
      <w:r w:rsidRPr="00FC6B8D">
        <w:rPr>
          <w:vertAlign w:val="superscript"/>
        </w:rPr>
        <w:t>0</w:t>
      </w:r>
      <w:r w:rsidRPr="00FC6B8D">
        <w:t xml:space="preserve"> </w:t>
      </w:r>
      <w:r w:rsidRPr="00FC6B8D">
        <w:rPr>
          <w:b/>
          <w:bCs/>
          <w:sz w:val="22"/>
          <w:szCs w:val="22"/>
        </w:rPr>
        <w:tab/>
        <w:t xml:space="preserve">D. </w:t>
      </w:r>
      <w:r w:rsidRPr="00FC6B8D">
        <w:t>30</w:t>
      </w:r>
      <w:r w:rsidRPr="00FC6B8D">
        <w:rPr>
          <w:vertAlign w:val="superscript"/>
        </w:rPr>
        <w:t>0</w:t>
      </w:r>
    </w:p>
    <w:p w:rsidR="00B01986" w:rsidRPr="00FC6B8D" w:rsidRDefault="00B01986" w:rsidP="00FC6B8D">
      <w:r w:rsidRPr="00FC6B8D">
        <w:rPr>
          <w:b/>
          <w:bCs/>
        </w:rPr>
        <w:t xml:space="preserve">Câu 44: </w:t>
      </w:r>
      <w:r w:rsidRPr="00FC6B8D">
        <w:t>Một lăng kính có góc chiết quang A = 60</w:t>
      </w:r>
      <w:r w:rsidRPr="00FC6B8D">
        <w:rPr>
          <w:vertAlign w:val="superscript"/>
        </w:rPr>
        <w:t>0</w:t>
      </w:r>
      <w:r w:rsidRPr="00FC6B8D">
        <w:t>, chiếu một tia sáng đơn sắc tới mặt bên thấy tia ló sang mặt bên bên kia đối xứng với tia tới qua mặt phân giác của góc chiết quang. Góc khúc xạ r</w:t>
      </w:r>
      <w:r w:rsidRPr="00FC6B8D">
        <w:rPr>
          <w:vertAlign w:val="subscript"/>
        </w:rPr>
        <w:t>1</w:t>
      </w:r>
      <w:r w:rsidRPr="00FC6B8D">
        <w:t xml:space="preserve"> là</w:t>
      </w:r>
    </w:p>
    <w:p w:rsidR="00B01986" w:rsidRPr="00FC6B8D" w:rsidRDefault="00B01986" w:rsidP="00FC6B8D">
      <w:r w:rsidRPr="00FC6B8D">
        <w:rPr>
          <w:b/>
          <w:bCs/>
          <w:sz w:val="22"/>
          <w:szCs w:val="22"/>
        </w:rPr>
        <w:tab/>
        <w:t xml:space="preserve">A. </w:t>
      </w:r>
      <w:r w:rsidRPr="00FC6B8D">
        <w:t>45</w:t>
      </w:r>
      <w:r w:rsidRPr="00FC6B8D">
        <w:rPr>
          <w:vertAlign w:val="superscript"/>
        </w:rPr>
        <w:t>0</w:t>
      </w:r>
      <w:r w:rsidRPr="00FC6B8D">
        <w:t xml:space="preserve"> </w:t>
      </w:r>
      <w:r w:rsidRPr="00FC6B8D">
        <w:rPr>
          <w:b/>
          <w:bCs/>
          <w:sz w:val="22"/>
          <w:szCs w:val="22"/>
        </w:rPr>
        <w:tab/>
      </w:r>
      <w:r w:rsidRPr="00FC6B8D">
        <w:rPr>
          <w:b/>
          <w:bCs/>
          <w:sz w:val="22"/>
          <w:szCs w:val="22"/>
        </w:rPr>
        <w:tab/>
        <w:t xml:space="preserve">B. </w:t>
      </w:r>
      <w:r w:rsidRPr="00FC6B8D">
        <w:t>30</w:t>
      </w:r>
      <w:r w:rsidRPr="00FC6B8D">
        <w:rPr>
          <w:vertAlign w:val="superscript"/>
        </w:rPr>
        <w:t>0</w:t>
      </w:r>
      <w:r w:rsidRPr="00FC6B8D">
        <w:t xml:space="preserve"> </w:t>
      </w:r>
      <w:r w:rsidRPr="00FC6B8D">
        <w:rPr>
          <w:b/>
          <w:bCs/>
          <w:sz w:val="22"/>
          <w:szCs w:val="22"/>
        </w:rPr>
        <w:tab/>
        <w:t xml:space="preserve">C. </w:t>
      </w:r>
      <w:r w:rsidRPr="00FC6B8D">
        <w:t>60</w:t>
      </w:r>
      <w:r w:rsidRPr="00FC6B8D">
        <w:rPr>
          <w:vertAlign w:val="superscript"/>
        </w:rPr>
        <w:t>0</w:t>
      </w:r>
      <w:r w:rsidRPr="00FC6B8D">
        <w:t xml:space="preserve"> </w:t>
      </w:r>
      <w:r w:rsidRPr="00FC6B8D">
        <w:rPr>
          <w:b/>
          <w:bCs/>
          <w:sz w:val="22"/>
          <w:szCs w:val="22"/>
        </w:rPr>
        <w:tab/>
        <w:t xml:space="preserve">D. </w:t>
      </w:r>
      <w:r w:rsidRPr="00FC6B8D">
        <w:t>Không xác định</w:t>
      </w:r>
    </w:p>
    <w:p w:rsidR="00B01986" w:rsidRPr="00FC6B8D" w:rsidRDefault="00B01986" w:rsidP="00FC6B8D">
      <w:r w:rsidRPr="00FC6B8D">
        <w:rPr>
          <w:b/>
          <w:bCs/>
        </w:rPr>
        <w:t xml:space="preserve">Câu 45: </w:t>
      </w:r>
      <w:r w:rsidRPr="00FC6B8D">
        <w:t>Một tia sáng truyền qua lăng kính. Góc lệch D có giá trị xác định bởi các yếu tố nào</w:t>
      </w:r>
    </w:p>
    <w:p w:rsidR="00B01986" w:rsidRPr="00FC6B8D" w:rsidRDefault="00B01986" w:rsidP="00FC6B8D">
      <w:r w:rsidRPr="00FC6B8D">
        <w:rPr>
          <w:b/>
          <w:bCs/>
          <w:sz w:val="22"/>
          <w:szCs w:val="22"/>
        </w:rPr>
        <w:tab/>
        <w:t xml:space="preserve">A. </w:t>
      </w:r>
      <w:r w:rsidRPr="00FC6B8D">
        <w:t>Góc A, i</w:t>
      </w:r>
      <w:r w:rsidRPr="00FC6B8D">
        <w:rPr>
          <w:vertAlign w:val="subscript"/>
        </w:rPr>
        <w:t>1</w:t>
      </w:r>
      <w:r w:rsidRPr="00FC6B8D">
        <w:t xml:space="preserve">, n </w:t>
      </w:r>
      <w:r w:rsidRPr="00FC6B8D">
        <w:rPr>
          <w:b/>
          <w:bCs/>
          <w:sz w:val="22"/>
          <w:szCs w:val="22"/>
        </w:rPr>
        <w:tab/>
      </w:r>
      <w:r w:rsidRPr="00FC6B8D">
        <w:rPr>
          <w:b/>
          <w:bCs/>
          <w:sz w:val="22"/>
          <w:szCs w:val="22"/>
          <w:lang w:val="vi-VN"/>
        </w:rPr>
        <w:tab/>
      </w:r>
      <w:r w:rsidRPr="00FC6B8D">
        <w:rPr>
          <w:b/>
          <w:bCs/>
          <w:sz w:val="22"/>
          <w:szCs w:val="22"/>
        </w:rPr>
        <w:t xml:space="preserve">B. </w:t>
      </w:r>
      <w:r w:rsidRPr="00FC6B8D">
        <w:t>Góc tới i</w:t>
      </w:r>
      <w:r w:rsidRPr="00FC6B8D">
        <w:rPr>
          <w:vertAlign w:val="subscript"/>
        </w:rPr>
        <w:t>1</w:t>
      </w:r>
      <w:r w:rsidRPr="00FC6B8D">
        <w:t>, và A</w:t>
      </w:r>
    </w:p>
    <w:p w:rsidR="00B01986" w:rsidRPr="00FC6B8D" w:rsidRDefault="00B01986" w:rsidP="00FC6B8D">
      <w:r w:rsidRPr="00FC6B8D">
        <w:rPr>
          <w:b/>
          <w:bCs/>
          <w:sz w:val="22"/>
          <w:szCs w:val="22"/>
        </w:rPr>
        <w:tab/>
        <w:t xml:space="preserve">C. </w:t>
      </w:r>
      <w:r w:rsidRPr="00FC6B8D">
        <w:t xml:space="preserve">Góc A, chiết suất n </w:t>
      </w:r>
      <w:r w:rsidRPr="00FC6B8D">
        <w:rPr>
          <w:b/>
          <w:bCs/>
          <w:sz w:val="22"/>
          <w:szCs w:val="22"/>
        </w:rPr>
        <w:tab/>
      </w:r>
      <w:r w:rsidRPr="00FC6B8D">
        <w:rPr>
          <w:b/>
          <w:bCs/>
          <w:sz w:val="22"/>
          <w:szCs w:val="22"/>
          <w:lang w:val="vi-VN"/>
        </w:rPr>
        <w:tab/>
      </w:r>
      <w:r w:rsidRPr="00FC6B8D">
        <w:rPr>
          <w:b/>
          <w:bCs/>
          <w:sz w:val="22"/>
          <w:szCs w:val="22"/>
        </w:rPr>
        <w:t xml:space="preserve">D. </w:t>
      </w:r>
      <w:r w:rsidRPr="00FC6B8D">
        <w:t>Một khẳng định khác</w:t>
      </w:r>
    </w:p>
    <w:p w:rsidR="00B01986" w:rsidRPr="00FC6B8D" w:rsidRDefault="00B01986" w:rsidP="00FC6B8D">
      <w:r w:rsidRPr="00FC6B8D">
        <w:rPr>
          <w:b/>
          <w:bCs/>
        </w:rPr>
        <w:t xml:space="preserve">Câu 46: </w:t>
      </w:r>
      <w:r w:rsidRPr="00FC6B8D">
        <w:t>Công thức tính góc lệch của tia sáng đơn sắc qua lăng kính là</w:t>
      </w:r>
    </w:p>
    <w:p w:rsidR="00B01986" w:rsidRPr="00FC6B8D" w:rsidRDefault="00B01986" w:rsidP="00FC6B8D">
      <w:r w:rsidRPr="00FC6B8D">
        <w:rPr>
          <w:b/>
          <w:bCs/>
          <w:sz w:val="22"/>
          <w:szCs w:val="22"/>
        </w:rPr>
        <w:tab/>
        <w:t xml:space="preserve">A. </w:t>
      </w:r>
      <w:r w:rsidRPr="00FC6B8D">
        <w:t>D = i</w:t>
      </w:r>
      <w:r w:rsidRPr="00FC6B8D">
        <w:rPr>
          <w:vertAlign w:val="subscript"/>
        </w:rPr>
        <w:t>1</w:t>
      </w:r>
      <w:r w:rsidRPr="00FC6B8D">
        <w:t xml:space="preserve"> + i</w:t>
      </w:r>
      <w:r w:rsidRPr="00FC6B8D">
        <w:rPr>
          <w:vertAlign w:val="subscript"/>
        </w:rPr>
        <w:t>2</w:t>
      </w:r>
      <w:r w:rsidRPr="00FC6B8D">
        <w:t xml:space="preserve"> – A </w:t>
      </w:r>
      <w:r w:rsidRPr="00FC6B8D">
        <w:rPr>
          <w:b/>
          <w:bCs/>
          <w:sz w:val="22"/>
          <w:szCs w:val="22"/>
        </w:rPr>
        <w:tab/>
        <w:t xml:space="preserve">B. </w:t>
      </w:r>
      <w:r w:rsidRPr="00FC6B8D">
        <w:t xml:space="preserve">D = A(n – 1) </w:t>
      </w:r>
      <w:r w:rsidRPr="00FC6B8D">
        <w:rPr>
          <w:b/>
          <w:bCs/>
          <w:sz w:val="22"/>
          <w:szCs w:val="22"/>
        </w:rPr>
        <w:tab/>
        <w:t xml:space="preserve">C. </w:t>
      </w:r>
      <w:r w:rsidRPr="00FC6B8D">
        <w:t>D = r</w:t>
      </w:r>
      <w:r w:rsidRPr="00FC6B8D">
        <w:rPr>
          <w:vertAlign w:val="subscript"/>
        </w:rPr>
        <w:t>1</w:t>
      </w:r>
      <w:r w:rsidRPr="00FC6B8D">
        <w:t xml:space="preserve"> + r</w:t>
      </w:r>
      <w:r w:rsidRPr="00FC6B8D">
        <w:rPr>
          <w:vertAlign w:val="subscript"/>
        </w:rPr>
        <w:t>2</w:t>
      </w:r>
      <w:r w:rsidRPr="00FC6B8D">
        <w:t xml:space="preserve"> – A </w:t>
      </w:r>
      <w:r w:rsidRPr="00FC6B8D">
        <w:rPr>
          <w:b/>
          <w:bCs/>
          <w:sz w:val="22"/>
          <w:szCs w:val="22"/>
        </w:rPr>
        <w:tab/>
        <w:t xml:space="preserve">D. </w:t>
      </w:r>
      <w:r w:rsidRPr="00FC6B8D">
        <w:t xml:space="preserve">A và B đều đúng </w:t>
      </w:r>
    </w:p>
    <w:p w:rsidR="00B01986" w:rsidRPr="00FC6B8D" w:rsidRDefault="00B01986" w:rsidP="00FC6B8D">
      <w:r w:rsidRPr="00FC6B8D">
        <w:rPr>
          <w:b/>
          <w:bCs/>
        </w:rPr>
        <w:t xml:space="preserve">Câu 47: </w:t>
      </w:r>
      <w:r w:rsidRPr="00FC6B8D">
        <w:t>Một tia sáng đơn sắc đi trùng vào mặt bên của một lăng kính có tiết diện là tam giác đều, chiết suất n = 2 . Khẳng định nào sau đây là đúng</w:t>
      </w:r>
    </w:p>
    <w:p w:rsidR="00B01986" w:rsidRPr="00FC6B8D" w:rsidRDefault="00B01986" w:rsidP="00FC6B8D">
      <w:r w:rsidRPr="00FC6B8D">
        <w:rPr>
          <w:b/>
          <w:bCs/>
          <w:sz w:val="22"/>
          <w:szCs w:val="22"/>
        </w:rPr>
        <w:tab/>
        <w:t xml:space="preserve">A. </w:t>
      </w:r>
      <w:r w:rsidRPr="00FC6B8D">
        <w:t>Góc khúc xạ r</w:t>
      </w:r>
      <w:r w:rsidRPr="00FC6B8D">
        <w:rPr>
          <w:vertAlign w:val="subscript"/>
        </w:rPr>
        <w:t>1</w:t>
      </w:r>
      <w:r w:rsidRPr="00FC6B8D">
        <w:t xml:space="preserve"> = 45</w:t>
      </w:r>
      <w:r w:rsidRPr="00FC6B8D">
        <w:rPr>
          <w:vertAlign w:val="superscript"/>
        </w:rPr>
        <w:t>0</w:t>
      </w:r>
      <w:r w:rsidRPr="00FC6B8D">
        <w:t xml:space="preserve"> </w:t>
      </w:r>
      <w:r w:rsidRPr="00FC6B8D">
        <w:rPr>
          <w:b/>
          <w:bCs/>
          <w:sz w:val="22"/>
          <w:szCs w:val="22"/>
        </w:rPr>
        <w:tab/>
      </w:r>
      <w:r w:rsidRPr="00FC6B8D">
        <w:rPr>
          <w:b/>
          <w:bCs/>
          <w:sz w:val="22"/>
          <w:szCs w:val="22"/>
          <w:lang w:val="vi-VN"/>
        </w:rPr>
        <w:tab/>
      </w:r>
      <w:r w:rsidRPr="00FC6B8D">
        <w:rPr>
          <w:b/>
          <w:bCs/>
          <w:sz w:val="22"/>
          <w:szCs w:val="22"/>
        </w:rPr>
        <w:t xml:space="preserve">B. </w:t>
      </w:r>
      <w:r w:rsidRPr="00FC6B8D">
        <w:t>Tia sáng khúc xạ qua mặt bên</w:t>
      </w:r>
    </w:p>
    <w:p w:rsidR="00B01986" w:rsidRPr="00FC6B8D" w:rsidRDefault="00B01986" w:rsidP="00FC6B8D">
      <w:r w:rsidRPr="00FC6B8D">
        <w:rPr>
          <w:b/>
          <w:bCs/>
          <w:sz w:val="22"/>
          <w:szCs w:val="22"/>
        </w:rPr>
        <w:tab/>
        <w:t xml:space="preserve">C. </w:t>
      </w:r>
      <w:r w:rsidRPr="00FC6B8D">
        <w:t xml:space="preserve">Tia sáng đi thẳng </w:t>
      </w:r>
      <w:r w:rsidRPr="00FC6B8D">
        <w:rPr>
          <w:b/>
          <w:bCs/>
          <w:sz w:val="22"/>
          <w:szCs w:val="22"/>
        </w:rPr>
        <w:tab/>
      </w:r>
      <w:r w:rsidRPr="00FC6B8D">
        <w:rPr>
          <w:b/>
          <w:bCs/>
          <w:sz w:val="22"/>
          <w:szCs w:val="22"/>
          <w:lang w:val="vi-VN"/>
        </w:rPr>
        <w:tab/>
      </w:r>
      <w:r w:rsidRPr="00FC6B8D">
        <w:rPr>
          <w:b/>
          <w:bCs/>
          <w:sz w:val="22"/>
          <w:szCs w:val="22"/>
        </w:rPr>
        <w:t xml:space="preserve">D. </w:t>
      </w:r>
      <w:r w:rsidRPr="00FC6B8D">
        <w:t>Không khẳng định được tia khúc xạ</w:t>
      </w:r>
    </w:p>
    <w:p w:rsidR="00B01986" w:rsidRPr="00FC6B8D" w:rsidRDefault="00B01986" w:rsidP="00FC6B8D">
      <w:r w:rsidRPr="00FC6B8D">
        <w:rPr>
          <w:b/>
          <w:bCs/>
        </w:rPr>
        <w:t xml:space="preserve">Câu 48: </w:t>
      </w:r>
      <w:r w:rsidRPr="00FC6B8D">
        <w:t>Một lăng kính có tiết diện thẳng là tam giác ABC, góc chiết quang A = 60</w:t>
      </w:r>
      <w:r w:rsidRPr="00FC6B8D">
        <w:rPr>
          <w:vertAlign w:val="superscript"/>
        </w:rPr>
        <w:t>0</w:t>
      </w:r>
      <w:r w:rsidRPr="00FC6B8D">
        <w:t>. Chiết suất của lăng kính biến thiên từ 2 đến 3 . Chiếu một chùm sáng trắng hẹp trong tiết diện thẳng tới mặt bên AB, ta thấy tia đỏ có tia ló đối xứng với tia tới qua mặt phân giác của góc chiết quang A. Góc tới và góc lệch của tia đỏ là</w:t>
      </w:r>
    </w:p>
    <w:p w:rsidR="00B01986" w:rsidRPr="00FC6B8D" w:rsidRDefault="00B01986" w:rsidP="00FC6B8D">
      <w:r w:rsidRPr="00FC6B8D">
        <w:rPr>
          <w:b/>
          <w:bCs/>
          <w:sz w:val="22"/>
          <w:szCs w:val="22"/>
        </w:rPr>
        <w:tab/>
        <w:t xml:space="preserve">A. </w:t>
      </w:r>
      <w:r w:rsidRPr="00FC6B8D">
        <w:t>i = 45</w:t>
      </w:r>
      <w:r w:rsidRPr="00FC6B8D">
        <w:rPr>
          <w:vertAlign w:val="superscript"/>
        </w:rPr>
        <w:t>0</w:t>
      </w:r>
      <w:r w:rsidRPr="00FC6B8D">
        <w:t>, D = 30</w:t>
      </w:r>
      <w:r w:rsidRPr="00FC6B8D">
        <w:rPr>
          <w:vertAlign w:val="superscript"/>
        </w:rPr>
        <w:t>0</w:t>
      </w:r>
      <w:r w:rsidRPr="00FC6B8D">
        <w:t xml:space="preserve"> </w:t>
      </w:r>
      <w:r w:rsidRPr="00FC6B8D">
        <w:tab/>
      </w:r>
      <w:r w:rsidRPr="00FC6B8D">
        <w:rPr>
          <w:b/>
          <w:bCs/>
          <w:sz w:val="22"/>
          <w:szCs w:val="22"/>
        </w:rPr>
        <w:t xml:space="preserve">B. </w:t>
      </w:r>
      <w:r w:rsidRPr="00FC6B8D">
        <w:t>i = 30</w:t>
      </w:r>
      <w:r w:rsidRPr="00FC6B8D">
        <w:rPr>
          <w:vertAlign w:val="superscript"/>
        </w:rPr>
        <w:t>0</w:t>
      </w:r>
      <w:r w:rsidRPr="00FC6B8D">
        <w:t>, D = 45</w:t>
      </w:r>
      <w:r w:rsidRPr="00FC6B8D">
        <w:rPr>
          <w:vertAlign w:val="superscript"/>
        </w:rPr>
        <w:t>0</w:t>
      </w:r>
      <w:r w:rsidRPr="00FC6B8D">
        <w:rPr>
          <w:b/>
          <w:bCs/>
          <w:sz w:val="22"/>
          <w:szCs w:val="22"/>
        </w:rPr>
        <w:tab/>
        <w:t xml:space="preserve">C. </w:t>
      </w:r>
      <w:r w:rsidRPr="00FC6B8D">
        <w:t>i = 30</w:t>
      </w:r>
      <w:r w:rsidRPr="00FC6B8D">
        <w:rPr>
          <w:vertAlign w:val="superscript"/>
        </w:rPr>
        <w:t>0</w:t>
      </w:r>
      <w:r w:rsidRPr="00FC6B8D">
        <w:t>, D = 60</w:t>
      </w:r>
      <w:r w:rsidRPr="00FC6B8D">
        <w:rPr>
          <w:vertAlign w:val="superscript"/>
        </w:rPr>
        <w:t>0</w:t>
      </w:r>
      <w:r w:rsidRPr="00FC6B8D">
        <w:t xml:space="preserve"> </w:t>
      </w:r>
      <w:r w:rsidRPr="00FC6B8D">
        <w:rPr>
          <w:b/>
          <w:bCs/>
          <w:sz w:val="22"/>
          <w:szCs w:val="22"/>
        </w:rPr>
        <w:tab/>
        <w:t xml:space="preserve">D. </w:t>
      </w:r>
      <w:r w:rsidRPr="00FC6B8D">
        <w:t>i = 45</w:t>
      </w:r>
      <w:r w:rsidRPr="00FC6B8D">
        <w:rPr>
          <w:vertAlign w:val="superscript"/>
        </w:rPr>
        <w:t>0</w:t>
      </w:r>
      <w:r w:rsidRPr="00FC6B8D">
        <w:t>, D = 60</w:t>
      </w:r>
      <w:r w:rsidRPr="00FC6B8D">
        <w:rPr>
          <w:vertAlign w:val="superscript"/>
        </w:rPr>
        <w:t>0</w:t>
      </w:r>
    </w:p>
    <w:p w:rsidR="00B01986" w:rsidRPr="00FC6B8D" w:rsidRDefault="00B01986" w:rsidP="00FC6B8D">
      <w:r w:rsidRPr="00FC6B8D">
        <w:rPr>
          <w:b/>
          <w:bCs/>
        </w:rPr>
        <w:lastRenderedPageBreak/>
        <w:t xml:space="preserve">Câu 49: </w:t>
      </w:r>
      <w:r w:rsidRPr="00FC6B8D">
        <w:t>Một lăng kính có góc chiết quang A = 60</w:t>
      </w:r>
      <w:r w:rsidRPr="00FC6B8D">
        <w:rPr>
          <w:vertAlign w:val="superscript"/>
        </w:rPr>
        <w:t>0</w:t>
      </w:r>
      <w:r w:rsidRPr="00FC6B8D">
        <w:t xml:space="preserve"> có chiết suất với ánh sáng trắng biến thiên từ </w:t>
      </w:r>
      <w:r w:rsidRPr="00FC6B8D">
        <w:fldChar w:fldCharType="begin"/>
      </w:r>
      <w:r w:rsidRPr="00FC6B8D">
        <w:instrText>eq \l(\r(,2))</w:instrText>
      </w:r>
      <w:r w:rsidRPr="00FC6B8D">
        <w:fldChar w:fldCharType="end"/>
      </w:r>
      <w:r w:rsidRPr="00FC6B8D">
        <w:t xml:space="preserve"> đến     </w:t>
      </w:r>
      <w:r w:rsidRPr="00FC6B8D">
        <w:fldChar w:fldCharType="begin"/>
      </w:r>
      <w:r w:rsidRPr="00FC6B8D">
        <w:instrText>eq \l(\r(,3))</w:instrText>
      </w:r>
      <w:r w:rsidRPr="00FC6B8D">
        <w:fldChar w:fldCharType="end"/>
      </w:r>
      <w:r w:rsidRPr="00FC6B8D">
        <w:t>. Chiếu vào mặt bên AB của lăng kính một chùm sáng trắng hẹp sao cho tia tím có góc lệch cực tiểu. Góc tới mặt bên AB là</w:t>
      </w:r>
    </w:p>
    <w:p w:rsidR="00B01986" w:rsidRPr="00FC6B8D" w:rsidRDefault="00B01986" w:rsidP="00FC6B8D">
      <w:r w:rsidRPr="00FC6B8D">
        <w:rPr>
          <w:b/>
          <w:bCs/>
          <w:sz w:val="22"/>
          <w:szCs w:val="22"/>
        </w:rPr>
        <w:tab/>
        <w:t xml:space="preserve">A. </w:t>
      </w:r>
      <w:r w:rsidRPr="00FC6B8D">
        <w:t>60</w:t>
      </w:r>
      <w:r w:rsidRPr="00FC6B8D">
        <w:rPr>
          <w:vertAlign w:val="superscript"/>
        </w:rPr>
        <w:t>0</w:t>
      </w:r>
      <w:r w:rsidRPr="00FC6B8D">
        <w:t xml:space="preserve"> </w:t>
      </w:r>
      <w:r w:rsidRPr="00FC6B8D">
        <w:rPr>
          <w:b/>
          <w:bCs/>
          <w:sz w:val="22"/>
          <w:szCs w:val="22"/>
        </w:rPr>
        <w:tab/>
      </w:r>
      <w:r w:rsidRPr="00FC6B8D">
        <w:rPr>
          <w:b/>
          <w:bCs/>
          <w:sz w:val="22"/>
          <w:szCs w:val="22"/>
        </w:rPr>
        <w:tab/>
        <w:t xml:space="preserve">B. </w:t>
      </w:r>
      <w:r w:rsidRPr="00FC6B8D">
        <w:t>30</w:t>
      </w:r>
      <w:r w:rsidRPr="00FC6B8D">
        <w:rPr>
          <w:vertAlign w:val="superscript"/>
        </w:rPr>
        <w:t>0</w:t>
      </w:r>
      <w:r w:rsidRPr="00FC6B8D">
        <w:t xml:space="preserve"> </w:t>
      </w:r>
      <w:r w:rsidRPr="00FC6B8D">
        <w:rPr>
          <w:b/>
          <w:bCs/>
          <w:sz w:val="22"/>
          <w:szCs w:val="22"/>
        </w:rPr>
        <w:tab/>
        <w:t xml:space="preserve">C. </w:t>
      </w:r>
      <w:r w:rsidRPr="00FC6B8D">
        <w:t>45</w:t>
      </w:r>
      <w:r w:rsidRPr="00FC6B8D">
        <w:rPr>
          <w:vertAlign w:val="superscript"/>
        </w:rPr>
        <w:t>0</w:t>
      </w:r>
      <w:r w:rsidRPr="00FC6B8D">
        <w:t xml:space="preserve"> </w:t>
      </w:r>
      <w:r w:rsidRPr="00FC6B8D">
        <w:rPr>
          <w:b/>
          <w:bCs/>
          <w:sz w:val="22"/>
          <w:szCs w:val="22"/>
        </w:rPr>
        <w:tab/>
        <w:t xml:space="preserve">D. </w:t>
      </w:r>
      <w:r w:rsidRPr="00FC6B8D">
        <w:t>Không xác định</w:t>
      </w:r>
    </w:p>
    <w:p w:rsidR="00B01986" w:rsidRPr="00FC6B8D" w:rsidRDefault="00B01986" w:rsidP="00FC6B8D">
      <w:r w:rsidRPr="00FC6B8D">
        <w:rPr>
          <w:b/>
          <w:bCs/>
        </w:rPr>
        <w:t xml:space="preserve">Câu 50: </w:t>
      </w:r>
      <w:r w:rsidRPr="00FC6B8D">
        <w:t>Chiếu một tia sáng với góc tới 60</w:t>
      </w:r>
      <w:r w:rsidRPr="00FC6B8D">
        <w:rPr>
          <w:vertAlign w:val="superscript"/>
        </w:rPr>
        <w:t>0</w:t>
      </w:r>
      <w:r w:rsidRPr="00FC6B8D">
        <w:t xml:space="preserve"> vào mặt bên môt lăng kính có tiết diện là tam giác đều thì góc khúc xạ ở mặt bên thứ nhất bằng góc tới ở mặt bên thứ hai. Biết lăng kính đặt trong không khí. Góc lệch bằng</w:t>
      </w:r>
    </w:p>
    <w:p w:rsidR="00B01986" w:rsidRPr="00FC6B8D" w:rsidRDefault="00B01986" w:rsidP="00FC6B8D">
      <w:r w:rsidRPr="00FC6B8D">
        <w:rPr>
          <w:b/>
          <w:bCs/>
          <w:sz w:val="22"/>
          <w:szCs w:val="22"/>
        </w:rPr>
        <w:tab/>
        <w:t xml:space="preserve">A. </w:t>
      </w:r>
      <w:r w:rsidRPr="00FC6B8D">
        <w:t>15</w:t>
      </w:r>
      <w:r w:rsidRPr="00FC6B8D">
        <w:rPr>
          <w:vertAlign w:val="superscript"/>
        </w:rPr>
        <w:t>0</w:t>
      </w:r>
      <w:r w:rsidRPr="00FC6B8D">
        <w:t xml:space="preserve"> </w:t>
      </w:r>
      <w:r w:rsidRPr="00FC6B8D">
        <w:rPr>
          <w:b/>
          <w:bCs/>
          <w:sz w:val="22"/>
          <w:szCs w:val="22"/>
        </w:rPr>
        <w:tab/>
      </w:r>
      <w:r w:rsidRPr="00FC6B8D">
        <w:rPr>
          <w:b/>
          <w:bCs/>
          <w:sz w:val="22"/>
          <w:szCs w:val="22"/>
        </w:rPr>
        <w:tab/>
        <w:t xml:space="preserve">B. </w:t>
      </w:r>
      <w:r w:rsidRPr="00FC6B8D">
        <w:t>30</w:t>
      </w:r>
      <w:r w:rsidRPr="00FC6B8D">
        <w:rPr>
          <w:vertAlign w:val="superscript"/>
        </w:rPr>
        <w:t>0</w:t>
      </w:r>
      <w:r w:rsidRPr="00FC6B8D">
        <w:t xml:space="preserve"> </w:t>
      </w:r>
      <w:r w:rsidRPr="00FC6B8D">
        <w:rPr>
          <w:b/>
          <w:bCs/>
          <w:sz w:val="22"/>
          <w:szCs w:val="22"/>
        </w:rPr>
        <w:tab/>
        <w:t xml:space="preserve">C. </w:t>
      </w:r>
      <w:r w:rsidRPr="00FC6B8D">
        <w:t>45</w:t>
      </w:r>
      <w:r w:rsidRPr="00FC6B8D">
        <w:rPr>
          <w:vertAlign w:val="superscript"/>
        </w:rPr>
        <w:t>0</w:t>
      </w:r>
      <w:r w:rsidRPr="00FC6B8D">
        <w:t xml:space="preserve"> </w:t>
      </w:r>
      <w:r w:rsidRPr="00FC6B8D">
        <w:rPr>
          <w:b/>
          <w:bCs/>
          <w:sz w:val="22"/>
          <w:szCs w:val="22"/>
        </w:rPr>
        <w:tab/>
        <w:t xml:space="preserve">D. </w:t>
      </w:r>
      <w:r w:rsidRPr="00FC6B8D">
        <w:t>60</w:t>
      </w:r>
      <w:r w:rsidRPr="00FC6B8D">
        <w:rPr>
          <w:vertAlign w:val="superscript"/>
        </w:rPr>
        <w:t>0</w:t>
      </w:r>
    </w:p>
    <w:p w:rsidR="00B01986" w:rsidRPr="00FC6B8D" w:rsidRDefault="00B01986" w:rsidP="00FC6B8D">
      <w:r w:rsidRPr="00FC6B8D">
        <w:rPr>
          <w:b/>
          <w:bCs/>
        </w:rPr>
        <w:t xml:space="preserve">Câu 51: </w:t>
      </w:r>
      <w:r w:rsidRPr="00FC6B8D">
        <w:t>Một lăng kính có góc chiết quang A = 60</w:t>
      </w:r>
      <w:r w:rsidRPr="00FC6B8D">
        <w:rPr>
          <w:vertAlign w:val="superscript"/>
        </w:rPr>
        <w:t>0</w:t>
      </w:r>
      <w:r w:rsidRPr="00FC6B8D">
        <w:t>, chiếu một tia sáng đơn sắc tới mặt bên thấy tia ló sang mặt bên bên kia đối xứng với tia tới qua mặt phân giác của góc chiết quang. Góc tới i</w:t>
      </w:r>
      <w:r w:rsidRPr="00FC6B8D">
        <w:rPr>
          <w:vertAlign w:val="subscript"/>
        </w:rPr>
        <w:t>1</w:t>
      </w:r>
      <w:r w:rsidRPr="00FC6B8D">
        <w:t xml:space="preserve"> = 60</w:t>
      </w:r>
      <w:r w:rsidRPr="00FC6B8D">
        <w:rPr>
          <w:vertAlign w:val="superscript"/>
        </w:rPr>
        <w:t>0</w:t>
      </w:r>
      <w:r w:rsidRPr="00FC6B8D">
        <w:t xml:space="preserve"> thì góc lệch D là</w:t>
      </w:r>
    </w:p>
    <w:p w:rsidR="00B01986" w:rsidRPr="00FC6B8D" w:rsidRDefault="00B01986" w:rsidP="00FC6B8D">
      <w:r w:rsidRPr="00FC6B8D">
        <w:rPr>
          <w:b/>
          <w:bCs/>
          <w:sz w:val="22"/>
          <w:szCs w:val="22"/>
        </w:rPr>
        <w:tab/>
        <w:t xml:space="preserve">A. </w:t>
      </w:r>
      <w:r w:rsidRPr="00FC6B8D">
        <w:t>30</w:t>
      </w:r>
      <w:r w:rsidRPr="00FC6B8D">
        <w:rPr>
          <w:vertAlign w:val="superscript"/>
        </w:rPr>
        <w:t>0</w:t>
      </w:r>
      <w:r w:rsidRPr="00FC6B8D">
        <w:t xml:space="preserve"> </w:t>
      </w:r>
      <w:r w:rsidRPr="00FC6B8D">
        <w:rPr>
          <w:b/>
          <w:bCs/>
          <w:sz w:val="22"/>
          <w:szCs w:val="22"/>
        </w:rPr>
        <w:tab/>
      </w:r>
      <w:r w:rsidRPr="00FC6B8D">
        <w:rPr>
          <w:b/>
          <w:bCs/>
          <w:sz w:val="22"/>
          <w:szCs w:val="22"/>
        </w:rPr>
        <w:tab/>
        <w:t xml:space="preserve">B. </w:t>
      </w:r>
      <w:r w:rsidRPr="00FC6B8D">
        <w:t>60</w:t>
      </w:r>
      <w:r w:rsidRPr="00FC6B8D">
        <w:rPr>
          <w:vertAlign w:val="superscript"/>
        </w:rPr>
        <w:t xml:space="preserve">0 </w:t>
      </w:r>
      <w:r w:rsidRPr="00FC6B8D">
        <w:rPr>
          <w:b/>
          <w:bCs/>
          <w:sz w:val="22"/>
          <w:szCs w:val="22"/>
        </w:rPr>
        <w:tab/>
        <w:t xml:space="preserve">C. </w:t>
      </w:r>
      <w:r w:rsidRPr="00FC6B8D">
        <w:t>45</w:t>
      </w:r>
      <w:r w:rsidRPr="00FC6B8D">
        <w:rPr>
          <w:vertAlign w:val="superscript"/>
        </w:rPr>
        <w:t>0</w:t>
      </w:r>
      <w:r w:rsidRPr="00FC6B8D">
        <w:t xml:space="preserve"> </w:t>
      </w:r>
      <w:r w:rsidRPr="00FC6B8D">
        <w:rPr>
          <w:b/>
          <w:bCs/>
          <w:sz w:val="22"/>
          <w:szCs w:val="22"/>
        </w:rPr>
        <w:tab/>
        <w:t xml:space="preserve">D. </w:t>
      </w:r>
      <w:r w:rsidRPr="00FC6B8D">
        <w:t>Không xác định được</w:t>
      </w:r>
    </w:p>
    <w:p w:rsidR="00B01986" w:rsidRPr="00FC6B8D" w:rsidRDefault="00B01986" w:rsidP="00FC6B8D">
      <w:r w:rsidRPr="00FC6B8D">
        <w:rPr>
          <w:b/>
          <w:bCs/>
        </w:rPr>
        <w:t xml:space="preserve">Câu 52: </w:t>
      </w:r>
      <w:r w:rsidRPr="00FC6B8D">
        <w:t>Tia sáng từ thuỷ tinh chiết suất 1,5 đến mặt phân cách với nước chiết suất 4/3. Điều kiện của góc tới i để có tia ló đi vào nước là</w:t>
      </w:r>
    </w:p>
    <w:p w:rsidR="00B01986" w:rsidRPr="00FC6B8D" w:rsidRDefault="00B01986" w:rsidP="00FC6B8D">
      <w:r w:rsidRPr="00FC6B8D">
        <w:rPr>
          <w:b/>
          <w:bCs/>
          <w:sz w:val="22"/>
          <w:szCs w:val="22"/>
        </w:rPr>
        <w:t xml:space="preserve"> </w:t>
      </w:r>
      <w:r w:rsidRPr="00FC6B8D">
        <w:rPr>
          <w:b/>
          <w:bCs/>
          <w:sz w:val="22"/>
          <w:szCs w:val="22"/>
        </w:rPr>
        <w:tab/>
        <w:t xml:space="preserve">A. </w:t>
      </w:r>
      <w:r w:rsidRPr="00FC6B8D">
        <w:t>i &lt; 48</w:t>
      </w:r>
      <w:r w:rsidRPr="00FC6B8D">
        <w:rPr>
          <w:vertAlign w:val="superscript"/>
        </w:rPr>
        <w:t>0</w:t>
      </w:r>
      <w:r w:rsidRPr="00FC6B8D">
        <w:t xml:space="preserve">35’ </w:t>
      </w:r>
      <w:r w:rsidRPr="00FC6B8D">
        <w:rPr>
          <w:b/>
          <w:bCs/>
          <w:sz w:val="22"/>
          <w:szCs w:val="22"/>
        </w:rPr>
        <w:tab/>
        <w:t xml:space="preserve">B. </w:t>
      </w:r>
      <w:r w:rsidRPr="00FC6B8D">
        <w:t xml:space="preserve">i </w:t>
      </w:r>
      <w:r w:rsidRPr="00FC6B8D">
        <w:rPr>
          <w:rFonts w:ascii="Symbol" w:hAnsi="Symbol" w:cs="Symbol"/>
        </w:rPr>
        <w:t></w:t>
      </w:r>
      <w:r w:rsidRPr="00FC6B8D">
        <w:t xml:space="preserve"> 62</w:t>
      </w:r>
      <w:r w:rsidRPr="00FC6B8D">
        <w:rPr>
          <w:vertAlign w:val="superscript"/>
        </w:rPr>
        <w:t>0</w:t>
      </w:r>
      <w:r w:rsidRPr="00FC6B8D">
        <w:t xml:space="preserve">44’ </w:t>
      </w:r>
      <w:r w:rsidRPr="00FC6B8D">
        <w:rPr>
          <w:lang w:val="vi-VN"/>
        </w:rPr>
        <w:t xml:space="preserve">   </w:t>
      </w:r>
      <w:r w:rsidRPr="00FC6B8D">
        <w:rPr>
          <w:b/>
          <w:bCs/>
          <w:sz w:val="22"/>
          <w:szCs w:val="22"/>
        </w:rPr>
        <w:tab/>
        <w:t xml:space="preserve">C. </w:t>
      </w:r>
      <w:r w:rsidRPr="00FC6B8D">
        <w:t>i &lt; 41</w:t>
      </w:r>
      <w:r w:rsidRPr="00FC6B8D">
        <w:rPr>
          <w:vertAlign w:val="superscript"/>
        </w:rPr>
        <w:t>0</w:t>
      </w:r>
      <w:r w:rsidRPr="00FC6B8D">
        <w:t xml:space="preserve">48’ </w:t>
      </w:r>
      <w:r w:rsidRPr="00FC6B8D">
        <w:rPr>
          <w:b/>
          <w:bCs/>
          <w:sz w:val="22"/>
          <w:szCs w:val="22"/>
        </w:rPr>
        <w:tab/>
        <w:t xml:space="preserve">D. </w:t>
      </w:r>
      <w:r w:rsidRPr="00FC6B8D">
        <w:t>i ≤ 62</w:t>
      </w:r>
      <w:r w:rsidRPr="00FC6B8D">
        <w:rPr>
          <w:vertAlign w:val="superscript"/>
        </w:rPr>
        <w:t>0</w:t>
      </w:r>
      <w:r w:rsidRPr="00FC6B8D">
        <w:t>44’</w:t>
      </w:r>
    </w:p>
    <w:p w:rsidR="00B01986" w:rsidRPr="00FC6B8D" w:rsidRDefault="00B01986" w:rsidP="00FC6B8D">
      <w:r w:rsidRPr="00FC6B8D">
        <w:rPr>
          <w:b/>
          <w:bCs/>
        </w:rPr>
        <w:t xml:space="preserve">Câu 53: </w:t>
      </w:r>
      <w:r w:rsidRPr="00FC6B8D">
        <w:t>Cho một lăng kính tiết diện là tam giác vuông cân chiết suất 1,5 đặt trong không khí. Chiếu một tia sáng đơn sắc vuông góc với mặt huyền của tam giác tới một trong 2 mặt còn lại thì tia sáng</w:t>
      </w:r>
    </w:p>
    <w:p w:rsidR="00B01986" w:rsidRPr="00FC6B8D" w:rsidRDefault="00B01986" w:rsidP="00FC6B8D">
      <w:r w:rsidRPr="00FC6B8D">
        <w:rPr>
          <w:b/>
          <w:bCs/>
          <w:sz w:val="22"/>
          <w:szCs w:val="22"/>
        </w:rPr>
        <w:tab/>
        <w:t xml:space="preserve">A. </w:t>
      </w:r>
      <w:r w:rsidRPr="00FC6B8D">
        <w:t>phản xạ toàn phần một lần và ló ra với góc 45</w:t>
      </w:r>
      <w:r w:rsidRPr="00FC6B8D">
        <w:rPr>
          <w:vertAlign w:val="superscript"/>
        </w:rPr>
        <w:t>0</w:t>
      </w:r>
      <w:r w:rsidRPr="00FC6B8D">
        <w:t xml:space="preserve"> ở mặt thứ 2</w:t>
      </w:r>
    </w:p>
    <w:p w:rsidR="00B01986" w:rsidRPr="00FC6B8D" w:rsidRDefault="00B01986" w:rsidP="00FC6B8D">
      <w:r w:rsidRPr="00FC6B8D">
        <w:rPr>
          <w:b/>
          <w:bCs/>
          <w:sz w:val="22"/>
          <w:szCs w:val="22"/>
        </w:rPr>
        <w:tab/>
        <w:t xml:space="preserve">B. </w:t>
      </w:r>
      <w:r w:rsidRPr="00FC6B8D">
        <w:t>ló ra ngay ở mặt thứ nhất với góc ló 45</w:t>
      </w:r>
      <w:r w:rsidRPr="00FC6B8D">
        <w:rPr>
          <w:vertAlign w:val="superscript"/>
        </w:rPr>
        <w:t>0</w:t>
      </w:r>
    </w:p>
    <w:p w:rsidR="00B01986" w:rsidRPr="00FC6B8D" w:rsidRDefault="00B01986" w:rsidP="00FC6B8D">
      <w:r w:rsidRPr="00FC6B8D">
        <w:rPr>
          <w:b/>
          <w:bCs/>
          <w:sz w:val="22"/>
          <w:szCs w:val="22"/>
        </w:rPr>
        <w:tab/>
        <w:t xml:space="preserve">C. </w:t>
      </w:r>
      <w:r w:rsidRPr="00FC6B8D">
        <w:t>phản xạ toàn phần nhiều lần bên trong lăng kính</w:t>
      </w:r>
    </w:p>
    <w:p w:rsidR="00B01986" w:rsidRPr="00FC6B8D" w:rsidRDefault="00B01986" w:rsidP="00FC6B8D">
      <w:r w:rsidRPr="00FC6B8D">
        <w:rPr>
          <w:b/>
          <w:bCs/>
          <w:sz w:val="22"/>
          <w:szCs w:val="22"/>
        </w:rPr>
        <w:tab/>
        <w:t xml:space="preserve">D. </w:t>
      </w:r>
      <w:r w:rsidRPr="00FC6B8D">
        <w:t>phản xạ toàn phần 2 lần và ló ra vuông góc với mặt huyền</w:t>
      </w:r>
    </w:p>
    <w:p w:rsidR="00B01986" w:rsidRPr="00FC6B8D" w:rsidRDefault="00B01986" w:rsidP="00FC6B8D">
      <w:r w:rsidRPr="00FC6B8D">
        <w:rPr>
          <w:b/>
          <w:bCs/>
        </w:rPr>
        <w:t xml:space="preserve">Câu 54: </w:t>
      </w:r>
      <w:r w:rsidRPr="00FC6B8D">
        <w:t xml:space="preserve">Tìm phát biểu </w:t>
      </w:r>
      <w:r w:rsidRPr="00FC6B8D">
        <w:rPr>
          <w:b/>
          <w:bCs/>
        </w:rPr>
        <w:t xml:space="preserve">sai </w:t>
      </w:r>
      <w:r w:rsidRPr="00FC6B8D">
        <w:t>về hiện tượng phản xạ toàn phần.</w:t>
      </w:r>
    </w:p>
    <w:p w:rsidR="00B01986" w:rsidRPr="00FC6B8D" w:rsidRDefault="00B01986" w:rsidP="00FC6B8D">
      <w:r w:rsidRPr="00FC6B8D">
        <w:rPr>
          <w:b/>
          <w:bCs/>
          <w:sz w:val="22"/>
          <w:szCs w:val="22"/>
        </w:rPr>
        <w:tab/>
        <w:t xml:space="preserve">A. </w:t>
      </w:r>
      <w:r w:rsidRPr="00FC6B8D">
        <w:t>Khi có phản xạ toàn phần xảy ra thì 100% ánh sáng truyền trở lại môi trường cũ chứa tia tới.</w:t>
      </w:r>
    </w:p>
    <w:p w:rsidR="00B01986" w:rsidRPr="00FC6B8D" w:rsidRDefault="00B01986" w:rsidP="00FC6B8D">
      <w:r w:rsidRPr="00FC6B8D">
        <w:rPr>
          <w:b/>
          <w:bCs/>
          <w:sz w:val="22"/>
          <w:szCs w:val="22"/>
        </w:rPr>
        <w:tab/>
        <w:t xml:space="preserve">B. </w:t>
      </w:r>
      <w:r w:rsidRPr="00FC6B8D">
        <w:t>Góc giới hạn phản xạ toàn phần bằng tỉ số của chiết suất môi trường chiết quang kém với chiết suất của môi trường chiết quang hơn</w:t>
      </w:r>
    </w:p>
    <w:p w:rsidR="00B01986" w:rsidRPr="00FC6B8D" w:rsidRDefault="00B01986" w:rsidP="00FC6B8D">
      <w:r w:rsidRPr="00FC6B8D">
        <w:rPr>
          <w:b/>
          <w:bCs/>
          <w:sz w:val="22"/>
          <w:szCs w:val="22"/>
        </w:rPr>
        <w:tab/>
        <w:t xml:space="preserve">C. </w:t>
      </w:r>
      <w:r w:rsidRPr="00FC6B8D">
        <w:t>Hiện tượng phản xạ toàn phần chỉ xảy ra môi trường chứa tia tới có chiết suất lớn hơn chiết suất môi trường chứa tia</w:t>
      </w:r>
      <w:r w:rsidRPr="00FC6B8D">
        <w:rPr>
          <w:lang w:val="vi-VN"/>
        </w:rPr>
        <w:t xml:space="preserve"> </w:t>
      </w:r>
      <w:r w:rsidRPr="00FC6B8D">
        <w:t>khúc xạ.</w:t>
      </w:r>
    </w:p>
    <w:p w:rsidR="00B01986" w:rsidRPr="00FC6B8D" w:rsidRDefault="00B01986" w:rsidP="00FC6B8D">
      <w:r w:rsidRPr="00FC6B8D">
        <w:rPr>
          <w:b/>
          <w:bCs/>
          <w:sz w:val="22"/>
          <w:szCs w:val="22"/>
        </w:rPr>
        <w:tab/>
        <w:t xml:space="preserve">D. </w:t>
      </w:r>
      <w:r w:rsidRPr="00FC6B8D">
        <w:t>Phản xạ toàn phần xảy ra khi góc tới mặt phân cách lớn hơn góc giới hạn phản xạ toàn phần.</w:t>
      </w:r>
    </w:p>
    <w:p w:rsidR="00B01986" w:rsidRPr="00FC6B8D" w:rsidRDefault="00B01986" w:rsidP="00FC6B8D">
      <w:r w:rsidRPr="00FC6B8D">
        <w:rPr>
          <w:b/>
          <w:bCs/>
        </w:rPr>
        <w:t xml:space="preserve">Câu 55: </w:t>
      </w:r>
      <w:r w:rsidRPr="00FC6B8D">
        <w:t>Gọi n</w:t>
      </w:r>
      <w:r w:rsidRPr="00FC6B8D">
        <w:rPr>
          <w:vertAlign w:val="subscript"/>
        </w:rPr>
        <w:t>1</w:t>
      </w:r>
      <w:r w:rsidRPr="00FC6B8D">
        <w:t xml:space="preserve"> và n</w:t>
      </w:r>
      <w:r w:rsidRPr="00FC6B8D">
        <w:rPr>
          <w:vertAlign w:val="subscript"/>
        </w:rPr>
        <w:t>2</w:t>
      </w:r>
      <w:r w:rsidRPr="00FC6B8D">
        <w:t xml:space="preserve"> lần lượt là chiết suất của môi trường chứa tia tới và môi trường chứa tia khúc xạ; i, igh và r lần lượt là góc tới, góc tới giới hạn và góc khúc xạ. Hiện tượng phản xạ toàn phần xảy ra khi:</w:t>
      </w:r>
    </w:p>
    <w:p w:rsidR="00B01986" w:rsidRPr="00FC6B8D" w:rsidRDefault="00B01986" w:rsidP="00FC6B8D">
      <w:r w:rsidRPr="00FC6B8D">
        <w:rPr>
          <w:b/>
          <w:bCs/>
          <w:sz w:val="22"/>
          <w:szCs w:val="22"/>
        </w:rPr>
        <w:tab/>
        <w:t xml:space="preserve">A. </w:t>
      </w:r>
      <w:r w:rsidRPr="00FC6B8D">
        <w:t>i &gt; i</w:t>
      </w:r>
      <w:r w:rsidRPr="00FC6B8D">
        <w:rPr>
          <w:vertAlign w:val="subscript"/>
        </w:rPr>
        <w:t>gh</w:t>
      </w:r>
      <w:r w:rsidRPr="00FC6B8D">
        <w:t xml:space="preserve"> và n</w:t>
      </w:r>
      <w:r w:rsidRPr="00FC6B8D">
        <w:rPr>
          <w:vertAlign w:val="subscript"/>
        </w:rPr>
        <w:t>2</w:t>
      </w:r>
      <w:r w:rsidRPr="00FC6B8D">
        <w:t>&gt;n</w:t>
      </w:r>
      <w:r w:rsidRPr="00FC6B8D">
        <w:rPr>
          <w:vertAlign w:val="subscript"/>
        </w:rPr>
        <w:t>1</w:t>
      </w:r>
      <w:r w:rsidRPr="00FC6B8D">
        <w:t xml:space="preserve"> </w:t>
      </w:r>
      <w:r w:rsidRPr="00FC6B8D">
        <w:rPr>
          <w:b/>
          <w:bCs/>
          <w:sz w:val="22"/>
          <w:szCs w:val="22"/>
        </w:rPr>
        <w:tab/>
        <w:t xml:space="preserve">B. </w:t>
      </w:r>
      <w:r w:rsidRPr="00FC6B8D">
        <w:t>i &gt; i</w:t>
      </w:r>
      <w:r w:rsidRPr="00FC6B8D">
        <w:rPr>
          <w:vertAlign w:val="subscript"/>
        </w:rPr>
        <w:t>gh</w:t>
      </w:r>
      <w:r w:rsidRPr="00FC6B8D">
        <w:t xml:space="preserve"> và n</w:t>
      </w:r>
      <w:r w:rsidRPr="00FC6B8D">
        <w:rPr>
          <w:vertAlign w:val="subscript"/>
        </w:rPr>
        <w:t>1</w:t>
      </w:r>
      <w:r w:rsidRPr="00FC6B8D">
        <w:t>&gt;n</w:t>
      </w:r>
      <w:r w:rsidRPr="00FC6B8D">
        <w:rPr>
          <w:vertAlign w:val="subscript"/>
        </w:rPr>
        <w:t>2</w:t>
      </w:r>
      <w:r w:rsidRPr="00FC6B8D">
        <w:t xml:space="preserve"> </w:t>
      </w:r>
      <w:r w:rsidRPr="00FC6B8D">
        <w:rPr>
          <w:b/>
          <w:bCs/>
          <w:sz w:val="22"/>
          <w:szCs w:val="22"/>
        </w:rPr>
        <w:tab/>
        <w:t xml:space="preserve">C. </w:t>
      </w:r>
      <w:r w:rsidRPr="00FC6B8D">
        <w:t>i &gt; i</w:t>
      </w:r>
      <w:r w:rsidRPr="00FC6B8D">
        <w:rPr>
          <w:vertAlign w:val="subscript"/>
        </w:rPr>
        <w:t>gh</w:t>
      </w:r>
      <w:r w:rsidRPr="00FC6B8D">
        <w:t xml:space="preserve"> </w:t>
      </w:r>
      <w:r w:rsidRPr="00FC6B8D">
        <w:rPr>
          <w:b/>
          <w:bCs/>
          <w:sz w:val="22"/>
          <w:szCs w:val="22"/>
        </w:rPr>
        <w:tab/>
        <w:t xml:space="preserve">D. </w:t>
      </w:r>
      <w:r w:rsidRPr="00FC6B8D">
        <w:t>n</w:t>
      </w:r>
      <w:r w:rsidRPr="00FC6B8D">
        <w:rPr>
          <w:vertAlign w:val="subscript"/>
        </w:rPr>
        <w:t>1</w:t>
      </w:r>
      <w:r w:rsidRPr="00FC6B8D">
        <w:t xml:space="preserve"> &gt;n</w:t>
      </w:r>
      <w:r w:rsidRPr="00FC6B8D">
        <w:rPr>
          <w:vertAlign w:val="subscript"/>
        </w:rPr>
        <w:t>2</w:t>
      </w:r>
    </w:p>
    <w:p w:rsidR="00B01986" w:rsidRPr="00FC6B8D" w:rsidRDefault="00B01986" w:rsidP="00FC6B8D">
      <w:r w:rsidRPr="00FC6B8D">
        <w:rPr>
          <w:b/>
          <w:bCs/>
        </w:rPr>
        <w:t xml:space="preserve">Câu 56: </w:t>
      </w:r>
      <w:r w:rsidRPr="00FC6B8D">
        <w:t>Một lăng kính có góc chiết quang A. Chiếu 1 chùm tia sáng hẹp nằm trong tiết diện thẳng góc của lăng kính. Góc lệch cực tiểu của tia sáng sau khi qua lăng kính là D</w:t>
      </w:r>
      <w:r w:rsidRPr="00FC6B8D">
        <w:rPr>
          <w:vertAlign w:val="subscript"/>
        </w:rPr>
        <w:t>min</w:t>
      </w:r>
      <w:r w:rsidRPr="00FC6B8D">
        <w:t>. Tính chiết suất của lăng kính.</w:t>
      </w:r>
    </w:p>
    <w:p w:rsidR="00B01986" w:rsidRPr="00FC6B8D" w:rsidRDefault="00B01986" w:rsidP="00FC6B8D">
      <w:r w:rsidRPr="00FC6B8D">
        <w:t>sin A</w:t>
      </w:r>
    </w:p>
    <w:p w:rsidR="00B01986" w:rsidRPr="00FC6B8D" w:rsidRDefault="00B01986" w:rsidP="00FC6B8D">
      <w:r w:rsidRPr="00FC6B8D">
        <w:rPr>
          <w:b/>
          <w:bCs/>
          <w:sz w:val="22"/>
          <w:szCs w:val="22"/>
        </w:rPr>
        <w:tab/>
        <w:t xml:space="preserve">A. </w:t>
      </w:r>
      <w:r w:rsidR="00116E0D" w:rsidRPr="00FC6B8D">
        <w:rPr>
          <w:position w:val="-54"/>
        </w:rPr>
        <w:object w:dxaOrig="1700" w:dyaOrig="1200">
          <v:shape id="_x0000_i1037" type="#_x0000_t75" style="width:84.75pt;height:60pt" o:ole="">
            <v:imagedata r:id="rId37" o:title=""/>
          </v:shape>
          <o:OLEObject Type="Embed" ProgID="Equation.3" ShapeID="_x0000_i1037" DrawAspect="Content" ObjectID="_1550252957" r:id="rId38">
            <o:FieldCodes>\s</o:FieldCodes>
          </o:OLEObject>
        </w:object>
      </w:r>
      <w:r w:rsidRPr="00FC6B8D">
        <w:rPr>
          <w:b/>
          <w:bCs/>
          <w:sz w:val="22"/>
          <w:szCs w:val="22"/>
        </w:rPr>
        <w:tab/>
        <w:t xml:space="preserve">B. </w:t>
      </w:r>
      <w:r w:rsidR="00116E0D" w:rsidRPr="00FC6B8D">
        <w:rPr>
          <w:position w:val="-54"/>
        </w:rPr>
        <w:object w:dxaOrig="1700" w:dyaOrig="1200">
          <v:shape id="_x0000_i1038" type="#_x0000_t75" style="width:84.75pt;height:60pt" o:ole="">
            <v:imagedata r:id="rId39" o:title=""/>
          </v:shape>
          <o:OLEObject Type="Embed" ProgID="Equation.3" ShapeID="_x0000_i1038" DrawAspect="Content" ObjectID="_1550252958" r:id="rId40">
            <o:FieldCodes>\s</o:FieldCodes>
          </o:OLEObject>
        </w:object>
      </w:r>
      <w:r w:rsidRPr="00FC6B8D">
        <w:rPr>
          <w:b/>
          <w:bCs/>
          <w:sz w:val="22"/>
          <w:szCs w:val="22"/>
        </w:rPr>
        <w:tab/>
        <w:t xml:space="preserve">C. </w:t>
      </w:r>
      <w:r w:rsidR="00116E0D" w:rsidRPr="00FC6B8D">
        <w:rPr>
          <w:position w:val="-54"/>
        </w:rPr>
        <w:object w:dxaOrig="1700" w:dyaOrig="1200">
          <v:shape id="_x0000_i1039" type="#_x0000_t75" style="width:84.75pt;height:60pt" o:ole="">
            <v:imagedata r:id="rId41" o:title=""/>
          </v:shape>
          <o:OLEObject Type="Embed" ProgID="Equation.3" ShapeID="_x0000_i1039" DrawAspect="Content" ObjectID="_1550252959" r:id="rId42">
            <o:FieldCodes>\s</o:FieldCodes>
          </o:OLEObject>
        </w:object>
      </w:r>
      <w:r w:rsidRPr="00FC6B8D">
        <w:rPr>
          <w:b/>
          <w:bCs/>
          <w:sz w:val="22"/>
          <w:szCs w:val="22"/>
        </w:rPr>
        <w:tab/>
        <w:t xml:space="preserve">D. </w:t>
      </w:r>
      <w:r w:rsidR="00116E0D" w:rsidRPr="00FC6B8D">
        <w:rPr>
          <w:position w:val="-54"/>
        </w:rPr>
        <w:object w:dxaOrig="1700" w:dyaOrig="1200">
          <v:shape id="_x0000_i1040" type="#_x0000_t75" style="width:84.75pt;height:60pt" o:ole="">
            <v:imagedata r:id="rId43" o:title=""/>
          </v:shape>
          <o:OLEObject Type="Embed" ProgID="Equation.3" ShapeID="_x0000_i1040" DrawAspect="Content" ObjectID="_1550252960" r:id="rId44">
            <o:FieldCodes>\s</o:FieldCodes>
          </o:OLEObject>
        </w:object>
      </w:r>
    </w:p>
    <w:p w:rsidR="00B01986" w:rsidRPr="00FC6B8D" w:rsidRDefault="00B01986" w:rsidP="00FC6B8D">
      <w:r w:rsidRPr="00FC6B8D">
        <w:rPr>
          <w:b/>
          <w:bCs/>
        </w:rPr>
        <w:t xml:space="preserve">Câu 57: </w:t>
      </w:r>
      <w:r w:rsidRPr="00FC6B8D">
        <w:t>Qua lăng kính có chiết suất lớn hơn chiết suất môi trường, ánh sáng đơn sắc bị lệch về phía</w:t>
      </w:r>
    </w:p>
    <w:p w:rsidR="00116E0D" w:rsidRPr="00FC6B8D" w:rsidRDefault="00B01986" w:rsidP="00FC6B8D">
      <w:r w:rsidRPr="00FC6B8D">
        <w:rPr>
          <w:b/>
          <w:bCs/>
          <w:sz w:val="22"/>
          <w:szCs w:val="22"/>
        </w:rPr>
        <w:tab/>
        <w:t xml:space="preserve">A. </w:t>
      </w:r>
      <w:r w:rsidRPr="00FC6B8D">
        <w:t xml:space="preserve">đáy của lăng kính </w:t>
      </w:r>
      <w:r w:rsidRPr="00FC6B8D">
        <w:rPr>
          <w:b/>
          <w:bCs/>
          <w:sz w:val="22"/>
          <w:szCs w:val="22"/>
        </w:rPr>
        <w:tab/>
        <w:t xml:space="preserve">B. </w:t>
      </w:r>
      <w:r w:rsidRPr="00FC6B8D">
        <w:t xml:space="preserve">trên của lăng kính </w:t>
      </w:r>
      <w:r w:rsidRPr="00FC6B8D">
        <w:rPr>
          <w:b/>
          <w:bCs/>
          <w:sz w:val="22"/>
          <w:szCs w:val="22"/>
        </w:rPr>
        <w:tab/>
        <w:t xml:space="preserve">C. </w:t>
      </w:r>
      <w:r w:rsidRPr="00FC6B8D">
        <w:t xml:space="preserve">dưới của lăng kính </w:t>
      </w:r>
      <w:r w:rsidRPr="00FC6B8D">
        <w:rPr>
          <w:b/>
          <w:bCs/>
          <w:sz w:val="22"/>
          <w:szCs w:val="22"/>
        </w:rPr>
        <w:tab/>
        <w:t xml:space="preserve">D. </w:t>
      </w:r>
      <w:r w:rsidRPr="00FC6B8D">
        <w:t xml:space="preserve">cạnh của lăng kính </w:t>
      </w:r>
    </w:p>
    <w:p w:rsidR="00B01986" w:rsidRPr="00FC6B8D" w:rsidRDefault="00B01986" w:rsidP="00FC6B8D">
      <w:r w:rsidRPr="00FC6B8D">
        <w:rPr>
          <w:b/>
          <w:bCs/>
        </w:rPr>
        <w:t xml:space="preserve">Câu 58: </w:t>
      </w:r>
      <w:r w:rsidRPr="00FC6B8D">
        <w:t>Cho một lăng kính tiết diện là tam giác vuông cân chiết suất 1,5 đặt trong không khí. Chiếu một tia sáng vuông góc với mặt huyền của lăng kính. Điều kiện để tia sáng phản xạ toàn phần hai lần trên hai mặt còn lại của lăng kính và</w:t>
      </w:r>
      <w:r w:rsidRPr="00FC6B8D">
        <w:rPr>
          <w:lang w:val="vi-VN"/>
        </w:rPr>
        <w:t xml:space="preserve"> </w:t>
      </w:r>
      <w:r w:rsidRPr="00FC6B8D">
        <w:t>lại ló ra vuông góc ở mặt huyền là chiết suất của lăng kính.</w:t>
      </w:r>
    </w:p>
    <w:p w:rsidR="00B01986" w:rsidRPr="00FC6B8D" w:rsidRDefault="00B01986" w:rsidP="00FC6B8D">
      <w:pPr>
        <w:rPr>
          <w:lang w:val="vi-VN"/>
        </w:rPr>
      </w:pPr>
      <w:r w:rsidRPr="00FC6B8D">
        <w:rPr>
          <w:b/>
          <w:bCs/>
          <w:sz w:val="22"/>
          <w:szCs w:val="22"/>
        </w:rPr>
        <w:t xml:space="preserve"> </w:t>
      </w:r>
      <w:r w:rsidRPr="00FC6B8D">
        <w:rPr>
          <w:b/>
          <w:bCs/>
          <w:sz w:val="22"/>
          <w:szCs w:val="22"/>
        </w:rPr>
        <w:tab/>
        <w:t xml:space="preserve">A. </w:t>
      </w:r>
      <w:r w:rsidRPr="00FC6B8D">
        <w:t xml:space="preserve">n &gt; 1,25 </w:t>
      </w:r>
      <w:r w:rsidRPr="00FC6B8D">
        <w:rPr>
          <w:b/>
          <w:bCs/>
          <w:sz w:val="22"/>
          <w:szCs w:val="22"/>
        </w:rPr>
        <w:tab/>
        <w:t xml:space="preserve">B. </w:t>
      </w:r>
      <w:r w:rsidRPr="00FC6B8D">
        <w:t xml:space="preserve">n </w:t>
      </w:r>
      <w:r w:rsidRPr="00FC6B8D">
        <w:rPr>
          <w:rFonts w:ascii="Symbol" w:hAnsi="Symbol" w:cs="Symbol"/>
        </w:rPr>
        <w:t></w:t>
      </w:r>
      <w:r w:rsidRPr="00FC6B8D">
        <w:rPr>
          <w:lang w:val="vi-VN"/>
        </w:rPr>
        <w:t xml:space="preserve"> </w:t>
      </w:r>
      <w:r w:rsidRPr="00FC6B8D">
        <w:rPr>
          <w:lang w:val="vi-VN"/>
        </w:rPr>
        <w:fldChar w:fldCharType="begin"/>
      </w:r>
      <w:r w:rsidRPr="00FC6B8D">
        <w:rPr>
          <w:lang w:val="vi-VN"/>
        </w:rPr>
        <w:instrText>eq \l(\r(,</w:instrText>
      </w:r>
      <w:r w:rsidRPr="00FC6B8D">
        <w:instrText>2))</w:instrText>
      </w:r>
      <w:r w:rsidRPr="00FC6B8D">
        <w:rPr>
          <w:lang w:val="vi-VN"/>
        </w:rPr>
        <w:fldChar w:fldCharType="end"/>
      </w:r>
      <w:r w:rsidRPr="00FC6B8D">
        <w:rPr>
          <w:lang w:val="vi-VN"/>
        </w:rPr>
        <w:t xml:space="preserve"> </w:t>
      </w:r>
      <w:r w:rsidRPr="00FC6B8D">
        <w:rPr>
          <w:lang w:val="vi-VN"/>
        </w:rPr>
        <w:tab/>
      </w:r>
      <w:r w:rsidRPr="00FC6B8D">
        <w:rPr>
          <w:b/>
          <w:bCs/>
          <w:sz w:val="22"/>
          <w:szCs w:val="22"/>
        </w:rPr>
        <w:t xml:space="preserve">C. </w:t>
      </w:r>
      <w:r w:rsidRPr="00FC6B8D">
        <w:t xml:space="preserve">&gt;1,3 </w:t>
      </w:r>
      <w:r w:rsidRPr="00FC6B8D">
        <w:rPr>
          <w:b/>
          <w:bCs/>
          <w:sz w:val="22"/>
          <w:szCs w:val="22"/>
        </w:rPr>
        <w:tab/>
        <w:t xml:space="preserve">D. </w:t>
      </w:r>
      <w:r w:rsidRPr="00FC6B8D">
        <w:t xml:space="preserve">n </w:t>
      </w:r>
      <w:r w:rsidRPr="00FC6B8D">
        <w:rPr>
          <w:rFonts w:ascii="Symbol" w:hAnsi="Symbol" w:cs="Symbol"/>
        </w:rPr>
        <w:t></w:t>
      </w:r>
      <w:r w:rsidRPr="00FC6B8D">
        <w:t xml:space="preserve"> </w:t>
      </w:r>
      <w:r w:rsidRPr="00FC6B8D">
        <w:fldChar w:fldCharType="begin"/>
      </w:r>
      <w:r w:rsidRPr="00FC6B8D">
        <w:instrText>eq \l(\r(,2))</w:instrText>
      </w:r>
      <w:r w:rsidRPr="00FC6B8D">
        <w:fldChar w:fldCharType="end"/>
      </w:r>
      <w:r w:rsidRPr="00FC6B8D">
        <w:t xml:space="preserve"> </w:t>
      </w:r>
    </w:p>
    <w:p w:rsidR="00B01986" w:rsidRPr="00FC6B8D" w:rsidRDefault="00B01986" w:rsidP="00FC6B8D">
      <w:r w:rsidRPr="00FC6B8D">
        <w:rPr>
          <w:b/>
          <w:bCs/>
        </w:rPr>
        <w:t xml:space="preserve">Câu 59: </w:t>
      </w:r>
      <w:r w:rsidRPr="00FC6B8D">
        <w:t>Một lăng kính có tiết diện thẳng là tam giác ABC, góc chiết quang A = 60</w:t>
      </w:r>
      <w:r w:rsidRPr="00FC6B8D">
        <w:rPr>
          <w:vertAlign w:val="superscript"/>
        </w:rPr>
        <w:t>0</w:t>
      </w:r>
      <w:r w:rsidRPr="00FC6B8D">
        <w:t>. Chiết suất của lăng kính n = 2 . Chiếu một tia sáng đơn sắc trong tiết diện thẳng tới mặt bên AB. Hãy tính góc tới i và góc lệch D để khi tia ló đối xứng với tia tới qua mặt phân giác của góc chiết quang A</w:t>
      </w:r>
    </w:p>
    <w:p w:rsidR="00B01986" w:rsidRPr="00FC6B8D" w:rsidRDefault="00B01986" w:rsidP="00FC6B8D">
      <w:r w:rsidRPr="00FC6B8D">
        <w:rPr>
          <w:b/>
          <w:bCs/>
          <w:sz w:val="22"/>
          <w:szCs w:val="22"/>
        </w:rPr>
        <w:tab/>
        <w:t xml:space="preserve">A. </w:t>
      </w:r>
      <w:r w:rsidRPr="00FC6B8D">
        <w:t>i = 30</w:t>
      </w:r>
      <w:r w:rsidRPr="00FC6B8D">
        <w:rPr>
          <w:vertAlign w:val="superscript"/>
        </w:rPr>
        <w:t>0</w:t>
      </w:r>
      <w:r w:rsidRPr="00FC6B8D">
        <w:t>, D = 45</w:t>
      </w:r>
      <w:r w:rsidRPr="00FC6B8D">
        <w:rPr>
          <w:vertAlign w:val="superscript"/>
        </w:rPr>
        <w:t>0</w:t>
      </w:r>
      <w:r w:rsidRPr="00FC6B8D">
        <w:t xml:space="preserve"> </w:t>
      </w:r>
      <w:r w:rsidRPr="00FC6B8D">
        <w:rPr>
          <w:b/>
          <w:bCs/>
          <w:sz w:val="22"/>
          <w:szCs w:val="22"/>
        </w:rPr>
        <w:tab/>
        <w:t xml:space="preserve">B. </w:t>
      </w:r>
      <w:r w:rsidRPr="00FC6B8D">
        <w:t>i = 45</w:t>
      </w:r>
      <w:r w:rsidRPr="00FC6B8D">
        <w:rPr>
          <w:vertAlign w:val="superscript"/>
        </w:rPr>
        <w:t>0</w:t>
      </w:r>
      <w:r w:rsidRPr="00FC6B8D">
        <w:t>, D = 30</w:t>
      </w:r>
      <w:r w:rsidRPr="00FC6B8D">
        <w:rPr>
          <w:vertAlign w:val="superscript"/>
        </w:rPr>
        <w:t>0</w:t>
      </w:r>
      <w:r w:rsidRPr="00FC6B8D">
        <w:rPr>
          <w:vertAlign w:val="superscript"/>
          <w:lang w:val="vi-VN"/>
        </w:rPr>
        <w:t xml:space="preserve"> </w:t>
      </w:r>
      <w:r w:rsidRPr="00FC6B8D">
        <w:rPr>
          <w:b/>
          <w:bCs/>
          <w:sz w:val="22"/>
          <w:szCs w:val="22"/>
        </w:rPr>
        <w:tab/>
        <w:t xml:space="preserve">C. </w:t>
      </w:r>
      <w:r w:rsidRPr="00FC6B8D">
        <w:t>i = 45</w:t>
      </w:r>
      <w:r w:rsidRPr="00FC6B8D">
        <w:rPr>
          <w:vertAlign w:val="superscript"/>
        </w:rPr>
        <w:t>0</w:t>
      </w:r>
      <w:r w:rsidRPr="00FC6B8D">
        <w:t>, D = 60</w:t>
      </w:r>
      <w:r w:rsidRPr="00FC6B8D">
        <w:rPr>
          <w:vertAlign w:val="superscript"/>
        </w:rPr>
        <w:t>0</w:t>
      </w:r>
      <w:r w:rsidRPr="00FC6B8D">
        <w:t xml:space="preserve"> </w:t>
      </w:r>
      <w:r w:rsidRPr="00FC6B8D">
        <w:rPr>
          <w:b/>
          <w:bCs/>
          <w:sz w:val="22"/>
          <w:szCs w:val="22"/>
        </w:rPr>
        <w:tab/>
        <w:t xml:space="preserve">D. </w:t>
      </w:r>
      <w:r w:rsidRPr="00FC6B8D">
        <w:t>i = 30</w:t>
      </w:r>
      <w:r w:rsidRPr="00FC6B8D">
        <w:rPr>
          <w:vertAlign w:val="superscript"/>
        </w:rPr>
        <w:t>0</w:t>
      </w:r>
      <w:r w:rsidRPr="00FC6B8D">
        <w:t>, D = 60</w:t>
      </w:r>
      <w:r w:rsidRPr="00FC6B8D">
        <w:rPr>
          <w:vertAlign w:val="superscript"/>
        </w:rPr>
        <w:t>0</w:t>
      </w:r>
    </w:p>
    <w:p w:rsidR="00B01986" w:rsidRPr="00FC6B8D" w:rsidRDefault="00B01986" w:rsidP="00FC6B8D">
      <w:r w:rsidRPr="00FC6B8D">
        <w:rPr>
          <w:b/>
          <w:bCs/>
        </w:rPr>
        <w:t xml:space="preserve">Câu 60: </w:t>
      </w:r>
      <w:r w:rsidRPr="00FC6B8D">
        <w:t>Chiếu một chùm sáng trắng hẹp vào mặt bên của một lăng kính có chiết suất biến thiên từ 1,41 đến 1,52. Chùm khúc xạ tới mặt bên còn lại thấy tia sáng màu tím ló ra trùng với mặt bên còn lại. Điều khẳng định nào sau là đúng</w:t>
      </w:r>
    </w:p>
    <w:p w:rsidR="00B01986" w:rsidRPr="00FC6B8D" w:rsidRDefault="00B01986" w:rsidP="00FC6B8D">
      <w:r w:rsidRPr="00FC6B8D">
        <w:rPr>
          <w:b/>
          <w:bCs/>
          <w:sz w:val="22"/>
          <w:szCs w:val="22"/>
        </w:rPr>
        <w:tab/>
        <w:t xml:space="preserve">A. </w:t>
      </w:r>
      <w:r w:rsidRPr="00FC6B8D">
        <w:t>Tất cả các tia sáng còn lại đều bị phản xạ toàn phần</w:t>
      </w:r>
    </w:p>
    <w:p w:rsidR="00B01986" w:rsidRPr="00FC6B8D" w:rsidRDefault="00B01986" w:rsidP="00FC6B8D">
      <w:r w:rsidRPr="00FC6B8D">
        <w:rPr>
          <w:b/>
          <w:bCs/>
          <w:sz w:val="22"/>
          <w:szCs w:val="22"/>
        </w:rPr>
        <w:tab/>
        <w:t xml:space="preserve">B. </w:t>
      </w:r>
      <w:r w:rsidRPr="00FC6B8D">
        <w:t>Tất cả các tia sáng còn lại đều ló ra khỏi mặt bên còn lại</w:t>
      </w:r>
    </w:p>
    <w:p w:rsidR="00B01986" w:rsidRPr="00FC6B8D" w:rsidRDefault="00B01986" w:rsidP="00FC6B8D">
      <w:r w:rsidRPr="00FC6B8D">
        <w:rPr>
          <w:b/>
          <w:bCs/>
          <w:sz w:val="22"/>
          <w:szCs w:val="22"/>
        </w:rPr>
        <w:tab/>
        <w:t xml:space="preserve">C. </w:t>
      </w:r>
      <w:r w:rsidRPr="00FC6B8D">
        <w:t>Chỉ cỏ tia đỏ ló ra</w:t>
      </w:r>
    </w:p>
    <w:p w:rsidR="00B01986" w:rsidRPr="00FC6B8D" w:rsidRDefault="00B01986" w:rsidP="00FC6B8D">
      <w:r w:rsidRPr="00FC6B8D">
        <w:rPr>
          <w:b/>
          <w:bCs/>
          <w:sz w:val="22"/>
          <w:szCs w:val="22"/>
        </w:rPr>
        <w:tab/>
        <w:t xml:space="preserve">D. </w:t>
      </w:r>
      <w:r w:rsidRPr="00FC6B8D">
        <w:t>A, B, C đều chưa khẳng định được</w:t>
      </w:r>
    </w:p>
    <w:p w:rsidR="00B01986" w:rsidRPr="00FC6B8D" w:rsidRDefault="00B01986" w:rsidP="00FC6B8D">
      <w:r w:rsidRPr="00FC6B8D">
        <w:rPr>
          <w:b/>
          <w:bCs/>
        </w:rPr>
        <w:lastRenderedPageBreak/>
        <w:t xml:space="preserve">Câu 61: </w:t>
      </w:r>
      <w:r w:rsidRPr="00FC6B8D">
        <w:t>Một lăng kính có tiết diện thẳng là tam giác ABC, góc chiết quang A = 60</w:t>
      </w:r>
      <w:r w:rsidRPr="00FC6B8D">
        <w:rPr>
          <w:vertAlign w:val="superscript"/>
        </w:rPr>
        <w:t>0</w:t>
      </w:r>
      <w:r w:rsidRPr="00FC6B8D">
        <w:t xml:space="preserve">. Chiết suất của lăng         kính biến thiên từ từ </w:t>
      </w:r>
      <w:r w:rsidRPr="00FC6B8D">
        <w:fldChar w:fldCharType="begin"/>
      </w:r>
      <w:r w:rsidRPr="00FC6B8D">
        <w:instrText>eq \l(\r(,2))</w:instrText>
      </w:r>
      <w:r w:rsidRPr="00FC6B8D">
        <w:fldChar w:fldCharType="end"/>
      </w:r>
      <w:r w:rsidRPr="00FC6B8D">
        <w:t xml:space="preserve"> đến </w:t>
      </w:r>
      <w:r w:rsidRPr="00FC6B8D">
        <w:fldChar w:fldCharType="begin"/>
      </w:r>
      <w:r w:rsidRPr="00FC6B8D">
        <w:instrText>eq \l(\r(,3))</w:instrText>
      </w:r>
      <w:r w:rsidRPr="00FC6B8D">
        <w:fldChar w:fldCharType="end"/>
      </w:r>
      <w:r w:rsidRPr="00FC6B8D">
        <w:t>. Chiếu một chùm sáng trắng hẹp trong tiết diện thẳng tới mặt bên AB, ta thấy tia đỏ có tia ló đối xứng với tia tới qua mặt phân giác của góc chiết quang A. Góc tới i và góc khúc xạ r</w:t>
      </w:r>
      <w:r w:rsidRPr="00FC6B8D">
        <w:rPr>
          <w:vertAlign w:val="subscript"/>
        </w:rPr>
        <w:t>1</w:t>
      </w:r>
      <w:r w:rsidRPr="00FC6B8D">
        <w:t xml:space="preserve"> của tia tím là</w:t>
      </w:r>
    </w:p>
    <w:p w:rsidR="00B01986" w:rsidRPr="00FC6B8D" w:rsidRDefault="00B01986" w:rsidP="00FC6B8D">
      <w:r w:rsidRPr="00FC6B8D">
        <w:rPr>
          <w:b/>
          <w:bCs/>
          <w:sz w:val="22"/>
          <w:szCs w:val="22"/>
        </w:rPr>
        <w:tab/>
        <w:t xml:space="preserve">A. </w:t>
      </w:r>
      <w:r w:rsidRPr="00FC6B8D">
        <w:t>i</w:t>
      </w:r>
      <w:r w:rsidRPr="00FC6B8D">
        <w:rPr>
          <w:vertAlign w:val="subscript"/>
        </w:rPr>
        <w:t>1</w:t>
      </w:r>
      <w:r w:rsidRPr="00FC6B8D">
        <w:t xml:space="preserve"> = 45</w:t>
      </w:r>
      <w:r w:rsidRPr="00FC6B8D">
        <w:rPr>
          <w:vertAlign w:val="superscript"/>
        </w:rPr>
        <w:t>0</w:t>
      </w:r>
      <w:r w:rsidRPr="00FC6B8D">
        <w:t>, r</w:t>
      </w:r>
      <w:r w:rsidRPr="00FC6B8D">
        <w:rPr>
          <w:vertAlign w:val="subscript"/>
        </w:rPr>
        <w:t>1</w:t>
      </w:r>
      <w:r w:rsidRPr="00FC6B8D">
        <w:t xml:space="preserve"> = 24</w:t>
      </w:r>
      <w:r w:rsidRPr="00FC6B8D">
        <w:rPr>
          <w:vertAlign w:val="superscript"/>
        </w:rPr>
        <w:t>0</w:t>
      </w:r>
      <w:r w:rsidRPr="00FC6B8D">
        <w:t xml:space="preserve"> </w:t>
      </w:r>
      <w:r w:rsidRPr="00FC6B8D">
        <w:rPr>
          <w:b/>
          <w:bCs/>
          <w:sz w:val="22"/>
          <w:szCs w:val="22"/>
        </w:rPr>
        <w:tab/>
        <w:t xml:space="preserve">B. </w:t>
      </w:r>
      <w:r w:rsidRPr="00FC6B8D">
        <w:t>i</w:t>
      </w:r>
      <w:r w:rsidRPr="00FC6B8D">
        <w:rPr>
          <w:vertAlign w:val="subscript"/>
        </w:rPr>
        <w:t>1</w:t>
      </w:r>
      <w:r w:rsidRPr="00FC6B8D">
        <w:t xml:space="preserve"> = 45</w:t>
      </w:r>
      <w:r w:rsidRPr="00FC6B8D">
        <w:rPr>
          <w:vertAlign w:val="superscript"/>
        </w:rPr>
        <w:t>0</w:t>
      </w:r>
      <w:r w:rsidRPr="00FC6B8D">
        <w:t>, r</w:t>
      </w:r>
      <w:r w:rsidRPr="00FC6B8D">
        <w:rPr>
          <w:vertAlign w:val="subscript"/>
        </w:rPr>
        <w:t>1</w:t>
      </w:r>
      <w:r w:rsidRPr="00FC6B8D">
        <w:t xml:space="preserve"> = 30</w:t>
      </w:r>
      <w:r w:rsidRPr="00FC6B8D">
        <w:rPr>
          <w:vertAlign w:val="superscript"/>
        </w:rPr>
        <w:t>0</w:t>
      </w:r>
      <w:r w:rsidRPr="00FC6B8D">
        <w:rPr>
          <w:b/>
          <w:bCs/>
          <w:sz w:val="22"/>
          <w:szCs w:val="22"/>
        </w:rPr>
        <w:tab/>
        <w:t xml:space="preserve">C. </w:t>
      </w:r>
      <w:r w:rsidRPr="00FC6B8D">
        <w:t>i</w:t>
      </w:r>
      <w:r w:rsidRPr="00FC6B8D">
        <w:rPr>
          <w:vertAlign w:val="subscript"/>
        </w:rPr>
        <w:t>1</w:t>
      </w:r>
      <w:r w:rsidRPr="00FC6B8D">
        <w:t xml:space="preserve"> = 30</w:t>
      </w:r>
      <w:r w:rsidRPr="00FC6B8D">
        <w:rPr>
          <w:vertAlign w:val="superscript"/>
        </w:rPr>
        <w:t>0</w:t>
      </w:r>
      <w:r w:rsidRPr="00FC6B8D">
        <w:t>, r</w:t>
      </w:r>
      <w:r w:rsidRPr="00FC6B8D">
        <w:rPr>
          <w:vertAlign w:val="subscript"/>
        </w:rPr>
        <w:t>1</w:t>
      </w:r>
      <w:r w:rsidRPr="00FC6B8D">
        <w:t xml:space="preserve"> = 24</w:t>
      </w:r>
      <w:r w:rsidRPr="00FC6B8D">
        <w:rPr>
          <w:vertAlign w:val="superscript"/>
        </w:rPr>
        <w:t>0</w:t>
      </w:r>
      <w:r w:rsidRPr="00FC6B8D">
        <w:t xml:space="preserve"> </w:t>
      </w:r>
      <w:r w:rsidRPr="00FC6B8D">
        <w:rPr>
          <w:b/>
          <w:bCs/>
          <w:sz w:val="22"/>
          <w:szCs w:val="22"/>
        </w:rPr>
        <w:tab/>
        <w:t xml:space="preserve">D. </w:t>
      </w:r>
      <w:r w:rsidRPr="00FC6B8D">
        <w:t>i</w:t>
      </w:r>
      <w:r w:rsidRPr="00FC6B8D">
        <w:rPr>
          <w:vertAlign w:val="subscript"/>
        </w:rPr>
        <w:t>1</w:t>
      </w:r>
      <w:r w:rsidRPr="00FC6B8D">
        <w:t xml:space="preserve"> = 24</w:t>
      </w:r>
      <w:r w:rsidRPr="00FC6B8D">
        <w:rPr>
          <w:vertAlign w:val="superscript"/>
        </w:rPr>
        <w:t>0</w:t>
      </w:r>
      <w:r w:rsidRPr="00FC6B8D">
        <w:t>, r</w:t>
      </w:r>
      <w:r w:rsidRPr="00FC6B8D">
        <w:rPr>
          <w:vertAlign w:val="subscript"/>
        </w:rPr>
        <w:t>1</w:t>
      </w:r>
      <w:r w:rsidRPr="00FC6B8D">
        <w:t xml:space="preserve"> = 45</w:t>
      </w:r>
      <w:r w:rsidRPr="00FC6B8D">
        <w:rPr>
          <w:vertAlign w:val="superscript"/>
        </w:rPr>
        <w:t>0</w:t>
      </w:r>
    </w:p>
    <w:p w:rsidR="00B01986" w:rsidRPr="00FC6B8D" w:rsidRDefault="00B01986" w:rsidP="00FC6B8D">
      <w:r w:rsidRPr="00FC6B8D">
        <w:rPr>
          <w:b/>
          <w:bCs/>
        </w:rPr>
        <w:t xml:space="preserve">Câu 62: </w:t>
      </w:r>
      <w:r w:rsidRPr="00FC6B8D">
        <w:t>Chiếu một chùm sáng trắng hẹp vào mặt bên của một lăng kính có chiết suất biến thiên từ 1,41 đến 1,52. Chùm khúc xạ tới mặt bên còn lại thấy tia sáng màu đỏ ló ra trùng với mặt bên còn lại. Điều khẳng định nào sau là đúng</w:t>
      </w:r>
    </w:p>
    <w:p w:rsidR="00B01986" w:rsidRPr="00FC6B8D" w:rsidRDefault="00B01986" w:rsidP="00FC6B8D">
      <w:r w:rsidRPr="00FC6B8D">
        <w:rPr>
          <w:b/>
          <w:bCs/>
          <w:sz w:val="22"/>
          <w:szCs w:val="22"/>
        </w:rPr>
        <w:tab/>
        <w:t xml:space="preserve">A. </w:t>
      </w:r>
      <w:r w:rsidRPr="00FC6B8D">
        <w:t>Tất cả các tia sáng còn lại đều bị phản xạ toàn phần</w:t>
      </w:r>
    </w:p>
    <w:p w:rsidR="00B01986" w:rsidRPr="00FC6B8D" w:rsidRDefault="00B01986" w:rsidP="00FC6B8D">
      <w:pPr>
        <w:rPr>
          <w:lang w:val="vi-VN"/>
        </w:rPr>
      </w:pPr>
      <w:r w:rsidRPr="00FC6B8D">
        <w:rPr>
          <w:b/>
          <w:bCs/>
          <w:sz w:val="22"/>
          <w:szCs w:val="22"/>
        </w:rPr>
        <w:tab/>
        <w:t xml:space="preserve">B. </w:t>
      </w:r>
      <w:r w:rsidRPr="00FC6B8D">
        <w:t xml:space="preserve">Tất cả các tia sáng còn lại đều ló ra khỏi mặt bên còn lại </w:t>
      </w:r>
    </w:p>
    <w:p w:rsidR="00B01986" w:rsidRPr="00FC6B8D" w:rsidRDefault="00B01986" w:rsidP="00FC6B8D">
      <w:pPr>
        <w:rPr>
          <w:lang w:val="vi-VN"/>
        </w:rPr>
      </w:pPr>
      <w:r w:rsidRPr="00FC6B8D">
        <w:rPr>
          <w:b/>
          <w:bCs/>
          <w:sz w:val="22"/>
          <w:szCs w:val="22"/>
        </w:rPr>
        <w:tab/>
        <w:t xml:space="preserve">C. </w:t>
      </w:r>
      <w:r w:rsidRPr="00FC6B8D">
        <w:t xml:space="preserve">Các tia lam, chàm, tím cùng ló ra khỏi mặt bên còn lại </w:t>
      </w:r>
    </w:p>
    <w:p w:rsidR="00B01986" w:rsidRPr="00FC6B8D" w:rsidRDefault="00B01986" w:rsidP="00FC6B8D">
      <w:r w:rsidRPr="00FC6B8D">
        <w:rPr>
          <w:b/>
          <w:bCs/>
          <w:sz w:val="22"/>
          <w:szCs w:val="22"/>
        </w:rPr>
        <w:tab/>
        <w:t xml:space="preserve">D. </w:t>
      </w:r>
      <w:r w:rsidRPr="00FC6B8D">
        <w:t>Chỉ có tia tím mới ló ra khỏi mặt bên còn lại</w:t>
      </w:r>
    </w:p>
    <w:p w:rsidR="00B01986" w:rsidRPr="00FC6B8D" w:rsidRDefault="00B01986" w:rsidP="00FC6B8D">
      <w:r w:rsidRPr="00FC6B8D">
        <w:rPr>
          <w:b/>
          <w:bCs/>
        </w:rPr>
        <w:t xml:space="preserve">Câu 63: </w:t>
      </w:r>
      <w:r w:rsidRPr="00FC6B8D">
        <w:t>Góc lệch của tia sáng khi truyền qua lăng kính là góc tạo bởi</w:t>
      </w:r>
    </w:p>
    <w:p w:rsidR="00B01986" w:rsidRPr="00FC6B8D" w:rsidRDefault="00B01986" w:rsidP="00FC6B8D">
      <w:r w:rsidRPr="00FC6B8D">
        <w:rPr>
          <w:b/>
          <w:bCs/>
          <w:sz w:val="22"/>
          <w:szCs w:val="22"/>
        </w:rPr>
        <w:tab/>
        <w:t xml:space="preserve">A. </w:t>
      </w:r>
      <w:r w:rsidRPr="00FC6B8D">
        <w:t xml:space="preserve">tia tới lăng kính và tia ló ra khỏi lăng kính </w:t>
      </w:r>
      <w:r w:rsidRPr="00FC6B8D">
        <w:rPr>
          <w:b/>
          <w:bCs/>
          <w:sz w:val="22"/>
          <w:szCs w:val="22"/>
        </w:rPr>
        <w:tab/>
        <w:t xml:space="preserve">B. </w:t>
      </w:r>
      <w:r w:rsidRPr="00FC6B8D">
        <w:t>tia tới và pháp tuyến</w:t>
      </w:r>
    </w:p>
    <w:p w:rsidR="00B01986" w:rsidRPr="00FC6B8D" w:rsidRDefault="00B01986" w:rsidP="00FC6B8D">
      <w:r w:rsidRPr="00FC6B8D">
        <w:rPr>
          <w:b/>
          <w:bCs/>
          <w:sz w:val="22"/>
          <w:szCs w:val="22"/>
        </w:rPr>
        <w:tab/>
        <w:t xml:space="preserve">C. </w:t>
      </w:r>
      <w:r w:rsidRPr="00FC6B8D">
        <w:t xml:space="preserve">tia ló và pháp tuyến </w:t>
      </w:r>
      <w:r w:rsidRPr="00FC6B8D">
        <w:rPr>
          <w:b/>
          <w:bCs/>
          <w:sz w:val="22"/>
          <w:szCs w:val="22"/>
        </w:rPr>
        <w:tab/>
      </w:r>
      <w:r w:rsidRPr="00FC6B8D">
        <w:rPr>
          <w:b/>
          <w:bCs/>
          <w:sz w:val="22"/>
          <w:szCs w:val="22"/>
          <w:lang w:val="vi-VN"/>
        </w:rPr>
        <w:tab/>
      </w:r>
      <w:r w:rsidRPr="00FC6B8D">
        <w:rPr>
          <w:b/>
          <w:bCs/>
          <w:sz w:val="22"/>
          <w:szCs w:val="22"/>
        </w:rPr>
        <w:t xml:space="preserve">D. </w:t>
      </w:r>
      <w:r w:rsidRPr="00FC6B8D">
        <w:t>hai mặt bên của lăng kính</w:t>
      </w:r>
    </w:p>
    <w:p w:rsidR="00B01986" w:rsidRPr="00FC6B8D" w:rsidRDefault="00B01986" w:rsidP="00FC6B8D">
      <w:r w:rsidRPr="00FC6B8D">
        <w:rPr>
          <w:b/>
          <w:bCs/>
        </w:rPr>
        <w:t xml:space="preserve">Câu 64: </w:t>
      </w:r>
      <w:r w:rsidRPr="00FC6B8D">
        <w:t>Khi chiếu một tia sáng đơn sắc tới mặt bên của lăng kính có góc chiết quang 60</w:t>
      </w:r>
      <w:r w:rsidRPr="00FC6B8D">
        <w:rPr>
          <w:vertAlign w:val="superscript"/>
        </w:rPr>
        <w:t>0</w:t>
      </w:r>
      <w:r w:rsidRPr="00FC6B8D">
        <w:t>, chiết suất 1,5 với góc tới i</w:t>
      </w:r>
      <w:r w:rsidRPr="00FC6B8D">
        <w:rPr>
          <w:vertAlign w:val="subscript"/>
        </w:rPr>
        <w:t>1</w:t>
      </w:r>
      <w:r w:rsidRPr="00FC6B8D">
        <w:t xml:space="preserve"> thì thấy góc khúc xạ ở mặt một với góc tới mặt bên thứ 2 bằng nhau. Góc lệch D là</w:t>
      </w:r>
    </w:p>
    <w:p w:rsidR="00B01986" w:rsidRPr="00FC6B8D" w:rsidRDefault="00B01986" w:rsidP="00FC6B8D">
      <w:r w:rsidRPr="00FC6B8D">
        <w:rPr>
          <w:b/>
          <w:bCs/>
          <w:sz w:val="22"/>
          <w:szCs w:val="22"/>
        </w:rPr>
        <w:tab/>
        <w:t xml:space="preserve">A. </w:t>
      </w:r>
      <w:r w:rsidRPr="00FC6B8D">
        <w:t>97,18</w:t>
      </w:r>
      <w:r w:rsidRPr="00FC6B8D">
        <w:rPr>
          <w:vertAlign w:val="superscript"/>
        </w:rPr>
        <w:t>0</w:t>
      </w:r>
      <w:r w:rsidRPr="00FC6B8D">
        <w:t xml:space="preserve"> </w:t>
      </w:r>
      <w:r w:rsidRPr="00FC6B8D">
        <w:rPr>
          <w:b/>
          <w:bCs/>
          <w:sz w:val="22"/>
          <w:szCs w:val="22"/>
        </w:rPr>
        <w:tab/>
        <w:t xml:space="preserve">B. </w:t>
      </w:r>
      <w:r w:rsidRPr="00FC6B8D">
        <w:t>30</w:t>
      </w:r>
      <w:r w:rsidRPr="00FC6B8D">
        <w:rPr>
          <w:vertAlign w:val="superscript"/>
        </w:rPr>
        <w:t>0</w:t>
      </w:r>
      <w:r w:rsidRPr="00FC6B8D">
        <w:t xml:space="preserve"> </w:t>
      </w:r>
      <w:r w:rsidRPr="00FC6B8D">
        <w:rPr>
          <w:b/>
          <w:bCs/>
          <w:sz w:val="22"/>
          <w:szCs w:val="22"/>
        </w:rPr>
        <w:tab/>
        <w:t xml:space="preserve">C. </w:t>
      </w:r>
      <w:r w:rsidRPr="00FC6B8D">
        <w:t>48,59</w:t>
      </w:r>
      <w:r w:rsidRPr="00FC6B8D">
        <w:rPr>
          <w:vertAlign w:val="superscript"/>
        </w:rPr>
        <w:t>0</w:t>
      </w:r>
      <w:r w:rsidRPr="00FC6B8D">
        <w:t xml:space="preserve"> </w:t>
      </w:r>
      <w:r w:rsidRPr="00FC6B8D">
        <w:rPr>
          <w:b/>
          <w:bCs/>
          <w:sz w:val="22"/>
          <w:szCs w:val="22"/>
        </w:rPr>
        <w:tab/>
        <w:t xml:space="preserve">D. </w:t>
      </w:r>
      <w:r w:rsidRPr="00FC6B8D">
        <w:t>37,18</w:t>
      </w:r>
      <w:r w:rsidRPr="00FC6B8D">
        <w:rPr>
          <w:vertAlign w:val="superscript"/>
        </w:rPr>
        <w:t>0</w:t>
      </w:r>
    </w:p>
    <w:p w:rsidR="00B01986" w:rsidRPr="00FC6B8D" w:rsidRDefault="00B01986" w:rsidP="00FC6B8D">
      <w:r w:rsidRPr="00FC6B8D">
        <w:rPr>
          <w:b/>
          <w:bCs/>
        </w:rPr>
        <w:t xml:space="preserve">Câu 65: </w:t>
      </w:r>
      <w:r w:rsidRPr="00FC6B8D">
        <w:t>Chiếu tia sáng đơn sắc tới mặt bên của một lăng kính theo phương vuông góc với mặt bên, tiết diện lăng kính là tam giác đều. Tia ló khỏi lăng kính trùng với mặt bên còn lại. Chiết suất của lăng kính là</w:t>
      </w:r>
    </w:p>
    <w:p w:rsidR="00B01986" w:rsidRPr="00FC6B8D" w:rsidRDefault="00B01986" w:rsidP="00FC6B8D">
      <w:r w:rsidRPr="00FC6B8D">
        <w:rPr>
          <w:b/>
          <w:bCs/>
          <w:sz w:val="22"/>
          <w:szCs w:val="22"/>
        </w:rPr>
        <w:tab/>
        <w:t xml:space="preserve">A. </w:t>
      </w:r>
      <w:r w:rsidRPr="00FC6B8D">
        <w:t xml:space="preserve">1,515 </w:t>
      </w:r>
      <w:r w:rsidRPr="00FC6B8D">
        <w:rPr>
          <w:b/>
          <w:bCs/>
          <w:sz w:val="22"/>
          <w:szCs w:val="22"/>
        </w:rPr>
        <w:tab/>
        <w:t xml:space="preserve">B. </w:t>
      </w:r>
      <w:r w:rsidRPr="00FC6B8D">
        <w:t xml:space="preserve">1,155 </w:t>
      </w:r>
      <w:r w:rsidRPr="00FC6B8D">
        <w:rPr>
          <w:b/>
          <w:bCs/>
          <w:sz w:val="22"/>
          <w:szCs w:val="22"/>
        </w:rPr>
        <w:tab/>
        <w:t xml:space="preserve">C. </w:t>
      </w:r>
      <w:r w:rsidRPr="00FC6B8D">
        <w:t xml:space="preserve">2,114 </w:t>
      </w:r>
      <w:r w:rsidRPr="00FC6B8D">
        <w:rPr>
          <w:b/>
          <w:bCs/>
          <w:sz w:val="22"/>
          <w:szCs w:val="22"/>
        </w:rPr>
        <w:tab/>
        <w:t xml:space="preserve">D. </w:t>
      </w:r>
      <w:r w:rsidRPr="00FC6B8D">
        <w:t>1,414</w:t>
      </w:r>
    </w:p>
    <w:p w:rsidR="00B01986" w:rsidRPr="00FC6B8D" w:rsidRDefault="00B01986" w:rsidP="00FC6B8D">
      <w:r w:rsidRPr="00FC6B8D">
        <w:rPr>
          <w:b/>
          <w:bCs/>
        </w:rPr>
        <w:t xml:space="preserve">Câu 66: </w:t>
      </w:r>
      <w:r w:rsidRPr="00FC6B8D">
        <w:t>Cho một lăng kính thủy tinh có tiết diện là tam giác vuông cân đặt trong không khí, góc chiết quang đối diện với mặt huyền. Chiếu một tia sáng song song với đáy thì góc khúc xạ r</w:t>
      </w:r>
      <w:r w:rsidRPr="00FC6B8D">
        <w:rPr>
          <w:vertAlign w:val="subscript"/>
        </w:rPr>
        <w:t>1</w:t>
      </w:r>
      <w:r w:rsidRPr="00FC6B8D">
        <w:t xml:space="preserve"> = 30</w:t>
      </w:r>
      <w:r w:rsidRPr="00FC6B8D">
        <w:rPr>
          <w:vertAlign w:val="superscript"/>
        </w:rPr>
        <w:t>0</w:t>
      </w:r>
      <w:r w:rsidRPr="00FC6B8D">
        <w:t xml:space="preserve"> . Chiết suất của lăng kính là</w:t>
      </w:r>
    </w:p>
    <w:p w:rsidR="00B01986" w:rsidRPr="00FC6B8D" w:rsidRDefault="00B01986" w:rsidP="00FC6B8D">
      <w:r w:rsidRPr="00FC6B8D">
        <w:rPr>
          <w:b/>
          <w:bCs/>
          <w:sz w:val="22"/>
          <w:szCs w:val="22"/>
        </w:rPr>
        <w:tab/>
        <w:t xml:space="preserve">A. </w:t>
      </w:r>
      <w:r w:rsidRPr="00FC6B8D">
        <w:t xml:space="preserve">1,5 </w:t>
      </w:r>
      <w:r w:rsidRPr="00FC6B8D">
        <w:rPr>
          <w:b/>
          <w:bCs/>
          <w:sz w:val="22"/>
          <w:szCs w:val="22"/>
        </w:rPr>
        <w:tab/>
      </w:r>
      <w:r w:rsidRPr="00FC6B8D">
        <w:rPr>
          <w:b/>
          <w:bCs/>
          <w:sz w:val="22"/>
          <w:szCs w:val="22"/>
          <w:lang w:val="vi-VN"/>
        </w:rPr>
        <w:tab/>
      </w:r>
      <w:r w:rsidRPr="00FC6B8D">
        <w:rPr>
          <w:b/>
          <w:bCs/>
          <w:sz w:val="22"/>
          <w:szCs w:val="22"/>
        </w:rPr>
        <w:t xml:space="preserve">B. </w:t>
      </w:r>
      <w:r w:rsidRPr="00FC6B8D">
        <w:t xml:space="preserve">2 </w:t>
      </w:r>
      <w:r w:rsidRPr="00FC6B8D">
        <w:rPr>
          <w:b/>
          <w:bCs/>
          <w:sz w:val="22"/>
          <w:szCs w:val="22"/>
        </w:rPr>
        <w:tab/>
        <w:t xml:space="preserve">C. </w:t>
      </w:r>
      <w:r w:rsidRPr="00FC6B8D">
        <w:t xml:space="preserve">3 </w:t>
      </w:r>
      <w:r w:rsidRPr="00FC6B8D">
        <w:rPr>
          <w:b/>
          <w:bCs/>
          <w:sz w:val="22"/>
          <w:szCs w:val="22"/>
        </w:rPr>
        <w:tab/>
        <w:t xml:space="preserve">D. </w:t>
      </w:r>
      <w:r w:rsidRPr="00FC6B8D">
        <w:t>2</w:t>
      </w:r>
    </w:p>
    <w:p w:rsidR="00B01986" w:rsidRPr="00FC6B8D" w:rsidRDefault="00B01986" w:rsidP="00FC6B8D">
      <w:r w:rsidRPr="00FC6B8D">
        <w:rPr>
          <w:b/>
          <w:bCs/>
        </w:rPr>
        <w:t xml:space="preserve">Câu 67: </w:t>
      </w:r>
      <w:r w:rsidRPr="00FC6B8D">
        <w:t>Một lăng kính có tiết diện thẳng là tam giác ABC, góc chiết quang A = 60</w:t>
      </w:r>
      <w:r w:rsidRPr="00FC6B8D">
        <w:rPr>
          <w:vertAlign w:val="superscript"/>
        </w:rPr>
        <w:t>0</w:t>
      </w:r>
      <w:r w:rsidRPr="00FC6B8D">
        <w:t xml:space="preserve">. Chiết suất của lăng         kính biến thiên từ </w:t>
      </w:r>
      <w:r w:rsidRPr="00FC6B8D">
        <w:fldChar w:fldCharType="begin"/>
      </w:r>
      <w:r w:rsidRPr="00FC6B8D">
        <w:instrText>eq \l(\r(,2))</w:instrText>
      </w:r>
      <w:r w:rsidRPr="00FC6B8D">
        <w:fldChar w:fldCharType="end"/>
      </w:r>
      <w:r w:rsidRPr="00FC6B8D">
        <w:t xml:space="preserve"> đến </w:t>
      </w:r>
      <w:r w:rsidRPr="00FC6B8D">
        <w:fldChar w:fldCharType="begin"/>
      </w:r>
      <w:r w:rsidRPr="00FC6B8D">
        <w:instrText>eq \l(\r(,3))</w:instrText>
      </w:r>
      <w:r w:rsidRPr="00FC6B8D">
        <w:fldChar w:fldCharType="end"/>
      </w:r>
      <w:r w:rsidRPr="00FC6B8D">
        <w:t>. Chiếu một chùm sáng trắng hẹp trong tiết diện thẳng tới mặt bên AB, ta thấy tia đỏ có tia ló đối xứng với tia tới qua mặt phân giác của góc chiết quang A. Nhận xét nào sau đây là sai</w:t>
      </w:r>
    </w:p>
    <w:p w:rsidR="00B01986" w:rsidRPr="00FC6B8D" w:rsidRDefault="00B01986" w:rsidP="00FC6B8D">
      <w:pPr>
        <w:rPr>
          <w:lang w:val="vi-VN"/>
        </w:rPr>
      </w:pPr>
      <w:r w:rsidRPr="00FC6B8D">
        <w:rPr>
          <w:b/>
          <w:bCs/>
          <w:sz w:val="22"/>
          <w:szCs w:val="22"/>
        </w:rPr>
        <w:tab/>
        <w:t xml:space="preserve">A. </w:t>
      </w:r>
      <w:r w:rsidRPr="00FC6B8D">
        <w:t xml:space="preserve">Chùm ló qua mặt AC từ màu đỏ đến màu tím </w:t>
      </w:r>
    </w:p>
    <w:p w:rsidR="00B01986" w:rsidRPr="00FC6B8D" w:rsidRDefault="00B01986" w:rsidP="00FC6B8D">
      <w:r w:rsidRPr="00FC6B8D">
        <w:rPr>
          <w:b/>
          <w:bCs/>
          <w:sz w:val="22"/>
          <w:szCs w:val="22"/>
        </w:rPr>
        <w:tab/>
        <w:t xml:space="preserve">B. </w:t>
      </w:r>
      <w:r w:rsidRPr="00FC6B8D">
        <w:t>Chùm ló qua mặt AC có từ màu đỏ đến màu lam</w:t>
      </w:r>
    </w:p>
    <w:p w:rsidR="00B01986" w:rsidRPr="00FC6B8D" w:rsidRDefault="00B01986" w:rsidP="00FC6B8D">
      <w:pPr>
        <w:rPr>
          <w:lang w:val="vi-VN"/>
        </w:rPr>
      </w:pPr>
      <w:r w:rsidRPr="00FC6B8D">
        <w:rPr>
          <w:b/>
          <w:bCs/>
          <w:sz w:val="22"/>
          <w:szCs w:val="22"/>
        </w:rPr>
        <w:tab/>
        <w:t xml:space="preserve">C. </w:t>
      </w:r>
      <w:r w:rsidRPr="00FC6B8D">
        <w:t xml:space="preserve">Chùm ló qua mặt AC có màu lam </w:t>
      </w:r>
    </w:p>
    <w:p w:rsidR="00B01986" w:rsidRPr="00FC6B8D" w:rsidRDefault="00B01986" w:rsidP="00FC6B8D">
      <w:pPr>
        <w:rPr>
          <w:lang w:val="vi-VN"/>
        </w:rPr>
      </w:pPr>
      <w:r w:rsidRPr="00FC6B8D">
        <w:rPr>
          <w:b/>
          <w:bCs/>
          <w:sz w:val="22"/>
          <w:szCs w:val="22"/>
        </w:rPr>
        <w:tab/>
        <w:t xml:space="preserve">D. </w:t>
      </w:r>
      <w:r w:rsidRPr="00FC6B8D">
        <w:t>Chùm ló qua mặt AC có màu đỏ</w:t>
      </w:r>
    </w:p>
    <w:p w:rsidR="00B01986" w:rsidRPr="00FC6B8D" w:rsidRDefault="00B01986" w:rsidP="00FC6B8D">
      <w:r w:rsidRPr="00FC6B8D">
        <w:rPr>
          <w:b/>
          <w:bCs/>
        </w:rPr>
        <w:t xml:space="preserve">Câu 68: </w:t>
      </w:r>
      <w:r w:rsidRPr="00FC6B8D">
        <w:t>Một lăng kính có góc chiết quang A. Chiếu 1 tia sáng tới lăng kính với góc tới nhỏ. Góc lệch của tia sáng qua lăng kính là D. Tính chiết suất của lăng kính.</w:t>
      </w:r>
    </w:p>
    <w:p w:rsidR="00B01986" w:rsidRPr="00FC6B8D" w:rsidRDefault="00B01986" w:rsidP="00FC6B8D">
      <w:pPr>
        <w:rPr>
          <w:sz w:val="22"/>
          <w:szCs w:val="22"/>
        </w:rPr>
      </w:pPr>
      <w:r w:rsidRPr="00FC6B8D">
        <w:rPr>
          <w:b/>
          <w:bCs/>
          <w:sz w:val="22"/>
          <w:szCs w:val="22"/>
        </w:rPr>
        <w:tab/>
        <w:t xml:space="preserve">A. </w:t>
      </w:r>
      <w:r w:rsidRPr="00FC6B8D">
        <w:t>n</w:t>
      </w:r>
      <w:r w:rsidRPr="00FC6B8D">
        <w:rPr>
          <w:spacing w:val="-2"/>
        </w:rPr>
        <w:t xml:space="preserve"> </w:t>
      </w:r>
      <w:r w:rsidRPr="00FC6B8D">
        <w:t>=</w:t>
      </w:r>
      <w:r w:rsidRPr="00FC6B8D">
        <w:rPr>
          <w:spacing w:val="3"/>
        </w:rPr>
        <w:t xml:space="preserve"> </w:t>
      </w:r>
      <w:r w:rsidRPr="00FC6B8D">
        <w:rPr>
          <w:spacing w:val="-6"/>
        </w:rPr>
        <w:t>A</w:t>
      </w:r>
      <w:r w:rsidRPr="00FC6B8D">
        <w:rPr>
          <w:spacing w:val="1"/>
        </w:rPr>
        <w:t>/</w:t>
      </w:r>
      <w:r w:rsidRPr="00FC6B8D">
        <w:rPr>
          <w:spacing w:val="-2"/>
        </w:rPr>
        <w:t>(</w:t>
      </w:r>
      <w:r w:rsidRPr="00FC6B8D">
        <w:t>D</w:t>
      </w:r>
      <w:r w:rsidRPr="00FC6B8D">
        <w:rPr>
          <w:spacing w:val="2"/>
        </w:rPr>
        <w:t xml:space="preserve"> </w:t>
      </w:r>
      <w:r w:rsidRPr="00FC6B8D">
        <w:t>–</w:t>
      </w:r>
      <w:r w:rsidRPr="00FC6B8D">
        <w:rPr>
          <w:spacing w:val="-6"/>
        </w:rPr>
        <w:t>A</w:t>
      </w:r>
      <w:r w:rsidRPr="00FC6B8D">
        <w:t>)</w:t>
      </w:r>
      <w:r w:rsidRPr="00FC6B8D">
        <w:rPr>
          <w:sz w:val="22"/>
          <w:szCs w:val="22"/>
        </w:rPr>
        <w:t xml:space="preserve"> </w:t>
      </w:r>
      <w:r w:rsidRPr="00FC6B8D">
        <w:rPr>
          <w:b/>
          <w:bCs/>
          <w:sz w:val="22"/>
          <w:szCs w:val="22"/>
        </w:rPr>
        <w:tab/>
        <w:t xml:space="preserve">B. </w:t>
      </w:r>
      <w:r w:rsidRPr="00FC6B8D">
        <w:t>n = D/A + 1</w:t>
      </w:r>
      <w:r w:rsidRPr="00FC6B8D">
        <w:rPr>
          <w:b/>
          <w:bCs/>
          <w:sz w:val="22"/>
          <w:szCs w:val="22"/>
        </w:rPr>
        <w:tab/>
        <w:t xml:space="preserve">C. </w:t>
      </w:r>
      <w:r w:rsidRPr="00FC6B8D">
        <w:t>n = D/A – 1</w:t>
      </w:r>
      <w:r w:rsidRPr="00FC6B8D">
        <w:rPr>
          <w:b/>
          <w:bCs/>
          <w:sz w:val="22"/>
          <w:szCs w:val="22"/>
        </w:rPr>
        <w:tab/>
        <w:t xml:space="preserve">D. </w:t>
      </w:r>
      <w:r w:rsidRPr="00FC6B8D">
        <w:t>n = A/(D + A)</w:t>
      </w:r>
    </w:p>
    <w:p w:rsidR="00B01986" w:rsidRPr="00FC6B8D" w:rsidRDefault="00B01986" w:rsidP="00FC6B8D">
      <w:r w:rsidRPr="00FC6B8D">
        <w:rPr>
          <w:b/>
          <w:bCs/>
          <w:spacing w:val="-1"/>
          <w:sz w:val="22"/>
          <w:szCs w:val="22"/>
        </w:rPr>
        <w:t>C</w:t>
      </w:r>
      <w:r w:rsidRPr="00FC6B8D">
        <w:rPr>
          <w:b/>
          <w:bCs/>
          <w:sz w:val="22"/>
          <w:szCs w:val="22"/>
        </w:rPr>
        <w:t>âu</w:t>
      </w:r>
      <w:r w:rsidRPr="00FC6B8D">
        <w:rPr>
          <w:b/>
          <w:bCs/>
          <w:spacing w:val="-5"/>
          <w:sz w:val="22"/>
          <w:szCs w:val="22"/>
        </w:rPr>
        <w:t xml:space="preserve"> </w:t>
      </w:r>
      <w:r w:rsidRPr="00FC6B8D">
        <w:rPr>
          <w:b/>
          <w:bCs/>
          <w:sz w:val="22"/>
          <w:szCs w:val="22"/>
        </w:rPr>
        <w:t>69:</w:t>
      </w:r>
      <w:r w:rsidRPr="00FC6B8D">
        <w:rPr>
          <w:b/>
          <w:bCs/>
          <w:spacing w:val="1"/>
          <w:sz w:val="22"/>
          <w:szCs w:val="22"/>
        </w:rPr>
        <w:t xml:space="preserve"> </w:t>
      </w:r>
      <w:r w:rsidRPr="00FC6B8D">
        <w:t>Lăng kính phản xạ toàn phần có tiết diện là</w:t>
      </w:r>
      <w:r w:rsidRPr="00FC6B8D">
        <w:tab/>
      </w:r>
    </w:p>
    <w:p w:rsidR="00B01986" w:rsidRPr="00FC6B8D" w:rsidRDefault="00B01986" w:rsidP="00FC6B8D">
      <w:pPr>
        <w:rPr>
          <w:lang w:val="vi-VN"/>
        </w:rPr>
      </w:pPr>
      <w:r w:rsidRPr="00FC6B8D">
        <w:rPr>
          <w:b/>
          <w:bCs/>
          <w:sz w:val="22"/>
          <w:szCs w:val="22"/>
        </w:rPr>
        <w:tab/>
        <w:t xml:space="preserve">A. </w:t>
      </w:r>
      <w:r w:rsidRPr="00FC6B8D">
        <w:t>tam giác cân</w:t>
      </w:r>
      <w:r w:rsidRPr="00FC6B8D">
        <w:rPr>
          <w:b/>
          <w:bCs/>
          <w:sz w:val="22"/>
          <w:szCs w:val="22"/>
        </w:rPr>
        <w:tab/>
        <w:t xml:space="preserve">B. </w:t>
      </w:r>
      <w:r w:rsidRPr="00FC6B8D">
        <w:t>tam giác đều</w:t>
      </w:r>
      <w:r w:rsidRPr="00FC6B8D">
        <w:rPr>
          <w:lang w:val="vi-VN"/>
        </w:rPr>
        <w:tab/>
      </w:r>
      <w:r w:rsidRPr="00FC6B8D">
        <w:rPr>
          <w:b/>
          <w:bCs/>
          <w:sz w:val="22"/>
          <w:szCs w:val="22"/>
        </w:rPr>
        <w:t xml:space="preserve">C. </w:t>
      </w:r>
      <w:r w:rsidRPr="00FC6B8D">
        <w:t>tam giác vuông</w:t>
      </w:r>
      <w:r w:rsidRPr="00FC6B8D">
        <w:tab/>
      </w:r>
      <w:r w:rsidRPr="00FC6B8D">
        <w:rPr>
          <w:b/>
          <w:bCs/>
          <w:sz w:val="22"/>
          <w:szCs w:val="22"/>
          <w:lang w:val="vi-VN"/>
        </w:rPr>
        <w:t>D</w:t>
      </w:r>
      <w:r w:rsidRPr="00FC6B8D">
        <w:rPr>
          <w:b/>
          <w:bCs/>
          <w:sz w:val="22"/>
          <w:szCs w:val="22"/>
        </w:rPr>
        <w:t xml:space="preserve">. </w:t>
      </w:r>
      <w:r w:rsidRPr="00FC6B8D">
        <w:t>tam giác vuông cân</w:t>
      </w:r>
    </w:p>
    <w:p w:rsidR="00B01986" w:rsidRPr="00FC6B8D" w:rsidRDefault="00B01986" w:rsidP="00FC6B8D">
      <w:r w:rsidRPr="00FC6B8D">
        <w:rPr>
          <w:b/>
          <w:bCs/>
        </w:rPr>
        <w:t xml:space="preserve">Câu 70: </w:t>
      </w:r>
      <w:r w:rsidRPr="00FC6B8D">
        <w:t xml:space="preserve">Một lăng kính tam giác ABC chiết suất n </w:t>
      </w:r>
      <w:r w:rsidRPr="00FC6B8D">
        <w:rPr>
          <w:lang w:val="vi-VN"/>
        </w:rPr>
        <w:t xml:space="preserve">= </w:t>
      </w:r>
      <w:r w:rsidRPr="00FC6B8D">
        <w:rPr>
          <w:lang w:val="vi-VN"/>
        </w:rPr>
        <w:fldChar w:fldCharType="begin"/>
      </w:r>
      <w:r w:rsidRPr="00FC6B8D">
        <w:rPr>
          <w:lang w:val="vi-VN"/>
        </w:rPr>
        <w:instrText>eq \l(\r(,3))</w:instrText>
      </w:r>
      <w:r w:rsidRPr="00FC6B8D">
        <w:rPr>
          <w:lang w:val="vi-VN"/>
        </w:rPr>
        <w:fldChar w:fldCharType="end"/>
      </w:r>
      <w:r w:rsidRPr="00FC6B8D">
        <w:rPr>
          <w:lang w:val="vi-VN"/>
        </w:rPr>
        <w:t xml:space="preserve"> </w:t>
      </w:r>
      <w:r w:rsidRPr="00FC6B8D">
        <w:t>, tia sáng đơn sắc SI tới mặt AB ló ra khỏi lăng kính có góc lệch</w:t>
      </w:r>
      <w:r w:rsidRPr="00FC6B8D">
        <w:rPr>
          <w:lang w:val="vi-VN"/>
        </w:rPr>
        <w:t xml:space="preserve"> </w:t>
      </w:r>
      <w:r w:rsidRPr="00FC6B8D">
        <w:t>cực tiểu bằng góc chiết quang A. Góc chiết quang là</w:t>
      </w:r>
    </w:p>
    <w:p w:rsidR="00B01986" w:rsidRPr="00FC6B8D" w:rsidRDefault="00B01986" w:rsidP="00FC6B8D">
      <w:r w:rsidRPr="00FC6B8D">
        <w:rPr>
          <w:b/>
          <w:bCs/>
          <w:sz w:val="22"/>
          <w:szCs w:val="22"/>
        </w:rPr>
        <w:tab/>
        <w:t xml:space="preserve">A. </w:t>
      </w:r>
      <w:r w:rsidRPr="00FC6B8D">
        <w:t>20</w:t>
      </w:r>
      <w:r w:rsidRPr="00FC6B8D">
        <w:rPr>
          <w:vertAlign w:val="superscript"/>
        </w:rPr>
        <w:t>0</w:t>
      </w:r>
      <w:r w:rsidRPr="00FC6B8D">
        <w:t xml:space="preserve">. </w:t>
      </w:r>
      <w:r w:rsidRPr="00FC6B8D">
        <w:rPr>
          <w:b/>
          <w:bCs/>
          <w:sz w:val="22"/>
          <w:szCs w:val="22"/>
        </w:rPr>
        <w:tab/>
        <w:t xml:space="preserve">B. </w:t>
      </w:r>
      <w:r w:rsidRPr="00FC6B8D">
        <w:t>30</w:t>
      </w:r>
      <w:r w:rsidRPr="00FC6B8D">
        <w:rPr>
          <w:vertAlign w:val="superscript"/>
        </w:rPr>
        <w:t>0</w:t>
      </w:r>
      <w:r w:rsidRPr="00FC6B8D">
        <w:t xml:space="preserve">. </w:t>
      </w:r>
      <w:r w:rsidRPr="00FC6B8D">
        <w:rPr>
          <w:b/>
          <w:bCs/>
          <w:sz w:val="22"/>
          <w:szCs w:val="22"/>
        </w:rPr>
        <w:tab/>
        <w:t xml:space="preserve">C. </w:t>
      </w:r>
      <w:r w:rsidRPr="00FC6B8D">
        <w:t>40</w:t>
      </w:r>
      <w:r w:rsidRPr="00FC6B8D">
        <w:rPr>
          <w:vertAlign w:val="superscript"/>
        </w:rPr>
        <w:t>0</w:t>
      </w:r>
      <w:r w:rsidRPr="00FC6B8D">
        <w:t xml:space="preserve">. </w:t>
      </w:r>
      <w:r w:rsidRPr="00FC6B8D">
        <w:rPr>
          <w:b/>
          <w:bCs/>
          <w:sz w:val="22"/>
          <w:szCs w:val="22"/>
        </w:rPr>
        <w:tab/>
        <w:t xml:space="preserve">D. </w:t>
      </w:r>
      <w:r w:rsidRPr="00FC6B8D">
        <w:t>60</w:t>
      </w:r>
      <w:r w:rsidRPr="00FC6B8D">
        <w:rPr>
          <w:vertAlign w:val="superscript"/>
        </w:rPr>
        <w:t>0</w:t>
      </w:r>
      <w:r w:rsidRPr="00FC6B8D">
        <w:t>.</w:t>
      </w:r>
    </w:p>
    <w:p w:rsidR="00B01986" w:rsidRPr="00FC6B8D" w:rsidRDefault="00B01986" w:rsidP="00FC6B8D">
      <w:r w:rsidRPr="00FC6B8D">
        <w:rPr>
          <w:b/>
          <w:bCs/>
        </w:rPr>
        <w:t xml:space="preserve">Câu 71: </w:t>
      </w:r>
      <w:r w:rsidRPr="00FC6B8D">
        <w:t>Một lăng kính có góc chiết quang A = 60</w:t>
      </w:r>
      <w:r w:rsidRPr="00FC6B8D">
        <w:rPr>
          <w:vertAlign w:val="superscript"/>
        </w:rPr>
        <w:t>0</w:t>
      </w:r>
      <w:r w:rsidRPr="00FC6B8D">
        <w:t>. Góc lệch cực tiểu là D</w:t>
      </w:r>
      <w:r w:rsidRPr="00FC6B8D">
        <w:rPr>
          <w:vertAlign w:val="subscript"/>
        </w:rPr>
        <w:t>min</w:t>
      </w:r>
      <w:r w:rsidRPr="00FC6B8D">
        <w:t xml:space="preserve"> = 30</w:t>
      </w:r>
      <w:r w:rsidRPr="00FC6B8D">
        <w:rPr>
          <w:vertAlign w:val="superscript"/>
        </w:rPr>
        <w:t>0</w:t>
      </w:r>
      <w:r w:rsidRPr="00FC6B8D">
        <w:t>. Góc tới i bằng bao nhiêu ?</w:t>
      </w:r>
    </w:p>
    <w:p w:rsidR="00B01986" w:rsidRPr="00FC6B8D" w:rsidRDefault="00B01986" w:rsidP="00FC6B8D">
      <w:r w:rsidRPr="00FC6B8D">
        <w:rPr>
          <w:b/>
          <w:bCs/>
          <w:sz w:val="22"/>
          <w:szCs w:val="22"/>
        </w:rPr>
        <w:tab/>
        <w:t xml:space="preserve">A. </w:t>
      </w:r>
      <w:r w:rsidRPr="00FC6B8D">
        <w:t>30</w:t>
      </w:r>
      <w:r w:rsidRPr="00FC6B8D">
        <w:rPr>
          <w:vertAlign w:val="superscript"/>
        </w:rPr>
        <w:t>0</w:t>
      </w:r>
      <w:r w:rsidRPr="00FC6B8D">
        <w:t xml:space="preserve">. </w:t>
      </w:r>
      <w:r w:rsidRPr="00FC6B8D">
        <w:rPr>
          <w:b/>
          <w:bCs/>
          <w:sz w:val="22"/>
          <w:szCs w:val="22"/>
        </w:rPr>
        <w:tab/>
        <w:t xml:space="preserve">B. </w:t>
      </w:r>
      <w:r w:rsidRPr="00FC6B8D">
        <w:t>60</w:t>
      </w:r>
      <w:r w:rsidRPr="00FC6B8D">
        <w:rPr>
          <w:vertAlign w:val="superscript"/>
        </w:rPr>
        <w:t>0</w:t>
      </w:r>
      <w:r w:rsidRPr="00FC6B8D">
        <w:t xml:space="preserve">. </w:t>
      </w:r>
      <w:r w:rsidRPr="00FC6B8D">
        <w:rPr>
          <w:b/>
          <w:bCs/>
          <w:sz w:val="22"/>
          <w:szCs w:val="22"/>
        </w:rPr>
        <w:tab/>
        <w:t xml:space="preserve">C. </w:t>
      </w:r>
      <w:r w:rsidRPr="00FC6B8D">
        <w:t>45</w:t>
      </w:r>
      <w:r w:rsidRPr="00FC6B8D">
        <w:rPr>
          <w:vertAlign w:val="superscript"/>
        </w:rPr>
        <w:t>0</w:t>
      </w:r>
      <w:r w:rsidRPr="00FC6B8D">
        <w:t xml:space="preserve">. </w:t>
      </w:r>
      <w:r w:rsidRPr="00FC6B8D">
        <w:rPr>
          <w:b/>
          <w:bCs/>
          <w:sz w:val="22"/>
          <w:szCs w:val="22"/>
        </w:rPr>
        <w:tab/>
        <w:t xml:space="preserve">D. </w:t>
      </w:r>
      <w:r w:rsidRPr="00FC6B8D">
        <w:t>0</w:t>
      </w:r>
      <w:r w:rsidRPr="00FC6B8D">
        <w:rPr>
          <w:vertAlign w:val="superscript"/>
        </w:rPr>
        <w:t>0</w:t>
      </w:r>
      <w:r w:rsidRPr="00FC6B8D">
        <w:t>.</w:t>
      </w:r>
    </w:p>
    <w:p w:rsidR="00B01986" w:rsidRPr="00FC6B8D" w:rsidRDefault="00B01986" w:rsidP="00FC6B8D">
      <w:r w:rsidRPr="00FC6B8D">
        <w:rPr>
          <w:b/>
          <w:bCs/>
        </w:rPr>
        <w:t xml:space="preserve">Câu 72: </w:t>
      </w:r>
      <w:r w:rsidRPr="00FC6B8D">
        <w:t>Một lăng kính có góc chiết quang A = 60</w:t>
      </w:r>
      <w:r w:rsidRPr="00FC6B8D">
        <w:rPr>
          <w:vertAlign w:val="superscript"/>
        </w:rPr>
        <w:t>0</w:t>
      </w:r>
      <w:r w:rsidRPr="00FC6B8D">
        <w:t>. Góc lệch cực tiểu là D</w:t>
      </w:r>
      <w:r w:rsidRPr="00FC6B8D">
        <w:rPr>
          <w:vertAlign w:val="subscript"/>
        </w:rPr>
        <w:t>min</w:t>
      </w:r>
      <w:r w:rsidRPr="00FC6B8D">
        <w:t xml:space="preserve"> = 30</w:t>
      </w:r>
      <w:r w:rsidRPr="00FC6B8D">
        <w:rPr>
          <w:vertAlign w:val="superscript"/>
        </w:rPr>
        <w:t>0</w:t>
      </w:r>
      <w:r w:rsidRPr="00FC6B8D">
        <w:t>. Chiết suất của lăng kính là :</w:t>
      </w:r>
    </w:p>
    <w:p w:rsidR="00B01986" w:rsidRPr="00FC6B8D" w:rsidRDefault="00B01986" w:rsidP="00FC6B8D">
      <w:pPr>
        <w:rPr>
          <w:lang w:val="vi-VN"/>
        </w:rPr>
      </w:pPr>
      <w:r w:rsidRPr="00FC6B8D">
        <w:rPr>
          <w:b/>
          <w:bCs/>
          <w:sz w:val="22"/>
          <w:szCs w:val="22"/>
        </w:rPr>
        <w:t xml:space="preserve"> </w:t>
      </w:r>
      <w:r w:rsidRPr="00FC6B8D">
        <w:rPr>
          <w:b/>
          <w:bCs/>
          <w:sz w:val="22"/>
          <w:szCs w:val="22"/>
        </w:rPr>
        <w:tab/>
        <w:t xml:space="preserve">A. </w:t>
      </w:r>
      <w:r w:rsidRPr="00FC6B8D">
        <w:t>n =</w:t>
      </w:r>
      <w:r w:rsidRPr="00FC6B8D">
        <w:rPr>
          <w:lang w:val="vi-VN"/>
        </w:rPr>
        <w:t xml:space="preserve"> </w:t>
      </w:r>
      <w:r w:rsidRPr="00FC6B8D">
        <w:rPr>
          <w:lang w:val="vi-VN"/>
        </w:rPr>
        <w:fldChar w:fldCharType="begin"/>
      </w:r>
      <w:r w:rsidRPr="00FC6B8D">
        <w:rPr>
          <w:lang w:val="vi-VN"/>
        </w:rPr>
        <w:instrText>eq \l(\r(,</w:instrText>
      </w:r>
      <w:r w:rsidRPr="00FC6B8D">
        <w:instrText>2))</w:instrText>
      </w:r>
      <w:r w:rsidRPr="00FC6B8D">
        <w:rPr>
          <w:lang w:val="vi-VN"/>
        </w:rPr>
        <w:fldChar w:fldCharType="end"/>
      </w:r>
      <w:r w:rsidRPr="00FC6B8D">
        <w:rPr>
          <w:lang w:val="vi-VN"/>
        </w:rPr>
        <w:t xml:space="preserve"> </w:t>
      </w:r>
      <w:r w:rsidRPr="00FC6B8D">
        <w:rPr>
          <w:lang w:val="vi-VN"/>
        </w:rPr>
        <w:tab/>
      </w:r>
      <w:r w:rsidRPr="00FC6B8D">
        <w:rPr>
          <w:b/>
          <w:bCs/>
          <w:sz w:val="22"/>
          <w:szCs w:val="22"/>
        </w:rPr>
        <w:t xml:space="preserve">B. </w:t>
      </w:r>
      <w:r w:rsidRPr="00FC6B8D">
        <w:t xml:space="preserve">n = 1,5. </w:t>
      </w:r>
      <w:r w:rsidRPr="00FC6B8D">
        <w:rPr>
          <w:b/>
          <w:bCs/>
          <w:sz w:val="22"/>
          <w:szCs w:val="22"/>
        </w:rPr>
        <w:tab/>
        <w:t xml:space="preserve">C. </w:t>
      </w:r>
      <w:r w:rsidRPr="00FC6B8D">
        <w:t xml:space="preserve">n = 1,6. </w:t>
      </w:r>
      <w:r w:rsidRPr="00FC6B8D">
        <w:rPr>
          <w:b/>
          <w:bCs/>
          <w:sz w:val="22"/>
          <w:szCs w:val="22"/>
        </w:rPr>
        <w:tab/>
        <w:t xml:space="preserve">D. </w:t>
      </w:r>
      <w:r w:rsidRPr="00FC6B8D">
        <w:t xml:space="preserve">n = </w:t>
      </w:r>
      <w:r w:rsidRPr="00FC6B8D">
        <w:fldChar w:fldCharType="begin"/>
      </w:r>
      <w:r w:rsidRPr="00FC6B8D">
        <w:instrText>eq \l(\r(,3))</w:instrText>
      </w:r>
      <w:r w:rsidRPr="00FC6B8D">
        <w:fldChar w:fldCharType="end"/>
      </w:r>
      <w:r w:rsidRPr="00FC6B8D">
        <w:t xml:space="preserve"> </w:t>
      </w:r>
    </w:p>
    <w:p w:rsidR="00B01986" w:rsidRPr="00FC6B8D" w:rsidRDefault="00B01986" w:rsidP="00FC6B8D">
      <w:r w:rsidRPr="00FC6B8D">
        <w:rPr>
          <w:b/>
          <w:bCs/>
        </w:rPr>
        <w:t xml:space="preserve">Câu 73: </w:t>
      </w:r>
      <w:r w:rsidRPr="00FC6B8D">
        <w:t>Một lăng kính có góc chiết quang A = 45</w:t>
      </w:r>
      <w:r w:rsidRPr="00FC6B8D">
        <w:rPr>
          <w:vertAlign w:val="superscript"/>
        </w:rPr>
        <w:t>0</w:t>
      </w:r>
      <w:r w:rsidRPr="00FC6B8D">
        <w:t>. Tia sáng đơn sắc tới lăng kính và ló ra khỏi lăng kính với góc ló bằng góc tới, góc lệch 15</w:t>
      </w:r>
      <w:r w:rsidRPr="00FC6B8D">
        <w:rPr>
          <w:vertAlign w:val="superscript"/>
        </w:rPr>
        <w:t>0</w:t>
      </w:r>
      <w:r w:rsidRPr="00FC6B8D">
        <w:t>. Góc khúc xạ lần thứ nhất r</w:t>
      </w:r>
      <w:r w:rsidRPr="00FC6B8D">
        <w:rPr>
          <w:vertAlign w:val="subscript"/>
        </w:rPr>
        <w:t>1</w:t>
      </w:r>
      <w:r w:rsidRPr="00FC6B8D">
        <w:t xml:space="preserve"> của tia sáng trên bằng :</w:t>
      </w:r>
    </w:p>
    <w:p w:rsidR="00B01986" w:rsidRPr="00FC6B8D" w:rsidRDefault="00B01986" w:rsidP="00FC6B8D">
      <w:r w:rsidRPr="00FC6B8D">
        <w:rPr>
          <w:b/>
          <w:bCs/>
          <w:sz w:val="22"/>
          <w:szCs w:val="22"/>
        </w:rPr>
        <w:tab/>
        <w:t xml:space="preserve">A. </w:t>
      </w:r>
      <w:r w:rsidRPr="00FC6B8D">
        <w:t>22</w:t>
      </w:r>
      <w:r w:rsidRPr="00FC6B8D">
        <w:rPr>
          <w:vertAlign w:val="superscript"/>
        </w:rPr>
        <w:t>0</w:t>
      </w:r>
      <w:r w:rsidRPr="00FC6B8D">
        <w:t xml:space="preserve">. </w:t>
      </w:r>
      <w:r w:rsidRPr="00FC6B8D">
        <w:rPr>
          <w:b/>
          <w:bCs/>
          <w:sz w:val="22"/>
          <w:szCs w:val="22"/>
        </w:rPr>
        <w:tab/>
        <w:t xml:space="preserve">B. </w:t>
      </w:r>
      <w:r w:rsidRPr="00FC6B8D">
        <w:t>22</w:t>
      </w:r>
      <w:r w:rsidRPr="00FC6B8D">
        <w:rPr>
          <w:vertAlign w:val="superscript"/>
        </w:rPr>
        <w:t>0</w:t>
      </w:r>
      <w:r w:rsidRPr="00FC6B8D">
        <w:t xml:space="preserve">30'. </w:t>
      </w:r>
      <w:r w:rsidRPr="00FC6B8D">
        <w:rPr>
          <w:b/>
          <w:bCs/>
          <w:sz w:val="22"/>
          <w:szCs w:val="22"/>
        </w:rPr>
        <w:tab/>
        <w:t xml:space="preserve">C. </w:t>
      </w:r>
      <w:r w:rsidRPr="00FC6B8D">
        <w:t>30</w:t>
      </w:r>
      <w:r w:rsidRPr="00FC6B8D">
        <w:rPr>
          <w:vertAlign w:val="superscript"/>
        </w:rPr>
        <w:t>0</w:t>
      </w:r>
      <w:r w:rsidRPr="00FC6B8D">
        <w:t xml:space="preserve">. </w:t>
      </w:r>
      <w:r w:rsidRPr="00FC6B8D">
        <w:rPr>
          <w:b/>
          <w:bCs/>
          <w:sz w:val="22"/>
          <w:szCs w:val="22"/>
        </w:rPr>
        <w:tab/>
        <w:t xml:space="preserve">D. </w:t>
      </w:r>
      <w:r w:rsidRPr="00FC6B8D">
        <w:t>45</w:t>
      </w:r>
      <w:r w:rsidRPr="00FC6B8D">
        <w:rPr>
          <w:vertAlign w:val="superscript"/>
        </w:rPr>
        <w:t>0</w:t>
      </w:r>
      <w:r w:rsidRPr="00FC6B8D">
        <w:t>.</w:t>
      </w:r>
    </w:p>
    <w:p w:rsidR="00B01986" w:rsidRPr="00FC6B8D" w:rsidRDefault="00B01986" w:rsidP="00FC6B8D">
      <w:r w:rsidRPr="00FC6B8D">
        <w:rPr>
          <w:b/>
          <w:bCs/>
        </w:rPr>
        <w:t xml:space="preserve">Câu 74: </w:t>
      </w:r>
      <w:r w:rsidRPr="00FC6B8D">
        <w:t>Một lăng kính có góc chiết quang A = 45</w:t>
      </w:r>
      <w:r w:rsidRPr="00FC6B8D">
        <w:rPr>
          <w:vertAlign w:val="superscript"/>
        </w:rPr>
        <w:t>0</w:t>
      </w:r>
      <w:r w:rsidRPr="00FC6B8D">
        <w:t>. Tia sáng đơn sắc tới lăng kính và ló ra khỏi lăng kính với góc ló bằng góc tới, góc lệch 15</w:t>
      </w:r>
      <w:r w:rsidRPr="00FC6B8D">
        <w:rPr>
          <w:vertAlign w:val="superscript"/>
        </w:rPr>
        <w:t>0</w:t>
      </w:r>
      <w:r w:rsidRPr="00FC6B8D">
        <w:t>. Chiết suất của lăng kính đối với tia sáng nói trên bằng :</w:t>
      </w:r>
    </w:p>
    <w:p w:rsidR="00B01986" w:rsidRPr="00FC6B8D" w:rsidRDefault="00B01986" w:rsidP="00FC6B8D">
      <w:r w:rsidRPr="00FC6B8D">
        <w:rPr>
          <w:b/>
          <w:bCs/>
          <w:sz w:val="22"/>
          <w:szCs w:val="22"/>
        </w:rPr>
        <w:tab/>
        <w:t xml:space="preserve">A. </w:t>
      </w:r>
      <w:r w:rsidRPr="00FC6B8D">
        <w:t xml:space="preserve">n ≈ 1,3 </w:t>
      </w:r>
      <w:r w:rsidRPr="00FC6B8D">
        <w:rPr>
          <w:b/>
          <w:bCs/>
          <w:sz w:val="22"/>
          <w:szCs w:val="22"/>
        </w:rPr>
        <w:tab/>
        <w:t xml:space="preserve">B. </w:t>
      </w:r>
      <w:r w:rsidRPr="00FC6B8D">
        <w:t xml:space="preserve">n ≈ 1,5 </w:t>
      </w:r>
      <w:r w:rsidRPr="00FC6B8D">
        <w:rPr>
          <w:b/>
          <w:bCs/>
          <w:sz w:val="22"/>
          <w:szCs w:val="22"/>
        </w:rPr>
        <w:tab/>
        <w:t xml:space="preserve">C. </w:t>
      </w:r>
      <w:r w:rsidRPr="00FC6B8D">
        <w:t xml:space="preserve">n ≈ 1,2 </w:t>
      </w:r>
      <w:r w:rsidRPr="00FC6B8D">
        <w:rPr>
          <w:b/>
          <w:bCs/>
          <w:sz w:val="22"/>
          <w:szCs w:val="22"/>
        </w:rPr>
        <w:tab/>
        <w:t xml:space="preserve">D. </w:t>
      </w:r>
      <w:r w:rsidRPr="00FC6B8D">
        <w:t>n ≈ 1,4</w:t>
      </w:r>
    </w:p>
    <w:p w:rsidR="00B01986" w:rsidRPr="00FC6B8D" w:rsidRDefault="00B01986" w:rsidP="00FC6B8D">
      <w:r w:rsidRPr="00FC6B8D">
        <w:rPr>
          <w:b/>
          <w:bCs/>
        </w:rPr>
        <w:t xml:space="preserve">Câu 75: </w:t>
      </w:r>
      <w:r w:rsidRPr="00FC6B8D">
        <w:t>Một lăng kính có góc chiết quang A, chiết suất n = 1,5. Một chùm tia sáng hẹp đơn sắc được chiếu đến mặt</w:t>
      </w:r>
      <w:r w:rsidRPr="00FC6B8D">
        <w:rPr>
          <w:lang w:val="vi-VN"/>
        </w:rPr>
        <w:t xml:space="preserve"> </w:t>
      </w:r>
      <w:r w:rsidRPr="00FC6B8D">
        <w:t>trước của lăng kính theo phương vuông góc với mặt này. Khi đó chùm tia ló là là mặt sau của lăng kính. Góc chiết quang</w:t>
      </w:r>
      <w:r w:rsidRPr="00FC6B8D">
        <w:rPr>
          <w:lang w:val="vi-VN"/>
        </w:rPr>
        <w:t xml:space="preserve"> </w:t>
      </w:r>
      <w:r w:rsidRPr="00FC6B8D">
        <w:t>A của lăng kính là</w:t>
      </w:r>
    </w:p>
    <w:p w:rsidR="00B01986" w:rsidRPr="00FC6B8D" w:rsidRDefault="00B01986" w:rsidP="00FC6B8D">
      <w:r w:rsidRPr="00FC6B8D">
        <w:rPr>
          <w:b/>
          <w:bCs/>
          <w:sz w:val="22"/>
          <w:szCs w:val="22"/>
        </w:rPr>
        <w:lastRenderedPageBreak/>
        <w:tab/>
        <w:t xml:space="preserve">A. </w:t>
      </w:r>
      <w:r w:rsidRPr="00FC6B8D">
        <w:t>A = 60</w:t>
      </w:r>
      <w:r w:rsidRPr="00FC6B8D">
        <w:rPr>
          <w:vertAlign w:val="superscript"/>
        </w:rPr>
        <w:t>0</w:t>
      </w:r>
      <w:r w:rsidRPr="00FC6B8D">
        <w:t xml:space="preserve"> </w:t>
      </w:r>
      <w:r w:rsidRPr="00FC6B8D">
        <w:rPr>
          <w:b/>
          <w:bCs/>
          <w:sz w:val="22"/>
          <w:szCs w:val="22"/>
        </w:rPr>
        <w:tab/>
        <w:t xml:space="preserve">B. </w:t>
      </w:r>
      <w:r w:rsidRPr="00FC6B8D">
        <w:t>A = 45</w:t>
      </w:r>
      <w:r w:rsidRPr="00FC6B8D">
        <w:rPr>
          <w:vertAlign w:val="superscript"/>
        </w:rPr>
        <w:t>0</w:t>
      </w:r>
      <w:r w:rsidRPr="00FC6B8D">
        <w:t xml:space="preserve"> </w:t>
      </w:r>
      <w:r w:rsidRPr="00FC6B8D">
        <w:rPr>
          <w:b/>
          <w:bCs/>
          <w:sz w:val="22"/>
          <w:szCs w:val="22"/>
        </w:rPr>
        <w:tab/>
        <w:t xml:space="preserve">C. </w:t>
      </w:r>
      <w:r w:rsidRPr="00FC6B8D">
        <w:t>A ≈ 42</w:t>
      </w:r>
      <w:r w:rsidRPr="00FC6B8D">
        <w:rPr>
          <w:vertAlign w:val="superscript"/>
        </w:rPr>
        <w:t>0</w:t>
      </w:r>
      <w:r w:rsidRPr="00FC6B8D">
        <w:t xml:space="preserve"> </w:t>
      </w:r>
      <w:r w:rsidRPr="00FC6B8D">
        <w:rPr>
          <w:b/>
          <w:bCs/>
          <w:sz w:val="22"/>
          <w:szCs w:val="22"/>
        </w:rPr>
        <w:tab/>
        <w:t xml:space="preserve">D. </w:t>
      </w:r>
      <w:r w:rsidRPr="00FC6B8D">
        <w:t>A ≈ 37</w:t>
      </w:r>
      <w:r w:rsidRPr="00FC6B8D">
        <w:rPr>
          <w:vertAlign w:val="superscript"/>
        </w:rPr>
        <w:t>0</w:t>
      </w:r>
    </w:p>
    <w:p w:rsidR="00B01986" w:rsidRPr="00FC6B8D" w:rsidRDefault="00B01986" w:rsidP="00FC6B8D">
      <w:r w:rsidRPr="00FC6B8D">
        <w:rPr>
          <w:b/>
          <w:bCs/>
        </w:rPr>
        <w:t xml:space="preserve">Câu 76: </w:t>
      </w:r>
      <w:r w:rsidRPr="00FC6B8D">
        <w:t>Cho một lăng kính ABC có góc chiết quang A = 60</w:t>
      </w:r>
      <w:r w:rsidRPr="00FC6B8D">
        <w:rPr>
          <w:vertAlign w:val="superscript"/>
        </w:rPr>
        <w:t>0</w:t>
      </w:r>
      <w:r w:rsidRPr="00FC6B8D">
        <w:t>, chiết suất n =</w:t>
      </w:r>
      <w:r w:rsidRPr="00FC6B8D">
        <w:rPr>
          <w:lang w:val="vi-VN"/>
        </w:rPr>
        <w:t xml:space="preserve"> </w:t>
      </w:r>
      <w:r w:rsidRPr="00FC6B8D">
        <w:rPr>
          <w:lang w:val="vi-VN"/>
        </w:rPr>
        <w:fldChar w:fldCharType="begin"/>
      </w:r>
      <w:r w:rsidRPr="00FC6B8D">
        <w:rPr>
          <w:lang w:val="vi-VN"/>
        </w:rPr>
        <w:instrText>eq \l(\r(,</w:instrText>
      </w:r>
      <w:r w:rsidRPr="00FC6B8D">
        <w:instrText>2))</w:instrText>
      </w:r>
      <w:r w:rsidRPr="00FC6B8D">
        <w:rPr>
          <w:lang w:val="vi-VN"/>
        </w:rPr>
        <w:fldChar w:fldCharType="end"/>
      </w:r>
      <w:r w:rsidRPr="00FC6B8D">
        <w:rPr>
          <w:lang w:val="vi-VN"/>
        </w:rPr>
        <w:t xml:space="preserve"> </w:t>
      </w:r>
      <w:r w:rsidRPr="00FC6B8D">
        <w:t>. Chiếu một tia sáng nằm trong tiết diện</w:t>
      </w:r>
      <w:r w:rsidRPr="00FC6B8D">
        <w:rPr>
          <w:lang w:val="vi-VN"/>
        </w:rPr>
        <w:t xml:space="preserve"> </w:t>
      </w:r>
      <w:r w:rsidRPr="00FC6B8D">
        <w:t>thẳng của lăng kính vào một mặt bên AB dưới góc tới i = 45</w:t>
      </w:r>
      <w:r w:rsidRPr="00FC6B8D">
        <w:rPr>
          <w:vertAlign w:val="superscript"/>
        </w:rPr>
        <w:t>0</w:t>
      </w:r>
      <w:r w:rsidRPr="00FC6B8D">
        <w:t>, cho tia ló rời khỏi mặt AC. Góc lệch của tia sáng qua lăng kính là :</w:t>
      </w:r>
    </w:p>
    <w:p w:rsidR="00B01986" w:rsidRPr="00FC6B8D" w:rsidRDefault="00B01986" w:rsidP="00FC6B8D">
      <w:r w:rsidRPr="00FC6B8D">
        <w:rPr>
          <w:b/>
          <w:bCs/>
          <w:sz w:val="22"/>
          <w:szCs w:val="22"/>
        </w:rPr>
        <w:tab/>
        <w:t xml:space="preserve">A. </w:t>
      </w:r>
      <w:r w:rsidRPr="00FC6B8D">
        <w:t>30</w:t>
      </w:r>
      <w:r w:rsidRPr="00FC6B8D">
        <w:rPr>
          <w:vertAlign w:val="superscript"/>
        </w:rPr>
        <w:t>0</w:t>
      </w:r>
      <w:r w:rsidRPr="00FC6B8D">
        <w:t xml:space="preserve"> </w:t>
      </w:r>
      <w:r w:rsidRPr="00FC6B8D">
        <w:rPr>
          <w:lang w:val="vi-VN"/>
        </w:rPr>
        <w:tab/>
      </w:r>
      <w:r w:rsidRPr="00FC6B8D">
        <w:rPr>
          <w:b/>
          <w:bCs/>
          <w:sz w:val="22"/>
          <w:szCs w:val="22"/>
        </w:rPr>
        <w:tab/>
        <w:t xml:space="preserve">B. </w:t>
      </w:r>
      <w:r w:rsidRPr="00FC6B8D">
        <w:t>45</w:t>
      </w:r>
      <w:r w:rsidRPr="00FC6B8D">
        <w:rPr>
          <w:vertAlign w:val="superscript"/>
        </w:rPr>
        <w:t>0</w:t>
      </w:r>
      <w:r w:rsidRPr="00FC6B8D">
        <w:t xml:space="preserve"> </w:t>
      </w:r>
      <w:r w:rsidRPr="00FC6B8D">
        <w:rPr>
          <w:b/>
          <w:bCs/>
          <w:sz w:val="22"/>
          <w:szCs w:val="22"/>
        </w:rPr>
        <w:tab/>
        <w:t xml:space="preserve">C. </w:t>
      </w:r>
      <w:r w:rsidRPr="00FC6B8D">
        <w:t>60</w:t>
      </w:r>
      <w:r w:rsidRPr="00FC6B8D">
        <w:rPr>
          <w:vertAlign w:val="superscript"/>
        </w:rPr>
        <w:t>0</w:t>
      </w:r>
      <w:r w:rsidRPr="00FC6B8D">
        <w:t xml:space="preserve"> </w:t>
      </w:r>
      <w:r w:rsidRPr="00FC6B8D">
        <w:rPr>
          <w:b/>
          <w:bCs/>
          <w:sz w:val="22"/>
          <w:szCs w:val="22"/>
        </w:rPr>
        <w:tab/>
        <w:t xml:space="preserve">D. </w:t>
      </w:r>
      <w:r w:rsidRPr="00FC6B8D">
        <w:t>75</w:t>
      </w:r>
      <w:r w:rsidRPr="00FC6B8D">
        <w:rPr>
          <w:vertAlign w:val="superscript"/>
        </w:rPr>
        <w:t>0</w:t>
      </w:r>
    </w:p>
    <w:p w:rsidR="00B01986" w:rsidRPr="00FC6B8D" w:rsidRDefault="00B01986" w:rsidP="00FC6B8D">
      <w:r w:rsidRPr="00FC6B8D">
        <w:rPr>
          <w:b/>
          <w:bCs/>
        </w:rPr>
        <w:t xml:space="preserve">Câu 77: </w:t>
      </w:r>
      <w:r w:rsidRPr="00FC6B8D">
        <w:t xml:space="preserve">Chọn câu </w:t>
      </w:r>
      <w:r w:rsidRPr="00FC6B8D">
        <w:rPr>
          <w:b/>
          <w:bCs/>
        </w:rPr>
        <w:t>sai</w:t>
      </w:r>
      <w:r w:rsidRPr="00FC6B8D">
        <w:t>. Góc lệch của tia sáng qua lăng kính</w:t>
      </w:r>
    </w:p>
    <w:p w:rsidR="00B01986" w:rsidRPr="00FC6B8D" w:rsidRDefault="00B01986" w:rsidP="00FC6B8D">
      <w:r w:rsidRPr="00FC6B8D">
        <w:rPr>
          <w:b/>
          <w:bCs/>
          <w:sz w:val="22"/>
          <w:szCs w:val="22"/>
        </w:rPr>
        <w:tab/>
        <w:t xml:space="preserve">A. </w:t>
      </w:r>
      <w:r w:rsidRPr="00FC6B8D">
        <w:t xml:space="preserve">phụ thuộc góc ở đỉnh của lăng kính. </w:t>
      </w:r>
      <w:r w:rsidRPr="00FC6B8D">
        <w:rPr>
          <w:b/>
          <w:bCs/>
          <w:sz w:val="22"/>
          <w:szCs w:val="22"/>
        </w:rPr>
        <w:tab/>
        <w:t xml:space="preserve">B. </w:t>
      </w:r>
      <w:r w:rsidRPr="00FC6B8D">
        <w:t>phụ thuộc chiết suất của lăng kính.</w:t>
      </w:r>
    </w:p>
    <w:p w:rsidR="00B01986" w:rsidRPr="00FC6B8D" w:rsidRDefault="00B01986" w:rsidP="00FC6B8D">
      <w:r w:rsidRPr="00FC6B8D">
        <w:rPr>
          <w:b/>
          <w:bCs/>
          <w:sz w:val="22"/>
          <w:szCs w:val="22"/>
        </w:rPr>
        <w:tab/>
        <w:t xml:space="preserve">C. </w:t>
      </w:r>
      <w:r w:rsidRPr="00FC6B8D">
        <w:t xml:space="preserve">không phụ thuộc chiết suất của lăng kính. </w:t>
      </w:r>
      <w:r w:rsidRPr="00FC6B8D">
        <w:rPr>
          <w:b/>
          <w:bCs/>
          <w:sz w:val="22"/>
          <w:szCs w:val="22"/>
        </w:rPr>
        <w:tab/>
        <w:t xml:space="preserve">D. </w:t>
      </w:r>
      <w:r w:rsidRPr="00FC6B8D">
        <w:t>phụ thuộc góc tới của chùm sáng tới.</w:t>
      </w:r>
    </w:p>
    <w:p w:rsidR="00B01986" w:rsidRPr="00FC6B8D" w:rsidRDefault="00B01986" w:rsidP="00FC6B8D">
      <w:r w:rsidRPr="00FC6B8D">
        <w:rPr>
          <w:b/>
          <w:bCs/>
        </w:rPr>
        <w:t xml:space="preserve">Câu 78: </w:t>
      </w:r>
      <w:r w:rsidRPr="00FC6B8D">
        <w:t>Chọn câu sai. Khi xét đường đi của tia sáng qua lăng kính, ta thấy</w:t>
      </w:r>
    </w:p>
    <w:p w:rsidR="00B01986" w:rsidRPr="00FC6B8D" w:rsidRDefault="00B01986" w:rsidP="00FC6B8D">
      <w:r w:rsidRPr="00FC6B8D">
        <w:rPr>
          <w:b/>
          <w:bCs/>
          <w:sz w:val="22"/>
          <w:szCs w:val="22"/>
        </w:rPr>
        <w:tab/>
        <w:t xml:space="preserve">A. </w:t>
      </w:r>
      <w:r w:rsidRPr="00FC6B8D">
        <w:t>góc ló i’ phụ thuộc góc tới i.</w:t>
      </w:r>
    </w:p>
    <w:p w:rsidR="00B01986" w:rsidRPr="00FC6B8D" w:rsidRDefault="00B01986" w:rsidP="00FC6B8D">
      <w:r w:rsidRPr="00FC6B8D">
        <w:rPr>
          <w:b/>
          <w:bCs/>
          <w:sz w:val="22"/>
          <w:szCs w:val="22"/>
        </w:rPr>
        <w:tab/>
        <w:t xml:space="preserve">B. </w:t>
      </w:r>
      <w:r w:rsidRPr="00FC6B8D">
        <w:t>góc ló i’ phụ thuộc chiết suất của lăng kính.</w:t>
      </w:r>
    </w:p>
    <w:p w:rsidR="00B01986" w:rsidRPr="00FC6B8D" w:rsidRDefault="00B01986" w:rsidP="00FC6B8D">
      <w:r w:rsidRPr="00FC6B8D">
        <w:rPr>
          <w:b/>
          <w:bCs/>
          <w:sz w:val="22"/>
          <w:szCs w:val="22"/>
        </w:rPr>
        <w:tab/>
        <w:t xml:space="preserve">C. </w:t>
      </w:r>
      <w:r w:rsidRPr="00FC6B8D">
        <w:t>góc ló i’ không phụ thuộc góc ở đỉnh của lăng kính.</w:t>
      </w:r>
    </w:p>
    <w:p w:rsidR="00B01986" w:rsidRPr="00FC6B8D" w:rsidRDefault="00B01986" w:rsidP="00FC6B8D">
      <w:r w:rsidRPr="00FC6B8D">
        <w:rPr>
          <w:b/>
          <w:bCs/>
          <w:sz w:val="22"/>
          <w:szCs w:val="22"/>
        </w:rPr>
        <w:tab/>
        <w:t xml:space="preserve">D. </w:t>
      </w:r>
      <w:r w:rsidRPr="00FC6B8D">
        <w:t>góc lệch của tia sáng qua lăng kính phụ thuộc góc tới i, chiết suất và góc ở đỉnh của lăng kính.</w:t>
      </w:r>
    </w:p>
    <w:p w:rsidR="00B01986" w:rsidRPr="00FC6B8D" w:rsidRDefault="00B01986" w:rsidP="00FC6B8D">
      <w:r w:rsidRPr="00FC6B8D">
        <w:rPr>
          <w:b/>
          <w:bCs/>
        </w:rPr>
        <w:t xml:space="preserve">Câu 79: </w:t>
      </w:r>
      <w:r w:rsidRPr="00FC6B8D">
        <w:t>Một tia sáng tới vuông góc với mặt AB của một lăng kính có chiết suất n =</w:t>
      </w:r>
      <w:r w:rsidRPr="00FC6B8D">
        <w:rPr>
          <w:lang w:val="vi-VN"/>
        </w:rPr>
        <w:t xml:space="preserve"> </w:t>
      </w:r>
      <w:r w:rsidRPr="00FC6B8D">
        <w:rPr>
          <w:lang w:val="vi-VN"/>
        </w:rPr>
        <w:fldChar w:fldCharType="begin"/>
      </w:r>
      <w:r w:rsidRPr="00FC6B8D">
        <w:rPr>
          <w:lang w:val="vi-VN"/>
        </w:rPr>
        <w:instrText>eq \l(\r(,</w:instrText>
      </w:r>
      <w:r w:rsidRPr="00FC6B8D">
        <w:instrText>2))</w:instrText>
      </w:r>
      <w:r w:rsidRPr="00FC6B8D">
        <w:rPr>
          <w:lang w:val="vi-VN"/>
        </w:rPr>
        <w:fldChar w:fldCharType="end"/>
      </w:r>
      <w:r w:rsidRPr="00FC6B8D">
        <w:rPr>
          <w:lang w:val="vi-VN"/>
        </w:rPr>
        <w:t xml:space="preserve"> </w:t>
      </w:r>
      <w:r w:rsidRPr="00FC6B8D">
        <w:t>và góc ở đỉnh A = 30</w:t>
      </w:r>
      <w:r w:rsidRPr="00FC6B8D">
        <w:rPr>
          <w:vertAlign w:val="superscript"/>
        </w:rPr>
        <w:t>0</w:t>
      </w:r>
      <w:r w:rsidRPr="00FC6B8D">
        <w:t>, B là góc</w:t>
      </w:r>
      <w:r w:rsidRPr="00FC6B8D">
        <w:rPr>
          <w:lang w:val="vi-VN"/>
        </w:rPr>
        <w:t xml:space="preserve"> </w:t>
      </w:r>
      <w:r w:rsidRPr="00FC6B8D">
        <w:t>vuông. Góc lệch của tia sáng qua lăng kính là:</w:t>
      </w:r>
    </w:p>
    <w:p w:rsidR="00B01986" w:rsidRPr="00FC6B8D" w:rsidRDefault="00B01986" w:rsidP="00FC6B8D">
      <w:r w:rsidRPr="00FC6B8D">
        <w:rPr>
          <w:b/>
          <w:bCs/>
          <w:sz w:val="22"/>
          <w:szCs w:val="22"/>
        </w:rPr>
        <w:tab/>
        <w:t xml:space="preserve">A. </w:t>
      </w:r>
      <w:r w:rsidRPr="00FC6B8D">
        <w:t>45</w:t>
      </w:r>
      <w:r w:rsidRPr="00FC6B8D">
        <w:rPr>
          <w:vertAlign w:val="superscript"/>
        </w:rPr>
        <w:t>0</w:t>
      </w:r>
      <w:r w:rsidRPr="00FC6B8D">
        <w:t xml:space="preserve"> </w:t>
      </w:r>
      <w:r w:rsidRPr="00FC6B8D">
        <w:rPr>
          <w:b/>
          <w:bCs/>
          <w:sz w:val="22"/>
          <w:szCs w:val="22"/>
        </w:rPr>
        <w:tab/>
      </w:r>
      <w:r w:rsidRPr="00FC6B8D">
        <w:rPr>
          <w:b/>
          <w:bCs/>
          <w:sz w:val="22"/>
          <w:szCs w:val="22"/>
          <w:lang w:val="vi-VN"/>
        </w:rPr>
        <w:tab/>
      </w:r>
      <w:r w:rsidRPr="00FC6B8D">
        <w:rPr>
          <w:b/>
          <w:bCs/>
          <w:sz w:val="22"/>
          <w:szCs w:val="22"/>
        </w:rPr>
        <w:t xml:space="preserve">B. </w:t>
      </w:r>
      <w:r w:rsidRPr="00FC6B8D">
        <w:t>13</w:t>
      </w:r>
      <w:r w:rsidRPr="00FC6B8D">
        <w:rPr>
          <w:vertAlign w:val="superscript"/>
        </w:rPr>
        <w:t>0</w:t>
      </w:r>
      <w:r w:rsidRPr="00FC6B8D">
        <w:t xml:space="preserve"> </w:t>
      </w:r>
      <w:r w:rsidRPr="00FC6B8D">
        <w:rPr>
          <w:b/>
          <w:bCs/>
          <w:sz w:val="22"/>
          <w:szCs w:val="22"/>
        </w:rPr>
        <w:tab/>
        <w:t xml:space="preserve">C. </w:t>
      </w:r>
      <w:r w:rsidRPr="00FC6B8D">
        <w:t>15</w:t>
      </w:r>
      <w:r w:rsidRPr="00FC6B8D">
        <w:rPr>
          <w:vertAlign w:val="superscript"/>
        </w:rPr>
        <w:t>0</w:t>
      </w:r>
      <w:r w:rsidRPr="00FC6B8D">
        <w:t xml:space="preserve"> </w:t>
      </w:r>
      <w:r w:rsidRPr="00FC6B8D">
        <w:rPr>
          <w:b/>
          <w:bCs/>
          <w:sz w:val="22"/>
          <w:szCs w:val="22"/>
        </w:rPr>
        <w:tab/>
        <w:t xml:space="preserve">D. </w:t>
      </w:r>
      <w:r w:rsidRPr="00FC6B8D">
        <w:t>22</w:t>
      </w:r>
      <w:r w:rsidRPr="00FC6B8D">
        <w:rPr>
          <w:vertAlign w:val="superscript"/>
        </w:rPr>
        <w:t>0</w:t>
      </w:r>
    </w:p>
    <w:p w:rsidR="00B01986" w:rsidRPr="00FC6B8D" w:rsidRDefault="00B01986" w:rsidP="00FC6B8D">
      <w:r w:rsidRPr="00FC6B8D">
        <w:rPr>
          <w:b/>
          <w:bCs/>
        </w:rPr>
        <w:t xml:space="preserve">Câu 80: </w:t>
      </w:r>
      <w:r w:rsidRPr="00FC6B8D">
        <w:t>Chiếu một chùm sáng song song tới lăng kính. Cho góc tới i tăng dần từ giá trị nhỏ nhất thì:</w:t>
      </w:r>
    </w:p>
    <w:p w:rsidR="00B01986" w:rsidRPr="00FC6B8D" w:rsidRDefault="00B01986" w:rsidP="00FC6B8D">
      <w:r w:rsidRPr="00FC6B8D">
        <w:rPr>
          <w:b/>
          <w:bCs/>
          <w:sz w:val="22"/>
          <w:szCs w:val="22"/>
        </w:rPr>
        <w:tab/>
        <w:t xml:space="preserve">A. </w:t>
      </w:r>
      <w:r w:rsidRPr="00FC6B8D">
        <w:t>góc lệch D tăng theo i.</w:t>
      </w:r>
    </w:p>
    <w:p w:rsidR="00B01986" w:rsidRPr="00FC6B8D" w:rsidRDefault="00B01986" w:rsidP="00FC6B8D">
      <w:r w:rsidRPr="00FC6B8D">
        <w:rPr>
          <w:b/>
          <w:bCs/>
          <w:sz w:val="22"/>
          <w:szCs w:val="22"/>
        </w:rPr>
        <w:tab/>
        <w:t xml:space="preserve">B. </w:t>
      </w:r>
      <w:r w:rsidRPr="00FC6B8D">
        <w:t>góc lệch D giảm dần.</w:t>
      </w:r>
    </w:p>
    <w:p w:rsidR="00B01986" w:rsidRPr="00FC6B8D" w:rsidRDefault="00B01986" w:rsidP="00FC6B8D">
      <w:r w:rsidRPr="00FC6B8D">
        <w:rPr>
          <w:b/>
          <w:bCs/>
          <w:sz w:val="22"/>
          <w:szCs w:val="22"/>
        </w:rPr>
        <w:tab/>
        <w:t xml:space="preserve">C. </w:t>
      </w:r>
      <w:r w:rsidRPr="00FC6B8D">
        <w:t>góc lệch D tăng tới một giá trị xác định rồi giảm dần.</w:t>
      </w:r>
    </w:p>
    <w:p w:rsidR="00B01986" w:rsidRPr="00FC6B8D" w:rsidRDefault="00B01986" w:rsidP="00FC6B8D">
      <w:r w:rsidRPr="00FC6B8D">
        <w:rPr>
          <w:b/>
          <w:bCs/>
          <w:sz w:val="22"/>
          <w:szCs w:val="22"/>
        </w:rPr>
        <w:tab/>
        <w:t xml:space="preserve">D. </w:t>
      </w:r>
      <w:r w:rsidRPr="00FC6B8D">
        <w:t>góc lệch D giảm tới một giá trị xác định rồi tăng dần.</w:t>
      </w:r>
    </w:p>
    <w:p w:rsidR="00B01986" w:rsidRPr="00FC6B8D" w:rsidRDefault="00B01986" w:rsidP="00FC6B8D">
      <w:r w:rsidRPr="00FC6B8D">
        <w:rPr>
          <w:b/>
          <w:bCs/>
        </w:rPr>
        <w:t xml:space="preserve">Câu 81: </w:t>
      </w:r>
      <w:r w:rsidRPr="00FC6B8D">
        <w:t xml:space="preserve">Phát biểu nào sau đây là </w:t>
      </w:r>
      <w:r w:rsidRPr="00FC6B8D">
        <w:rPr>
          <w:b/>
          <w:bCs/>
        </w:rPr>
        <w:t>đúng</w:t>
      </w:r>
      <w:r w:rsidRPr="00FC6B8D">
        <w:t>? Khi tia sáng đi qua lăng kính có góc lệch cực tiểu</w:t>
      </w:r>
    </w:p>
    <w:p w:rsidR="00B01986" w:rsidRPr="00FC6B8D" w:rsidRDefault="00B01986" w:rsidP="00FC6B8D">
      <w:r w:rsidRPr="00FC6B8D">
        <w:rPr>
          <w:b/>
          <w:bCs/>
          <w:sz w:val="22"/>
          <w:szCs w:val="22"/>
        </w:rPr>
        <w:tab/>
        <w:t xml:space="preserve">A. </w:t>
      </w:r>
      <w:r w:rsidRPr="00FC6B8D">
        <w:t xml:space="preserve">thì góc ló i’ có giá trị bé nhất. </w:t>
      </w:r>
      <w:r w:rsidRPr="00FC6B8D">
        <w:rPr>
          <w:b/>
          <w:bCs/>
          <w:sz w:val="22"/>
          <w:szCs w:val="22"/>
        </w:rPr>
        <w:tab/>
        <w:t xml:space="preserve">B. </w:t>
      </w:r>
      <w:r w:rsidRPr="00FC6B8D">
        <w:t>thì góc tới i có giá trị bé nhất.</w:t>
      </w:r>
    </w:p>
    <w:p w:rsidR="00B01986" w:rsidRPr="00FC6B8D" w:rsidRDefault="00B01986" w:rsidP="00FC6B8D">
      <w:r w:rsidRPr="00FC6B8D">
        <w:rPr>
          <w:b/>
          <w:bCs/>
          <w:sz w:val="22"/>
          <w:szCs w:val="22"/>
        </w:rPr>
        <w:tab/>
        <w:t xml:space="preserve">C. </w:t>
      </w:r>
      <w:r w:rsidRPr="00FC6B8D">
        <w:t xml:space="preserve">thì góc ló i’ bằng góc tới i. </w:t>
      </w:r>
      <w:r w:rsidRPr="00FC6B8D">
        <w:rPr>
          <w:b/>
          <w:bCs/>
          <w:sz w:val="22"/>
          <w:szCs w:val="22"/>
        </w:rPr>
        <w:tab/>
        <w:t xml:space="preserve">D. </w:t>
      </w:r>
      <w:r w:rsidRPr="00FC6B8D">
        <w:t>thì góc ló i’ bằng hai lần góc tới i.</w:t>
      </w:r>
    </w:p>
    <w:p w:rsidR="00B01986" w:rsidRPr="00FC6B8D" w:rsidRDefault="00B01986" w:rsidP="00FC6B8D">
      <w:r w:rsidRPr="00FC6B8D">
        <w:rPr>
          <w:b/>
          <w:bCs/>
        </w:rPr>
        <w:t xml:space="preserve">Câu 82: </w:t>
      </w:r>
      <w:r w:rsidRPr="00FC6B8D">
        <w:t xml:space="preserve">Phát biểu nào dưới đây </w:t>
      </w:r>
      <w:r w:rsidRPr="00FC6B8D">
        <w:rPr>
          <w:b/>
          <w:bCs/>
        </w:rPr>
        <w:t xml:space="preserve">không </w:t>
      </w:r>
      <w:r w:rsidRPr="00FC6B8D">
        <w:t>chính xác?</w:t>
      </w:r>
    </w:p>
    <w:p w:rsidR="00B01986" w:rsidRPr="00FC6B8D" w:rsidRDefault="00B01986" w:rsidP="00FC6B8D">
      <w:r w:rsidRPr="00FC6B8D">
        <w:t>Chiếu một chùm tia sáng vào một mặt bên của một lăng kính ở trong không khí:</w:t>
      </w:r>
    </w:p>
    <w:p w:rsidR="00B01986" w:rsidRPr="00FC6B8D" w:rsidRDefault="00B01986" w:rsidP="00FC6B8D">
      <w:r w:rsidRPr="00FC6B8D">
        <w:rPr>
          <w:b/>
          <w:bCs/>
          <w:sz w:val="22"/>
          <w:szCs w:val="22"/>
        </w:rPr>
        <w:tab/>
        <w:t xml:space="preserve">A. </w:t>
      </w:r>
      <w:r w:rsidRPr="00FC6B8D">
        <w:t>Góc khúc xạ r bé hơn góc tới i.</w:t>
      </w:r>
    </w:p>
    <w:p w:rsidR="00B01986" w:rsidRPr="00FC6B8D" w:rsidRDefault="00B01986" w:rsidP="00FC6B8D">
      <w:r w:rsidRPr="00FC6B8D">
        <w:rPr>
          <w:b/>
          <w:bCs/>
          <w:sz w:val="22"/>
          <w:szCs w:val="22"/>
        </w:rPr>
        <w:tab/>
        <w:t xml:space="preserve">B. </w:t>
      </w:r>
      <w:r w:rsidRPr="00FC6B8D">
        <w:t>Góc tới r’ ở mặt bên thứ hai bé hơn góc ló i’.</w:t>
      </w:r>
    </w:p>
    <w:p w:rsidR="00B01986" w:rsidRPr="00FC6B8D" w:rsidRDefault="00B01986" w:rsidP="00FC6B8D">
      <w:r w:rsidRPr="00FC6B8D">
        <w:rPr>
          <w:b/>
          <w:bCs/>
          <w:sz w:val="22"/>
          <w:szCs w:val="22"/>
        </w:rPr>
        <w:tab/>
        <w:t xml:space="preserve">C. </w:t>
      </w:r>
      <w:r w:rsidRPr="00FC6B8D">
        <w:t>Luôn luôn có chùm tia sáng ló ra ở mặt bên thứ hai.</w:t>
      </w:r>
    </w:p>
    <w:p w:rsidR="00B01986" w:rsidRPr="00FC6B8D" w:rsidRDefault="00B01986" w:rsidP="00FC6B8D">
      <w:r w:rsidRPr="00FC6B8D">
        <w:rPr>
          <w:b/>
          <w:bCs/>
          <w:sz w:val="22"/>
          <w:szCs w:val="22"/>
        </w:rPr>
        <w:tab/>
        <w:t xml:space="preserve">D. </w:t>
      </w:r>
      <w:r w:rsidRPr="00FC6B8D">
        <w:t>Chùm tia sáng bị lệch đi khi qua lăng kính.</w:t>
      </w:r>
    </w:p>
    <w:p w:rsidR="00B01986" w:rsidRPr="00FC6B8D" w:rsidRDefault="00B01986" w:rsidP="00FC6B8D">
      <w:r w:rsidRPr="00FC6B8D">
        <w:rPr>
          <w:b/>
          <w:bCs/>
        </w:rPr>
        <w:t xml:space="preserve">Câu 83: </w:t>
      </w:r>
      <w:r w:rsidRPr="00FC6B8D">
        <w:t>Ánh sáng lam có bước sóng trong chân không và trong nước lần lượt là 0,4861 μm và 0,3635 m. Chiết suất tuyệt đối của nước đối với ánh sáng lam là:</w:t>
      </w:r>
    </w:p>
    <w:p w:rsidR="00B01986" w:rsidRPr="00FC6B8D" w:rsidRDefault="00B01986" w:rsidP="00FC6B8D">
      <w:r w:rsidRPr="00FC6B8D">
        <w:rPr>
          <w:b/>
          <w:bCs/>
          <w:sz w:val="22"/>
          <w:szCs w:val="22"/>
        </w:rPr>
        <w:tab/>
        <w:t xml:space="preserve">A. </w:t>
      </w:r>
      <w:r w:rsidRPr="00FC6B8D">
        <w:t xml:space="preserve">1,3335 </w:t>
      </w:r>
      <w:r w:rsidRPr="00FC6B8D">
        <w:rPr>
          <w:b/>
          <w:bCs/>
          <w:sz w:val="22"/>
          <w:szCs w:val="22"/>
        </w:rPr>
        <w:tab/>
        <w:t xml:space="preserve">B. </w:t>
      </w:r>
      <w:r w:rsidRPr="00FC6B8D">
        <w:t xml:space="preserve">1,3725 </w:t>
      </w:r>
      <w:r w:rsidRPr="00FC6B8D">
        <w:rPr>
          <w:b/>
          <w:bCs/>
          <w:sz w:val="22"/>
          <w:szCs w:val="22"/>
        </w:rPr>
        <w:tab/>
        <w:t xml:space="preserve">C. </w:t>
      </w:r>
      <w:r w:rsidRPr="00FC6B8D">
        <w:t xml:space="preserve">1,3301 </w:t>
      </w:r>
      <w:r w:rsidRPr="00FC6B8D">
        <w:rPr>
          <w:b/>
          <w:bCs/>
          <w:sz w:val="22"/>
          <w:szCs w:val="22"/>
        </w:rPr>
        <w:tab/>
        <w:t xml:space="preserve">D. </w:t>
      </w:r>
      <w:r w:rsidRPr="00FC6B8D">
        <w:t>1,3373</w:t>
      </w:r>
    </w:p>
    <w:p w:rsidR="00B01986" w:rsidRPr="00FC6B8D" w:rsidRDefault="00B01986" w:rsidP="00FC6B8D">
      <w:r w:rsidRPr="00FC6B8D">
        <w:rPr>
          <w:b/>
          <w:bCs/>
        </w:rPr>
        <w:t xml:space="preserve">Câu 84: </w:t>
      </w:r>
      <w:r w:rsidRPr="00FC6B8D">
        <w:t>Ánh sáng đỏ có bước sóng trong chân không là 0,6563 μm, chiết suất của nước đối với ánh sáng đỏ là 1,3311. Trong nước ánh sáng đỏ có bước sóng:</w:t>
      </w:r>
    </w:p>
    <w:p w:rsidR="00B01986" w:rsidRPr="00FC6B8D" w:rsidRDefault="00B01986" w:rsidP="00FC6B8D">
      <w:r w:rsidRPr="00FC6B8D">
        <w:rPr>
          <w:b/>
          <w:bCs/>
          <w:sz w:val="22"/>
          <w:szCs w:val="22"/>
        </w:rPr>
        <w:tab/>
        <w:t xml:space="preserve">A. </w:t>
      </w:r>
      <w:r w:rsidRPr="00FC6B8D">
        <w:t xml:space="preserve">0,4226 μm </w:t>
      </w:r>
      <w:r w:rsidRPr="00FC6B8D">
        <w:rPr>
          <w:b/>
          <w:bCs/>
          <w:sz w:val="22"/>
          <w:szCs w:val="22"/>
        </w:rPr>
        <w:tab/>
        <w:t xml:space="preserve">B. </w:t>
      </w:r>
      <w:r w:rsidRPr="00FC6B8D">
        <w:t xml:space="preserve">0,4931 μm </w:t>
      </w:r>
      <w:r w:rsidRPr="00FC6B8D">
        <w:rPr>
          <w:b/>
          <w:bCs/>
          <w:sz w:val="22"/>
          <w:szCs w:val="22"/>
        </w:rPr>
        <w:tab/>
        <w:t xml:space="preserve">C. </w:t>
      </w:r>
      <w:r w:rsidRPr="00FC6B8D">
        <w:t xml:space="preserve">0,4415 μm </w:t>
      </w:r>
      <w:r w:rsidRPr="00FC6B8D">
        <w:rPr>
          <w:b/>
          <w:bCs/>
          <w:sz w:val="22"/>
          <w:szCs w:val="22"/>
        </w:rPr>
        <w:tab/>
        <w:t xml:space="preserve">D. </w:t>
      </w:r>
      <w:r w:rsidRPr="00FC6B8D">
        <w:t>0,4549μm</w:t>
      </w:r>
    </w:p>
    <w:p w:rsidR="00B01986" w:rsidRPr="00FC6B8D" w:rsidRDefault="00B01986" w:rsidP="00FC6B8D">
      <w:r w:rsidRPr="00FC6B8D">
        <w:rPr>
          <w:b/>
          <w:bCs/>
        </w:rPr>
        <w:t xml:space="preserve">Câu 85: </w:t>
      </w:r>
      <w:r w:rsidRPr="00FC6B8D">
        <w:t>Ánh sáng vàng có bước sóng trong chân không là 0,5893 μm. Tần số của ánh sáng vàng:</w:t>
      </w:r>
    </w:p>
    <w:p w:rsidR="00B01986" w:rsidRPr="00FC6B8D" w:rsidRDefault="00B01986" w:rsidP="00FC6B8D">
      <w:r w:rsidRPr="00FC6B8D">
        <w:rPr>
          <w:b/>
          <w:bCs/>
          <w:sz w:val="22"/>
          <w:szCs w:val="22"/>
        </w:rPr>
        <w:tab/>
        <w:t xml:space="preserve">A. </w:t>
      </w:r>
      <w:r w:rsidRPr="00FC6B8D">
        <w:t>5,05.10</w:t>
      </w:r>
      <w:r w:rsidRPr="00FC6B8D">
        <w:rPr>
          <w:vertAlign w:val="superscript"/>
        </w:rPr>
        <w:t>14</w:t>
      </w:r>
      <w:r w:rsidRPr="00FC6B8D">
        <w:t xml:space="preserve"> s</w:t>
      </w:r>
      <w:r w:rsidRPr="00FC6B8D">
        <w:rPr>
          <w:vertAlign w:val="superscript"/>
        </w:rPr>
        <w:t>-1</w:t>
      </w:r>
      <w:r w:rsidRPr="00FC6B8D">
        <w:t xml:space="preserve"> </w:t>
      </w:r>
      <w:r w:rsidRPr="00FC6B8D">
        <w:rPr>
          <w:b/>
          <w:bCs/>
          <w:sz w:val="22"/>
          <w:szCs w:val="22"/>
        </w:rPr>
        <w:tab/>
        <w:t xml:space="preserve">B. </w:t>
      </w:r>
      <w:r w:rsidRPr="00FC6B8D">
        <w:t>5,16.10</w:t>
      </w:r>
      <w:r w:rsidRPr="00FC6B8D">
        <w:rPr>
          <w:vertAlign w:val="superscript"/>
        </w:rPr>
        <w:t>14</w:t>
      </w:r>
      <w:r w:rsidRPr="00FC6B8D">
        <w:t xml:space="preserve"> s</w:t>
      </w:r>
      <w:r w:rsidRPr="00FC6B8D">
        <w:rPr>
          <w:vertAlign w:val="superscript"/>
        </w:rPr>
        <w:t>-1</w:t>
      </w:r>
      <w:r w:rsidRPr="00FC6B8D">
        <w:t xml:space="preserve"> </w:t>
      </w:r>
      <w:r w:rsidRPr="00FC6B8D">
        <w:rPr>
          <w:b/>
          <w:bCs/>
          <w:sz w:val="22"/>
          <w:szCs w:val="22"/>
        </w:rPr>
        <w:tab/>
        <w:t xml:space="preserve">C. </w:t>
      </w:r>
      <w:r w:rsidRPr="00FC6B8D">
        <w:t>6,01.10</w:t>
      </w:r>
      <w:r w:rsidRPr="00FC6B8D">
        <w:rPr>
          <w:vertAlign w:val="superscript"/>
        </w:rPr>
        <w:t>14</w:t>
      </w:r>
      <w:r w:rsidRPr="00FC6B8D">
        <w:t xml:space="preserve"> s</w:t>
      </w:r>
      <w:r w:rsidRPr="00FC6B8D">
        <w:rPr>
          <w:vertAlign w:val="superscript"/>
        </w:rPr>
        <w:t>-1</w:t>
      </w:r>
      <w:r w:rsidRPr="00FC6B8D">
        <w:t xml:space="preserve"> </w:t>
      </w:r>
      <w:r w:rsidRPr="00FC6B8D">
        <w:rPr>
          <w:b/>
          <w:bCs/>
          <w:sz w:val="22"/>
          <w:szCs w:val="22"/>
        </w:rPr>
        <w:tab/>
        <w:t xml:space="preserve">D. </w:t>
      </w:r>
      <w:r w:rsidRPr="00FC6B8D">
        <w:t>5,09.10</w:t>
      </w:r>
      <w:r w:rsidRPr="00FC6B8D">
        <w:rPr>
          <w:vertAlign w:val="superscript"/>
        </w:rPr>
        <w:t>14</w:t>
      </w:r>
      <w:r w:rsidRPr="00FC6B8D">
        <w:t xml:space="preserve"> s</w:t>
      </w:r>
      <w:r w:rsidRPr="00FC6B8D">
        <w:rPr>
          <w:vertAlign w:val="superscript"/>
        </w:rPr>
        <w:t>-1</w:t>
      </w:r>
    </w:p>
    <w:p w:rsidR="00B01986" w:rsidRPr="00FC6B8D" w:rsidRDefault="00B01986" w:rsidP="00FC6B8D">
      <w:pPr>
        <w:rPr>
          <w:lang w:val="vi-VN"/>
        </w:rPr>
      </w:pPr>
      <w:r w:rsidRPr="00FC6B8D">
        <w:rPr>
          <w:b/>
          <w:bCs/>
        </w:rPr>
        <w:t xml:space="preserve">Câu 86: </w:t>
      </w:r>
      <w:r w:rsidRPr="00FC6B8D">
        <w:t xml:space="preserve">Chiết suất của thủy tinh đối với ánh sáng tím là 1,6852. Vận tốc truyền của ánh sáng tím trong thủy tinh là: </w:t>
      </w:r>
    </w:p>
    <w:p w:rsidR="00B01986" w:rsidRPr="00FC6B8D" w:rsidRDefault="00B01986" w:rsidP="00FC6B8D">
      <w:r w:rsidRPr="00FC6B8D">
        <w:rPr>
          <w:b/>
          <w:bCs/>
          <w:sz w:val="22"/>
          <w:szCs w:val="22"/>
        </w:rPr>
        <w:tab/>
        <w:t xml:space="preserve">A. </w:t>
      </w:r>
      <w:r w:rsidRPr="00FC6B8D">
        <w:t>1,78.10</w:t>
      </w:r>
      <w:r w:rsidRPr="00FC6B8D">
        <w:rPr>
          <w:vertAlign w:val="superscript"/>
        </w:rPr>
        <w:t>8</w:t>
      </w:r>
      <w:r w:rsidRPr="00FC6B8D">
        <w:t xml:space="preserve"> m/s </w:t>
      </w:r>
      <w:r w:rsidRPr="00FC6B8D">
        <w:rPr>
          <w:b/>
          <w:bCs/>
          <w:sz w:val="22"/>
          <w:szCs w:val="22"/>
        </w:rPr>
        <w:tab/>
        <w:t xml:space="preserve">B. </w:t>
      </w:r>
      <w:r w:rsidRPr="00FC6B8D">
        <w:t>2,01.10</w:t>
      </w:r>
      <w:r w:rsidRPr="00FC6B8D">
        <w:rPr>
          <w:vertAlign w:val="superscript"/>
        </w:rPr>
        <w:t>8</w:t>
      </w:r>
      <w:r w:rsidRPr="00FC6B8D">
        <w:t xml:space="preserve"> m/s </w:t>
      </w:r>
      <w:r w:rsidRPr="00FC6B8D">
        <w:rPr>
          <w:b/>
          <w:bCs/>
          <w:sz w:val="22"/>
          <w:szCs w:val="22"/>
        </w:rPr>
        <w:tab/>
        <w:t xml:space="preserve">C. </w:t>
      </w:r>
      <w:r w:rsidRPr="00FC6B8D">
        <w:t>2,15.10</w:t>
      </w:r>
      <w:r w:rsidRPr="00FC6B8D">
        <w:rPr>
          <w:vertAlign w:val="superscript"/>
        </w:rPr>
        <w:t>8</w:t>
      </w:r>
      <w:r w:rsidRPr="00FC6B8D">
        <w:t xml:space="preserve"> m/s </w:t>
      </w:r>
      <w:r w:rsidRPr="00FC6B8D">
        <w:rPr>
          <w:b/>
          <w:bCs/>
          <w:sz w:val="22"/>
          <w:szCs w:val="22"/>
        </w:rPr>
        <w:tab/>
        <w:t xml:space="preserve">D. </w:t>
      </w:r>
      <w:r w:rsidRPr="00FC6B8D">
        <w:t>1,59.10</w:t>
      </w:r>
      <w:r w:rsidRPr="00FC6B8D">
        <w:rPr>
          <w:vertAlign w:val="superscript"/>
        </w:rPr>
        <w:t>8</w:t>
      </w:r>
      <w:r w:rsidRPr="00FC6B8D">
        <w:t xml:space="preserve"> m/s</w:t>
      </w:r>
    </w:p>
    <w:p w:rsidR="00B01986" w:rsidRPr="00FC6B8D" w:rsidRDefault="00B01986" w:rsidP="00FC6B8D">
      <w:r w:rsidRPr="00FC6B8D">
        <w:rPr>
          <w:b/>
          <w:bCs/>
        </w:rPr>
        <w:t xml:space="preserve">Câu 87: </w:t>
      </w:r>
      <w:r w:rsidRPr="00FC6B8D">
        <w:t>Ở vùng ánh sáng vàng, chiết suất tuyệt đối của nước là 1,333; chiết suất tỉ đối của kim cương đối với nước là</w:t>
      </w:r>
      <w:r w:rsidRPr="00FC6B8D">
        <w:rPr>
          <w:lang w:val="vi-VN"/>
        </w:rPr>
        <w:t xml:space="preserve"> </w:t>
      </w:r>
      <w:r w:rsidRPr="00FC6B8D">
        <w:t>1,814. Vận tốc của ánh sáng vàng nói trên trong kim cương là:</w:t>
      </w:r>
    </w:p>
    <w:p w:rsidR="00B01986" w:rsidRPr="00FC6B8D" w:rsidRDefault="00B01986" w:rsidP="00FC6B8D">
      <w:r w:rsidRPr="00FC6B8D">
        <w:rPr>
          <w:b/>
          <w:bCs/>
          <w:sz w:val="22"/>
          <w:szCs w:val="22"/>
        </w:rPr>
        <w:tab/>
        <w:t xml:space="preserve">A. </w:t>
      </w:r>
      <w:r w:rsidRPr="00FC6B8D">
        <w:t>2,41.10</w:t>
      </w:r>
      <w:r w:rsidRPr="00FC6B8D">
        <w:rPr>
          <w:vertAlign w:val="superscript"/>
        </w:rPr>
        <w:t>8</w:t>
      </w:r>
      <w:r w:rsidRPr="00FC6B8D">
        <w:t xml:space="preserve"> m/s </w:t>
      </w:r>
      <w:r w:rsidRPr="00FC6B8D">
        <w:rPr>
          <w:b/>
          <w:bCs/>
          <w:sz w:val="22"/>
          <w:szCs w:val="22"/>
        </w:rPr>
        <w:tab/>
        <w:t xml:space="preserve">B. </w:t>
      </w:r>
      <w:r w:rsidRPr="00FC6B8D">
        <w:t>1,59.10</w:t>
      </w:r>
      <w:r w:rsidRPr="00FC6B8D">
        <w:rPr>
          <w:vertAlign w:val="superscript"/>
        </w:rPr>
        <w:t>8</w:t>
      </w:r>
      <w:r w:rsidRPr="00FC6B8D">
        <w:t xml:space="preserve"> m/s </w:t>
      </w:r>
      <w:r w:rsidRPr="00FC6B8D">
        <w:rPr>
          <w:b/>
          <w:bCs/>
          <w:sz w:val="22"/>
          <w:szCs w:val="22"/>
        </w:rPr>
        <w:tab/>
        <w:t xml:space="preserve">C. </w:t>
      </w:r>
      <w:r w:rsidRPr="00FC6B8D">
        <w:t>2,78.10</w:t>
      </w:r>
      <w:r w:rsidRPr="00FC6B8D">
        <w:rPr>
          <w:vertAlign w:val="superscript"/>
        </w:rPr>
        <w:t>8</w:t>
      </w:r>
      <w:r w:rsidRPr="00FC6B8D">
        <w:t xml:space="preserve"> m/s </w:t>
      </w:r>
      <w:r w:rsidRPr="00FC6B8D">
        <w:rPr>
          <w:b/>
          <w:bCs/>
          <w:sz w:val="22"/>
          <w:szCs w:val="22"/>
        </w:rPr>
        <w:tab/>
        <w:t xml:space="preserve">D. </w:t>
      </w:r>
      <w:r w:rsidRPr="00FC6B8D">
        <w:t>1,24.10</w:t>
      </w:r>
      <w:r w:rsidRPr="00FC6B8D">
        <w:rPr>
          <w:vertAlign w:val="superscript"/>
        </w:rPr>
        <w:t>8</w:t>
      </w:r>
      <w:r w:rsidRPr="00FC6B8D">
        <w:t xml:space="preserve"> m/s</w:t>
      </w:r>
    </w:p>
    <w:p w:rsidR="00B01986" w:rsidRPr="00FC6B8D" w:rsidRDefault="00B01986" w:rsidP="00FC6B8D">
      <w:r w:rsidRPr="00FC6B8D">
        <w:rPr>
          <w:b/>
          <w:bCs/>
        </w:rPr>
        <w:t xml:space="preserve">Câu 88: </w:t>
      </w:r>
      <w:r w:rsidRPr="00FC6B8D">
        <w:t>Ánh sáng đỏ có bước sóng trong thủy tinh và trong chân không lần lượt là 0,4333 μm và 0,6563 μm, vận tốc truyền ánh sáng đỏ trong thủy tinh là:</w:t>
      </w:r>
    </w:p>
    <w:p w:rsidR="00B01986" w:rsidRPr="00FC6B8D" w:rsidRDefault="00B01986" w:rsidP="00FC6B8D">
      <w:r w:rsidRPr="00FC6B8D">
        <w:rPr>
          <w:b/>
          <w:bCs/>
          <w:sz w:val="22"/>
          <w:szCs w:val="22"/>
        </w:rPr>
        <w:tab/>
        <w:t xml:space="preserve">A. </w:t>
      </w:r>
      <w:r w:rsidRPr="00FC6B8D">
        <w:t>2,05.10</w:t>
      </w:r>
      <w:r w:rsidRPr="00FC6B8D">
        <w:rPr>
          <w:vertAlign w:val="superscript"/>
        </w:rPr>
        <w:t>8</w:t>
      </w:r>
      <w:r w:rsidRPr="00FC6B8D">
        <w:t xml:space="preserve"> m/s </w:t>
      </w:r>
      <w:r w:rsidRPr="00FC6B8D">
        <w:rPr>
          <w:b/>
          <w:bCs/>
          <w:sz w:val="22"/>
          <w:szCs w:val="22"/>
        </w:rPr>
        <w:tab/>
        <w:t xml:space="preserve">B. </w:t>
      </w:r>
      <w:r w:rsidRPr="00FC6B8D">
        <w:t>1,56.10</w:t>
      </w:r>
      <w:r w:rsidRPr="00FC6B8D">
        <w:rPr>
          <w:vertAlign w:val="superscript"/>
        </w:rPr>
        <w:t>8</w:t>
      </w:r>
      <w:r w:rsidRPr="00FC6B8D">
        <w:t xml:space="preserve"> m/s </w:t>
      </w:r>
      <w:r w:rsidRPr="00FC6B8D">
        <w:rPr>
          <w:b/>
          <w:bCs/>
          <w:sz w:val="22"/>
          <w:szCs w:val="22"/>
        </w:rPr>
        <w:tab/>
        <w:t xml:space="preserve">C. </w:t>
      </w:r>
      <w:r w:rsidRPr="00FC6B8D">
        <w:t>1,98.10</w:t>
      </w:r>
      <w:r w:rsidRPr="00FC6B8D">
        <w:rPr>
          <w:vertAlign w:val="superscript"/>
        </w:rPr>
        <w:t>8</w:t>
      </w:r>
      <w:r w:rsidRPr="00FC6B8D">
        <w:t xml:space="preserve"> m/s </w:t>
      </w:r>
      <w:r w:rsidRPr="00FC6B8D">
        <w:rPr>
          <w:b/>
          <w:bCs/>
          <w:sz w:val="22"/>
          <w:szCs w:val="22"/>
        </w:rPr>
        <w:tab/>
        <w:t xml:space="preserve">D. </w:t>
      </w:r>
      <w:r w:rsidRPr="00FC6B8D">
        <w:t>2,19.10</w:t>
      </w:r>
      <w:r w:rsidRPr="00FC6B8D">
        <w:rPr>
          <w:vertAlign w:val="superscript"/>
        </w:rPr>
        <w:t>8</w:t>
      </w:r>
      <w:r w:rsidRPr="00FC6B8D">
        <w:t xml:space="preserve"> m/s</w:t>
      </w:r>
    </w:p>
    <w:p w:rsidR="00B01986" w:rsidRPr="00FC6B8D" w:rsidRDefault="00B01986" w:rsidP="00FC6B8D">
      <w:r w:rsidRPr="00FC6B8D">
        <w:rPr>
          <w:b/>
          <w:bCs/>
        </w:rPr>
        <w:t xml:space="preserve">Câu 89: </w:t>
      </w:r>
      <w:r w:rsidRPr="00FC6B8D">
        <w:t>Chiếu 1 tia sáng vàng vào mặt bên của 1 lăng kính có góc chiết quang A = 9</w:t>
      </w:r>
      <w:r w:rsidRPr="00FC6B8D">
        <w:rPr>
          <w:vertAlign w:val="superscript"/>
        </w:rPr>
        <w:t>0</w:t>
      </w:r>
      <w:r w:rsidRPr="00FC6B8D">
        <w:t xml:space="preserve"> (coi là góc nhỏ) dưới góc tới nhỏ. Vận tốc của tia vàng trong lăng kính là 1,98.10</w:t>
      </w:r>
      <w:r w:rsidRPr="00FC6B8D">
        <w:rPr>
          <w:vertAlign w:val="superscript"/>
        </w:rPr>
        <w:t>8</w:t>
      </w:r>
      <w:r w:rsidRPr="00FC6B8D">
        <w:t xml:space="preserve"> m/s. Lấy 1’ = 3.10</w:t>
      </w:r>
      <w:r w:rsidRPr="00FC6B8D">
        <w:rPr>
          <w:vertAlign w:val="superscript"/>
        </w:rPr>
        <w:t>-4</w:t>
      </w:r>
      <w:r w:rsidRPr="00FC6B8D">
        <w:t>rad. Góc lệch của tia ló:</w:t>
      </w:r>
    </w:p>
    <w:p w:rsidR="00B01986" w:rsidRPr="00FC6B8D" w:rsidRDefault="00B01986" w:rsidP="00FC6B8D">
      <w:r w:rsidRPr="00FC6B8D">
        <w:rPr>
          <w:b/>
          <w:bCs/>
          <w:sz w:val="22"/>
          <w:szCs w:val="22"/>
        </w:rPr>
        <w:tab/>
        <w:t xml:space="preserve">A. </w:t>
      </w:r>
      <w:r w:rsidRPr="00FC6B8D">
        <w:t xml:space="preserve">0,0842 rad </w:t>
      </w:r>
      <w:r w:rsidRPr="00FC6B8D">
        <w:rPr>
          <w:b/>
          <w:bCs/>
          <w:sz w:val="22"/>
          <w:szCs w:val="22"/>
        </w:rPr>
        <w:tab/>
        <w:t xml:space="preserve">B. </w:t>
      </w:r>
      <w:r w:rsidRPr="00FC6B8D">
        <w:t xml:space="preserve">0,0843 rad </w:t>
      </w:r>
      <w:r w:rsidRPr="00FC6B8D">
        <w:rPr>
          <w:b/>
          <w:bCs/>
          <w:sz w:val="22"/>
          <w:szCs w:val="22"/>
        </w:rPr>
        <w:tab/>
        <w:t xml:space="preserve">C. </w:t>
      </w:r>
      <w:r w:rsidRPr="00FC6B8D">
        <w:t xml:space="preserve">0,0844 rad </w:t>
      </w:r>
      <w:r w:rsidRPr="00FC6B8D">
        <w:rPr>
          <w:b/>
          <w:bCs/>
          <w:sz w:val="22"/>
          <w:szCs w:val="22"/>
        </w:rPr>
        <w:tab/>
        <w:t xml:space="preserve">D. </w:t>
      </w:r>
      <w:r w:rsidRPr="00FC6B8D">
        <w:t>0,0824 rad</w:t>
      </w:r>
    </w:p>
    <w:p w:rsidR="00B01986" w:rsidRPr="00FC6B8D" w:rsidRDefault="00B01986" w:rsidP="00FC6B8D">
      <w:pPr>
        <w:rPr>
          <w:lang w:val="vi-VN"/>
        </w:rPr>
      </w:pPr>
      <w:r w:rsidRPr="00FC6B8D">
        <w:rPr>
          <w:b/>
          <w:bCs/>
        </w:rPr>
        <w:t xml:space="preserve">Câu 90: </w:t>
      </w:r>
      <w:r w:rsidRPr="00FC6B8D">
        <w:t>Một lăng kính có góc chiết quang A = 6</w:t>
      </w:r>
      <w:r w:rsidRPr="00FC6B8D">
        <w:rPr>
          <w:vertAlign w:val="superscript"/>
        </w:rPr>
        <w:t>0</w:t>
      </w:r>
      <w:r w:rsidRPr="00FC6B8D">
        <w:t>, chiết suất của lăng kính đối với tia đỏ là n</w:t>
      </w:r>
      <w:r w:rsidRPr="00FC6B8D">
        <w:rPr>
          <w:vertAlign w:val="subscript"/>
        </w:rPr>
        <w:t>đ</w:t>
      </w:r>
      <w:r w:rsidRPr="00FC6B8D">
        <w:t xml:space="preserve"> = 1,6444 và đối với tia tím là n</w:t>
      </w:r>
      <w:r w:rsidRPr="00FC6B8D">
        <w:rPr>
          <w:vertAlign w:val="subscript"/>
        </w:rPr>
        <w:t>t</w:t>
      </w:r>
      <w:r w:rsidRPr="00FC6B8D">
        <w:t xml:space="preserve"> = 1,6852, Chiếu tia sáng trắng tới mặt bên của lăng kính dưới góc tới nhỏ. Góc lệch giữa tia ló màu đỏ và tia ló màu tím: </w:t>
      </w:r>
    </w:p>
    <w:p w:rsidR="00B01986" w:rsidRPr="00FC6B8D" w:rsidRDefault="00B01986" w:rsidP="00FC6B8D">
      <w:r w:rsidRPr="00FC6B8D">
        <w:rPr>
          <w:b/>
          <w:bCs/>
          <w:sz w:val="22"/>
          <w:szCs w:val="22"/>
        </w:rPr>
        <w:tab/>
        <w:t xml:space="preserve">A. </w:t>
      </w:r>
      <w:r w:rsidRPr="00FC6B8D">
        <w:t xml:space="preserve">0,0011 rad </w:t>
      </w:r>
      <w:r w:rsidRPr="00FC6B8D">
        <w:rPr>
          <w:b/>
          <w:bCs/>
          <w:sz w:val="22"/>
          <w:szCs w:val="22"/>
        </w:rPr>
        <w:tab/>
        <w:t xml:space="preserve">B. </w:t>
      </w:r>
      <w:r w:rsidRPr="00FC6B8D">
        <w:t xml:space="preserve">0,0044 rad </w:t>
      </w:r>
      <w:r w:rsidRPr="00FC6B8D">
        <w:rPr>
          <w:b/>
          <w:bCs/>
          <w:sz w:val="22"/>
          <w:szCs w:val="22"/>
        </w:rPr>
        <w:tab/>
        <w:t xml:space="preserve">C. </w:t>
      </w:r>
      <w:r w:rsidRPr="00FC6B8D">
        <w:t xml:space="preserve">0,0055 rad </w:t>
      </w:r>
      <w:r w:rsidRPr="00FC6B8D">
        <w:rPr>
          <w:b/>
          <w:bCs/>
          <w:sz w:val="22"/>
          <w:szCs w:val="22"/>
        </w:rPr>
        <w:tab/>
        <w:t xml:space="preserve">D. </w:t>
      </w:r>
      <w:r w:rsidRPr="00FC6B8D">
        <w:t>0,0025 rad</w:t>
      </w:r>
    </w:p>
    <w:p w:rsidR="00B01986" w:rsidRPr="00FC6B8D" w:rsidRDefault="00B01986" w:rsidP="00FC6B8D">
      <w:r w:rsidRPr="00FC6B8D">
        <w:rPr>
          <w:b/>
          <w:bCs/>
        </w:rPr>
        <w:lastRenderedPageBreak/>
        <w:t xml:space="preserve">Câu 91: </w:t>
      </w:r>
      <w:r w:rsidRPr="00FC6B8D">
        <w:t>Chiếu một chùm tia sáng trắng song song, hẹp vào mặt bên của một lăng kính có góc chiết quang A = 6</w:t>
      </w:r>
      <w:r w:rsidRPr="00FC6B8D">
        <w:rPr>
          <w:vertAlign w:val="superscript"/>
        </w:rPr>
        <w:t>0</w:t>
      </w:r>
      <w:r w:rsidRPr="00FC6B8D">
        <w:t xml:space="preserve"> theo phương</w:t>
      </w:r>
      <w:r w:rsidRPr="00FC6B8D">
        <w:rPr>
          <w:lang w:val="vi-VN"/>
        </w:rPr>
        <w:t xml:space="preserve"> </w:t>
      </w:r>
      <w:r w:rsidRPr="00FC6B8D">
        <w:t>vuông góc với mặt phân giác của góc chiết quang. Chiết suất của lăng kính đối với tia đỏ là n</w:t>
      </w:r>
      <w:r w:rsidRPr="00FC6B8D">
        <w:rPr>
          <w:vertAlign w:val="subscript"/>
        </w:rPr>
        <w:t>đ</w:t>
      </w:r>
      <w:r w:rsidRPr="00FC6B8D">
        <w:t xml:space="preserve"> = 1,50, đối với tia tím là n</w:t>
      </w:r>
      <w:r w:rsidRPr="00FC6B8D">
        <w:rPr>
          <w:vertAlign w:val="subscript"/>
        </w:rPr>
        <w:t>t</w:t>
      </w:r>
      <w:r w:rsidRPr="00FC6B8D">
        <w:t xml:space="preserve"> =1,54. Lấy 1’ = 3.10</w:t>
      </w:r>
      <w:r w:rsidRPr="00FC6B8D">
        <w:rPr>
          <w:vertAlign w:val="superscript"/>
        </w:rPr>
        <w:t>-4</w:t>
      </w:r>
      <w:r w:rsidRPr="00FC6B8D">
        <w:t xml:space="preserve"> rad. Trên màn đặt song song và cách mặt phân giác trên 1 đoạn 2m, ta thu được giải màu rộng:</w:t>
      </w:r>
    </w:p>
    <w:p w:rsidR="00B01986" w:rsidRPr="00FC6B8D" w:rsidRDefault="00B01986" w:rsidP="00FC6B8D">
      <w:r w:rsidRPr="00FC6B8D">
        <w:rPr>
          <w:b/>
          <w:bCs/>
          <w:sz w:val="22"/>
          <w:szCs w:val="22"/>
        </w:rPr>
        <w:tab/>
        <w:t xml:space="preserve">A. </w:t>
      </w:r>
      <w:r w:rsidRPr="00FC6B8D">
        <w:t xml:space="preserve">8,46mm </w:t>
      </w:r>
      <w:r w:rsidRPr="00FC6B8D">
        <w:rPr>
          <w:b/>
          <w:bCs/>
          <w:sz w:val="22"/>
          <w:szCs w:val="22"/>
        </w:rPr>
        <w:tab/>
        <w:t xml:space="preserve">B. </w:t>
      </w:r>
      <w:r w:rsidRPr="00FC6B8D">
        <w:t xml:space="preserve">6,36mm </w:t>
      </w:r>
      <w:r w:rsidRPr="00FC6B8D">
        <w:rPr>
          <w:b/>
          <w:bCs/>
          <w:sz w:val="22"/>
          <w:szCs w:val="22"/>
        </w:rPr>
        <w:tab/>
        <w:t xml:space="preserve">C. </w:t>
      </w:r>
      <w:r w:rsidRPr="00FC6B8D">
        <w:t xml:space="preserve">8,64 mm </w:t>
      </w:r>
      <w:r w:rsidRPr="00FC6B8D">
        <w:rPr>
          <w:b/>
          <w:bCs/>
          <w:sz w:val="22"/>
          <w:szCs w:val="22"/>
        </w:rPr>
        <w:tab/>
        <w:t xml:space="preserve">D. </w:t>
      </w:r>
      <w:r w:rsidRPr="00FC6B8D">
        <w:t>5,45mm</w:t>
      </w:r>
    </w:p>
    <w:p w:rsidR="00B01986" w:rsidRPr="00FC6B8D" w:rsidRDefault="00B01986" w:rsidP="00FC6B8D">
      <w:r w:rsidRPr="00FC6B8D">
        <w:rPr>
          <w:b/>
          <w:bCs/>
        </w:rPr>
        <w:t xml:space="preserve">Câu 92: </w:t>
      </w:r>
      <w:r w:rsidRPr="00FC6B8D">
        <w:t>Một lăng kính thủy tinh có góc chiết quang A = 5</w:t>
      </w:r>
      <w:r w:rsidRPr="00FC6B8D">
        <w:rPr>
          <w:vertAlign w:val="superscript"/>
        </w:rPr>
        <w:t>0</w:t>
      </w:r>
      <w:r w:rsidRPr="00FC6B8D">
        <w:t>, chiết suất đối với tia tím là nt = 1,6852. Chiếu vào lăng kính một tia sáng trắng dưới góc tới nhỏ, hai tia ló tím và vàng hợp với nhau 1 góc 0,0030 rad. Lấy 1’ = 3.10</w:t>
      </w:r>
      <w:r w:rsidRPr="00FC6B8D">
        <w:rPr>
          <w:vertAlign w:val="superscript"/>
        </w:rPr>
        <w:t>-4</w:t>
      </w:r>
      <w:r w:rsidRPr="00FC6B8D">
        <w:t>rad. Chiết suất của lăng kính đối với tia vàng:</w:t>
      </w:r>
    </w:p>
    <w:p w:rsidR="00B01986" w:rsidRPr="00FC6B8D" w:rsidRDefault="00B01986" w:rsidP="00FC6B8D">
      <w:r w:rsidRPr="00FC6B8D">
        <w:rPr>
          <w:b/>
          <w:bCs/>
          <w:sz w:val="22"/>
          <w:szCs w:val="22"/>
        </w:rPr>
        <w:tab/>
        <w:t xml:space="preserve">A. </w:t>
      </w:r>
      <w:r w:rsidRPr="00FC6B8D">
        <w:t xml:space="preserve">1,5941 </w:t>
      </w:r>
      <w:r w:rsidRPr="00FC6B8D">
        <w:rPr>
          <w:b/>
          <w:bCs/>
          <w:sz w:val="22"/>
          <w:szCs w:val="22"/>
        </w:rPr>
        <w:tab/>
        <w:t xml:space="preserve">B. </w:t>
      </w:r>
      <w:r w:rsidRPr="00FC6B8D">
        <w:t xml:space="preserve">1,4763 </w:t>
      </w:r>
      <w:r w:rsidRPr="00FC6B8D">
        <w:rPr>
          <w:b/>
          <w:bCs/>
          <w:sz w:val="22"/>
          <w:szCs w:val="22"/>
        </w:rPr>
        <w:tab/>
        <w:t xml:space="preserve">C. </w:t>
      </w:r>
      <w:r w:rsidRPr="00FC6B8D">
        <w:t xml:space="preserve">1,6518 </w:t>
      </w:r>
      <w:r w:rsidRPr="00FC6B8D">
        <w:rPr>
          <w:b/>
          <w:bCs/>
          <w:sz w:val="22"/>
          <w:szCs w:val="22"/>
        </w:rPr>
        <w:tab/>
        <w:t xml:space="preserve">D. </w:t>
      </w:r>
      <w:r w:rsidRPr="00FC6B8D">
        <w:t>1,6519</w:t>
      </w:r>
    </w:p>
    <w:p w:rsidR="00B01986" w:rsidRPr="00FC6B8D" w:rsidRDefault="00B01986" w:rsidP="00FC6B8D">
      <w:r w:rsidRPr="00FC6B8D">
        <w:rPr>
          <w:b/>
          <w:bCs/>
        </w:rPr>
        <w:t xml:space="preserve">Câu 93: </w:t>
      </w:r>
      <w:r w:rsidRPr="00FC6B8D">
        <w:t>Chiếu một tia sáng trắng vào mặt bên của một lăng kính có góc chiết quang A = 60</w:t>
      </w:r>
      <w:r w:rsidRPr="00FC6B8D">
        <w:rPr>
          <w:vertAlign w:val="superscript"/>
        </w:rPr>
        <w:t>0</w:t>
      </w:r>
      <w:r w:rsidRPr="00FC6B8D">
        <w:t xml:space="preserve"> sao cho     góc lệch của tia</w:t>
      </w:r>
      <w:r w:rsidRPr="00FC6B8D">
        <w:rPr>
          <w:lang w:val="vi-VN"/>
        </w:rPr>
        <w:t xml:space="preserve"> </w:t>
      </w:r>
      <w:r w:rsidRPr="00FC6B8D">
        <w:t>tím là cực tiểu. Chiết suất của lăng kính đối với tia tím là n</w:t>
      </w:r>
      <w:r w:rsidRPr="00FC6B8D">
        <w:rPr>
          <w:vertAlign w:val="subscript"/>
        </w:rPr>
        <w:t>t</w:t>
      </w:r>
      <w:r w:rsidRPr="00FC6B8D">
        <w:t xml:space="preserve"> = 1,732 ≈ </w:t>
      </w:r>
      <w:r w:rsidRPr="00FC6B8D">
        <w:fldChar w:fldCharType="begin"/>
      </w:r>
      <w:r w:rsidRPr="00FC6B8D">
        <w:instrText>eq \l(\r(,3))</w:instrText>
      </w:r>
      <w:r w:rsidRPr="00FC6B8D">
        <w:fldChar w:fldCharType="end"/>
      </w:r>
      <w:r w:rsidRPr="00FC6B8D">
        <w:t>. Góc lệch cực tiểu của tia tím:</w:t>
      </w:r>
    </w:p>
    <w:p w:rsidR="00B01986" w:rsidRPr="00FC6B8D" w:rsidRDefault="00B01986" w:rsidP="00FC6B8D">
      <w:r w:rsidRPr="00FC6B8D">
        <w:rPr>
          <w:b/>
          <w:bCs/>
          <w:sz w:val="22"/>
          <w:szCs w:val="22"/>
        </w:rPr>
        <w:tab/>
        <w:t xml:space="preserve">A. </w:t>
      </w:r>
      <w:r w:rsidRPr="00FC6B8D">
        <w:t>60</w:t>
      </w:r>
      <w:r w:rsidRPr="00FC6B8D">
        <w:rPr>
          <w:vertAlign w:val="superscript"/>
        </w:rPr>
        <w:t>0</w:t>
      </w:r>
      <w:r w:rsidRPr="00FC6B8D">
        <w:t xml:space="preserve"> </w:t>
      </w:r>
      <w:r w:rsidRPr="00FC6B8D">
        <w:rPr>
          <w:b/>
          <w:bCs/>
          <w:sz w:val="22"/>
          <w:szCs w:val="22"/>
        </w:rPr>
        <w:tab/>
      </w:r>
      <w:r w:rsidRPr="00FC6B8D">
        <w:rPr>
          <w:b/>
          <w:bCs/>
          <w:sz w:val="22"/>
          <w:szCs w:val="22"/>
          <w:lang w:val="vi-VN"/>
        </w:rPr>
        <w:tab/>
      </w:r>
      <w:r w:rsidRPr="00FC6B8D">
        <w:rPr>
          <w:b/>
          <w:bCs/>
          <w:sz w:val="22"/>
          <w:szCs w:val="22"/>
        </w:rPr>
        <w:t xml:space="preserve">B. </w:t>
      </w:r>
      <w:r w:rsidRPr="00FC6B8D">
        <w:t>135</w:t>
      </w:r>
      <w:r w:rsidRPr="00FC6B8D">
        <w:rPr>
          <w:vertAlign w:val="superscript"/>
        </w:rPr>
        <w:t>0</w:t>
      </w:r>
      <w:r w:rsidRPr="00FC6B8D">
        <w:t xml:space="preserve"> </w:t>
      </w:r>
      <w:r w:rsidRPr="00FC6B8D">
        <w:rPr>
          <w:b/>
          <w:bCs/>
          <w:sz w:val="22"/>
          <w:szCs w:val="22"/>
        </w:rPr>
        <w:tab/>
        <w:t xml:space="preserve">C. </w:t>
      </w:r>
      <w:r w:rsidRPr="00FC6B8D">
        <w:t>120</w:t>
      </w:r>
      <w:r w:rsidRPr="00FC6B8D">
        <w:rPr>
          <w:vertAlign w:val="superscript"/>
        </w:rPr>
        <w:t>0</w:t>
      </w:r>
      <w:r w:rsidRPr="00FC6B8D">
        <w:t xml:space="preserve"> </w:t>
      </w:r>
      <w:r w:rsidRPr="00FC6B8D">
        <w:rPr>
          <w:b/>
          <w:bCs/>
          <w:sz w:val="22"/>
          <w:szCs w:val="22"/>
        </w:rPr>
        <w:tab/>
        <w:t xml:space="preserve">D. </w:t>
      </w:r>
      <w:r w:rsidRPr="00FC6B8D">
        <w:t>75</w:t>
      </w:r>
      <w:r w:rsidRPr="00FC6B8D">
        <w:rPr>
          <w:vertAlign w:val="superscript"/>
        </w:rPr>
        <w:t>0</w:t>
      </w:r>
    </w:p>
    <w:p w:rsidR="00B01986" w:rsidRPr="00FC6B8D" w:rsidRDefault="00B01986" w:rsidP="00FC6B8D">
      <w:r w:rsidRPr="00FC6B8D">
        <w:rPr>
          <w:b/>
          <w:bCs/>
        </w:rPr>
        <w:t xml:space="preserve">Câu 94: </w:t>
      </w:r>
      <w:r w:rsidRPr="00FC6B8D">
        <w:t>Chiếu một tia sáng trắng vào mặt bên của một lăng kính có tiết diện thẳng là tam giác đều sao     cho tia tím có góc lệch cực tiểu. Chiết suất của lăng kính đối với tia tím là n</w:t>
      </w:r>
      <w:r w:rsidRPr="00FC6B8D">
        <w:rPr>
          <w:vertAlign w:val="subscript"/>
        </w:rPr>
        <w:t>t</w:t>
      </w:r>
      <w:r w:rsidRPr="00FC6B8D">
        <w:t xml:space="preserve"> = </w:t>
      </w:r>
      <w:r w:rsidRPr="00FC6B8D">
        <w:fldChar w:fldCharType="begin"/>
      </w:r>
      <w:r w:rsidRPr="00FC6B8D">
        <w:instrText>eq \l(\r(,3))</w:instrText>
      </w:r>
      <w:r w:rsidRPr="00FC6B8D">
        <w:fldChar w:fldCharType="end"/>
      </w:r>
      <w:r w:rsidRPr="00FC6B8D">
        <w:t xml:space="preserve"> . Để cho tia đỏ có góc lệch cực tiểu thì góc tới phải</w:t>
      </w:r>
      <w:r w:rsidRPr="00FC6B8D">
        <w:rPr>
          <w:lang w:val="vi-VN"/>
        </w:rPr>
        <w:t xml:space="preserve"> </w:t>
      </w:r>
      <w:r w:rsidRPr="00FC6B8D">
        <w:t>giảm 15</w:t>
      </w:r>
      <w:r w:rsidRPr="00FC6B8D">
        <w:rPr>
          <w:vertAlign w:val="superscript"/>
        </w:rPr>
        <w:t>0</w:t>
      </w:r>
      <w:r w:rsidRPr="00FC6B8D">
        <w:t>. Chiết suất của lăng kính đối với tia đỏ:</w:t>
      </w:r>
    </w:p>
    <w:p w:rsidR="00B01986" w:rsidRDefault="00B01986" w:rsidP="00FC6B8D">
      <w:r w:rsidRPr="00FC6B8D">
        <w:rPr>
          <w:b/>
          <w:bCs/>
          <w:sz w:val="22"/>
          <w:szCs w:val="22"/>
        </w:rPr>
        <w:tab/>
        <w:t xml:space="preserve">A. </w:t>
      </w:r>
      <w:r w:rsidRPr="00FC6B8D">
        <w:t xml:space="preserve">1,5361 </w:t>
      </w:r>
      <w:r w:rsidRPr="00FC6B8D">
        <w:rPr>
          <w:b/>
          <w:bCs/>
          <w:sz w:val="22"/>
          <w:szCs w:val="22"/>
        </w:rPr>
        <w:tab/>
        <w:t xml:space="preserve">B. </w:t>
      </w:r>
      <w:r w:rsidRPr="00FC6B8D">
        <w:t xml:space="preserve">1,4142 </w:t>
      </w:r>
      <w:r w:rsidRPr="00FC6B8D">
        <w:rPr>
          <w:b/>
          <w:bCs/>
          <w:sz w:val="22"/>
          <w:szCs w:val="22"/>
        </w:rPr>
        <w:tab/>
        <w:t xml:space="preserve">C. </w:t>
      </w:r>
      <w:r w:rsidRPr="00FC6B8D">
        <w:t xml:space="preserve">1,4792 </w:t>
      </w:r>
      <w:r w:rsidRPr="00FC6B8D">
        <w:rPr>
          <w:b/>
          <w:bCs/>
          <w:sz w:val="22"/>
          <w:szCs w:val="22"/>
        </w:rPr>
        <w:tab/>
        <w:t xml:space="preserve">D. </w:t>
      </w:r>
      <w:r w:rsidRPr="00FC6B8D">
        <w:t>1,4355</w:t>
      </w:r>
    </w:p>
    <w:p w:rsidR="00B01986" w:rsidRPr="00FC6B8D" w:rsidRDefault="00B01986" w:rsidP="00FC6B8D">
      <w:pPr>
        <w:widowControl w:val="0"/>
        <w:tabs>
          <w:tab w:val="left" w:pos="142"/>
          <w:tab w:val="left" w:pos="284"/>
          <w:tab w:val="left" w:pos="567"/>
          <w:tab w:val="left" w:pos="709"/>
          <w:tab w:val="left" w:pos="851"/>
          <w:tab w:val="left" w:pos="2835"/>
          <w:tab w:val="left" w:pos="5387"/>
          <w:tab w:val="left" w:pos="7938"/>
        </w:tabs>
        <w:autoSpaceDE w:val="0"/>
        <w:autoSpaceDN w:val="0"/>
        <w:jc w:val="center"/>
      </w:pPr>
      <w:r w:rsidRPr="00FC6B8D">
        <w:rPr>
          <w:b/>
          <w:bCs/>
          <w:u w:val="thick"/>
        </w:rPr>
        <w:t>ĐÁP ÁN</w:t>
      </w:r>
    </w:p>
    <w:p w:rsidR="00B01986" w:rsidRDefault="00B01986">
      <w:pPr>
        <w:widowControl w:val="0"/>
        <w:tabs>
          <w:tab w:val="left" w:pos="142"/>
          <w:tab w:val="left" w:pos="284"/>
          <w:tab w:val="left" w:pos="567"/>
          <w:tab w:val="left" w:pos="709"/>
          <w:tab w:val="left" w:pos="851"/>
          <w:tab w:val="left" w:pos="2835"/>
          <w:tab w:val="left" w:pos="5387"/>
          <w:tab w:val="left" w:pos="7938"/>
        </w:tabs>
        <w:autoSpaceDE w:val="0"/>
        <w:autoSpaceDN w:val="0"/>
        <w:jc w:val="both"/>
        <w:rPr>
          <w:color w:val="000000"/>
          <w:sz w:val="25"/>
          <w:szCs w:val="25"/>
        </w:rPr>
      </w:pPr>
    </w:p>
    <w:tbl>
      <w:tblPr>
        <w:tblW w:w="0" w:type="auto"/>
        <w:tblInd w:w="227" w:type="dxa"/>
        <w:tblLayout w:type="fixed"/>
        <w:tblLook w:val="0000" w:firstRow="0" w:lastRow="0" w:firstColumn="0" w:lastColumn="0" w:noHBand="0" w:noVBand="0"/>
      </w:tblPr>
      <w:tblGrid>
        <w:gridCol w:w="1065"/>
        <w:gridCol w:w="1066"/>
        <w:gridCol w:w="1066"/>
        <w:gridCol w:w="1067"/>
        <w:gridCol w:w="1066"/>
        <w:gridCol w:w="1066"/>
        <w:gridCol w:w="1066"/>
        <w:gridCol w:w="1066"/>
        <w:gridCol w:w="1066"/>
        <w:gridCol w:w="1071"/>
      </w:tblGrid>
      <w:tr w:rsidR="00B01986">
        <w:trPr>
          <w:trHeight w:hRule="exact" w:val="370"/>
        </w:trPr>
        <w:tc>
          <w:tcPr>
            <w:tcW w:w="1065" w:type="dxa"/>
            <w:tcBorders>
              <w:top w:val="single" w:sz="4" w:space="0" w:color="000000"/>
              <w:left w:val="single" w:sz="4" w:space="0" w:color="000000"/>
              <w:bottom w:val="single" w:sz="4" w:space="0" w:color="000000"/>
              <w:right w:val="single" w:sz="4" w:space="0" w:color="000000"/>
            </w:tcBorders>
          </w:tcPr>
          <w:p w:rsidR="00B01986" w:rsidRPr="00FC6B8D" w:rsidRDefault="00B01986" w:rsidP="00FC6B8D">
            <w:pPr>
              <w:rPr>
                <w:b/>
              </w:rPr>
            </w:pPr>
            <w:r w:rsidRPr="00FC6B8D">
              <w:rPr>
                <w:b/>
              </w:rPr>
              <w:t>01. B</w:t>
            </w:r>
          </w:p>
        </w:tc>
        <w:tc>
          <w:tcPr>
            <w:tcW w:w="1066" w:type="dxa"/>
            <w:tcBorders>
              <w:top w:val="single" w:sz="4" w:space="0" w:color="000000"/>
              <w:left w:val="single" w:sz="4" w:space="0" w:color="000000"/>
              <w:bottom w:val="single" w:sz="4" w:space="0" w:color="000000"/>
              <w:right w:val="single" w:sz="4" w:space="0" w:color="000000"/>
            </w:tcBorders>
          </w:tcPr>
          <w:p w:rsidR="00B01986" w:rsidRPr="00FC6B8D" w:rsidRDefault="00B01986" w:rsidP="00FC6B8D">
            <w:pPr>
              <w:rPr>
                <w:b/>
              </w:rPr>
            </w:pPr>
            <w:r w:rsidRPr="00FC6B8D">
              <w:rPr>
                <w:b/>
              </w:rPr>
              <w:t>02. C</w:t>
            </w:r>
          </w:p>
        </w:tc>
        <w:tc>
          <w:tcPr>
            <w:tcW w:w="1066" w:type="dxa"/>
            <w:tcBorders>
              <w:top w:val="single" w:sz="4" w:space="0" w:color="000000"/>
              <w:left w:val="single" w:sz="4" w:space="0" w:color="000000"/>
              <w:bottom w:val="single" w:sz="4" w:space="0" w:color="000000"/>
              <w:right w:val="single" w:sz="4" w:space="0" w:color="000000"/>
            </w:tcBorders>
          </w:tcPr>
          <w:p w:rsidR="00B01986" w:rsidRPr="00FC6B8D" w:rsidRDefault="00B01986" w:rsidP="00FC6B8D">
            <w:pPr>
              <w:rPr>
                <w:b/>
              </w:rPr>
            </w:pPr>
            <w:r w:rsidRPr="00FC6B8D">
              <w:rPr>
                <w:b/>
              </w:rPr>
              <w:t>03. B</w:t>
            </w:r>
          </w:p>
        </w:tc>
        <w:tc>
          <w:tcPr>
            <w:tcW w:w="1067" w:type="dxa"/>
            <w:tcBorders>
              <w:top w:val="single" w:sz="4" w:space="0" w:color="000000"/>
              <w:left w:val="single" w:sz="4" w:space="0" w:color="000000"/>
              <w:bottom w:val="single" w:sz="4" w:space="0" w:color="000000"/>
              <w:right w:val="single" w:sz="4" w:space="0" w:color="000000"/>
            </w:tcBorders>
          </w:tcPr>
          <w:p w:rsidR="00B01986" w:rsidRPr="00FC6B8D" w:rsidRDefault="00B01986" w:rsidP="00FC6B8D">
            <w:pPr>
              <w:rPr>
                <w:b/>
              </w:rPr>
            </w:pPr>
            <w:r w:rsidRPr="00FC6B8D">
              <w:rPr>
                <w:b/>
              </w:rPr>
              <w:t>04. A</w:t>
            </w:r>
          </w:p>
        </w:tc>
        <w:tc>
          <w:tcPr>
            <w:tcW w:w="1066" w:type="dxa"/>
            <w:tcBorders>
              <w:top w:val="single" w:sz="4" w:space="0" w:color="000000"/>
              <w:left w:val="single" w:sz="4" w:space="0" w:color="000000"/>
              <w:bottom w:val="single" w:sz="4" w:space="0" w:color="000000"/>
              <w:right w:val="single" w:sz="4" w:space="0" w:color="000000"/>
            </w:tcBorders>
          </w:tcPr>
          <w:p w:rsidR="00B01986" w:rsidRPr="00FC6B8D" w:rsidRDefault="00B01986" w:rsidP="00FC6B8D">
            <w:pPr>
              <w:rPr>
                <w:b/>
              </w:rPr>
            </w:pPr>
            <w:r w:rsidRPr="00FC6B8D">
              <w:rPr>
                <w:b/>
              </w:rPr>
              <w:t>05. D</w:t>
            </w:r>
          </w:p>
        </w:tc>
        <w:tc>
          <w:tcPr>
            <w:tcW w:w="1066" w:type="dxa"/>
            <w:tcBorders>
              <w:top w:val="single" w:sz="4" w:space="0" w:color="000000"/>
              <w:left w:val="single" w:sz="4" w:space="0" w:color="000000"/>
              <w:bottom w:val="single" w:sz="4" w:space="0" w:color="000000"/>
              <w:right w:val="single" w:sz="4" w:space="0" w:color="000000"/>
            </w:tcBorders>
          </w:tcPr>
          <w:p w:rsidR="00B01986" w:rsidRPr="00FC6B8D" w:rsidRDefault="00B01986" w:rsidP="00FC6B8D">
            <w:pPr>
              <w:rPr>
                <w:b/>
              </w:rPr>
            </w:pPr>
            <w:r w:rsidRPr="00FC6B8D">
              <w:rPr>
                <w:b/>
              </w:rPr>
              <w:t>06. B</w:t>
            </w:r>
          </w:p>
        </w:tc>
        <w:tc>
          <w:tcPr>
            <w:tcW w:w="1066" w:type="dxa"/>
            <w:tcBorders>
              <w:top w:val="single" w:sz="4" w:space="0" w:color="000000"/>
              <w:left w:val="single" w:sz="4" w:space="0" w:color="000000"/>
              <w:bottom w:val="single" w:sz="4" w:space="0" w:color="000000"/>
              <w:right w:val="single" w:sz="4" w:space="0" w:color="000000"/>
            </w:tcBorders>
          </w:tcPr>
          <w:p w:rsidR="00B01986" w:rsidRPr="00FC6B8D" w:rsidRDefault="00B01986" w:rsidP="00FC6B8D">
            <w:pPr>
              <w:rPr>
                <w:b/>
              </w:rPr>
            </w:pPr>
            <w:r w:rsidRPr="00FC6B8D">
              <w:rPr>
                <w:b/>
              </w:rPr>
              <w:t>07. C</w:t>
            </w:r>
          </w:p>
        </w:tc>
        <w:tc>
          <w:tcPr>
            <w:tcW w:w="1066" w:type="dxa"/>
            <w:tcBorders>
              <w:top w:val="single" w:sz="4" w:space="0" w:color="000000"/>
              <w:left w:val="single" w:sz="4" w:space="0" w:color="000000"/>
              <w:bottom w:val="single" w:sz="4" w:space="0" w:color="000000"/>
              <w:right w:val="single" w:sz="4" w:space="0" w:color="000000"/>
            </w:tcBorders>
          </w:tcPr>
          <w:p w:rsidR="00B01986" w:rsidRPr="00FC6B8D" w:rsidRDefault="00B01986" w:rsidP="00FC6B8D">
            <w:pPr>
              <w:rPr>
                <w:b/>
              </w:rPr>
            </w:pPr>
            <w:r w:rsidRPr="00FC6B8D">
              <w:rPr>
                <w:b/>
              </w:rPr>
              <w:t>08.</w:t>
            </w:r>
          </w:p>
        </w:tc>
        <w:tc>
          <w:tcPr>
            <w:tcW w:w="1066" w:type="dxa"/>
            <w:tcBorders>
              <w:top w:val="single" w:sz="4" w:space="0" w:color="000000"/>
              <w:left w:val="single" w:sz="4" w:space="0" w:color="000000"/>
              <w:bottom w:val="single" w:sz="4" w:space="0" w:color="000000"/>
              <w:right w:val="single" w:sz="4" w:space="0" w:color="000000"/>
            </w:tcBorders>
          </w:tcPr>
          <w:p w:rsidR="00B01986" w:rsidRPr="00FC6B8D" w:rsidRDefault="00B01986" w:rsidP="00FC6B8D">
            <w:pPr>
              <w:rPr>
                <w:b/>
              </w:rPr>
            </w:pPr>
            <w:r w:rsidRPr="00FC6B8D">
              <w:rPr>
                <w:b/>
              </w:rPr>
              <w:t>09. D</w:t>
            </w:r>
          </w:p>
        </w:tc>
        <w:tc>
          <w:tcPr>
            <w:tcW w:w="1071" w:type="dxa"/>
            <w:tcBorders>
              <w:top w:val="single" w:sz="4" w:space="0" w:color="000000"/>
              <w:left w:val="single" w:sz="4" w:space="0" w:color="000000"/>
              <w:bottom w:val="single" w:sz="4" w:space="0" w:color="000000"/>
              <w:right w:val="single" w:sz="4" w:space="0" w:color="000000"/>
            </w:tcBorders>
          </w:tcPr>
          <w:p w:rsidR="00B01986" w:rsidRPr="00FC6B8D" w:rsidRDefault="00B01986" w:rsidP="00FC6B8D">
            <w:pPr>
              <w:rPr>
                <w:b/>
              </w:rPr>
            </w:pPr>
            <w:r w:rsidRPr="00FC6B8D">
              <w:rPr>
                <w:b/>
              </w:rPr>
              <w:t>10. C</w:t>
            </w:r>
          </w:p>
        </w:tc>
      </w:tr>
      <w:tr w:rsidR="00B01986">
        <w:trPr>
          <w:trHeight w:hRule="exact" w:val="374"/>
        </w:trPr>
        <w:tc>
          <w:tcPr>
            <w:tcW w:w="1065" w:type="dxa"/>
            <w:tcBorders>
              <w:top w:val="single" w:sz="4" w:space="0" w:color="000000"/>
              <w:left w:val="single" w:sz="4" w:space="0" w:color="000000"/>
              <w:bottom w:val="single" w:sz="4" w:space="0" w:color="000000"/>
              <w:right w:val="single" w:sz="4" w:space="0" w:color="000000"/>
            </w:tcBorders>
          </w:tcPr>
          <w:p w:rsidR="00B01986" w:rsidRPr="00FC6B8D" w:rsidRDefault="00B01986" w:rsidP="00FC6B8D">
            <w:pPr>
              <w:rPr>
                <w:b/>
              </w:rPr>
            </w:pPr>
            <w:r w:rsidRPr="00FC6B8D">
              <w:rPr>
                <w:b/>
              </w:rPr>
              <w:t>11. C</w:t>
            </w:r>
          </w:p>
        </w:tc>
        <w:tc>
          <w:tcPr>
            <w:tcW w:w="1066" w:type="dxa"/>
            <w:tcBorders>
              <w:top w:val="single" w:sz="4" w:space="0" w:color="000000"/>
              <w:left w:val="single" w:sz="4" w:space="0" w:color="000000"/>
              <w:bottom w:val="single" w:sz="4" w:space="0" w:color="000000"/>
              <w:right w:val="single" w:sz="4" w:space="0" w:color="000000"/>
            </w:tcBorders>
          </w:tcPr>
          <w:p w:rsidR="00B01986" w:rsidRPr="00FC6B8D" w:rsidRDefault="00B01986" w:rsidP="00FC6B8D">
            <w:pPr>
              <w:rPr>
                <w:b/>
              </w:rPr>
            </w:pPr>
            <w:r w:rsidRPr="00FC6B8D">
              <w:rPr>
                <w:b/>
              </w:rPr>
              <w:t>12. A</w:t>
            </w:r>
          </w:p>
        </w:tc>
        <w:tc>
          <w:tcPr>
            <w:tcW w:w="1066" w:type="dxa"/>
            <w:tcBorders>
              <w:top w:val="single" w:sz="4" w:space="0" w:color="000000"/>
              <w:left w:val="single" w:sz="4" w:space="0" w:color="000000"/>
              <w:bottom w:val="single" w:sz="4" w:space="0" w:color="000000"/>
              <w:right w:val="single" w:sz="4" w:space="0" w:color="000000"/>
            </w:tcBorders>
          </w:tcPr>
          <w:p w:rsidR="00B01986" w:rsidRPr="00FC6B8D" w:rsidRDefault="00B01986" w:rsidP="00FC6B8D">
            <w:pPr>
              <w:rPr>
                <w:b/>
              </w:rPr>
            </w:pPr>
            <w:r w:rsidRPr="00FC6B8D">
              <w:rPr>
                <w:b/>
              </w:rPr>
              <w:t>13. C</w:t>
            </w:r>
          </w:p>
        </w:tc>
        <w:tc>
          <w:tcPr>
            <w:tcW w:w="1067" w:type="dxa"/>
            <w:tcBorders>
              <w:top w:val="single" w:sz="4" w:space="0" w:color="000000"/>
              <w:left w:val="single" w:sz="4" w:space="0" w:color="000000"/>
              <w:bottom w:val="single" w:sz="4" w:space="0" w:color="000000"/>
              <w:right w:val="single" w:sz="4" w:space="0" w:color="000000"/>
            </w:tcBorders>
          </w:tcPr>
          <w:p w:rsidR="00B01986" w:rsidRPr="00FC6B8D" w:rsidRDefault="00B01986" w:rsidP="00FC6B8D">
            <w:pPr>
              <w:rPr>
                <w:b/>
              </w:rPr>
            </w:pPr>
            <w:r w:rsidRPr="00FC6B8D">
              <w:rPr>
                <w:b/>
              </w:rPr>
              <w:t>14. C</w:t>
            </w:r>
          </w:p>
        </w:tc>
        <w:tc>
          <w:tcPr>
            <w:tcW w:w="1066" w:type="dxa"/>
            <w:tcBorders>
              <w:top w:val="single" w:sz="4" w:space="0" w:color="000000"/>
              <w:left w:val="single" w:sz="4" w:space="0" w:color="000000"/>
              <w:bottom w:val="single" w:sz="4" w:space="0" w:color="000000"/>
              <w:right w:val="single" w:sz="4" w:space="0" w:color="000000"/>
            </w:tcBorders>
          </w:tcPr>
          <w:p w:rsidR="00B01986" w:rsidRPr="00FC6B8D" w:rsidRDefault="00B01986" w:rsidP="00FC6B8D">
            <w:pPr>
              <w:rPr>
                <w:b/>
              </w:rPr>
            </w:pPr>
            <w:r w:rsidRPr="00FC6B8D">
              <w:rPr>
                <w:b/>
              </w:rPr>
              <w:t>15.</w:t>
            </w:r>
          </w:p>
        </w:tc>
        <w:tc>
          <w:tcPr>
            <w:tcW w:w="1066" w:type="dxa"/>
            <w:tcBorders>
              <w:top w:val="single" w:sz="4" w:space="0" w:color="000000"/>
              <w:left w:val="single" w:sz="4" w:space="0" w:color="000000"/>
              <w:bottom w:val="single" w:sz="4" w:space="0" w:color="000000"/>
              <w:right w:val="single" w:sz="4" w:space="0" w:color="000000"/>
            </w:tcBorders>
          </w:tcPr>
          <w:p w:rsidR="00B01986" w:rsidRPr="00FC6B8D" w:rsidRDefault="00B01986" w:rsidP="00FC6B8D">
            <w:pPr>
              <w:rPr>
                <w:b/>
              </w:rPr>
            </w:pPr>
            <w:r w:rsidRPr="00FC6B8D">
              <w:rPr>
                <w:b/>
              </w:rPr>
              <w:t>16. B</w:t>
            </w:r>
          </w:p>
        </w:tc>
        <w:tc>
          <w:tcPr>
            <w:tcW w:w="1066" w:type="dxa"/>
            <w:tcBorders>
              <w:top w:val="single" w:sz="4" w:space="0" w:color="000000"/>
              <w:left w:val="single" w:sz="4" w:space="0" w:color="000000"/>
              <w:bottom w:val="single" w:sz="4" w:space="0" w:color="000000"/>
              <w:right w:val="single" w:sz="4" w:space="0" w:color="000000"/>
            </w:tcBorders>
          </w:tcPr>
          <w:p w:rsidR="00B01986" w:rsidRPr="00FC6B8D" w:rsidRDefault="00B01986" w:rsidP="00FC6B8D">
            <w:pPr>
              <w:rPr>
                <w:b/>
              </w:rPr>
            </w:pPr>
            <w:r w:rsidRPr="00FC6B8D">
              <w:rPr>
                <w:b/>
              </w:rPr>
              <w:t>17. B</w:t>
            </w:r>
          </w:p>
        </w:tc>
        <w:tc>
          <w:tcPr>
            <w:tcW w:w="1066" w:type="dxa"/>
            <w:tcBorders>
              <w:top w:val="single" w:sz="4" w:space="0" w:color="000000"/>
              <w:left w:val="single" w:sz="4" w:space="0" w:color="000000"/>
              <w:bottom w:val="single" w:sz="4" w:space="0" w:color="000000"/>
              <w:right w:val="single" w:sz="4" w:space="0" w:color="000000"/>
            </w:tcBorders>
          </w:tcPr>
          <w:p w:rsidR="00B01986" w:rsidRPr="00FC6B8D" w:rsidRDefault="00B01986" w:rsidP="00FC6B8D">
            <w:pPr>
              <w:rPr>
                <w:b/>
              </w:rPr>
            </w:pPr>
            <w:r w:rsidRPr="00FC6B8D">
              <w:rPr>
                <w:b/>
              </w:rPr>
              <w:t>18. A</w:t>
            </w:r>
          </w:p>
        </w:tc>
        <w:tc>
          <w:tcPr>
            <w:tcW w:w="1066" w:type="dxa"/>
            <w:tcBorders>
              <w:top w:val="single" w:sz="4" w:space="0" w:color="000000"/>
              <w:left w:val="single" w:sz="4" w:space="0" w:color="000000"/>
              <w:bottom w:val="single" w:sz="4" w:space="0" w:color="000000"/>
              <w:right w:val="single" w:sz="4" w:space="0" w:color="000000"/>
            </w:tcBorders>
          </w:tcPr>
          <w:p w:rsidR="00B01986" w:rsidRPr="00FC6B8D" w:rsidRDefault="00B01986" w:rsidP="00FC6B8D">
            <w:pPr>
              <w:rPr>
                <w:b/>
              </w:rPr>
            </w:pPr>
            <w:r w:rsidRPr="00FC6B8D">
              <w:rPr>
                <w:b/>
              </w:rPr>
              <w:t>19. C</w:t>
            </w:r>
          </w:p>
        </w:tc>
        <w:tc>
          <w:tcPr>
            <w:tcW w:w="1071" w:type="dxa"/>
            <w:tcBorders>
              <w:top w:val="single" w:sz="4" w:space="0" w:color="000000"/>
              <w:left w:val="single" w:sz="4" w:space="0" w:color="000000"/>
              <w:bottom w:val="single" w:sz="4" w:space="0" w:color="000000"/>
              <w:right w:val="single" w:sz="4" w:space="0" w:color="000000"/>
            </w:tcBorders>
          </w:tcPr>
          <w:p w:rsidR="00B01986" w:rsidRPr="00FC6B8D" w:rsidRDefault="00B01986" w:rsidP="00FC6B8D">
            <w:pPr>
              <w:rPr>
                <w:b/>
              </w:rPr>
            </w:pPr>
            <w:r w:rsidRPr="00FC6B8D">
              <w:rPr>
                <w:b/>
              </w:rPr>
              <w:t>20. C</w:t>
            </w:r>
          </w:p>
        </w:tc>
      </w:tr>
      <w:tr w:rsidR="00B01986">
        <w:trPr>
          <w:trHeight w:hRule="exact" w:val="370"/>
        </w:trPr>
        <w:tc>
          <w:tcPr>
            <w:tcW w:w="1065" w:type="dxa"/>
            <w:tcBorders>
              <w:top w:val="single" w:sz="4" w:space="0" w:color="000000"/>
              <w:left w:val="single" w:sz="4" w:space="0" w:color="000000"/>
              <w:bottom w:val="single" w:sz="4" w:space="0" w:color="000000"/>
              <w:right w:val="single" w:sz="4" w:space="0" w:color="000000"/>
            </w:tcBorders>
          </w:tcPr>
          <w:p w:rsidR="00B01986" w:rsidRPr="00FC6B8D" w:rsidRDefault="00B01986" w:rsidP="00FC6B8D">
            <w:pPr>
              <w:rPr>
                <w:b/>
              </w:rPr>
            </w:pPr>
            <w:r w:rsidRPr="00FC6B8D">
              <w:rPr>
                <w:b/>
              </w:rPr>
              <w:t>21. D</w:t>
            </w:r>
          </w:p>
        </w:tc>
        <w:tc>
          <w:tcPr>
            <w:tcW w:w="1066" w:type="dxa"/>
            <w:tcBorders>
              <w:top w:val="single" w:sz="4" w:space="0" w:color="000000"/>
              <w:left w:val="single" w:sz="4" w:space="0" w:color="000000"/>
              <w:bottom w:val="single" w:sz="4" w:space="0" w:color="000000"/>
              <w:right w:val="single" w:sz="4" w:space="0" w:color="000000"/>
            </w:tcBorders>
          </w:tcPr>
          <w:p w:rsidR="00B01986" w:rsidRPr="00FC6B8D" w:rsidRDefault="00B01986" w:rsidP="00FC6B8D">
            <w:pPr>
              <w:rPr>
                <w:b/>
              </w:rPr>
            </w:pPr>
            <w:r w:rsidRPr="00FC6B8D">
              <w:rPr>
                <w:b/>
              </w:rPr>
              <w:t>22. B</w:t>
            </w:r>
          </w:p>
        </w:tc>
        <w:tc>
          <w:tcPr>
            <w:tcW w:w="1066" w:type="dxa"/>
            <w:tcBorders>
              <w:top w:val="single" w:sz="4" w:space="0" w:color="000000"/>
              <w:left w:val="single" w:sz="4" w:space="0" w:color="000000"/>
              <w:bottom w:val="single" w:sz="4" w:space="0" w:color="000000"/>
              <w:right w:val="single" w:sz="4" w:space="0" w:color="000000"/>
            </w:tcBorders>
          </w:tcPr>
          <w:p w:rsidR="00B01986" w:rsidRPr="00FC6B8D" w:rsidRDefault="00B01986" w:rsidP="00FC6B8D">
            <w:pPr>
              <w:rPr>
                <w:b/>
              </w:rPr>
            </w:pPr>
            <w:r w:rsidRPr="00FC6B8D">
              <w:rPr>
                <w:b/>
              </w:rPr>
              <w:t>23. D</w:t>
            </w:r>
          </w:p>
        </w:tc>
        <w:tc>
          <w:tcPr>
            <w:tcW w:w="1067" w:type="dxa"/>
            <w:tcBorders>
              <w:top w:val="single" w:sz="4" w:space="0" w:color="000000"/>
              <w:left w:val="single" w:sz="4" w:space="0" w:color="000000"/>
              <w:bottom w:val="single" w:sz="4" w:space="0" w:color="000000"/>
              <w:right w:val="single" w:sz="4" w:space="0" w:color="000000"/>
            </w:tcBorders>
          </w:tcPr>
          <w:p w:rsidR="00B01986" w:rsidRPr="00FC6B8D" w:rsidRDefault="00B01986" w:rsidP="00FC6B8D">
            <w:pPr>
              <w:rPr>
                <w:b/>
              </w:rPr>
            </w:pPr>
            <w:r w:rsidRPr="00FC6B8D">
              <w:rPr>
                <w:b/>
              </w:rPr>
              <w:t>24. D</w:t>
            </w:r>
          </w:p>
        </w:tc>
        <w:tc>
          <w:tcPr>
            <w:tcW w:w="1066" w:type="dxa"/>
            <w:tcBorders>
              <w:top w:val="single" w:sz="4" w:space="0" w:color="000000"/>
              <w:left w:val="single" w:sz="4" w:space="0" w:color="000000"/>
              <w:bottom w:val="single" w:sz="4" w:space="0" w:color="000000"/>
              <w:right w:val="single" w:sz="4" w:space="0" w:color="000000"/>
            </w:tcBorders>
          </w:tcPr>
          <w:p w:rsidR="00B01986" w:rsidRPr="00FC6B8D" w:rsidRDefault="00B01986" w:rsidP="00FC6B8D">
            <w:pPr>
              <w:rPr>
                <w:b/>
              </w:rPr>
            </w:pPr>
            <w:r w:rsidRPr="00FC6B8D">
              <w:rPr>
                <w:b/>
              </w:rPr>
              <w:t>25. B</w:t>
            </w:r>
          </w:p>
        </w:tc>
        <w:tc>
          <w:tcPr>
            <w:tcW w:w="1066" w:type="dxa"/>
            <w:tcBorders>
              <w:top w:val="single" w:sz="4" w:space="0" w:color="000000"/>
              <w:left w:val="single" w:sz="4" w:space="0" w:color="000000"/>
              <w:bottom w:val="single" w:sz="4" w:space="0" w:color="000000"/>
              <w:right w:val="single" w:sz="4" w:space="0" w:color="000000"/>
            </w:tcBorders>
          </w:tcPr>
          <w:p w:rsidR="00B01986" w:rsidRPr="00FC6B8D" w:rsidRDefault="00B01986" w:rsidP="00FC6B8D">
            <w:pPr>
              <w:rPr>
                <w:b/>
              </w:rPr>
            </w:pPr>
            <w:r w:rsidRPr="00FC6B8D">
              <w:rPr>
                <w:b/>
              </w:rPr>
              <w:t>26. B</w:t>
            </w:r>
          </w:p>
        </w:tc>
        <w:tc>
          <w:tcPr>
            <w:tcW w:w="1066" w:type="dxa"/>
            <w:tcBorders>
              <w:top w:val="single" w:sz="4" w:space="0" w:color="000000"/>
              <w:left w:val="single" w:sz="4" w:space="0" w:color="000000"/>
              <w:bottom w:val="single" w:sz="4" w:space="0" w:color="000000"/>
              <w:right w:val="single" w:sz="4" w:space="0" w:color="000000"/>
            </w:tcBorders>
          </w:tcPr>
          <w:p w:rsidR="00B01986" w:rsidRPr="00FC6B8D" w:rsidRDefault="00B01986" w:rsidP="00FC6B8D">
            <w:pPr>
              <w:rPr>
                <w:b/>
              </w:rPr>
            </w:pPr>
            <w:r w:rsidRPr="00FC6B8D">
              <w:rPr>
                <w:b/>
              </w:rPr>
              <w:t>27. A</w:t>
            </w:r>
          </w:p>
        </w:tc>
        <w:tc>
          <w:tcPr>
            <w:tcW w:w="1066" w:type="dxa"/>
            <w:tcBorders>
              <w:top w:val="single" w:sz="4" w:space="0" w:color="000000"/>
              <w:left w:val="single" w:sz="4" w:space="0" w:color="000000"/>
              <w:bottom w:val="single" w:sz="4" w:space="0" w:color="000000"/>
              <w:right w:val="single" w:sz="4" w:space="0" w:color="000000"/>
            </w:tcBorders>
          </w:tcPr>
          <w:p w:rsidR="00B01986" w:rsidRPr="00FC6B8D" w:rsidRDefault="00B01986" w:rsidP="00FC6B8D">
            <w:pPr>
              <w:rPr>
                <w:b/>
              </w:rPr>
            </w:pPr>
            <w:r w:rsidRPr="00FC6B8D">
              <w:rPr>
                <w:b/>
              </w:rPr>
              <w:t>28. A</w:t>
            </w:r>
          </w:p>
        </w:tc>
        <w:tc>
          <w:tcPr>
            <w:tcW w:w="1066" w:type="dxa"/>
            <w:tcBorders>
              <w:top w:val="single" w:sz="4" w:space="0" w:color="000000"/>
              <w:left w:val="single" w:sz="4" w:space="0" w:color="000000"/>
              <w:bottom w:val="single" w:sz="4" w:space="0" w:color="000000"/>
              <w:right w:val="single" w:sz="4" w:space="0" w:color="000000"/>
            </w:tcBorders>
          </w:tcPr>
          <w:p w:rsidR="00B01986" w:rsidRPr="00FC6B8D" w:rsidRDefault="00B01986" w:rsidP="00FC6B8D">
            <w:pPr>
              <w:rPr>
                <w:b/>
              </w:rPr>
            </w:pPr>
            <w:r w:rsidRPr="00FC6B8D">
              <w:rPr>
                <w:b/>
              </w:rPr>
              <w:t>29. A</w:t>
            </w:r>
          </w:p>
        </w:tc>
        <w:tc>
          <w:tcPr>
            <w:tcW w:w="1071" w:type="dxa"/>
            <w:tcBorders>
              <w:top w:val="single" w:sz="4" w:space="0" w:color="000000"/>
              <w:left w:val="single" w:sz="4" w:space="0" w:color="000000"/>
              <w:bottom w:val="single" w:sz="4" w:space="0" w:color="000000"/>
              <w:right w:val="single" w:sz="4" w:space="0" w:color="000000"/>
            </w:tcBorders>
          </w:tcPr>
          <w:p w:rsidR="00B01986" w:rsidRPr="00FC6B8D" w:rsidRDefault="00B01986" w:rsidP="00FC6B8D">
            <w:pPr>
              <w:rPr>
                <w:b/>
              </w:rPr>
            </w:pPr>
            <w:r w:rsidRPr="00FC6B8D">
              <w:rPr>
                <w:b/>
              </w:rPr>
              <w:t>30. B</w:t>
            </w:r>
          </w:p>
        </w:tc>
      </w:tr>
      <w:tr w:rsidR="00B01986">
        <w:trPr>
          <w:trHeight w:hRule="exact" w:val="370"/>
        </w:trPr>
        <w:tc>
          <w:tcPr>
            <w:tcW w:w="1065" w:type="dxa"/>
            <w:tcBorders>
              <w:top w:val="single" w:sz="4" w:space="0" w:color="000000"/>
              <w:left w:val="single" w:sz="4" w:space="0" w:color="000000"/>
              <w:bottom w:val="single" w:sz="4" w:space="0" w:color="000000"/>
              <w:right w:val="single" w:sz="4" w:space="0" w:color="000000"/>
            </w:tcBorders>
          </w:tcPr>
          <w:p w:rsidR="00B01986" w:rsidRPr="00FC6B8D" w:rsidRDefault="00B01986" w:rsidP="00FC6B8D">
            <w:pPr>
              <w:rPr>
                <w:b/>
              </w:rPr>
            </w:pPr>
            <w:r w:rsidRPr="00FC6B8D">
              <w:rPr>
                <w:b/>
              </w:rPr>
              <w:t>31. A</w:t>
            </w:r>
          </w:p>
        </w:tc>
        <w:tc>
          <w:tcPr>
            <w:tcW w:w="1066" w:type="dxa"/>
            <w:tcBorders>
              <w:top w:val="single" w:sz="4" w:space="0" w:color="000000"/>
              <w:left w:val="single" w:sz="4" w:space="0" w:color="000000"/>
              <w:bottom w:val="single" w:sz="4" w:space="0" w:color="000000"/>
              <w:right w:val="single" w:sz="4" w:space="0" w:color="000000"/>
            </w:tcBorders>
          </w:tcPr>
          <w:p w:rsidR="00B01986" w:rsidRPr="00FC6B8D" w:rsidRDefault="00B01986" w:rsidP="00FC6B8D">
            <w:pPr>
              <w:rPr>
                <w:b/>
              </w:rPr>
            </w:pPr>
            <w:r w:rsidRPr="00FC6B8D">
              <w:rPr>
                <w:b/>
              </w:rPr>
              <w:t>32. C</w:t>
            </w:r>
          </w:p>
        </w:tc>
        <w:tc>
          <w:tcPr>
            <w:tcW w:w="1066" w:type="dxa"/>
            <w:tcBorders>
              <w:top w:val="single" w:sz="4" w:space="0" w:color="000000"/>
              <w:left w:val="single" w:sz="4" w:space="0" w:color="000000"/>
              <w:bottom w:val="single" w:sz="4" w:space="0" w:color="000000"/>
              <w:right w:val="single" w:sz="4" w:space="0" w:color="000000"/>
            </w:tcBorders>
          </w:tcPr>
          <w:p w:rsidR="00B01986" w:rsidRPr="00FC6B8D" w:rsidRDefault="00B01986" w:rsidP="00FC6B8D">
            <w:pPr>
              <w:rPr>
                <w:b/>
              </w:rPr>
            </w:pPr>
            <w:r w:rsidRPr="00FC6B8D">
              <w:rPr>
                <w:b/>
              </w:rPr>
              <w:t>33. A</w:t>
            </w:r>
          </w:p>
        </w:tc>
        <w:tc>
          <w:tcPr>
            <w:tcW w:w="1067" w:type="dxa"/>
            <w:tcBorders>
              <w:top w:val="single" w:sz="4" w:space="0" w:color="000000"/>
              <w:left w:val="single" w:sz="4" w:space="0" w:color="000000"/>
              <w:bottom w:val="single" w:sz="4" w:space="0" w:color="000000"/>
              <w:right w:val="single" w:sz="4" w:space="0" w:color="000000"/>
            </w:tcBorders>
          </w:tcPr>
          <w:p w:rsidR="00B01986" w:rsidRPr="00FC6B8D" w:rsidRDefault="00B01986" w:rsidP="00FC6B8D">
            <w:pPr>
              <w:rPr>
                <w:b/>
              </w:rPr>
            </w:pPr>
            <w:r w:rsidRPr="00FC6B8D">
              <w:rPr>
                <w:b/>
              </w:rPr>
              <w:t>34. C</w:t>
            </w:r>
          </w:p>
        </w:tc>
        <w:tc>
          <w:tcPr>
            <w:tcW w:w="1066" w:type="dxa"/>
            <w:tcBorders>
              <w:top w:val="single" w:sz="4" w:space="0" w:color="000000"/>
              <w:left w:val="single" w:sz="4" w:space="0" w:color="000000"/>
              <w:bottom w:val="single" w:sz="4" w:space="0" w:color="000000"/>
              <w:right w:val="single" w:sz="4" w:space="0" w:color="000000"/>
            </w:tcBorders>
          </w:tcPr>
          <w:p w:rsidR="00B01986" w:rsidRPr="00FC6B8D" w:rsidRDefault="00B01986" w:rsidP="00FC6B8D">
            <w:pPr>
              <w:rPr>
                <w:b/>
              </w:rPr>
            </w:pPr>
            <w:r w:rsidRPr="00FC6B8D">
              <w:rPr>
                <w:b/>
              </w:rPr>
              <w:t>35. C</w:t>
            </w:r>
          </w:p>
        </w:tc>
        <w:tc>
          <w:tcPr>
            <w:tcW w:w="1066" w:type="dxa"/>
            <w:tcBorders>
              <w:top w:val="single" w:sz="4" w:space="0" w:color="000000"/>
              <w:left w:val="single" w:sz="4" w:space="0" w:color="000000"/>
              <w:bottom w:val="single" w:sz="4" w:space="0" w:color="000000"/>
              <w:right w:val="single" w:sz="4" w:space="0" w:color="000000"/>
            </w:tcBorders>
          </w:tcPr>
          <w:p w:rsidR="00B01986" w:rsidRPr="00FC6B8D" w:rsidRDefault="00B01986" w:rsidP="00FC6B8D">
            <w:pPr>
              <w:rPr>
                <w:b/>
              </w:rPr>
            </w:pPr>
            <w:r w:rsidRPr="00FC6B8D">
              <w:rPr>
                <w:b/>
              </w:rPr>
              <w:t>36. B</w:t>
            </w:r>
          </w:p>
        </w:tc>
        <w:tc>
          <w:tcPr>
            <w:tcW w:w="1066" w:type="dxa"/>
            <w:tcBorders>
              <w:top w:val="single" w:sz="4" w:space="0" w:color="000000"/>
              <w:left w:val="single" w:sz="4" w:space="0" w:color="000000"/>
              <w:bottom w:val="single" w:sz="4" w:space="0" w:color="000000"/>
              <w:right w:val="single" w:sz="4" w:space="0" w:color="000000"/>
            </w:tcBorders>
          </w:tcPr>
          <w:p w:rsidR="00B01986" w:rsidRPr="00FC6B8D" w:rsidRDefault="00B01986" w:rsidP="00FC6B8D">
            <w:pPr>
              <w:rPr>
                <w:b/>
              </w:rPr>
            </w:pPr>
            <w:r w:rsidRPr="00FC6B8D">
              <w:rPr>
                <w:b/>
              </w:rPr>
              <w:t>37. B</w:t>
            </w:r>
          </w:p>
        </w:tc>
        <w:tc>
          <w:tcPr>
            <w:tcW w:w="1066" w:type="dxa"/>
            <w:tcBorders>
              <w:top w:val="single" w:sz="4" w:space="0" w:color="000000"/>
              <w:left w:val="single" w:sz="4" w:space="0" w:color="000000"/>
              <w:bottom w:val="single" w:sz="4" w:space="0" w:color="000000"/>
              <w:right w:val="single" w:sz="4" w:space="0" w:color="000000"/>
            </w:tcBorders>
          </w:tcPr>
          <w:p w:rsidR="00B01986" w:rsidRPr="00FC6B8D" w:rsidRDefault="00B01986" w:rsidP="00FC6B8D">
            <w:pPr>
              <w:rPr>
                <w:b/>
              </w:rPr>
            </w:pPr>
            <w:r w:rsidRPr="00FC6B8D">
              <w:rPr>
                <w:b/>
              </w:rPr>
              <w:t>38. A</w:t>
            </w:r>
          </w:p>
        </w:tc>
        <w:tc>
          <w:tcPr>
            <w:tcW w:w="1066" w:type="dxa"/>
            <w:tcBorders>
              <w:top w:val="single" w:sz="4" w:space="0" w:color="000000"/>
              <w:left w:val="single" w:sz="4" w:space="0" w:color="000000"/>
              <w:bottom w:val="single" w:sz="4" w:space="0" w:color="000000"/>
              <w:right w:val="single" w:sz="4" w:space="0" w:color="000000"/>
            </w:tcBorders>
          </w:tcPr>
          <w:p w:rsidR="00B01986" w:rsidRPr="00FC6B8D" w:rsidRDefault="00B01986" w:rsidP="00FC6B8D">
            <w:pPr>
              <w:rPr>
                <w:b/>
              </w:rPr>
            </w:pPr>
            <w:r w:rsidRPr="00FC6B8D">
              <w:rPr>
                <w:b/>
              </w:rPr>
              <w:t>39. B</w:t>
            </w:r>
          </w:p>
        </w:tc>
        <w:tc>
          <w:tcPr>
            <w:tcW w:w="1071" w:type="dxa"/>
            <w:tcBorders>
              <w:top w:val="single" w:sz="4" w:space="0" w:color="000000"/>
              <w:left w:val="single" w:sz="4" w:space="0" w:color="000000"/>
              <w:bottom w:val="single" w:sz="4" w:space="0" w:color="000000"/>
              <w:right w:val="single" w:sz="4" w:space="0" w:color="000000"/>
            </w:tcBorders>
          </w:tcPr>
          <w:p w:rsidR="00B01986" w:rsidRPr="00FC6B8D" w:rsidRDefault="00B01986" w:rsidP="00FC6B8D">
            <w:pPr>
              <w:rPr>
                <w:b/>
              </w:rPr>
            </w:pPr>
            <w:r w:rsidRPr="00FC6B8D">
              <w:rPr>
                <w:b/>
              </w:rPr>
              <w:t>40. D</w:t>
            </w:r>
          </w:p>
        </w:tc>
      </w:tr>
      <w:tr w:rsidR="00B01986">
        <w:trPr>
          <w:trHeight w:hRule="exact" w:val="370"/>
        </w:trPr>
        <w:tc>
          <w:tcPr>
            <w:tcW w:w="1065" w:type="dxa"/>
            <w:tcBorders>
              <w:top w:val="single" w:sz="4" w:space="0" w:color="000000"/>
              <w:left w:val="single" w:sz="4" w:space="0" w:color="000000"/>
              <w:bottom w:val="single" w:sz="4" w:space="0" w:color="000000"/>
              <w:right w:val="single" w:sz="4" w:space="0" w:color="000000"/>
            </w:tcBorders>
          </w:tcPr>
          <w:p w:rsidR="00B01986" w:rsidRPr="00FC6B8D" w:rsidRDefault="00B01986" w:rsidP="00FC6B8D">
            <w:pPr>
              <w:rPr>
                <w:b/>
              </w:rPr>
            </w:pPr>
            <w:r w:rsidRPr="00FC6B8D">
              <w:rPr>
                <w:b/>
              </w:rPr>
              <w:t>41. D</w:t>
            </w:r>
          </w:p>
        </w:tc>
        <w:tc>
          <w:tcPr>
            <w:tcW w:w="1066" w:type="dxa"/>
            <w:tcBorders>
              <w:top w:val="single" w:sz="4" w:space="0" w:color="000000"/>
              <w:left w:val="single" w:sz="4" w:space="0" w:color="000000"/>
              <w:bottom w:val="single" w:sz="4" w:space="0" w:color="000000"/>
              <w:right w:val="single" w:sz="4" w:space="0" w:color="000000"/>
            </w:tcBorders>
          </w:tcPr>
          <w:p w:rsidR="00B01986" w:rsidRPr="00FC6B8D" w:rsidRDefault="00B01986" w:rsidP="00FC6B8D">
            <w:pPr>
              <w:rPr>
                <w:b/>
              </w:rPr>
            </w:pPr>
            <w:r w:rsidRPr="00FC6B8D">
              <w:rPr>
                <w:b/>
              </w:rPr>
              <w:t>42. A</w:t>
            </w:r>
          </w:p>
        </w:tc>
        <w:tc>
          <w:tcPr>
            <w:tcW w:w="1066" w:type="dxa"/>
            <w:tcBorders>
              <w:top w:val="single" w:sz="4" w:space="0" w:color="000000"/>
              <w:left w:val="single" w:sz="4" w:space="0" w:color="000000"/>
              <w:bottom w:val="single" w:sz="4" w:space="0" w:color="000000"/>
              <w:right w:val="single" w:sz="4" w:space="0" w:color="000000"/>
            </w:tcBorders>
          </w:tcPr>
          <w:p w:rsidR="00B01986" w:rsidRPr="00FC6B8D" w:rsidRDefault="00B01986" w:rsidP="00FC6B8D">
            <w:pPr>
              <w:rPr>
                <w:b/>
              </w:rPr>
            </w:pPr>
            <w:r w:rsidRPr="00FC6B8D">
              <w:rPr>
                <w:b/>
              </w:rPr>
              <w:t>43. B</w:t>
            </w:r>
          </w:p>
        </w:tc>
        <w:tc>
          <w:tcPr>
            <w:tcW w:w="1067" w:type="dxa"/>
            <w:tcBorders>
              <w:top w:val="single" w:sz="4" w:space="0" w:color="000000"/>
              <w:left w:val="single" w:sz="4" w:space="0" w:color="000000"/>
              <w:bottom w:val="single" w:sz="4" w:space="0" w:color="000000"/>
              <w:right w:val="single" w:sz="4" w:space="0" w:color="000000"/>
            </w:tcBorders>
          </w:tcPr>
          <w:p w:rsidR="00B01986" w:rsidRPr="00FC6B8D" w:rsidRDefault="00B01986" w:rsidP="00FC6B8D">
            <w:pPr>
              <w:rPr>
                <w:b/>
              </w:rPr>
            </w:pPr>
            <w:r w:rsidRPr="00FC6B8D">
              <w:rPr>
                <w:b/>
              </w:rPr>
              <w:t>44. B</w:t>
            </w:r>
          </w:p>
        </w:tc>
        <w:tc>
          <w:tcPr>
            <w:tcW w:w="1066" w:type="dxa"/>
            <w:tcBorders>
              <w:top w:val="single" w:sz="4" w:space="0" w:color="000000"/>
              <w:left w:val="single" w:sz="4" w:space="0" w:color="000000"/>
              <w:bottom w:val="single" w:sz="4" w:space="0" w:color="000000"/>
              <w:right w:val="single" w:sz="4" w:space="0" w:color="000000"/>
            </w:tcBorders>
          </w:tcPr>
          <w:p w:rsidR="00B01986" w:rsidRPr="00FC6B8D" w:rsidRDefault="00B01986" w:rsidP="00FC6B8D">
            <w:pPr>
              <w:rPr>
                <w:b/>
              </w:rPr>
            </w:pPr>
            <w:r w:rsidRPr="00FC6B8D">
              <w:rPr>
                <w:b/>
              </w:rPr>
              <w:t>45. A</w:t>
            </w:r>
          </w:p>
        </w:tc>
        <w:tc>
          <w:tcPr>
            <w:tcW w:w="1066" w:type="dxa"/>
            <w:tcBorders>
              <w:top w:val="single" w:sz="4" w:space="0" w:color="000000"/>
              <w:left w:val="single" w:sz="4" w:space="0" w:color="000000"/>
              <w:bottom w:val="single" w:sz="4" w:space="0" w:color="000000"/>
              <w:right w:val="single" w:sz="4" w:space="0" w:color="000000"/>
            </w:tcBorders>
          </w:tcPr>
          <w:p w:rsidR="00B01986" w:rsidRPr="00FC6B8D" w:rsidRDefault="00B01986" w:rsidP="00FC6B8D">
            <w:pPr>
              <w:rPr>
                <w:b/>
              </w:rPr>
            </w:pPr>
            <w:r w:rsidRPr="00FC6B8D">
              <w:rPr>
                <w:b/>
              </w:rPr>
              <w:t>46. A</w:t>
            </w:r>
          </w:p>
        </w:tc>
        <w:tc>
          <w:tcPr>
            <w:tcW w:w="1066" w:type="dxa"/>
            <w:tcBorders>
              <w:top w:val="single" w:sz="4" w:space="0" w:color="000000"/>
              <w:left w:val="single" w:sz="4" w:space="0" w:color="000000"/>
              <w:bottom w:val="single" w:sz="4" w:space="0" w:color="000000"/>
              <w:right w:val="single" w:sz="4" w:space="0" w:color="000000"/>
            </w:tcBorders>
          </w:tcPr>
          <w:p w:rsidR="00B01986" w:rsidRPr="00FC6B8D" w:rsidRDefault="00B01986" w:rsidP="00FC6B8D">
            <w:pPr>
              <w:rPr>
                <w:b/>
              </w:rPr>
            </w:pPr>
            <w:r w:rsidRPr="00FC6B8D">
              <w:rPr>
                <w:b/>
              </w:rPr>
              <w:t>47. A</w:t>
            </w:r>
          </w:p>
        </w:tc>
        <w:tc>
          <w:tcPr>
            <w:tcW w:w="1066" w:type="dxa"/>
            <w:tcBorders>
              <w:top w:val="single" w:sz="4" w:space="0" w:color="000000"/>
              <w:left w:val="single" w:sz="4" w:space="0" w:color="000000"/>
              <w:bottom w:val="single" w:sz="4" w:space="0" w:color="000000"/>
              <w:right w:val="single" w:sz="4" w:space="0" w:color="000000"/>
            </w:tcBorders>
          </w:tcPr>
          <w:p w:rsidR="00B01986" w:rsidRPr="00FC6B8D" w:rsidRDefault="00B01986" w:rsidP="00FC6B8D">
            <w:pPr>
              <w:rPr>
                <w:b/>
              </w:rPr>
            </w:pPr>
            <w:r w:rsidRPr="00FC6B8D">
              <w:rPr>
                <w:b/>
              </w:rPr>
              <w:t>48. A</w:t>
            </w:r>
          </w:p>
        </w:tc>
        <w:tc>
          <w:tcPr>
            <w:tcW w:w="1066" w:type="dxa"/>
            <w:tcBorders>
              <w:top w:val="single" w:sz="4" w:space="0" w:color="000000"/>
              <w:left w:val="single" w:sz="4" w:space="0" w:color="000000"/>
              <w:bottom w:val="single" w:sz="4" w:space="0" w:color="000000"/>
              <w:right w:val="single" w:sz="4" w:space="0" w:color="000000"/>
            </w:tcBorders>
          </w:tcPr>
          <w:p w:rsidR="00B01986" w:rsidRPr="00FC6B8D" w:rsidRDefault="00B01986" w:rsidP="00FC6B8D">
            <w:pPr>
              <w:rPr>
                <w:b/>
              </w:rPr>
            </w:pPr>
            <w:r w:rsidRPr="00FC6B8D">
              <w:rPr>
                <w:b/>
              </w:rPr>
              <w:t>49. A</w:t>
            </w:r>
          </w:p>
        </w:tc>
        <w:tc>
          <w:tcPr>
            <w:tcW w:w="1071" w:type="dxa"/>
            <w:tcBorders>
              <w:top w:val="single" w:sz="4" w:space="0" w:color="000000"/>
              <w:left w:val="single" w:sz="4" w:space="0" w:color="000000"/>
              <w:bottom w:val="single" w:sz="4" w:space="0" w:color="000000"/>
              <w:right w:val="single" w:sz="4" w:space="0" w:color="000000"/>
            </w:tcBorders>
          </w:tcPr>
          <w:p w:rsidR="00B01986" w:rsidRPr="00FC6B8D" w:rsidRDefault="00B01986" w:rsidP="00FC6B8D">
            <w:pPr>
              <w:rPr>
                <w:b/>
              </w:rPr>
            </w:pPr>
            <w:r w:rsidRPr="00FC6B8D">
              <w:rPr>
                <w:b/>
              </w:rPr>
              <w:t>50. D</w:t>
            </w:r>
          </w:p>
        </w:tc>
      </w:tr>
      <w:tr w:rsidR="00B01986">
        <w:trPr>
          <w:trHeight w:hRule="exact" w:val="370"/>
        </w:trPr>
        <w:tc>
          <w:tcPr>
            <w:tcW w:w="1065" w:type="dxa"/>
            <w:tcBorders>
              <w:top w:val="single" w:sz="4" w:space="0" w:color="000000"/>
              <w:left w:val="single" w:sz="4" w:space="0" w:color="000000"/>
              <w:bottom w:val="single" w:sz="4" w:space="0" w:color="000000"/>
              <w:right w:val="single" w:sz="4" w:space="0" w:color="000000"/>
            </w:tcBorders>
          </w:tcPr>
          <w:p w:rsidR="00B01986" w:rsidRPr="00FC6B8D" w:rsidRDefault="00B01986" w:rsidP="00FC6B8D">
            <w:pPr>
              <w:rPr>
                <w:b/>
              </w:rPr>
            </w:pPr>
            <w:r w:rsidRPr="00FC6B8D">
              <w:rPr>
                <w:b/>
              </w:rPr>
              <w:t>51. B</w:t>
            </w:r>
          </w:p>
        </w:tc>
        <w:tc>
          <w:tcPr>
            <w:tcW w:w="1066" w:type="dxa"/>
            <w:tcBorders>
              <w:top w:val="single" w:sz="4" w:space="0" w:color="000000"/>
              <w:left w:val="single" w:sz="4" w:space="0" w:color="000000"/>
              <w:bottom w:val="single" w:sz="4" w:space="0" w:color="000000"/>
              <w:right w:val="single" w:sz="4" w:space="0" w:color="000000"/>
            </w:tcBorders>
          </w:tcPr>
          <w:p w:rsidR="00B01986" w:rsidRPr="00FC6B8D" w:rsidRDefault="00B01986" w:rsidP="00FC6B8D">
            <w:pPr>
              <w:rPr>
                <w:b/>
              </w:rPr>
            </w:pPr>
            <w:r w:rsidRPr="00FC6B8D">
              <w:rPr>
                <w:b/>
              </w:rPr>
              <w:t>52. D</w:t>
            </w:r>
          </w:p>
        </w:tc>
        <w:tc>
          <w:tcPr>
            <w:tcW w:w="1066" w:type="dxa"/>
            <w:tcBorders>
              <w:top w:val="single" w:sz="4" w:space="0" w:color="000000"/>
              <w:left w:val="single" w:sz="4" w:space="0" w:color="000000"/>
              <w:bottom w:val="single" w:sz="4" w:space="0" w:color="000000"/>
              <w:right w:val="single" w:sz="4" w:space="0" w:color="000000"/>
            </w:tcBorders>
          </w:tcPr>
          <w:p w:rsidR="00B01986" w:rsidRPr="00FC6B8D" w:rsidRDefault="00B01986" w:rsidP="00FC6B8D">
            <w:pPr>
              <w:rPr>
                <w:b/>
              </w:rPr>
            </w:pPr>
            <w:r w:rsidRPr="00FC6B8D">
              <w:rPr>
                <w:b/>
              </w:rPr>
              <w:t>53. D</w:t>
            </w:r>
          </w:p>
        </w:tc>
        <w:tc>
          <w:tcPr>
            <w:tcW w:w="1067" w:type="dxa"/>
            <w:tcBorders>
              <w:top w:val="single" w:sz="4" w:space="0" w:color="000000"/>
              <w:left w:val="single" w:sz="4" w:space="0" w:color="000000"/>
              <w:bottom w:val="single" w:sz="4" w:space="0" w:color="000000"/>
              <w:right w:val="single" w:sz="4" w:space="0" w:color="000000"/>
            </w:tcBorders>
          </w:tcPr>
          <w:p w:rsidR="00B01986" w:rsidRPr="00FC6B8D" w:rsidRDefault="00B01986" w:rsidP="00FC6B8D">
            <w:pPr>
              <w:rPr>
                <w:b/>
              </w:rPr>
            </w:pPr>
            <w:r w:rsidRPr="00FC6B8D">
              <w:rPr>
                <w:b/>
              </w:rPr>
              <w:t>54. B</w:t>
            </w:r>
          </w:p>
        </w:tc>
        <w:tc>
          <w:tcPr>
            <w:tcW w:w="1066" w:type="dxa"/>
            <w:tcBorders>
              <w:top w:val="single" w:sz="4" w:space="0" w:color="000000"/>
              <w:left w:val="single" w:sz="4" w:space="0" w:color="000000"/>
              <w:bottom w:val="single" w:sz="4" w:space="0" w:color="000000"/>
              <w:right w:val="single" w:sz="4" w:space="0" w:color="000000"/>
            </w:tcBorders>
          </w:tcPr>
          <w:p w:rsidR="00B01986" w:rsidRPr="00FC6B8D" w:rsidRDefault="00B01986" w:rsidP="00FC6B8D">
            <w:pPr>
              <w:rPr>
                <w:b/>
              </w:rPr>
            </w:pPr>
            <w:r w:rsidRPr="00FC6B8D">
              <w:rPr>
                <w:b/>
              </w:rPr>
              <w:t>55. B</w:t>
            </w:r>
          </w:p>
        </w:tc>
        <w:tc>
          <w:tcPr>
            <w:tcW w:w="1066" w:type="dxa"/>
            <w:tcBorders>
              <w:top w:val="single" w:sz="4" w:space="0" w:color="000000"/>
              <w:left w:val="single" w:sz="4" w:space="0" w:color="000000"/>
              <w:bottom w:val="single" w:sz="4" w:space="0" w:color="000000"/>
              <w:right w:val="single" w:sz="4" w:space="0" w:color="000000"/>
            </w:tcBorders>
          </w:tcPr>
          <w:p w:rsidR="00B01986" w:rsidRPr="00FC6B8D" w:rsidRDefault="00B01986" w:rsidP="00FC6B8D">
            <w:pPr>
              <w:rPr>
                <w:b/>
              </w:rPr>
            </w:pPr>
            <w:r w:rsidRPr="00FC6B8D">
              <w:rPr>
                <w:b/>
              </w:rPr>
              <w:t>56. B</w:t>
            </w:r>
          </w:p>
        </w:tc>
        <w:tc>
          <w:tcPr>
            <w:tcW w:w="1066" w:type="dxa"/>
            <w:tcBorders>
              <w:top w:val="single" w:sz="4" w:space="0" w:color="000000"/>
              <w:left w:val="single" w:sz="4" w:space="0" w:color="000000"/>
              <w:bottom w:val="single" w:sz="4" w:space="0" w:color="000000"/>
              <w:right w:val="single" w:sz="4" w:space="0" w:color="000000"/>
            </w:tcBorders>
          </w:tcPr>
          <w:p w:rsidR="00B01986" w:rsidRPr="00FC6B8D" w:rsidRDefault="00B01986" w:rsidP="00FC6B8D">
            <w:pPr>
              <w:rPr>
                <w:b/>
              </w:rPr>
            </w:pPr>
            <w:r w:rsidRPr="00FC6B8D">
              <w:rPr>
                <w:b/>
              </w:rPr>
              <w:t>57. A</w:t>
            </w:r>
          </w:p>
        </w:tc>
        <w:tc>
          <w:tcPr>
            <w:tcW w:w="1066" w:type="dxa"/>
            <w:tcBorders>
              <w:top w:val="single" w:sz="4" w:space="0" w:color="000000"/>
              <w:left w:val="single" w:sz="4" w:space="0" w:color="000000"/>
              <w:bottom w:val="single" w:sz="4" w:space="0" w:color="000000"/>
              <w:right w:val="single" w:sz="4" w:space="0" w:color="000000"/>
            </w:tcBorders>
          </w:tcPr>
          <w:p w:rsidR="00B01986" w:rsidRPr="00FC6B8D" w:rsidRDefault="00B01986" w:rsidP="00FC6B8D">
            <w:pPr>
              <w:rPr>
                <w:b/>
              </w:rPr>
            </w:pPr>
            <w:r w:rsidRPr="00FC6B8D">
              <w:rPr>
                <w:b/>
              </w:rPr>
              <w:t>58. D</w:t>
            </w:r>
          </w:p>
        </w:tc>
        <w:tc>
          <w:tcPr>
            <w:tcW w:w="1066" w:type="dxa"/>
            <w:tcBorders>
              <w:top w:val="single" w:sz="4" w:space="0" w:color="000000"/>
              <w:left w:val="single" w:sz="4" w:space="0" w:color="000000"/>
              <w:bottom w:val="single" w:sz="4" w:space="0" w:color="000000"/>
              <w:right w:val="single" w:sz="4" w:space="0" w:color="000000"/>
            </w:tcBorders>
          </w:tcPr>
          <w:p w:rsidR="00B01986" w:rsidRPr="00FC6B8D" w:rsidRDefault="00B01986" w:rsidP="00FC6B8D">
            <w:pPr>
              <w:rPr>
                <w:b/>
              </w:rPr>
            </w:pPr>
            <w:r w:rsidRPr="00FC6B8D">
              <w:rPr>
                <w:b/>
              </w:rPr>
              <w:t>59. B</w:t>
            </w:r>
          </w:p>
        </w:tc>
        <w:tc>
          <w:tcPr>
            <w:tcW w:w="1071" w:type="dxa"/>
            <w:tcBorders>
              <w:top w:val="single" w:sz="4" w:space="0" w:color="000000"/>
              <w:left w:val="single" w:sz="4" w:space="0" w:color="000000"/>
              <w:bottom w:val="single" w:sz="4" w:space="0" w:color="000000"/>
              <w:right w:val="single" w:sz="4" w:space="0" w:color="000000"/>
            </w:tcBorders>
          </w:tcPr>
          <w:p w:rsidR="00B01986" w:rsidRPr="00FC6B8D" w:rsidRDefault="00B01986" w:rsidP="00FC6B8D">
            <w:pPr>
              <w:rPr>
                <w:b/>
              </w:rPr>
            </w:pPr>
            <w:r w:rsidRPr="00FC6B8D">
              <w:rPr>
                <w:b/>
              </w:rPr>
              <w:t>60. B</w:t>
            </w:r>
          </w:p>
        </w:tc>
      </w:tr>
      <w:tr w:rsidR="00B01986">
        <w:trPr>
          <w:trHeight w:hRule="exact" w:val="374"/>
        </w:trPr>
        <w:tc>
          <w:tcPr>
            <w:tcW w:w="1065" w:type="dxa"/>
            <w:tcBorders>
              <w:top w:val="single" w:sz="4" w:space="0" w:color="000000"/>
              <w:left w:val="single" w:sz="4" w:space="0" w:color="000000"/>
              <w:bottom w:val="single" w:sz="4" w:space="0" w:color="000000"/>
              <w:right w:val="single" w:sz="4" w:space="0" w:color="000000"/>
            </w:tcBorders>
          </w:tcPr>
          <w:p w:rsidR="00B01986" w:rsidRPr="00FC6B8D" w:rsidRDefault="00B01986" w:rsidP="00FC6B8D">
            <w:pPr>
              <w:rPr>
                <w:b/>
              </w:rPr>
            </w:pPr>
            <w:r w:rsidRPr="00FC6B8D">
              <w:rPr>
                <w:b/>
              </w:rPr>
              <w:t>61. A</w:t>
            </w:r>
          </w:p>
        </w:tc>
        <w:tc>
          <w:tcPr>
            <w:tcW w:w="1066" w:type="dxa"/>
            <w:tcBorders>
              <w:top w:val="single" w:sz="4" w:space="0" w:color="000000"/>
              <w:left w:val="single" w:sz="4" w:space="0" w:color="000000"/>
              <w:bottom w:val="single" w:sz="4" w:space="0" w:color="000000"/>
              <w:right w:val="single" w:sz="4" w:space="0" w:color="000000"/>
            </w:tcBorders>
          </w:tcPr>
          <w:p w:rsidR="00B01986" w:rsidRPr="00FC6B8D" w:rsidRDefault="00B01986" w:rsidP="00FC6B8D">
            <w:pPr>
              <w:rPr>
                <w:b/>
              </w:rPr>
            </w:pPr>
            <w:r w:rsidRPr="00FC6B8D">
              <w:rPr>
                <w:b/>
              </w:rPr>
              <w:t>62. A</w:t>
            </w:r>
          </w:p>
        </w:tc>
        <w:tc>
          <w:tcPr>
            <w:tcW w:w="1066" w:type="dxa"/>
            <w:tcBorders>
              <w:top w:val="single" w:sz="4" w:space="0" w:color="000000"/>
              <w:left w:val="single" w:sz="4" w:space="0" w:color="000000"/>
              <w:bottom w:val="single" w:sz="4" w:space="0" w:color="000000"/>
              <w:right w:val="single" w:sz="4" w:space="0" w:color="000000"/>
            </w:tcBorders>
          </w:tcPr>
          <w:p w:rsidR="00B01986" w:rsidRPr="00FC6B8D" w:rsidRDefault="00B01986" w:rsidP="00FC6B8D">
            <w:pPr>
              <w:rPr>
                <w:b/>
              </w:rPr>
            </w:pPr>
            <w:r w:rsidRPr="00FC6B8D">
              <w:rPr>
                <w:b/>
              </w:rPr>
              <w:t>63. A</w:t>
            </w:r>
          </w:p>
        </w:tc>
        <w:tc>
          <w:tcPr>
            <w:tcW w:w="1067" w:type="dxa"/>
            <w:tcBorders>
              <w:top w:val="single" w:sz="4" w:space="0" w:color="000000"/>
              <w:left w:val="single" w:sz="4" w:space="0" w:color="000000"/>
              <w:bottom w:val="single" w:sz="4" w:space="0" w:color="000000"/>
              <w:right w:val="single" w:sz="4" w:space="0" w:color="000000"/>
            </w:tcBorders>
          </w:tcPr>
          <w:p w:rsidR="00B01986" w:rsidRPr="00FC6B8D" w:rsidRDefault="00B01986" w:rsidP="00FC6B8D">
            <w:pPr>
              <w:rPr>
                <w:b/>
              </w:rPr>
            </w:pPr>
            <w:r w:rsidRPr="00FC6B8D">
              <w:rPr>
                <w:b/>
              </w:rPr>
              <w:t>64. D</w:t>
            </w:r>
          </w:p>
        </w:tc>
        <w:tc>
          <w:tcPr>
            <w:tcW w:w="1066" w:type="dxa"/>
            <w:tcBorders>
              <w:top w:val="single" w:sz="4" w:space="0" w:color="000000"/>
              <w:left w:val="single" w:sz="4" w:space="0" w:color="000000"/>
              <w:bottom w:val="single" w:sz="4" w:space="0" w:color="000000"/>
              <w:right w:val="single" w:sz="4" w:space="0" w:color="000000"/>
            </w:tcBorders>
          </w:tcPr>
          <w:p w:rsidR="00B01986" w:rsidRPr="00FC6B8D" w:rsidRDefault="00B01986" w:rsidP="00FC6B8D">
            <w:pPr>
              <w:rPr>
                <w:b/>
              </w:rPr>
            </w:pPr>
            <w:r w:rsidRPr="00FC6B8D">
              <w:rPr>
                <w:b/>
              </w:rPr>
              <w:t>65. B</w:t>
            </w:r>
          </w:p>
        </w:tc>
        <w:tc>
          <w:tcPr>
            <w:tcW w:w="1066" w:type="dxa"/>
            <w:tcBorders>
              <w:top w:val="single" w:sz="4" w:space="0" w:color="000000"/>
              <w:left w:val="single" w:sz="4" w:space="0" w:color="000000"/>
              <w:bottom w:val="single" w:sz="4" w:space="0" w:color="000000"/>
              <w:right w:val="single" w:sz="4" w:space="0" w:color="000000"/>
            </w:tcBorders>
          </w:tcPr>
          <w:p w:rsidR="00B01986" w:rsidRPr="00FC6B8D" w:rsidRDefault="00B01986" w:rsidP="00FC6B8D">
            <w:pPr>
              <w:rPr>
                <w:b/>
              </w:rPr>
            </w:pPr>
            <w:r w:rsidRPr="00FC6B8D">
              <w:rPr>
                <w:b/>
              </w:rPr>
              <w:t>66. D</w:t>
            </w:r>
          </w:p>
        </w:tc>
        <w:tc>
          <w:tcPr>
            <w:tcW w:w="1066" w:type="dxa"/>
            <w:tcBorders>
              <w:top w:val="single" w:sz="4" w:space="0" w:color="000000"/>
              <w:left w:val="single" w:sz="4" w:space="0" w:color="000000"/>
              <w:bottom w:val="single" w:sz="4" w:space="0" w:color="000000"/>
              <w:right w:val="single" w:sz="4" w:space="0" w:color="000000"/>
            </w:tcBorders>
          </w:tcPr>
          <w:p w:rsidR="00B01986" w:rsidRPr="00FC6B8D" w:rsidRDefault="00B01986" w:rsidP="00FC6B8D">
            <w:pPr>
              <w:rPr>
                <w:b/>
              </w:rPr>
            </w:pPr>
            <w:r w:rsidRPr="00FC6B8D">
              <w:rPr>
                <w:b/>
              </w:rPr>
              <w:t>67. A</w:t>
            </w:r>
          </w:p>
        </w:tc>
        <w:tc>
          <w:tcPr>
            <w:tcW w:w="1066" w:type="dxa"/>
            <w:tcBorders>
              <w:top w:val="single" w:sz="4" w:space="0" w:color="000000"/>
              <w:left w:val="single" w:sz="4" w:space="0" w:color="000000"/>
              <w:bottom w:val="single" w:sz="4" w:space="0" w:color="000000"/>
              <w:right w:val="single" w:sz="4" w:space="0" w:color="000000"/>
            </w:tcBorders>
          </w:tcPr>
          <w:p w:rsidR="00B01986" w:rsidRPr="00FC6B8D" w:rsidRDefault="00B01986" w:rsidP="00FC6B8D">
            <w:pPr>
              <w:rPr>
                <w:b/>
              </w:rPr>
            </w:pPr>
            <w:r w:rsidRPr="00FC6B8D">
              <w:rPr>
                <w:b/>
              </w:rPr>
              <w:t>68. B</w:t>
            </w:r>
          </w:p>
        </w:tc>
        <w:tc>
          <w:tcPr>
            <w:tcW w:w="1066" w:type="dxa"/>
            <w:tcBorders>
              <w:top w:val="single" w:sz="4" w:space="0" w:color="000000"/>
              <w:left w:val="single" w:sz="4" w:space="0" w:color="000000"/>
              <w:bottom w:val="single" w:sz="4" w:space="0" w:color="000000"/>
              <w:right w:val="single" w:sz="4" w:space="0" w:color="000000"/>
            </w:tcBorders>
          </w:tcPr>
          <w:p w:rsidR="00B01986" w:rsidRPr="00FC6B8D" w:rsidRDefault="00B01986" w:rsidP="00FC6B8D">
            <w:pPr>
              <w:rPr>
                <w:b/>
              </w:rPr>
            </w:pPr>
            <w:r w:rsidRPr="00FC6B8D">
              <w:rPr>
                <w:b/>
              </w:rPr>
              <w:t>69. D</w:t>
            </w:r>
          </w:p>
        </w:tc>
        <w:tc>
          <w:tcPr>
            <w:tcW w:w="1071" w:type="dxa"/>
            <w:tcBorders>
              <w:top w:val="single" w:sz="4" w:space="0" w:color="000000"/>
              <w:left w:val="single" w:sz="4" w:space="0" w:color="000000"/>
              <w:bottom w:val="single" w:sz="4" w:space="0" w:color="000000"/>
              <w:right w:val="single" w:sz="4" w:space="0" w:color="000000"/>
            </w:tcBorders>
          </w:tcPr>
          <w:p w:rsidR="00B01986" w:rsidRPr="00FC6B8D" w:rsidRDefault="00B01986" w:rsidP="00FC6B8D">
            <w:pPr>
              <w:rPr>
                <w:b/>
              </w:rPr>
            </w:pPr>
            <w:r w:rsidRPr="00FC6B8D">
              <w:rPr>
                <w:b/>
              </w:rPr>
              <w:t>70. D</w:t>
            </w:r>
          </w:p>
        </w:tc>
      </w:tr>
      <w:tr w:rsidR="00B01986">
        <w:trPr>
          <w:trHeight w:hRule="exact" w:val="370"/>
        </w:trPr>
        <w:tc>
          <w:tcPr>
            <w:tcW w:w="1065" w:type="dxa"/>
            <w:tcBorders>
              <w:top w:val="single" w:sz="4" w:space="0" w:color="000000"/>
              <w:left w:val="single" w:sz="4" w:space="0" w:color="000000"/>
              <w:bottom w:val="single" w:sz="4" w:space="0" w:color="000000"/>
              <w:right w:val="single" w:sz="4" w:space="0" w:color="000000"/>
            </w:tcBorders>
          </w:tcPr>
          <w:p w:rsidR="00B01986" w:rsidRPr="00FC6B8D" w:rsidRDefault="00B01986" w:rsidP="00FC6B8D">
            <w:pPr>
              <w:rPr>
                <w:b/>
              </w:rPr>
            </w:pPr>
            <w:r w:rsidRPr="00FC6B8D">
              <w:rPr>
                <w:b/>
              </w:rPr>
              <w:t>71. C</w:t>
            </w:r>
          </w:p>
        </w:tc>
        <w:tc>
          <w:tcPr>
            <w:tcW w:w="1066" w:type="dxa"/>
            <w:tcBorders>
              <w:top w:val="single" w:sz="4" w:space="0" w:color="000000"/>
              <w:left w:val="single" w:sz="4" w:space="0" w:color="000000"/>
              <w:bottom w:val="single" w:sz="4" w:space="0" w:color="000000"/>
              <w:right w:val="single" w:sz="4" w:space="0" w:color="000000"/>
            </w:tcBorders>
          </w:tcPr>
          <w:p w:rsidR="00B01986" w:rsidRPr="00FC6B8D" w:rsidRDefault="00B01986" w:rsidP="00FC6B8D">
            <w:pPr>
              <w:rPr>
                <w:b/>
              </w:rPr>
            </w:pPr>
            <w:r w:rsidRPr="00FC6B8D">
              <w:rPr>
                <w:b/>
              </w:rPr>
              <w:t>72. A</w:t>
            </w:r>
          </w:p>
        </w:tc>
        <w:tc>
          <w:tcPr>
            <w:tcW w:w="1066" w:type="dxa"/>
            <w:tcBorders>
              <w:top w:val="single" w:sz="4" w:space="0" w:color="000000"/>
              <w:left w:val="single" w:sz="4" w:space="0" w:color="000000"/>
              <w:bottom w:val="single" w:sz="4" w:space="0" w:color="000000"/>
              <w:right w:val="single" w:sz="4" w:space="0" w:color="000000"/>
            </w:tcBorders>
          </w:tcPr>
          <w:p w:rsidR="00B01986" w:rsidRPr="00FC6B8D" w:rsidRDefault="00B01986" w:rsidP="00FC6B8D">
            <w:pPr>
              <w:rPr>
                <w:b/>
              </w:rPr>
            </w:pPr>
            <w:r w:rsidRPr="00FC6B8D">
              <w:rPr>
                <w:b/>
              </w:rPr>
              <w:t>73. B</w:t>
            </w:r>
          </w:p>
        </w:tc>
        <w:tc>
          <w:tcPr>
            <w:tcW w:w="1067" w:type="dxa"/>
            <w:tcBorders>
              <w:top w:val="single" w:sz="4" w:space="0" w:color="000000"/>
              <w:left w:val="single" w:sz="4" w:space="0" w:color="000000"/>
              <w:bottom w:val="single" w:sz="4" w:space="0" w:color="000000"/>
              <w:right w:val="single" w:sz="4" w:space="0" w:color="000000"/>
            </w:tcBorders>
          </w:tcPr>
          <w:p w:rsidR="00B01986" w:rsidRPr="00FC6B8D" w:rsidRDefault="00B01986" w:rsidP="00FC6B8D">
            <w:pPr>
              <w:rPr>
                <w:b/>
              </w:rPr>
            </w:pPr>
            <w:r w:rsidRPr="00FC6B8D">
              <w:rPr>
                <w:b/>
              </w:rPr>
              <w:t>74. A</w:t>
            </w:r>
          </w:p>
        </w:tc>
        <w:tc>
          <w:tcPr>
            <w:tcW w:w="1066" w:type="dxa"/>
            <w:tcBorders>
              <w:top w:val="single" w:sz="4" w:space="0" w:color="000000"/>
              <w:left w:val="single" w:sz="4" w:space="0" w:color="000000"/>
              <w:bottom w:val="single" w:sz="4" w:space="0" w:color="000000"/>
              <w:right w:val="single" w:sz="4" w:space="0" w:color="000000"/>
            </w:tcBorders>
          </w:tcPr>
          <w:p w:rsidR="00B01986" w:rsidRPr="00FC6B8D" w:rsidRDefault="00B01986" w:rsidP="00FC6B8D">
            <w:pPr>
              <w:rPr>
                <w:b/>
              </w:rPr>
            </w:pPr>
            <w:r w:rsidRPr="00FC6B8D">
              <w:rPr>
                <w:b/>
              </w:rPr>
              <w:t>75. C</w:t>
            </w:r>
          </w:p>
        </w:tc>
        <w:tc>
          <w:tcPr>
            <w:tcW w:w="1066" w:type="dxa"/>
            <w:tcBorders>
              <w:top w:val="single" w:sz="4" w:space="0" w:color="000000"/>
              <w:left w:val="single" w:sz="4" w:space="0" w:color="000000"/>
              <w:bottom w:val="single" w:sz="4" w:space="0" w:color="000000"/>
              <w:right w:val="single" w:sz="4" w:space="0" w:color="000000"/>
            </w:tcBorders>
          </w:tcPr>
          <w:p w:rsidR="00B01986" w:rsidRPr="00FC6B8D" w:rsidRDefault="00B01986" w:rsidP="00FC6B8D">
            <w:pPr>
              <w:rPr>
                <w:b/>
              </w:rPr>
            </w:pPr>
            <w:r w:rsidRPr="00FC6B8D">
              <w:rPr>
                <w:b/>
              </w:rPr>
              <w:t>76. A</w:t>
            </w:r>
          </w:p>
        </w:tc>
        <w:tc>
          <w:tcPr>
            <w:tcW w:w="1066" w:type="dxa"/>
            <w:tcBorders>
              <w:top w:val="single" w:sz="4" w:space="0" w:color="000000"/>
              <w:left w:val="single" w:sz="4" w:space="0" w:color="000000"/>
              <w:bottom w:val="single" w:sz="4" w:space="0" w:color="000000"/>
              <w:right w:val="single" w:sz="4" w:space="0" w:color="000000"/>
            </w:tcBorders>
          </w:tcPr>
          <w:p w:rsidR="00B01986" w:rsidRPr="00FC6B8D" w:rsidRDefault="00B01986" w:rsidP="00FC6B8D">
            <w:pPr>
              <w:rPr>
                <w:b/>
              </w:rPr>
            </w:pPr>
            <w:r w:rsidRPr="00FC6B8D">
              <w:rPr>
                <w:b/>
              </w:rPr>
              <w:t>77. C</w:t>
            </w:r>
          </w:p>
        </w:tc>
        <w:tc>
          <w:tcPr>
            <w:tcW w:w="1066" w:type="dxa"/>
            <w:tcBorders>
              <w:top w:val="single" w:sz="4" w:space="0" w:color="000000"/>
              <w:left w:val="single" w:sz="4" w:space="0" w:color="000000"/>
              <w:bottom w:val="single" w:sz="4" w:space="0" w:color="000000"/>
              <w:right w:val="single" w:sz="4" w:space="0" w:color="000000"/>
            </w:tcBorders>
          </w:tcPr>
          <w:p w:rsidR="00B01986" w:rsidRPr="00FC6B8D" w:rsidRDefault="00B01986" w:rsidP="00FC6B8D">
            <w:pPr>
              <w:rPr>
                <w:b/>
              </w:rPr>
            </w:pPr>
            <w:r w:rsidRPr="00FC6B8D">
              <w:rPr>
                <w:b/>
              </w:rPr>
              <w:t>78. C</w:t>
            </w:r>
          </w:p>
        </w:tc>
        <w:tc>
          <w:tcPr>
            <w:tcW w:w="1066" w:type="dxa"/>
            <w:tcBorders>
              <w:top w:val="single" w:sz="4" w:space="0" w:color="000000"/>
              <w:left w:val="single" w:sz="4" w:space="0" w:color="000000"/>
              <w:bottom w:val="single" w:sz="4" w:space="0" w:color="000000"/>
              <w:right w:val="single" w:sz="4" w:space="0" w:color="000000"/>
            </w:tcBorders>
          </w:tcPr>
          <w:p w:rsidR="00B01986" w:rsidRPr="00FC6B8D" w:rsidRDefault="00B01986" w:rsidP="00FC6B8D">
            <w:pPr>
              <w:rPr>
                <w:b/>
              </w:rPr>
            </w:pPr>
            <w:r w:rsidRPr="00FC6B8D">
              <w:rPr>
                <w:b/>
              </w:rPr>
              <w:t>79. C</w:t>
            </w:r>
          </w:p>
        </w:tc>
        <w:tc>
          <w:tcPr>
            <w:tcW w:w="1071" w:type="dxa"/>
            <w:tcBorders>
              <w:top w:val="single" w:sz="4" w:space="0" w:color="000000"/>
              <w:left w:val="single" w:sz="4" w:space="0" w:color="000000"/>
              <w:bottom w:val="single" w:sz="4" w:space="0" w:color="000000"/>
              <w:right w:val="single" w:sz="4" w:space="0" w:color="000000"/>
            </w:tcBorders>
          </w:tcPr>
          <w:p w:rsidR="00B01986" w:rsidRPr="00FC6B8D" w:rsidRDefault="00B01986" w:rsidP="00FC6B8D">
            <w:pPr>
              <w:rPr>
                <w:b/>
              </w:rPr>
            </w:pPr>
            <w:r w:rsidRPr="00FC6B8D">
              <w:rPr>
                <w:b/>
              </w:rPr>
              <w:t>80. D</w:t>
            </w:r>
          </w:p>
        </w:tc>
      </w:tr>
      <w:tr w:rsidR="00B01986">
        <w:trPr>
          <w:trHeight w:hRule="exact" w:val="370"/>
        </w:trPr>
        <w:tc>
          <w:tcPr>
            <w:tcW w:w="1065" w:type="dxa"/>
            <w:tcBorders>
              <w:top w:val="single" w:sz="4" w:space="0" w:color="000000"/>
              <w:left w:val="single" w:sz="4" w:space="0" w:color="000000"/>
              <w:bottom w:val="single" w:sz="4" w:space="0" w:color="000000"/>
              <w:right w:val="single" w:sz="4" w:space="0" w:color="000000"/>
            </w:tcBorders>
          </w:tcPr>
          <w:p w:rsidR="00B01986" w:rsidRPr="00FC6B8D" w:rsidRDefault="00B01986" w:rsidP="00FC6B8D">
            <w:pPr>
              <w:rPr>
                <w:b/>
              </w:rPr>
            </w:pPr>
            <w:r w:rsidRPr="00FC6B8D">
              <w:rPr>
                <w:b/>
              </w:rPr>
              <w:t>81. C</w:t>
            </w:r>
          </w:p>
        </w:tc>
        <w:tc>
          <w:tcPr>
            <w:tcW w:w="1066" w:type="dxa"/>
            <w:tcBorders>
              <w:top w:val="single" w:sz="4" w:space="0" w:color="000000"/>
              <w:left w:val="single" w:sz="4" w:space="0" w:color="000000"/>
              <w:bottom w:val="single" w:sz="4" w:space="0" w:color="000000"/>
              <w:right w:val="single" w:sz="4" w:space="0" w:color="000000"/>
            </w:tcBorders>
          </w:tcPr>
          <w:p w:rsidR="00B01986" w:rsidRPr="00FC6B8D" w:rsidRDefault="00B01986" w:rsidP="00FC6B8D">
            <w:pPr>
              <w:rPr>
                <w:b/>
              </w:rPr>
            </w:pPr>
            <w:r w:rsidRPr="00FC6B8D">
              <w:rPr>
                <w:b/>
              </w:rPr>
              <w:t>82. C</w:t>
            </w:r>
          </w:p>
        </w:tc>
        <w:tc>
          <w:tcPr>
            <w:tcW w:w="1066" w:type="dxa"/>
            <w:tcBorders>
              <w:top w:val="single" w:sz="4" w:space="0" w:color="000000"/>
              <w:left w:val="single" w:sz="4" w:space="0" w:color="000000"/>
              <w:bottom w:val="single" w:sz="4" w:space="0" w:color="000000"/>
              <w:right w:val="single" w:sz="4" w:space="0" w:color="000000"/>
            </w:tcBorders>
          </w:tcPr>
          <w:p w:rsidR="00B01986" w:rsidRPr="00FC6B8D" w:rsidRDefault="00B01986" w:rsidP="00FC6B8D">
            <w:pPr>
              <w:rPr>
                <w:b/>
              </w:rPr>
            </w:pPr>
            <w:r w:rsidRPr="00FC6B8D">
              <w:rPr>
                <w:b/>
              </w:rPr>
              <w:t>83. D</w:t>
            </w:r>
          </w:p>
        </w:tc>
        <w:tc>
          <w:tcPr>
            <w:tcW w:w="1067" w:type="dxa"/>
            <w:tcBorders>
              <w:top w:val="single" w:sz="4" w:space="0" w:color="000000"/>
              <w:left w:val="single" w:sz="4" w:space="0" w:color="000000"/>
              <w:bottom w:val="single" w:sz="4" w:space="0" w:color="000000"/>
              <w:right w:val="single" w:sz="4" w:space="0" w:color="000000"/>
            </w:tcBorders>
          </w:tcPr>
          <w:p w:rsidR="00B01986" w:rsidRPr="00FC6B8D" w:rsidRDefault="00B01986" w:rsidP="00FC6B8D">
            <w:pPr>
              <w:rPr>
                <w:b/>
              </w:rPr>
            </w:pPr>
            <w:r w:rsidRPr="00FC6B8D">
              <w:rPr>
                <w:b/>
              </w:rPr>
              <w:t>84. B</w:t>
            </w:r>
          </w:p>
        </w:tc>
        <w:tc>
          <w:tcPr>
            <w:tcW w:w="1066" w:type="dxa"/>
            <w:tcBorders>
              <w:top w:val="single" w:sz="4" w:space="0" w:color="000000"/>
              <w:left w:val="single" w:sz="4" w:space="0" w:color="000000"/>
              <w:bottom w:val="single" w:sz="4" w:space="0" w:color="000000"/>
              <w:right w:val="single" w:sz="4" w:space="0" w:color="000000"/>
            </w:tcBorders>
          </w:tcPr>
          <w:p w:rsidR="00B01986" w:rsidRPr="00FC6B8D" w:rsidRDefault="00B01986" w:rsidP="00FC6B8D">
            <w:pPr>
              <w:rPr>
                <w:b/>
              </w:rPr>
            </w:pPr>
            <w:r w:rsidRPr="00FC6B8D">
              <w:rPr>
                <w:b/>
              </w:rPr>
              <w:t>85. D</w:t>
            </w:r>
          </w:p>
        </w:tc>
        <w:tc>
          <w:tcPr>
            <w:tcW w:w="1066" w:type="dxa"/>
            <w:tcBorders>
              <w:top w:val="single" w:sz="4" w:space="0" w:color="000000"/>
              <w:left w:val="single" w:sz="4" w:space="0" w:color="000000"/>
              <w:bottom w:val="single" w:sz="4" w:space="0" w:color="000000"/>
              <w:right w:val="single" w:sz="4" w:space="0" w:color="000000"/>
            </w:tcBorders>
          </w:tcPr>
          <w:p w:rsidR="00B01986" w:rsidRPr="00FC6B8D" w:rsidRDefault="00B01986" w:rsidP="00FC6B8D">
            <w:pPr>
              <w:rPr>
                <w:b/>
              </w:rPr>
            </w:pPr>
            <w:r w:rsidRPr="00FC6B8D">
              <w:rPr>
                <w:b/>
              </w:rPr>
              <w:t>86. A</w:t>
            </w:r>
          </w:p>
        </w:tc>
        <w:tc>
          <w:tcPr>
            <w:tcW w:w="1066" w:type="dxa"/>
            <w:tcBorders>
              <w:top w:val="single" w:sz="4" w:space="0" w:color="000000"/>
              <w:left w:val="single" w:sz="4" w:space="0" w:color="000000"/>
              <w:bottom w:val="single" w:sz="4" w:space="0" w:color="000000"/>
              <w:right w:val="single" w:sz="4" w:space="0" w:color="000000"/>
            </w:tcBorders>
          </w:tcPr>
          <w:p w:rsidR="00B01986" w:rsidRPr="00FC6B8D" w:rsidRDefault="00B01986" w:rsidP="00FC6B8D">
            <w:pPr>
              <w:rPr>
                <w:b/>
              </w:rPr>
            </w:pPr>
            <w:r w:rsidRPr="00FC6B8D">
              <w:rPr>
                <w:b/>
              </w:rPr>
              <w:t>87. D</w:t>
            </w:r>
          </w:p>
        </w:tc>
        <w:tc>
          <w:tcPr>
            <w:tcW w:w="1066" w:type="dxa"/>
            <w:tcBorders>
              <w:top w:val="single" w:sz="4" w:space="0" w:color="000000"/>
              <w:left w:val="single" w:sz="4" w:space="0" w:color="000000"/>
              <w:bottom w:val="single" w:sz="4" w:space="0" w:color="000000"/>
              <w:right w:val="single" w:sz="4" w:space="0" w:color="000000"/>
            </w:tcBorders>
          </w:tcPr>
          <w:p w:rsidR="00B01986" w:rsidRPr="00FC6B8D" w:rsidRDefault="00B01986" w:rsidP="00FC6B8D">
            <w:pPr>
              <w:rPr>
                <w:b/>
              </w:rPr>
            </w:pPr>
            <w:r w:rsidRPr="00FC6B8D">
              <w:rPr>
                <w:b/>
              </w:rPr>
              <w:t>88. C</w:t>
            </w:r>
          </w:p>
        </w:tc>
        <w:tc>
          <w:tcPr>
            <w:tcW w:w="1066" w:type="dxa"/>
            <w:tcBorders>
              <w:top w:val="single" w:sz="4" w:space="0" w:color="000000"/>
              <w:left w:val="single" w:sz="4" w:space="0" w:color="000000"/>
              <w:bottom w:val="single" w:sz="4" w:space="0" w:color="000000"/>
              <w:right w:val="single" w:sz="4" w:space="0" w:color="000000"/>
            </w:tcBorders>
          </w:tcPr>
          <w:p w:rsidR="00B01986" w:rsidRPr="00FC6B8D" w:rsidRDefault="00B01986" w:rsidP="00FC6B8D">
            <w:pPr>
              <w:rPr>
                <w:b/>
              </w:rPr>
            </w:pPr>
            <w:r w:rsidRPr="00FC6B8D">
              <w:rPr>
                <w:b/>
              </w:rPr>
              <w:t>89. A</w:t>
            </w:r>
          </w:p>
        </w:tc>
        <w:tc>
          <w:tcPr>
            <w:tcW w:w="1071" w:type="dxa"/>
            <w:tcBorders>
              <w:top w:val="single" w:sz="4" w:space="0" w:color="000000"/>
              <w:left w:val="single" w:sz="4" w:space="0" w:color="000000"/>
              <w:bottom w:val="single" w:sz="4" w:space="0" w:color="000000"/>
              <w:right w:val="single" w:sz="4" w:space="0" w:color="000000"/>
            </w:tcBorders>
          </w:tcPr>
          <w:p w:rsidR="00B01986" w:rsidRPr="00FC6B8D" w:rsidRDefault="00B01986" w:rsidP="00FC6B8D">
            <w:pPr>
              <w:rPr>
                <w:b/>
              </w:rPr>
            </w:pPr>
            <w:r w:rsidRPr="00FC6B8D">
              <w:rPr>
                <w:b/>
              </w:rPr>
              <w:t>90. B</w:t>
            </w:r>
          </w:p>
        </w:tc>
      </w:tr>
      <w:tr w:rsidR="00B01986">
        <w:trPr>
          <w:trHeight w:hRule="exact" w:val="370"/>
        </w:trPr>
        <w:tc>
          <w:tcPr>
            <w:tcW w:w="1065" w:type="dxa"/>
            <w:tcBorders>
              <w:top w:val="single" w:sz="4" w:space="0" w:color="000000"/>
              <w:left w:val="single" w:sz="4" w:space="0" w:color="000000"/>
              <w:bottom w:val="single" w:sz="4" w:space="0" w:color="000000"/>
              <w:right w:val="single" w:sz="4" w:space="0" w:color="000000"/>
            </w:tcBorders>
          </w:tcPr>
          <w:p w:rsidR="00B01986" w:rsidRPr="00FC6B8D" w:rsidRDefault="00B01986" w:rsidP="00FC6B8D">
            <w:pPr>
              <w:rPr>
                <w:b/>
              </w:rPr>
            </w:pPr>
            <w:r w:rsidRPr="00FC6B8D">
              <w:rPr>
                <w:b/>
              </w:rPr>
              <w:t>91. C</w:t>
            </w:r>
          </w:p>
        </w:tc>
        <w:tc>
          <w:tcPr>
            <w:tcW w:w="1066" w:type="dxa"/>
            <w:tcBorders>
              <w:top w:val="single" w:sz="4" w:space="0" w:color="000000"/>
              <w:left w:val="single" w:sz="4" w:space="0" w:color="000000"/>
              <w:bottom w:val="single" w:sz="4" w:space="0" w:color="000000"/>
              <w:right w:val="single" w:sz="4" w:space="0" w:color="000000"/>
            </w:tcBorders>
          </w:tcPr>
          <w:p w:rsidR="00B01986" w:rsidRPr="00FC6B8D" w:rsidRDefault="00B01986" w:rsidP="00FC6B8D">
            <w:pPr>
              <w:rPr>
                <w:b/>
              </w:rPr>
            </w:pPr>
            <w:r w:rsidRPr="00FC6B8D">
              <w:rPr>
                <w:b/>
              </w:rPr>
              <w:t>92. D</w:t>
            </w:r>
          </w:p>
        </w:tc>
        <w:tc>
          <w:tcPr>
            <w:tcW w:w="1066" w:type="dxa"/>
            <w:tcBorders>
              <w:top w:val="single" w:sz="4" w:space="0" w:color="000000"/>
              <w:left w:val="single" w:sz="4" w:space="0" w:color="000000"/>
              <w:bottom w:val="single" w:sz="4" w:space="0" w:color="000000"/>
              <w:right w:val="single" w:sz="4" w:space="0" w:color="000000"/>
            </w:tcBorders>
          </w:tcPr>
          <w:p w:rsidR="00B01986" w:rsidRPr="00FC6B8D" w:rsidRDefault="00B01986" w:rsidP="00FC6B8D">
            <w:pPr>
              <w:rPr>
                <w:b/>
              </w:rPr>
            </w:pPr>
            <w:r w:rsidRPr="00FC6B8D">
              <w:rPr>
                <w:b/>
              </w:rPr>
              <w:t>93. A</w:t>
            </w:r>
          </w:p>
        </w:tc>
        <w:tc>
          <w:tcPr>
            <w:tcW w:w="1067" w:type="dxa"/>
            <w:tcBorders>
              <w:top w:val="single" w:sz="4" w:space="0" w:color="000000"/>
              <w:left w:val="single" w:sz="4" w:space="0" w:color="000000"/>
              <w:bottom w:val="single" w:sz="4" w:space="0" w:color="000000"/>
              <w:right w:val="single" w:sz="4" w:space="0" w:color="000000"/>
            </w:tcBorders>
          </w:tcPr>
          <w:p w:rsidR="00B01986" w:rsidRPr="00FC6B8D" w:rsidRDefault="00B01986" w:rsidP="00FC6B8D">
            <w:pPr>
              <w:rPr>
                <w:b/>
              </w:rPr>
            </w:pPr>
            <w:r w:rsidRPr="00FC6B8D">
              <w:rPr>
                <w:b/>
              </w:rPr>
              <w:t>94. B</w:t>
            </w:r>
          </w:p>
        </w:tc>
        <w:tc>
          <w:tcPr>
            <w:tcW w:w="1066" w:type="dxa"/>
            <w:tcBorders>
              <w:top w:val="single" w:sz="4" w:space="0" w:color="000000"/>
              <w:left w:val="single" w:sz="4" w:space="0" w:color="000000"/>
              <w:bottom w:val="nil"/>
              <w:right w:val="nil"/>
            </w:tcBorders>
          </w:tcPr>
          <w:p w:rsidR="00B01986" w:rsidRPr="00FC6B8D" w:rsidRDefault="00B01986" w:rsidP="00FC6B8D">
            <w:pPr>
              <w:rPr>
                <w:b/>
              </w:rPr>
            </w:pPr>
          </w:p>
        </w:tc>
        <w:tc>
          <w:tcPr>
            <w:tcW w:w="1066" w:type="dxa"/>
            <w:tcBorders>
              <w:top w:val="single" w:sz="4" w:space="0" w:color="000000"/>
              <w:left w:val="nil"/>
              <w:bottom w:val="nil"/>
              <w:right w:val="nil"/>
            </w:tcBorders>
          </w:tcPr>
          <w:p w:rsidR="00B01986" w:rsidRPr="00FC6B8D" w:rsidRDefault="00B01986" w:rsidP="00FC6B8D">
            <w:pPr>
              <w:rPr>
                <w:b/>
              </w:rPr>
            </w:pPr>
          </w:p>
        </w:tc>
        <w:tc>
          <w:tcPr>
            <w:tcW w:w="1066" w:type="dxa"/>
            <w:tcBorders>
              <w:top w:val="single" w:sz="4" w:space="0" w:color="000000"/>
              <w:left w:val="nil"/>
              <w:bottom w:val="nil"/>
              <w:right w:val="nil"/>
            </w:tcBorders>
          </w:tcPr>
          <w:p w:rsidR="00B01986" w:rsidRPr="00FC6B8D" w:rsidRDefault="00B01986" w:rsidP="00FC6B8D">
            <w:pPr>
              <w:rPr>
                <w:b/>
              </w:rPr>
            </w:pPr>
          </w:p>
        </w:tc>
        <w:tc>
          <w:tcPr>
            <w:tcW w:w="1066" w:type="dxa"/>
            <w:tcBorders>
              <w:top w:val="single" w:sz="4" w:space="0" w:color="000000"/>
              <w:left w:val="nil"/>
              <w:bottom w:val="nil"/>
              <w:right w:val="nil"/>
            </w:tcBorders>
          </w:tcPr>
          <w:p w:rsidR="00B01986" w:rsidRPr="00FC6B8D" w:rsidRDefault="00B01986" w:rsidP="00FC6B8D">
            <w:pPr>
              <w:rPr>
                <w:b/>
              </w:rPr>
            </w:pPr>
          </w:p>
        </w:tc>
        <w:tc>
          <w:tcPr>
            <w:tcW w:w="1066" w:type="dxa"/>
            <w:tcBorders>
              <w:top w:val="single" w:sz="4" w:space="0" w:color="000000"/>
              <w:left w:val="nil"/>
              <w:bottom w:val="nil"/>
              <w:right w:val="nil"/>
            </w:tcBorders>
          </w:tcPr>
          <w:p w:rsidR="00B01986" w:rsidRPr="00FC6B8D" w:rsidRDefault="00B01986" w:rsidP="00FC6B8D">
            <w:pPr>
              <w:rPr>
                <w:b/>
              </w:rPr>
            </w:pPr>
          </w:p>
        </w:tc>
        <w:tc>
          <w:tcPr>
            <w:tcW w:w="1071" w:type="dxa"/>
            <w:tcBorders>
              <w:top w:val="single" w:sz="4" w:space="0" w:color="000000"/>
              <w:left w:val="nil"/>
              <w:bottom w:val="nil"/>
              <w:right w:val="nil"/>
            </w:tcBorders>
          </w:tcPr>
          <w:p w:rsidR="00B01986" w:rsidRPr="00FC6B8D" w:rsidRDefault="00B01986" w:rsidP="00FC6B8D">
            <w:pPr>
              <w:rPr>
                <w:b/>
              </w:rPr>
            </w:pPr>
          </w:p>
        </w:tc>
      </w:tr>
    </w:tbl>
    <w:p w:rsidR="00B01986" w:rsidRDefault="00B01986">
      <w:pPr>
        <w:widowControl w:val="0"/>
        <w:tabs>
          <w:tab w:val="left" w:pos="142"/>
          <w:tab w:val="left" w:pos="284"/>
          <w:tab w:val="left" w:pos="567"/>
          <w:tab w:val="left" w:pos="709"/>
          <w:tab w:val="left" w:pos="851"/>
          <w:tab w:val="left" w:pos="2835"/>
          <w:tab w:val="left" w:pos="5387"/>
          <w:tab w:val="left" w:pos="7938"/>
        </w:tabs>
        <w:autoSpaceDE w:val="0"/>
        <w:autoSpaceDN w:val="0"/>
        <w:jc w:val="both"/>
        <w:rPr>
          <w:sz w:val="25"/>
          <w:szCs w:val="25"/>
        </w:rPr>
      </w:pPr>
    </w:p>
    <w:p w:rsidR="00B01986" w:rsidRDefault="00B01986">
      <w:pPr>
        <w:widowControl w:val="0"/>
        <w:tabs>
          <w:tab w:val="left" w:pos="142"/>
          <w:tab w:val="left" w:pos="284"/>
          <w:tab w:val="left" w:pos="567"/>
          <w:tab w:val="left" w:pos="709"/>
          <w:tab w:val="left" w:pos="851"/>
          <w:tab w:val="left" w:pos="2835"/>
          <w:tab w:val="left" w:pos="5387"/>
          <w:tab w:val="left" w:pos="7938"/>
        </w:tabs>
        <w:autoSpaceDE w:val="0"/>
        <w:autoSpaceDN w:val="0"/>
        <w:jc w:val="both"/>
        <w:rPr>
          <w:color w:val="0000FF"/>
          <w:sz w:val="25"/>
          <w:szCs w:val="25"/>
        </w:rPr>
      </w:pPr>
    </w:p>
    <w:p w:rsidR="00B01986" w:rsidRDefault="00B01986" w:rsidP="00D2352D">
      <w:pPr>
        <w:pStyle w:val="Heading1"/>
      </w:pPr>
      <w:r>
        <w:t>LUY</w:t>
      </w:r>
      <w:r>
        <w:rPr>
          <w:lang w:val="vi-VN"/>
        </w:rPr>
        <w:t>Ệ</w:t>
      </w:r>
      <w:r>
        <w:t>N T</w:t>
      </w:r>
      <w:r>
        <w:rPr>
          <w:lang w:val="vi-VN"/>
        </w:rPr>
        <w:t>ẬP</w:t>
      </w:r>
      <w:r>
        <w:t xml:space="preserve"> VỀ TÁN SẮC ÁNH SÁNG</w:t>
      </w:r>
    </w:p>
    <w:p w:rsidR="00B01986" w:rsidRPr="00D2352D" w:rsidRDefault="00B01986" w:rsidP="00D2352D">
      <w:r w:rsidRPr="00D2352D">
        <w:rPr>
          <w:b/>
          <w:bCs/>
        </w:rPr>
        <w:t xml:space="preserve">Câu 1 (ĐH 2011): </w:t>
      </w:r>
      <w:r w:rsidRPr="00D2352D">
        <w:t>Một lăng kính có góc chiết quang A = 6</w:t>
      </w:r>
      <w:r w:rsidRPr="00D2352D">
        <w:rPr>
          <w:vertAlign w:val="superscript"/>
        </w:rPr>
        <w:t>0</w:t>
      </w:r>
      <w:r w:rsidRPr="00D2352D">
        <w:t xml:space="preserve"> (coi là góc nhỏ) được đặt trong không khí. Chiếu một chùm ánh sáng trắng song song, hẹp vào mặt bên của lăng kính theo phương vuông góc với mặt phẳng phân giác của góc chiết quang, rất gần cạnh của lăng kính. Đặt một màn E sau lăng kính, vuông góc với phương của chùm tia tới và cách mặt phẳng phân giác của góc chiết quang 1,2 m. Chiết suất của lăng kính đối với ánh sáng đỏ là n</w:t>
      </w:r>
      <w:r w:rsidRPr="00D2352D">
        <w:rPr>
          <w:vertAlign w:val="subscript"/>
        </w:rPr>
        <w:t>đ</w:t>
      </w:r>
      <w:r w:rsidRPr="00D2352D">
        <w:t xml:space="preserve"> = 1,642 và đối với ánh sáng tím là n</w:t>
      </w:r>
      <w:r w:rsidRPr="00D2352D">
        <w:rPr>
          <w:vertAlign w:val="subscript"/>
        </w:rPr>
        <w:t>t</w:t>
      </w:r>
      <w:r w:rsidRPr="00D2352D">
        <w:t xml:space="preserve"> = 1,685. Độ rộng từ màu đỏ đến màu tím của quang phổ liên tục quan sát được trên màn là</w:t>
      </w:r>
    </w:p>
    <w:p w:rsidR="00B01986" w:rsidRPr="00D2352D" w:rsidRDefault="00B01986" w:rsidP="00D2352D">
      <w:r w:rsidRPr="00D2352D">
        <w:rPr>
          <w:b/>
          <w:bCs/>
          <w:sz w:val="22"/>
          <w:szCs w:val="22"/>
        </w:rPr>
        <w:tab/>
        <w:t xml:space="preserve">A. </w:t>
      </w:r>
      <w:r w:rsidRPr="00D2352D">
        <w:t xml:space="preserve">4,5 mm. </w:t>
      </w:r>
      <w:r w:rsidRPr="00D2352D">
        <w:rPr>
          <w:b/>
          <w:bCs/>
          <w:sz w:val="22"/>
          <w:szCs w:val="22"/>
        </w:rPr>
        <w:tab/>
        <w:t xml:space="preserve">B. </w:t>
      </w:r>
      <w:r w:rsidRPr="00D2352D">
        <w:t xml:space="preserve">36,9 mm. </w:t>
      </w:r>
      <w:r w:rsidRPr="00D2352D">
        <w:rPr>
          <w:b/>
          <w:bCs/>
          <w:sz w:val="22"/>
          <w:szCs w:val="22"/>
        </w:rPr>
        <w:tab/>
        <w:t xml:space="preserve">C. </w:t>
      </w:r>
      <w:r w:rsidRPr="00D2352D">
        <w:t xml:space="preserve">10,1 mm. </w:t>
      </w:r>
      <w:r w:rsidRPr="00D2352D">
        <w:rPr>
          <w:b/>
          <w:bCs/>
          <w:sz w:val="22"/>
          <w:szCs w:val="22"/>
        </w:rPr>
        <w:tab/>
        <w:t xml:space="preserve">D. </w:t>
      </w:r>
      <w:r w:rsidRPr="00D2352D">
        <w:t>5,4 mm.</w:t>
      </w:r>
    </w:p>
    <w:p w:rsidR="00B01986" w:rsidRPr="00D2352D" w:rsidRDefault="00B01986" w:rsidP="00D2352D">
      <w:pPr>
        <w:rPr>
          <w:lang w:val="vi-VN"/>
        </w:rPr>
      </w:pPr>
      <w:r w:rsidRPr="00D2352D">
        <w:rPr>
          <w:b/>
          <w:bCs/>
        </w:rPr>
        <w:t xml:space="preserve">Câu 2: </w:t>
      </w:r>
      <w:r w:rsidRPr="00D2352D">
        <w:t>Một thấu kính hội tụ mỏng, có 2 mặt cầu giống nhau bán kính 20 cm. Chiết suất của thấu kính đối với ánh sáng đỏ là n</w:t>
      </w:r>
      <w:r w:rsidRPr="00D2352D">
        <w:rPr>
          <w:vertAlign w:val="subscript"/>
        </w:rPr>
        <w:t>đ</w:t>
      </w:r>
      <w:r w:rsidRPr="00D2352D">
        <w:t xml:space="preserve"> = 1,50; đối với ánh sáng tím là n</w:t>
      </w:r>
      <w:r w:rsidRPr="00D2352D">
        <w:rPr>
          <w:vertAlign w:val="subscript"/>
        </w:rPr>
        <w:t>t</w:t>
      </w:r>
      <w:r w:rsidRPr="00D2352D">
        <w:t xml:space="preserve"> = 1,54. Khoảng cách giữa tiêu điểm đối với tia đỏ và tiêu điểm đối với tia tím: </w:t>
      </w:r>
    </w:p>
    <w:p w:rsidR="00B01986" w:rsidRPr="00D2352D" w:rsidRDefault="00B01986" w:rsidP="00D2352D">
      <w:r w:rsidRPr="00D2352D">
        <w:rPr>
          <w:b/>
          <w:bCs/>
          <w:sz w:val="22"/>
          <w:szCs w:val="22"/>
        </w:rPr>
        <w:tab/>
        <w:t xml:space="preserve">A. </w:t>
      </w:r>
      <w:r w:rsidRPr="00D2352D">
        <w:t xml:space="preserve">1,50 cm </w:t>
      </w:r>
      <w:r w:rsidRPr="00D2352D">
        <w:rPr>
          <w:b/>
          <w:bCs/>
          <w:sz w:val="22"/>
          <w:szCs w:val="22"/>
        </w:rPr>
        <w:tab/>
        <w:t xml:space="preserve">B. </w:t>
      </w:r>
      <w:r w:rsidRPr="00D2352D">
        <w:t xml:space="preserve">1,481 cm </w:t>
      </w:r>
      <w:r w:rsidRPr="00D2352D">
        <w:rPr>
          <w:b/>
          <w:bCs/>
          <w:sz w:val="22"/>
          <w:szCs w:val="22"/>
        </w:rPr>
        <w:tab/>
        <w:t xml:space="preserve">C. </w:t>
      </w:r>
      <w:r w:rsidRPr="00D2352D">
        <w:t xml:space="preserve">1,482 cm </w:t>
      </w:r>
      <w:r w:rsidRPr="00D2352D">
        <w:rPr>
          <w:b/>
          <w:bCs/>
          <w:sz w:val="22"/>
          <w:szCs w:val="22"/>
        </w:rPr>
        <w:tab/>
        <w:t xml:space="preserve">D. </w:t>
      </w:r>
      <w:r w:rsidRPr="00D2352D">
        <w:t>1,96 cm</w:t>
      </w:r>
    </w:p>
    <w:p w:rsidR="00B01986" w:rsidRPr="00D2352D" w:rsidRDefault="00B01986" w:rsidP="00D2352D">
      <w:r w:rsidRPr="00D2352D">
        <w:rPr>
          <w:b/>
          <w:bCs/>
        </w:rPr>
        <w:t xml:space="preserve">Câu 3 (ĐH 2011): </w:t>
      </w:r>
      <w:r w:rsidRPr="00D2352D">
        <w:t>Chiếu từ nước ra không khí một chùm tia sáng song song rất hẹp (coi như một tia sáng) gồm 5 thành phần đơn sắc: tím, lam, đỏ, lục, vàng. Tia ló đơn sắc màu lục đi là là mặt nước (sát với mặt phân cách giữa hai môi trường). Không kể tia đơn sắc màu lục, các tia ló ra ngoài không khí là các tia đơn sắc màu:</w:t>
      </w:r>
    </w:p>
    <w:p w:rsidR="00B01986" w:rsidRPr="00D2352D" w:rsidRDefault="00B01986" w:rsidP="00D2352D">
      <w:r w:rsidRPr="00D2352D">
        <w:rPr>
          <w:b/>
          <w:bCs/>
          <w:sz w:val="22"/>
          <w:szCs w:val="22"/>
        </w:rPr>
        <w:tab/>
        <w:t xml:space="preserve">A. </w:t>
      </w:r>
      <w:r w:rsidRPr="00D2352D">
        <w:t xml:space="preserve">tím, lam, đỏ. </w:t>
      </w:r>
      <w:r w:rsidRPr="00D2352D">
        <w:rPr>
          <w:b/>
          <w:bCs/>
          <w:sz w:val="22"/>
          <w:szCs w:val="22"/>
        </w:rPr>
        <w:tab/>
        <w:t xml:space="preserve">B. </w:t>
      </w:r>
      <w:r w:rsidRPr="00D2352D">
        <w:t xml:space="preserve">đỏ, vàng, lam. </w:t>
      </w:r>
      <w:r w:rsidRPr="00D2352D">
        <w:rPr>
          <w:b/>
          <w:bCs/>
          <w:sz w:val="22"/>
          <w:szCs w:val="22"/>
        </w:rPr>
        <w:tab/>
        <w:t xml:space="preserve">C. </w:t>
      </w:r>
      <w:r w:rsidRPr="00D2352D">
        <w:t xml:space="preserve">đỏ, vàng. </w:t>
      </w:r>
      <w:r w:rsidRPr="00D2352D">
        <w:rPr>
          <w:b/>
          <w:bCs/>
          <w:sz w:val="22"/>
          <w:szCs w:val="22"/>
        </w:rPr>
        <w:tab/>
        <w:t xml:space="preserve">D. </w:t>
      </w:r>
      <w:r w:rsidRPr="00D2352D">
        <w:t>lam, tím.</w:t>
      </w:r>
    </w:p>
    <w:p w:rsidR="00B01986" w:rsidRPr="00D2352D" w:rsidRDefault="00B01986" w:rsidP="00D2352D">
      <w:r w:rsidRPr="00D2352D">
        <w:rPr>
          <w:b/>
          <w:bCs/>
        </w:rPr>
        <w:lastRenderedPageBreak/>
        <w:t xml:space="preserve">Câu 4: </w:t>
      </w:r>
      <w:r w:rsidRPr="00D2352D">
        <w:t>Chiếu một chùm tia sáng song song đi từ không khí vào mặt nước dưới góc tới 60</w:t>
      </w:r>
      <w:r w:rsidRPr="00D2352D">
        <w:rPr>
          <w:vertAlign w:val="superscript"/>
        </w:rPr>
        <w:t>0</w:t>
      </w:r>
      <w:r w:rsidRPr="00D2352D">
        <w:t>, chiều sâu của bể nước là 1,2 m. Chiết suất của nước với ánh sáng đổ và tím lần lượt bằng 1,34 và 1,38. Đặt một gương phẳng dưới đáy bể nước. Tính bề rộng chùm tia ló ra khỏi mặt nước?</w:t>
      </w:r>
    </w:p>
    <w:p w:rsidR="00B01986" w:rsidRPr="00D2352D" w:rsidRDefault="00B01986" w:rsidP="00D2352D">
      <w:r w:rsidRPr="00D2352D">
        <w:rPr>
          <w:b/>
          <w:bCs/>
          <w:sz w:val="22"/>
          <w:szCs w:val="22"/>
        </w:rPr>
        <w:tab/>
        <w:t xml:space="preserve">A. </w:t>
      </w:r>
      <w:r w:rsidRPr="00D2352D">
        <w:t xml:space="preserve">4,67 cm </w:t>
      </w:r>
      <w:r w:rsidRPr="00D2352D">
        <w:rPr>
          <w:b/>
          <w:bCs/>
          <w:sz w:val="22"/>
          <w:szCs w:val="22"/>
        </w:rPr>
        <w:tab/>
        <w:t xml:space="preserve">B. </w:t>
      </w:r>
      <w:r w:rsidRPr="00D2352D">
        <w:t xml:space="preserve">6,33 cm </w:t>
      </w:r>
      <w:r w:rsidRPr="00D2352D">
        <w:rPr>
          <w:b/>
          <w:bCs/>
          <w:sz w:val="22"/>
          <w:szCs w:val="22"/>
        </w:rPr>
        <w:tab/>
        <w:t xml:space="preserve">C. </w:t>
      </w:r>
      <w:r w:rsidRPr="00D2352D">
        <w:t xml:space="preserve">4,89 cm </w:t>
      </w:r>
      <w:r w:rsidRPr="00D2352D">
        <w:rPr>
          <w:b/>
          <w:bCs/>
          <w:sz w:val="22"/>
          <w:szCs w:val="22"/>
        </w:rPr>
        <w:tab/>
        <w:t xml:space="preserve">D. </w:t>
      </w:r>
      <w:r w:rsidRPr="00D2352D">
        <w:t>7,34 cm</w:t>
      </w:r>
    </w:p>
    <w:p w:rsidR="00B01986" w:rsidRPr="00D2352D" w:rsidRDefault="00B01986" w:rsidP="00D2352D">
      <w:r w:rsidRPr="00D2352D">
        <w:rPr>
          <w:b/>
          <w:bCs/>
        </w:rPr>
        <w:t xml:space="preserve">Câu 5 (CĐ 2007): </w:t>
      </w:r>
      <w:r w:rsidRPr="00D2352D">
        <w:t>Trong các phát biểu sau đây, phát biểu nào là sai?</w:t>
      </w:r>
    </w:p>
    <w:p w:rsidR="00B01986" w:rsidRPr="00D2352D" w:rsidRDefault="00B01986" w:rsidP="00D2352D">
      <w:r w:rsidRPr="00D2352D">
        <w:rPr>
          <w:b/>
          <w:bCs/>
          <w:sz w:val="22"/>
          <w:szCs w:val="22"/>
        </w:rPr>
        <w:tab/>
        <w:t xml:space="preserve">A. </w:t>
      </w:r>
      <w:r w:rsidRPr="00D2352D">
        <w:t>Ánh sáng trắng là tổng hợp (hỗn hợp) của nhiều ánh sáng đơn sắc có màu biến thiên liên tục từ đỏ tới tím.</w:t>
      </w:r>
    </w:p>
    <w:p w:rsidR="00B01986" w:rsidRPr="00D2352D" w:rsidRDefault="00B01986" w:rsidP="00D2352D">
      <w:r w:rsidRPr="00D2352D">
        <w:rPr>
          <w:b/>
          <w:bCs/>
          <w:sz w:val="22"/>
          <w:szCs w:val="22"/>
        </w:rPr>
        <w:tab/>
        <w:t xml:space="preserve">B. </w:t>
      </w:r>
      <w:r w:rsidRPr="00D2352D">
        <w:t>Ánh sáng đơn sắc là ánh sáng không bị tán sắc khi đi qua lăng kính.</w:t>
      </w:r>
    </w:p>
    <w:p w:rsidR="00B01986" w:rsidRPr="00D2352D" w:rsidRDefault="00B01986" w:rsidP="00D2352D">
      <w:r w:rsidRPr="00D2352D">
        <w:rPr>
          <w:b/>
          <w:bCs/>
          <w:sz w:val="22"/>
          <w:szCs w:val="22"/>
        </w:rPr>
        <w:tab/>
        <w:t xml:space="preserve">C. </w:t>
      </w:r>
      <w:r w:rsidRPr="00D2352D">
        <w:t>Hiện tượng chùm sáng trắng, khi đi qua một lăng kính, bị tách ra thành nhiều chùm sáng có màu sắc khác nhau là hiện tượng tán sắc ánh sáng.</w:t>
      </w:r>
    </w:p>
    <w:p w:rsidR="00B01986" w:rsidRPr="00D2352D" w:rsidRDefault="00B01986" w:rsidP="00D2352D">
      <w:r w:rsidRPr="00D2352D">
        <w:rPr>
          <w:b/>
          <w:bCs/>
          <w:sz w:val="22"/>
          <w:szCs w:val="22"/>
        </w:rPr>
        <w:tab/>
        <w:t xml:space="preserve">D. </w:t>
      </w:r>
      <w:r w:rsidRPr="00D2352D">
        <w:t>Ánh sáng do Mặt Trời phát ra là ánh sáng đơn sắc vì nó có màu trắ</w:t>
      </w:r>
      <w:r w:rsidRPr="00D2352D">
        <w:rPr>
          <w:b/>
          <w:bCs/>
        </w:rPr>
        <w:t>ng.</w:t>
      </w:r>
    </w:p>
    <w:p w:rsidR="00B01986" w:rsidRPr="00D2352D" w:rsidRDefault="00B01986" w:rsidP="00D2352D">
      <w:r w:rsidRPr="00D2352D">
        <w:rPr>
          <w:b/>
          <w:bCs/>
        </w:rPr>
        <w:t xml:space="preserve">Câu 6: </w:t>
      </w:r>
      <w:r w:rsidRPr="00D2352D">
        <w:t>Một thấu kính hội tụ mỏng, có 2 mặt cầu giống nhau. Chiết suất của thấu kính đối với ánh sáng đỏ là n</w:t>
      </w:r>
      <w:r w:rsidRPr="00D2352D">
        <w:rPr>
          <w:vertAlign w:val="subscript"/>
        </w:rPr>
        <w:t>đ</w:t>
      </w:r>
      <w:r w:rsidRPr="00D2352D">
        <w:t xml:space="preserve"> = 1,5;</w:t>
      </w:r>
      <w:r w:rsidRPr="00D2352D">
        <w:rPr>
          <w:lang w:val="vi-VN"/>
        </w:rPr>
        <w:t xml:space="preserve"> </w:t>
      </w:r>
      <w:r w:rsidRPr="00D2352D">
        <w:t>đối với ánh sáng tím là n</w:t>
      </w:r>
      <w:r w:rsidRPr="00D2352D">
        <w:rPr>
          <w:vertAlign w:val="subscript"/>
        </w:rPr>
        <w:t>t</w:t>
      </w:r>
      <w:r w:rsidRPr="00D2352D">
        <w:t xml:space="preserve"> = 1,56. Tỉ số giữa tiêu cự của thấu kính với ánh sáng tím và đỏ là</w:t>
      </w:r>
    </w:p>
    <w:p w:rsidR="00B01986" w:rsidRPr="00D2352D" w:rsidRDefault="00B01986" w:rsidP="00D2352D">
      <w:r w:rsidRPr="00D2352D">
        <w:rPr>
          <w:b/>
          <w:bCs/>
          <w:sz w:val="22"/>
          <w:szCs w:val="22"/>
        </w:rPr>
        <w:tab/>
        <w:t xml:space="preserve">A. </w:t>
      </w:r>
      <w:r w:rsidRPr="00D2352D">
        <w:t xml:space="preserve">1,12 </w:t>
      </w:r>
      <w:r w:rsidRPr="00D2352D">
        <w:rPr>
          <w:b/>
          <w:bCs/>
          <w:sz w:val="22"/>
          <w:szCs w:val="22"/>
        </w:rPr>
        <w:tab/>
        <w:t xml:space="preserve">B. </w:t>
      </w:r>
      <w:r w:rsidRPr="00D2352D">
        <w:t xml:space="preserve">1,04 </w:t>
      </w:r>
      <w:r w:rsidRPr="00D2352D">
        <w:rPr>
          <w:b/>
          <w:bCs/>
          <w:sz w:val="22"/>
          <w:szCs w:val="22"/>
        </w:rPr>
        <w:tab/>
        <w:t xml:space="preserve">C. </w:t>
      </w:r>
      <w:r w:rsidRPr="00D2352D">
        <w:t xml:space="preserve">0,96 </w:t>
      </w:r>
      <w:r w:rsidRPr="00D2352D">
        <w:rPr>
          <w:b/>
          <w:bCs/>
          <w:sz w:val="22"/>
          <w:szCs w:val="22"/>
        </w:rPr>
        <w:tab/>
        <w:t xml:space="preserve">D. </w:t>
      </w:r>
      <w:r w:rsidRPr="00D2352D">
        <w:t>0,89</w:t>
      </w:r>
    </w:p>
    <w:p w:rsidR="00B01986" w:rsidRPr="00D2352D" w:rsidRDefault="00B01986" w:rsidP="00D2352D">
      <w:r w:rsidRPr="00D2352D">
        <w:rPr>
          <w:b/>
          <w:bCs/>
        </w:rPr>
        <w:t xml:space="preserve">Câu 7 (ĐH 2007): </w:t>
      </w:r>
      <w:r w:rsidRPr="00D2352D">
        <w:t>Từ không khí người ta chiếu xiên tới mặt nước nằm ngang một chùm tia sáng hẹp song song gồm hai ánh sáng đơn sắc: màu vàng, màu chàm. Khi đó chùm tia khúc xạ</w:t>
      </w:r>
    </w:p>
    <w:p w:rsidR="00B01986" w:rsidRPr="00D2352D" w:rsidRDefault="00B01986" w:rsidP="00D2352D">
      <w:r w:rsidRPr="00D2352D">
        <w:rPr>
          <w:b/>
          <w:bCs/>
          <w:sz w:val="22"/>
          <w:szCs w:val="22"/>
        </w:rPr>
        <w:tab/>
        <w:t xml:space="preserve">A. </w:t>
      </w:r>
      <w:r w:rsidRPr="00D2352D">
        <w:t>gồm hai chùm tia sáng hẹp là chùm màu vàng và chùm màu chàm, trong đó góc khúc xạ của chùm màu vàng nhỏ hơn góc khúc xạ của chùm màu chàm.</w:t>
      </w:r>
    </w:p>
    <w:p w:rsidR="00B01986" w:rsidRPr="00D2352D" w:rsidRDefault="00B01986" w:rsidP="00D2352D">
      <w:r w:rsidRPr="00D2352D">
        <w:rPr>
          <w:b/>
          <w:bCs/>
          <w:sz w:val="22"/>
          <w:szCs w:val="22"/>
        </w:rPr>
        <w:tab/>
        <w:t xml:space="preserve">B. </w:t>
      </w:r>
      <w:r w:rsidRPr="00D2352D">
        <w:t>vẫn chỉ là một chùm tia sáng hẹp song song.</w:t>
      </w:r>
    </w:p>
    <w:p w:rsidR="00B01986" w:rsidRPr="00D2352D" w:rsidRDefault="00B01986" w:rsidP="00D2352D">
      <w:r w:rsidRPr="00D2352D">
        <w:rPr>
          <w:b/>
          <w:bCs/>
          <w:sz w:val="22"/>
          <w:szCs w:val="22"/>
        </w:rPr>
        <w:tab/>
        <w:t xml:space="preserve">C. </w:t>
      </w:r>
      <w:r w:rsidRPr="00D2352D">
        <w:t>gồm hai chùm tia sáng hẹp là chùm màu vàng và chùm màu chàm, trong đó góc khúc xạ của chùm màu vàng lớn hơn góc khúc xạ của chùm màu chàm.</w:t>
      </w:r>
    </w:p>
    <w:p w:rsidR="00B01986" w:rsidRPr="00D2352D" w:rsidRDefault="00B01986" w:rsidP="00D2352D">
      <w:r w:rsidRPr="00D2352D">
        <w:rPr>
          <w:b/>
          <w:bCs/>
          <w:sz w:val="22"/>
          <w:szCs w:val="22"/>
        </w:rPr>
        <w:tab/>
        <w:t xml:space="preserve">D. </w:t>
      </w:r>
      <w:r w:rsidRPr="00D2352D">
        <w:t>chỉ là chùm tia màu vàng còn chùm tia màu chàm bị phản xạ toàn phần.</w:t>
      </w:r>
    </w:p>
    <w:p w:rsidR="00B01986" w:rsidRPr="00D2352D" w:rsidRDefault="00B01986" w:rsidP="00D2352D">
      <w:r w:rsidRPr="00D2352D">
        <w:rPr>
          <w:b/>
          <w:bCs/>
        </w:rPr>
        <w:t xml:space="preserve">Câu 8: </w:t>
      </w:r>
      <w:r w:rsidRPr="00D2352D">
        <w:t>Chiếu một chùm tia sáng song song đi từ không khí vào mặt nước dưới góc tới 60</w:t>
      </w:r>
      <w:r w:rsidRPr="00D2352D">
        <w:rPr>
          <w:vertAlign w:val="superscript"/>
        </w:rPr>
        <w:t>0</w:t>
      </w:r>
      <w:r w:rsidRPr="00D2352D">
        <w:t>, chiều sâu của bể nước là 0,9 m. Chiết suất của nước với ánh sáng đổ và tím lần lượt bằng 1,34 và 1,38. Đặt một gương phẳng dưới đáy bể nước. Tính bề rộng dải quang phổ thu được trên mặt nước?</w:t>
      </w:r>
    </w:p>
    <w:p w:rsidR="00B01986" w:rsidRPr="00D2352D" w:rsidRDefault="00B01986" w:rsidP="00D2352D">
      <w:r w:rsidRPr="00D2352D">
        <w:rPr>
          <w:b/>
          <w:bCs/>
          <w:sz w:val="22"/>
          <w:szCs w:val="22"/>
        </w:rPr>
        <w:tab/>
        <w:t xml:space="preserve">A. </w:t>
      </w:r>
      <w:r w:rsidRPr="00D2352D">
        <w:t xml:space="preserve">3,67 cm </w:t>
      </w:r>
      <w:r w:rsidRPr="00D2352D">
        <w:rPr>
          <w:b/>
          <w:bCs/>
          <w:sz w:val="22"/>
          <w:szCs w:val="22"/>
        </w:rPr>
        <w:tab/>
        <w:t xml:space="preserve">B. </w:t>
      </w:r>
      <w:r w:rsidRPr="00D2352D">
        <w:t xml:space="preserve">6,33 cm </w:t>
      </w:r>
      <w:r w:rsidRPr="00D2352D">
        <w:rPr>
          <w:b/>
          <w:bCs/>
          <w:sz w:val="22"/>
          <w:szCs w:val="22"/>
        </w:rPr>
        <w:tab/>
        <w:t xml:space="preserve">C. </w:t>
      </w:r>
      <w:r w:rsidRPr="00D2352D">
        <w:t xml:space="preserve">2,66 cm </w:t>
      </w:r>
      <w:r w:rsidRPr="00D2352D">
        <w:rPr>
          <w:b/>
          <w:bCs/>
          <w:sz w:val="22"/>
          <w:szCs w:val="22"/>
        </w:rPr>
        <w:tab/>
        <w:t xml:space="preserve">D. </w:t>
      </w:r>
      <w:r w:rsidRPr="00D2352D">
        <w:t>7,34 cm</w:t>
      </w:r>
    </w:p>
    <w:p w:rsidR="00B01986" w:rsidRPr="00D2352D" w:rsidRDefault="00B01986" w:rsidP="00D2352D">
      <w:r w:rsidRPr="00D2352D">
        <w:rPr>
          <w:b/>
          <w:bCs/>
        </w:rPr>
        <w:t xml:space="preserve">Câu 9 (CĐ 2008): </w:t>
      </w:r>
      <w:r w:rsidRPr="00D2352D">
        <w:t>Ánh sáng đơn sắc có tần số 5.10</w:t>
      </w:r>
      <w:r w:rsidRPr="00D2352D">
        <w:rPr>
          <w:vertAlign w:val="subscript"/>
        </w:rPr>
        <w:t>1</w:t>
      </w:r>
      <w:r w:rsidRPr="00D2352D">
        <w:t>4 Hz truyền trong chân không với bước sóng 600 nm. Chiết suất tuyệt đối của một môi trường trong suốt ứng với ánh sáng này là 1,52. Tần số của ánh sáng trên khi truyền trong môi trường trong suốt này</w:t>
      </w:r>
    </w:p>
    <w:p w:rsidR="00B01986" w:rsidRPr="00D2352D" w:rsidRDefault="00B01986" w:rsidP="00D2352D">
      <w:r w:rsidRPr="00D2352D">
        <w:rPr>
          <w:b/>
          <w:bCs/>
          <w:sz w:val="22"/>
          <w:szCs w:val="22"/>
        </w:rPr>
        <w:tab/>
        <w:t xml:space="preserve">A. </w:t>
      </w:r>
      <w:r w:rsidRPr="00D2352D">
        <w:t>nhỏ hơn 5.10</w:t>
      </w:r>
      <w:r w:rsidRPr="00D2352D">
        <w:rPr>
          <w:vertAlign w:val="superscript"/>
        </w:rPr>
        <w:t>14</w:t>
      </w:r>
      <w:r w:rsidRPr="00D2352D">
        <w:t xml:space="preserve"> Hz còn bước sóng bằng 600 nm.</w:t>
      </w:r>
    </w:p>
    <w:p w:rsidR="00B01986" w:rsidRPr="00D2352D" w:rsidRDefault="00B01986" w:rsidP="00D2352D">
      <w:pPr>
        <w:rPr>
          <w:lang w:val="vi-VN"/>
        </w:rPr>
      </w:pPr>
      <w:r w:rsidRPr="00D2352D">
        <w:rPr>
          <w:b/>
          <w:bCs/>
          <w:sz w:val="22"/>
          <w:szCs w:val="22"/>
        </w:rPr>
        <w:tab/>
        <w:t xml:space="preserve">B. </w:t>
      </w:r>
      <w:r w:rsidRPr="00D2352D">
        <w:t>lớn hơn 5.10</w:t>
      </w:r>
      <w:r w:rsidRPr="00D2352D">
        <w:rPr>
          <w:vertAlign w:val="superscript"/>
        </w:rPr>
        <w:t>14</w:t>
      </w:r>
      <w:r w:rsidRPr="00D2352D">
        <w:t xml:space="preserve"> Hz còn bước sóng nhỏ hơn 600 nm. </w:t>
      </w:r>
    </w:p>
    <w:p w:rsidR="00B01986" w:rsidRPr="00D2352D" w:rsidRDefault="00B01986" w:rsidP="00D2352D">
      <w:pPr>
        <w:rPr>
          <w:lang w:val="vi-VN"/>
        </w:rPr>
      </w:pPr>
      <w:r w:rsidRPr="00D2352D">
        <w:rPr>
          <w:b/>
          <w:bCs/>
          <w:sz w:val="22"/>
          <w:szCs w:val="22"/>
        </w:rPr>
        <w:tab/>
        <w:t xml:space="preserve">C. </w:t>
      </w:r>
      <w:r w:rsidRPr="00D2352D">
        <w:t>vẫn bằng 5.10</w:t>
      </w:r>
      <w:r w:rsidRPr="00D2352D">
        <w:rPr>
          <w:vertAlign w:val="superscript"/>
        </w:rPr>
        <w:t>14</w:t>
      </w:r>
      <w:r w:rsidRPr="00D2352D">
        <w:t xml:space="preserve"> Hz còn bước sóng nhỏ hơn 600 nm. </w:t>
      </w:r>
    </w:p>
    <w:p w:rsidR="00B01986" w:rsidRPr="00D2352D" w:rsidRDefault="00B01986" w:rsidP="00D2352D">
      <w:r w:rsidRPr="00D2352D">
        <w:rPr>
          <w:b/>
          <w:bCs/>
          <w:sz w:val="22"/>
          <w:szCs w:val="22"/>
        </w:rPr>
        <w:tab/>
        <w:t xml:space="preserve">D. </w:t>
      </w:r>
      <w:r w:rsidRPr="00D2352D">
        <w:t>vẫn bằng 5.10</w:t>
      </w:r>
      <w:r w:rsidRPr="00D2352D">
        <w:rPr>
          <w:vertAlign w:val="superscript"/>
        </w:rPr>
        <w:t>14</w:t>
      </w:r>
      <w:r w:rsidRPr="00D2352D">
        <w:t xml:space="preserve"> Hz còn bước sóng lớn hơn 600 nm.</w:t>
      </w:r>
    </w:p>
    <w:p w:rsidR="00B01986" w:rsidRPr="00D2352D" w:rsidRDefault="00B01986" w:rsidP="00D2352D">
      <w:r w:rsidRPr="00D2352D">
        <w:rPr>
          <w:b/>
          <w:bCs/>
        </w:rPr>
        <w:t xml:space="preserve">Câu 10: </w:t>
      </w:r>
      <w:r w:rsidRPr="00D2352D">
        <w:t>Chiếu một chùm tia sáng song song đi từ không khí vào mặt nước dưới góc tới 60</w:t>
      </w:r>
      <w:r w:rsidRPr="00D2352D">
        <w:rPr>
          <w:vertAlign w:val="superscript"/>
        </w:rPr>
        <w:t>0</w:t>
      </w:r>
      <w:r w:rsidRPr="00D2352D">
        <w:t>, chiều sâu của bể nước là 1</w:t>
      </w:r>
      <w:r w:rsidRPr="00D2352D">
        <w:rPr>
          <w:lang w:val="vi-VN"/>
        </w:rPr>
        <w:t xml:space="preserve"> </w:t>
      </w:r>
      <w:r w:rsidRPr="00D2352D">
        <w:t>m. Chiết suất của nước với ánh sáng đổ và tím lần lượt bằng 1,33 và 1,34. Đặt một gương phẳng dưới đáy bể nước. Tính bề rộng chùm tia ló ra khỏi mặt nước?</w:t>
      </w:r>
    </w:p>
    <w:p w:rsidR="00B01986" w:rsidRPr="00D2352D" w:rsidRDefault="00B01986" w:rsidP="00D2352D">
      <w:r w:rsidRPr="00D2352D">
        <w:rPr>
          <w:b/>
          <w:bCs/>
          <w:sz w:val="22"/>
          <w:szCs w:val="22"/>
        </w:rPr>
        <w:tab/>
        <w:t xml:space="preserve">A. </w:t>
      </w:r>
      <w:r w:rsidRPr="00D2352D">
        <w:t xml:space="preserve">1,1 cm </w:t>
      </w:r>
      <w:r w:rsidRPr="00D2352D">
        <w:rPr>
          <w:b/>
          <w:bCs/>
          <w:sz w:val="22"/>
          <w:szCs w:val="22"/>
        </w:rPr>
        <w:tab/>
        <w:t xml:space="preserve">B. </w:t>
      </w:r>
      <w:r w:rsidRPr="00D2352D">
        <w:t xml:space="preserve">1,33 cm </w:t>
      </w:r>
      <w:r w:rsidRPr="00D2352D">
        <w:rPr>
          <w:b/>
          <w:bCs/>
          <w:sz w:val="22"/>
          <w:szCs w:val="22"/>
        </w:rPr>
        <w:tab/>
        <w:t xml:space="preserve">C. </w:t>
      </w:r>
      <w:r w:rsidRPr="00D2352D">
        <w:t xml:space="preserve">1,2 cm </w:t>
      </w:r>
      <w:r w:rsidRPr="00D2352D">
        <w:rPr>
          <w:b/>
          <w:bCs/>
          <w:sz w:val="22"/>
          <w:szCs w:val="22"/>
        </w:rPr>
        <w:tab/>
        <w:t xml:space="preserve">D. </w:t>
      </w:r>
      <w:r w:rsidRPr="00D2352D">
        <w:t>1,54 cm</w:t>
      </w:r>
    </w:p>
    <w:p w:rsidR="00B01986" w:rsidRPr="00D2352D" w:rsidRDefault="00B01986" w:rsidP="00D2352D">
      <w:r w:rsidRPr="00D2352D">
        <w:rPr>
          <w:b/>
          <w:bCs/>
        </w:rPr>
        <w:t xml:space="preserve">Câu 11 (ÐH 2008): </w:t>
      </w:r>
      <w:r w:rsidRPr="00D2352D">
        <w:t xml:space="preserve">Phát biểu nào sau đây là </w:t>
      </w:r>
      <w:r w:rsidRPr="00D2352D">
        <w:rPr>
          <w:b/>
          <w:bCs/>
        </w:rPr>
        <w:t xml:space="preserve">sai </w:t>
      </w:r>
      <w:r w:rsidRPr="00D2352D">
        <w:t>khi nói về ánh sáng đơn sắc?</w:t>
      </w:r>
    </w:p>
    <w:p w:rsidR="00B01986" w:rsidRPr="00D2352D" w:rsidRDefault="00B01986" w:rsidP="00D2352D">
      <w:r w:rsidRPr="00D2352D">
        <w:rPr>
          <w:b/>
          <w:bCs/>
          <w:sz w:val="22"/>
          <w:szCs w:val="22"/>
        </w:rPr>
        <w:tab/>
        <w:t xml:space="preserve">A. </w:t>
      </w:r>
      <w:r w:rsidRPr="00D2352D">
        <w:t>Chiết suất của một môi trường trong suốt đối với ánh sáng đỏ lớn hơn chiết suất của môi trường đó đối với ánh sáng tím.</w:t>
      </w:r>
    </w:p>
    <w:p w:rsidR="00B01986" w:rsidRPr="00D2352D" w:rsidRDefault="00B01986" w:rsidP="00D2352D">
      <w:r w:rsidRPr="00D2352D">
        <w:rPr>
          <w:b/>
          <w:bCs/>
          <w:sz w:val="22"/>
          <w:szCs w:val="22"/>
        </w:rPr>
        <w:tab/>
        <w:t xml:space="preserve">B. </w:t>
      </w:r>
      <w:r w:rsidRPr="00D2352D">
        <w:t>Ánh sáng đơn sắc là ánh sáng không bị tán sắc khi đi qua lăng kính.</w:t>
      </w:r>
    </w:p>
    <w:p w:rsidR="00B01986" w:rsidRPr="00D2352D" w:rsidRDefault="00B01986" w:rsidP="00D2352D">
      <w:r w:rsidRPr="00D2352D">
        <w:rPr>
          <w:b/>
          <w:bCs/>
          <w:sz w:val="22"/>
          <w:szCs w:val="22"/>
        </w:rPr>
        <w:tab/>
        <w:t xml:space="preserve">C. </w:t>
      </w:r>
      <w:r w:rsidRPr="00D2352D">
        <w:t>Trong cùng một môi trường truyền, vận tốc ánh sáng tím nhỏ hơn vận tốc ánh sáng đỏ.</w:t>
      </w:r>
    </w:p>
    <w:p w:rsidR="00B01986" w:rsidRPr="00D2352D" w:rsidRDefault="00B01986" w:rsidP="00D2352D">
      <w:r w:rsidRPr="00D2352D">
        <w:rPr>
          <w:b/>
          <w:bCs/>
          <w:sz w:val="22"/>
          <w:szCs w:val="22"/>
        </w:rPr>
        <w:tab/>
        <w:t xml:space="preserve">D. </w:t>
      </w:r>
      <w:r w:rsidRPr="00D2352D">
        <w:t>Trong chân không, các ánh sáng đơn sắc khác nhau truyền đi với cùng vận tốc.</w:t>
      </w:r>
    </w:p>
    <w:p w:rsidR="00B01986" w:rsidRPr="00D2352D" w:rsidRDefault="00B01986" w:rsidP="00D2352D">
      <w:r w:rsidRPr="00D2352D">
        <w:rPr>
          <w:b/>
          <w:bCs/>
        </w:rPr>
        <w:t xml:space="preserve">Câu 12: </w:t>
      </w:r>
      <w:r w:rsidRPr="00D2352D">
        <w:t>Một thấu kính hội tụ mỏng, có 2 mặt cầu giống nhau. Chiết suất của thấu kính đối với ánh sáng đỏ là n</w:t>
      </w:r>
      <w:r w:rsidRPr="00D2352D">
        <w:rPr>
          <w:vertAlign w:val="subscript"/>
        </w:rPr>
        <w:t>đ</w:t>
      </w:r>
      <w:r w:rsidRPr="00D2352D">
        <w:t xml:space="preserve"> = 1,55;</w:t>
      </w:r>
      <w:r w:rsidRPr="00D2352D">
        <w:rPr>
          <w:lang w:val="vi-VN"/>
        </w:rPr>
        <w:t xml:space="preserve">  </w:t>
      </w:r>
      <w:r w:rsidRPr="00D2352D">
        <w:t>đối với ánh sáng tím là n</w:t>
      </w:r>
      <w:r w:rsidRPr="00D2352D">
        <w:rPr>
          <w:vertAlign w:val="subscript"/>
        </w:rPr>
        <w:t>t</w:t>
      </w:r>
      <w:r w:rsidRPr="00D2352D">
        <w:t xml:space="preserve"> = 1,65. Tỉ số giữa tiêu cự của thấu kính với ánh sáng đỏ và tím là</w:t>
      </w:r>
    </w:p>
    <w:p w:rsidR="00B01986" w:rsidRPr="00D2352D" w:rsidRDefault="00B01986" w:rsidP="00D2352D">
      <w:r w:rsidRPr="00D2352D">
        <w:rPr>
          <w:b/>
          <w:bCs/>
          <w:sz w:val="22"/>
          <w:szCs w:val="22"/>
        </w:rPr>
        <w:tab/>
        <w:t xml:space="preserve">A. </w:t>
      </w:r>
      <w:r w:rsidRPr="00D2352D">
        <w:t xml:space="preserve">1,18 </w:t>
      </w:r>
      <w:r w:rsidRPr="00D2352D">
        <w:rPr>
          <w:b/>
          <w:bCs/>
          <w:sz w:val="22"/>
          <w:szCs w:val="22"/>
        </w:rPr>
        <w:tab/>
        <w:t xml:space="preserve">B. </w:t>
      </w:r>
      <w:r w:rsidRPr="00D2352D">
        <w:t xml:space="preserve">0,85 </w:t>
      </w:r>
      <w:r w:rsidRPr="00D2352D">
        <w:rPr>
          <w:b/>
          <w:bCs/>
          <w:sz w:val="22"/>
          <w:szCs w:val="22"/>
        </w:rPr>
        <w:tab/>
        <w:t xml:space="preserve">C. </w:t>
      </w:r>
      <w:r w:rsidRPr="00D2352D">
        <w:t xml:space="preserve">0,94 </w:t>
      </w:r>
      <w:r w:rsidRPr="00D2352D">
        <w:rPr>
          <w:b/>
          <w:bCs/>
          <w:sz w:val="22"/>
          <w:szCs w:val="22"/>
        </w:rPr>
        <w:tab/>
        <w:t xml:space="preserve">D. </w:t>
      </w:r>
      <w:r w:rsidRPr="00D2352D">
        <w:t>1,06</w:t>
      </w:r>
    </w:p>
    <w:p w:rsidR="00B01986" w:rsidRPr="00D2352D" w:rsidRDefault="00B01986" w:rsidP="00D2352D">
      <w:r w:rsidRPr="00D2352D">
        <w:rPr>
          <w:b/>
          <w:bCs/>
        </w:rPr>
        <w:t xml:space="preserve">Câu 13 (ĐH 2009): </w:t>
      </w:r>
      <w:r w:rsidRPr="00D2352D">
        <w:t>Phát biểu nào sau đây là đúng?</w:t>
      </w:r>
    </w:p>
    <w:p w:rsidR="00B01986" w:rsidRPr="00D2352D" w:rsidRDefault="00B01986" w:rsidP="00D2352D">
      <w:r w:rsidRPr="00D2352D">
        <w:rPr>
          <w:b/>
          <w:bCs/>
          <w:sz w:val="22"/>
          <w:szCs w:val="22"/>
        </w:rPr>
        <w:tab/>
        <w:t xml:space="preserve">A. </w:t>
      </w:r>
      <w:r w:rsidRPr="00D2352D">
        <w:t>Ánh sáng đơn sắc là ánh sáng bị tán sắc khi đi qua lăng kính.</w:t>
      </w:r>
    </w:p>
    <w:p w:rsidR="00B01986" w:rsidRPr="00D2352D" w:rsidRDefault="00B01986" w:rsidP="00D2352D">
      <w:r w:rsidRPr="00D2352D">
        <w:rPr>
          <w:b/>
          <w:bCs/>
          <w:sz w:val="22"/>
          <w:szCs w:val="22"/>
        </w:rPr>
        <w:tab/>
        <w:t xml:space="preserve">B. </w:t>
      </w:r>
      <w:r w:rsidRPr="00D2352D">
        <w:t>Ánh sáng trắng là hỗn hợp của vô số ánh sáng đơn sắc có màu biến thiên liên tục từ đỏ đến tím.</w:t>
      </w:r>
    </w:p>
    <w:p w:rsidR="00B01986" w:rsidRPr="00D2352D" w:rsidRDefault="00B01986" w:rsidP="00D2352D">
      <w:r w:rsidRPr="00D2352D">
        <w:rPr>
          <w:b/>
          <w:bCs/>
          <w:sz w:val="22"/>
          <w:szCs w:val="22"/>
        </w:rPr>
        <w:tab/>
        <w:t xml:space="preserve">C. </w:t>
      </w:r>
      <w:r w:rsidRPr="00D2352D">
        <w:t>Chỉ có ánh sáng trắng mới bị tán sắc khi truyền qua lăng kính.</w:t>
      </w:r>
    </w:p>
    <w:p w:rsidR="00B01986" w:rsidRPr="00D2352D" w:rsidRDefault="00B01986" w:rsidP="00D2352D">
      <w:r w:rsidRPr="00D2352D">
        <w:rPr>
          <w:b/>
          <w:bCs/>
          <w:sz w:val="22"/>
          <w:szCs w:val="22"/>
        </w:rPr>
        <w:tab/>
        <w:t xml:space="preserve">D. </w:t>
      </w:r>
      <w:r w:rsidRPr="00D2352D">
        <w:t>Tổng hợp các ánh sáng đơn sắc sẽ luôn được ánh sáng trắng.</w:t>
      </w:r>
    </w:p>
    <w:p w:rsidR="00B01986" w:rsidRPr="00D2352D" w:rsidRDefault="00B01986" w:rsidP="00D2352D">
      <w:r w:rsidRPr="00D2352D">
        <w:rPr>
          <w:b/>
          <w:bCs/>
        </w:rPr>
        <w:t xml:space="preserve">Câu 14 (ÐH 2009): </w:t>
      </w:r>
      <w:r w:rsidRPr="00D2352D">
        <w:t>Chiếu xiên một chùm sáng hẹp gồm hai ánh sáng đơn sắc là vàng và lam từ không khí tới mặt nước thì</w:t>
      </w:r>
    </w:p>
    <w:p w:rsidR="00B01986" w:rsidRPr="00D2352D" w:rsidRDefault="00B01986" w:rsidP="00D2352D">
      <w:r w:rsidRPr="00D2352D">
        <w:rPr>
          <w:b/>
          <w:bCs/>
          <w:sz w:val="22"/>
          <w:szCs w:val="22"/>
        </w:rPr>
        <w:tab/>
        <w:t xml:space="preserve">A. </w:t>
      </w:r>
      <w:r w:rsidRPr="00D2352D">
        <w:t>chùm sáng bị phản xạ toàn phần.</w:t>
      </w:r>
    </w:p>
    <w:p w:rsidR="00B01986" w:rsidRPr="00D2352D" w:rsidRDefault="00B01986" w:rsidP="00D2352D">
      <w:r w:rsidRPr="00D2352D">
        <w:rPr>
          <w:b/>
          <w:bCs/>
          <w:sz w:val="22"/>
          <w:szCs w:val="22"/>
        </w:rPr>
        <w:tab/>
        <w:t xml:space="preserve">B. </w:t>
      </w:r>
      <w:r w:rsidRPr="00D2352D">
        <w:t>so với phương tia tới, tia khúc xạ vàng bị lệch ít hơn tia khúc xạ lam.</w:t>
      </w:r>
    </w:p>
    <w:p w:rsidR="00B01986" w:rsidRPr="00D2352D" w:rsidRDefault="00B01986" w:rsidP="00D2352D">
      <w:r w:rsidRPr="00D2352D">
        <w:rPr>
          <w:b/>
          <w:bCs/>
          <w:sz w:val="22"/>
          <w:szCs w:val="22"/>
        </w:rPr>
        <w:tab/>
        <w:t xml:space="preserve">C. </w:t>
      </w:r>
      <w:r w:rsidRPr="00D2352D">
        <w:t>tia khúc xạ chỉ là ánh sáng vàng, còn tia sáng lam bị phản xạ toàn phần.</w:t>
      </w:r>
    </w:p>
    <w:p w:rsidR="00B01986" w:rsidRPr="00D2352D" w:rsidRDefault="00B01986" w:rsidP="00D2352D">
      <w:r w:rsidRPr="00D2352D">
        <w:rPr>
          <w:b/>
          <w:bCs/>
          <w:sz w:val="22"/>
          <w:szCs w:val="22"/>
        </w:rPr>
        <w:lastRenderedPageBreak/>
        <w:tab/>
        <w:t xml:space="preserve">D. </w:t>
      </w:r>
      <w:r w:rsidRPr="00D2352D">
        <w:t>so với phương tia tới, tia khúc xạ lam bị lệch ít hơn tia khúc xạ vàng.</w:t>
      </w:r>
    </w:p>
    <w:p w:rsidR="00B01986" w:rsidRPr="00D2352D" w:rsidRDefault="00B01986" w:rsidP="00D2352D">
      <w:r w:rsidRPr="00D2352D">
        <w:rPr>
          <w:b/>
          <w:bCs/>
        </w:rPr>
        <w:t xml:space="preserve">Câu 15: </w:t>
      </w:r>
      <w:r w:rsidRPr="00D2352D">
        <w:t>Một thấu kính hội tụ mỏng, có 2 mặt cầu giống nhau bán kính 24 cm. Chiết suất của thấu kính đối với ánh sáng</w:t>
      </w:r>
      <w:r w:rsidRPr="00D2352D">
        <w:rPr>
          <w:lang w:val="vi-VN"/>
        </w:rPr>
        <w:t xml:space="preserve"> </w:t>
      </w:r>
      <w:r w:rsidRPr="00D2352D">
        <w:t>đỏ là n</w:t>
      </w:r>
      <w:r w:rsidRPr="00D2352D">
        <w:rPr>
          <w:vertAlign w:val="subscript"/>
        </w:rPr>
        <w:t>đ</w:t>
      </w:r>
      <w:r w:rsidRPr="00D2352D">
        <w:t xml:space="preserve"> = 1,5; đối với ánh sáng tím là n</w:t>
      </w:r>
      <w:r w:rsidRPr="00D2352D">
        <w:rPr>
          <w:vertAlign w:val="subscript"/>
        </w:rPr>
        <w:t>t</w:t>
      </w:r>
      <w:r w:rsidRPr="00D2352D">
        <w:t xml:space="preserve"> = 1,54. Khoảng cách giữa tiêu điểm đối với tia đỏ và tiêu điểm đối với tia tím:</w:t>
      </w:r>
    </w:p>
    <w:p w:rsidR="00B01986" w:rsidRPr="00D2352D" w:rsidRDefault="00B01986" w:rsidP="00D2352D">
      <w:r w:rsidRPr="00D2352D">
        <w:rPr>
          <w:b/>
          <w:bCs/>
          <w:sz w:val="22"/>
          <w:szCs w:val="22"/>
        </w:rPr>
        <w:tab/>
        <w:t xml:space="preserve">A. </w:t>
      </w:r>
      <w:r w:rsidRPr="00D2352D">
        <w:t xml:space="preserve">1,55 cm </w:t>
      </w:r>
      <w:r w:rsidRPr="00D2352D">
        <w:rPr>
          <w:b/>
          <w:bCs/>
          <w:sz w:val="22"/>
          <w:szCs w:val="22"/>
        </w:rPr>
        <w:tab/>
        <w:t xml:space="preserve">B. </w:t>
      </w:r>
      <w:r w:rsidRPr="00D2352D">
        <w:t xml:space="preserve">1,78 cm </w:t>
      </w:r>
      <w:r w:rsidRPr="00D2352D">
        <w:rPr>
          <w:b/>
          <w:bCs/>
          <w:sz w:val="22"/>
          <w:szCs w:val="22"/>
        </w:rPr>
        <w:tab/>
        <w:t xml:space="preserve">C. </w:t>
      </w:r>
      <w:r w:rsidRPr="00D2352D">
        <w:t xml:space="preserve">2,5 cm </w:t>
      </w:r>
      <w:r w:rsidRPr="00D2352D">
        <w:rPr>
          <w:b/>
          <w:bCs/>
          <w:sz w:val="22"/>
          <w:szCs w:val="22"/>
        </w:rPr>
        <w:tab/>
        <w:t xml:space="preserve">D. </w:t>
      </w:r>
      <w:r w:rsidRPr="00D2352D">
        <w:t>2,2 cm</w:t>
      </w:r>
    </w:p>
    <w:p w:rsidR="00B01986" w:rsidRPr="00D2352D" w:rsidRDefault="00B01986" w:rsidP="00D2352D">
      <w:r w:rsidRPr="00D2352D">
        <w:rPr>
          <w:b/>
          <w:bCs/>
        </w:rPr>
        <w:t xml:space="preserve">Câu 16 (ĐH 2010): </w:t>
      </w:r>
      <w:r w:rsidRPr="00D2352D">
        <w:t>Một lăng kính thủy tinh có góc chiết quang A = 4</w:t>
      </w:r>
      <w:r w:rsidRPr="00D2352D">
        <w:rPr>
          <w:vertAlign w:val="superscript"/>
        </w:rPr>
        <w:t>0</w:t>
      </w:r>
      <w:r w:rsidRPr="00D2352D">
        <w:t>, đặt trong không khí. Chiết suất của lăng kính đối với ánh sáng đỏ và tím lần lượt là 1,643 và 1,685. Chiếu một chùm tia sáng song song, hẹp gồm hai bức xạ đỏ và tím vào mặt bên của lăng kính theo phương vuông góc với mặt này. Góc tạo bởi tia đỏ và tia tím sau khi ló ra khỏi mặt bên kia của lăng kính xấp xỉ bằng</w:t>
      </w:r>
    </w:p>
    <w:p w:rsidR="00B01986" w:rsidRPr="00D2352D" w:rsidRDefault="00B01986" w:rsidP="00D2352D">
      <w:r w:rsidRPr="00D2352D">
        <w:rPr>
          <w:b/>
          <w:bCs/>
          <w:sz w:val="22"/>
          <w:szCs w:val="22"/>
        </w:rPr>
        <w:tab/>
        <w:t xml:space="preserve">A. </w:t>
      </w:r>
      <w:r w:rsidRPr="00D2352D">
        <w:t>1,416</w:t>
      </w:r>
      <w:r w:rsidRPr="00D2352D">
        <w:rPr>
          <w:vertAlign w:val="superscript"/>
        </w:rPr>
        <w:t>0</w:t>
      </w:r>
      <w:r w:rsidRPr="00D2352D">
        <w:t xml:space="preserve">. </w:t>
      </w:r>
      <w:r w:rsidRPr="00D2352D">
        <w:rPr>
          <w:b/>
          <w:bCs/>
          <w:sz w:val="22"/>
          <w:szCs w:val="22"/>
        </w:rPr>
        <w:tab/>
        <w:t xml:space="preserve">B. </w:t>
      </w:r>
      <w:r w:rsidRPr="00D2352D">
        <w:t>0,336</w:t>
      </w:r>
      <w:r w:rsidRPr="00D2352D">
        <w:rPr>
          <w:vertAlign w:val="superscript"/>
        </w:rPr>
        <w:t>0</w:t>
      </w:r>
      <w:r w:rsidRPr="00D2352D">
        <w:t xml:space="preserve">. </w:t>
      </w:r>
      <w:r w:rsidRPr="00D2352D">
        <w:rPr>
          <w:b/>
          <w:bCs/>
          <w:sz w:val="22"/>
          <w:szCs w:val="22"/>
        </w:rPr>
        <w:tab/>
        <w:t xml:space="preserve">C. </w:t>
      </w:r>
      <w:r w:rsidRPr="00D2352D">
        <w:t>0,168</w:t>
      </w:r>
      <w:r w:rsidRPr="00D2352D">
        <w:rPr>
          <w:vertAlign w:val="superscript"/>
        </w:rPr>
        <w:t>0</w:t>
      </w:r>
      <w:r w:rsidRPr="00D2352D">
        <w:t xml:space="preserve">. </w:t>
      </w:r>
      <w:r w:rsidRPr="00D2352D">
        <w:rPr>
          <w:b/>
          <w:bCs/>
          <w:sz w:val="22"/>
          <w:szCs w:val="22"/>
        </w:rPr>
        <w:tab/>
        <w:t xml:space="preserve">D. </w:t>
      </w:r>
      <w:r w:rsidRPr="00D2352D">
        <w:t>13,312</w:t>
      </w:r>
      <w:r w:rsidRPr="00D2352D">
        <w:rPr>
          <w:vertAlign w:val="superscript"/>
        </w:rPr>
        <w:t>0</w:t>
      </w:r>
      <w:r w:rsidRPr="00D2352D">
        <w:t>.</w:t>
      </w:r>
    </w:p>
    <w:p w:rsidR="00B01986" w:rsidRPr="00D2352D" w:rsidRDefault="00B01986" w:rsidP="00D2352D">
      <w:r w:rsidRPr="00D2352D">
        <w:rPr>
          <w:b/>
          <w:bCs/>
        </w:rPr>
        <w:t xml:space="preserve">Câu 17: </w:t>
      </w:r>
      <w:r w:rsidRPr="00D2352D">
        <w:t>Chiếu từ nước ra không khí một chùm tia sáng song song rất hẹp (coi như một tia sáng) gồm 5 thành phần đơn sắc: tím, chàm, vàng, lục, cam. Tia ló đơn sắc màu lục đi là là mặt nước (sát với mặt phân cách giữa hai môi trường). Trong số các tia sáng đơn sắc không ló ra ngoài không khí thì tia sát với pháp tuyến nhất là</w:t>
      </w:r>
    </w:p>
    <w:p w:rsidR="00B01986" w:rsidRPr="00D2352D" w:rsidRDefault="00B01986" w:rsidP="00D2352D">
      <w:r w:rsidRPr="00D2352D">
        <w:rPr>
          <w:b/>
          <w:bCs/>
          <w:sz w:val="22"/>
          <w:szCs w:val="22"/>
        </w:rPr>
        <w:tab/>
        <w:t xml:space="preserve">A. </w:t>
      </w:r>
      <w:r w:rsidRPr="00D2352D">
        <w:t xml:space="preserve">vàng. </w:t>
      </w:r>
      <w:r w:rsidRPr="00D2352D">
        <w:rPr>
          <w:b/>
          <w:bCs/>
          <w:sz w:val="22"/>
          <w:szCs w:val="22"/>
        </w:rPr>
        <w:tab/>
        <w:t xml:space="preserve">B. </w:t>
      </w:r>
      <w:r w:rsidRPr="00D2352D">
        <w:t xml:space="preserve">tím. </w:t>
      </w:r>
      <w:r w:rsidRPr="00D2352D">
        <w:rPr>
          <w:b/>
          <w:bCs/>
          <w:sz w:val="22"/>
          <w:szCs w:val="22"/>
        </w:rPr>
        <w:tab/>
        <w:t xml:space="preserve">C. </w:t>
      </w:r>
      <w:r w:rsidRPr="00D2352D">
        <w:t xml:space="preserve">cam. </w:t>
      </w:r>
      <w:r w:rsidRPr="00D2352D">
        <w:rPr>
          <w:b/>
          <w:bCs/>
          <w:sz w:val="22"/>
          <w:szCs w:val="22"/>
        </w:rPr>
        <w:tab/>
        <w:t xml:space="preserve">D. </w:t>
      </w:r>
      <w:r w:rsidRPr="00D2352D">
        <w:t>chàm</w:t>
      </w:r>
    </w:p>
    <w:p w:rsidR="00B01986" w:rsidRPr="00D2352D" w:rsidRDefault="00B01986" w:rsidP="00D2352D">
      <w:r w:rsidRPr="00D2352D">
        <w:rPr>
          <w:b/>
          <w:bCs/>
        </w:rPr>
        <w:t xml:space="preserve">Câu 18 (ĐH 2012): </w:t>
      </w:r>
      <w:r w:rsidRPr="00D2352D">
        <w:t>Chiếu xiên từ không khí vào nước một chùm sáng song song rất hẹp (coi như một tia sáng) gồm ba thành phần đơn sắc: đỏ, lam và tím. Gọi r</w:t>
      </w:r>
      <w:r w:rsidRPr="00D2352D">
        <w:rPr>
          <w:vertAlign w:val="subscript"/>
        </w:rPr>
        <w:t>đ</w:t>
      </w:r>
      <w:r w:rsidRPr="00D2352D">
        <w:t>, r</w:t>
      </w:r>
      <w:r w:rsidRPr="00D2352D">
        <w:rPr>
          <w:vertAlign w:val="subscript"/>
        </w:rPr>
        <w:t>lam</w:t>
      </w:r>
      <w:r w:rsidRPr="00D2352D">
        <w:t>, r</w:t>
      </w:r>
      <w:r w:rsidRPr="00D2352D">
        <w:rPr>
          <w:vertAlign w:val="subscript"/>
        </w:rPr>
        <w:t>t</w:t>
      </w:r>
      <w:r w:rsidRPr="00D2352D">
        <w:t xml:space="preserve"> lần lượt là góc khúc xạ ứng với tia màu đỏ, tia màu lam và tia màu tím. Hệ thức đúng là</w:t>
      </w:r>
    </w:p>
    <w:p w:rsidR="00B01986" w:rsidRPr="00D2352D" w:rsidRDefault="00B01986" w:rsidP="00D2352D">
      <w:r w:rsidRPr="00D2352D">
        <w:rPr>
          <w:b/>
          <w:bCs/>
          <w:sz w:val="22"/>
          <w:szCs w:val="22"/>
        </w:rPr>
        <w:tab/>
        <w:t xml:space="preserve">A. </w:t>
      </w:r>
      <w:r w:rsidRPr="00D2352D">
        <w:t>r</w:t>
      </w:r>
      <w:r w:rsidRPr="00D2352D">
        <w:rPr>
          <w:vertAlign w:val="subscript"/>
        </w:rPr>
        <w:t>lam</w:t>
      </w:r>
      <w:r w:rsidRPr="00D2352D">
        <w:t xml:space="preserve"> = r</w:t>
      </w:r>
      <w:r w:rsidRPr="00D2352D">
        <w:rPr>
          <w:vertAlign w:val="subscript"/>
        </w:rPr>
        <w:t>t</w:t>
      </w:r>
      <w:r w:rsidRPr="00D2352D">
        <w:t xml:space="preserve"> = r</w:t>
      </w:r>
      <w:r w:rsidRPr="00D2352D">
        <w:rPr>
          <w:vertAlign w:val="subscript"/>
        </w:rPr>
        <w:t>đ</w:t>
      </w:r>
      <w:r w:rsidRPr="00D2352D">
        <w:t xml:space="preserve">. </w:t>
      </w:r>
      <w:r w:rsidRPr="00D2352D">
        <w:rPr>
          <w:b/>
          <w:bCs/>
          <w:sz w:val="22"/>
          <w:szCs w:val="22"/>
        </w:rPr>
        <w:tab/>
        <w:t xml:space="preserve">B. </w:t>
      </w:r>
      <w:r w:rsidRPr="00D2352D">
        <w:t>r</w:t>
      </w:r>
      <w:r w:rsidRPr="00D2352D">
        <w:rPr>
          <w:vertAlign w:val="subscript"/>
        </w:rPr>
        <w:t>t</w:t>
      </w:r>
      <w:r w:rsidRPr="00D2352D">
        <w:t xml:space="preserve"> &lt; r</w:t>
      </w:r>
      <w:r w:rsidRPr="00D2352D">
        <w:rPr>
          <w:vertAlign w:val="subscript"/>
        </w:rPr>
        <w:t>lam</w:t>
      </w:r>
      <w:r w:rsidRPr="00D2352D">
        <w:t xml:space="preserve"> &lt; r</w:t>
      </w:r>
      <w:r w:rsidRPr="00D2352D">
        <w:rPr>
          <w:vertAlign w:val="subscript"/>
        </w:rPr>
        <w:t>đ</w:t>
      </w:r>
      <w:r w:rsidRPr="00D2352D">
        <w:t xml:space="preserve">. </w:t>
      </w:r>
      <w:r w:rsidRPr="00D2352D">
        <w:rPr>
          <w:b/>
          <w:bCs/>
          <w:sz w:val="22"/>
          <w:szCs w:val="22"/>
        </w:rPr>
        <w:tab/>
        <w:t xml:space="preserve">C. </w:t>
      </w:r>
      <w:r w:rsidRPr="00D2352D">
        <w:t>r</w:t>
      </w:r>
      <w:r w:rsidRPr="00D2352D">
        <w:rPr>
          <w:vertAlign w:val="subscript"/>
        </w:rPr>
        <w:t>đ</w:t>
      </w:r>
      <w:r w:rsidRPr="00D2352D">
        <w:t xml:space="preserve"> &lt; r</w:t>
      </w:r>
      <w:r w:rsidRPr="00D2352D">
        <w:rPr>
          <w:vertAlign w:val="subscript"/>
        </w:rPr>
        <w:t>lam</w:t>
      </w:r>
      <w:r w:rsidRPr="00D2352D">
        <w:t xml:space="preserve"> &lt; r</w:t>
      </w:r>
      <w:r w:rsidRPr="00D2352D">
        <w:rPr>
          <w:vertAlign w:val="subscript"/>
        </w:rPr>
        <w:t>t</w:t>
      </w:r>
      <w:r w:rsidRPr="00D2352D">
        <w:t xml:space="preserve">. </w:t>
      </w:r>
      <w:r w:rsidRPr="00D2352D">
        <w:rPr>
          <w:b/>
          <w:bCs/>
          <w:sz w:val="22"/>
          <w:szCs w:val="22"/>
        </w:rPr>
        <w:tab/>
        <w:t xml:space="preserve">D. </w:t>
      </w:r>
      <w:r w:rsidRPr="00D2352D">
        <w:t>r</w:t>
      </w:r>
      <w:r w:rsidRPr="00D2352D">
        <w:rPr>
          <w:vertAlign w:val="subscript"/>
        </w:rPr>
        <w:t xml:space="preserve">t </w:t>
      </w:r>
      <w:r w:rsidRPr="00D2352D">
        <w:t>&lt; r</w:t>
      </w:r>
      <w:r w:rsidRPr="00D2352D">
        <w:rPr>
          <w:vertAlign w:val="subscript"/>
        </w:rPr>
        <w:t xml:space="preserve">đ </w:t>
      </w:r>
      <w:r w:rsidRPr="00D2352D">
        <w:t>&lt; r</w:t>
      </w:r>
      <w:r w:rsidRPr="00D2352D">
        <w:rPr>
          <w:vertAlign w:val="subscript"/>
        </w:rPr>
        <w:t>lam</w:t>
      </w:r>
      <w:r w:rsidRPr="00D2352D">
        <w:t>.</w:t>
      </w:r>
    </w:p>
    <w:p w:rsidR="00B01986" w:rsidRPr="00D2352D" w:rsidRDefault="00B01986" w:rsidP="00D2352D">
      <w:r w:rsidRPr="00D2352D">
        <w:rPr>
          <w:b/>
          <w:bCs/>
        </w:rPr>
        <w:t xml:space="preserve">Câu 19: </w:t>
      </w:r>
      <w:r w:rsidRPr="00D2352D">
        <w:t>Một lăng kính thủy tinh có góc chiết quang A = 5</w:t>
      </w:r>
      <w:r w:rsidRPr="00D2352D">
        <w:rPr>
          <w:vertAlign w:val="superscript"/>
        </w:rPr>
        <w:t>0</w:t>
      </w:r>
      <w:r w:rsidRPr="00D2352D">
        <w:t>, chiết suất đối với tia tím là n</w:t>
      </w:r>
      <w:r w:rsidRPr="00D2352D">
        <w:rPr>
          <w:vertAlign w:val="subscript"/>
        </w:rPr>
        <w:t>t</w:t>
      </w:r>
      <w:r w:rsidRPr="00D2352D">
        <w:t xml:space="preserve"> = 1,6852. Chiếu vào lăng kính một tia sáng trắng dưới góc tới nhỏ, hai tia ló tím và vàng hợp với nhau 1 góc 0,003 rad. Lấy 1’ = 3.10</w:t>
      </w:r>
      <w:r w:rsidRPr="00D2352D">
        <w:rPr>
          <w:vertAlign w:val="superscript"/>
        </w:rPr>
        <w:t>-4</w:t>
      </w:r>
      <w:r w:rsidRPr="00D2352D">
        <w:t>rad. Chiết suất của lăng kính đối với tia vàng:</w:t>
      </w:r>
    </w:p>
    <w:p w:rsidR="00B01986" w:rsidRPr="00D2352D" w:rsidRDefault="00B01986" w:rsidP="00D2352D">
      <w:r w:rsidRPr="00D2352D">
        <w:rPr>
          <w:b/>
          <w:bCs/>
          <w:sz w:val="22"/>
          <w:szCs w:val="22"/>
        </w:rPr>
        <w:tab/>
        <w:t xml:space="preserve">A. </w:t>
      </w:r>
      <w:r w:rsidRPr="00D2352D">
        <w:t xml:space="preserve">1,5941 </w:t>
      </w:r>
      <w:r w:rsidRPr="00D2352D">
        <w:rPr>
          <w:b/>
          <w:bCs/>
          <w:sz w:val="22"/>
          <w:szCs w:val="22"/>
        </w:rPr>
        <w:tab/>
        <w:t xml:space="preserve">B. </w:t>
      </w:r>
      <w:r w:rsidRPr="00D2352D">
        <w:t xml:space="preserve">1,4763 </w:t>
      </w:r>
      <w:r w:rsidRPr="00D2352D">
        <w:rPr>
          <w:b/>
          <w:bCs/>
          <w:sz w:val="22"/>
          <w:szCs w:val="22"/>
        </w:rPr>
        <w:tab/>
        <w:t xml:space="preserve">C. </w:t>
      </w:r>
      <w:r w:rsidRPr="00D2352D">
        <w:t xml:space="preserve">1,6518 </w:t>
      </w:r>
      <w:r w:rsidRPr="00D2352D">
        <w:rPr>
          <w:b/>
          <w:bCs/>
          <w:sz w:val="22"/>
          <w:szCs w:val="22"/>
        </w:rPr>
        <w:tab/>
        <w:t xml:space="preserve">D. </w:t>
      </w:r>
      <w:r w:rsidRPr="00D2352D">
        <w:t>1,6519</w:t>
      </w:r>
    </w:p>
    <w:p w:rsidR="00B01986" w:rsidRPr="00D2352D" w:rsidRDefault="00B01986" w:rsidP="00D2352D">
      <w:r w:rsidRPr="00D2352D">
        <w:rPr>
          <w:b/>
          <w:bCs/>
        </w:rPr>
        <w:t xml:space="preserve">Câu 20: </w:t>
      </w:r>
      <w:r w:rsidRPr="00D2352D">
        <w:t>Chiếu từ nước ra không khí một chùm tia sáng song song rất hẹp (coi như một tia sáng) gồm 5 thành phần đơn sắc: tím, chàm, vàng, lục, cam. Tia ló đơn sắc màu lục đi là là mặt nước (sát với mặt phân cách giữa hai môi trường). Trong số các tia sáng đơn sắc ló ra ngoài không khí thì tia sát với mặt phân cách nhất là</w:t>
      </w:r>
    </w:p>
    <w:p w:rsidR="00B01986" w:rsidRPr="00D2352D" w:rsidRDefault="00B01986" w:rsidP="00D2352D">
      <w:r w:rsidRPr="00D2352D">
        <w:rPr>
          <w:b/>
          <w:bCs/>
          <w:sz w:val="22"/>
          <w:szCs w:val="22"/>
        </w:rPr>
        <w:tab/>
        <w:t xml:space="preserve">A. </w:t>
      </w:r>
      <w:r w:rsidRPr="00D2352D">
        <w:t xml:space="preserve">vàng. </w:t>
      </w:r>
      <w:r w:rsidRPr="00D2352D">
        <w:rPr>
          <w:b/>
          <w:bCs/>
          <w:sz w:val="22"/>
          <w:szCs w:val="22"/>
        </w:rPr>
        <w:tab/>
        <w:t xml:space="preserve">B. </w:t>
      </w:r>
      <w:r w:rsidRPr="00D2352D">
        <w:t xml:space="preserve">tím. </w:t>
      </w:r>
      <w:r w:rsidRPr="00D2352D">
        <w:rPr>
          <w:b/>
          <w:bCs/>
          <w:sz w:val="22"/>
          <w:szCs w:val="22"/>
        </w:rPr>
        <w:tab/>
        <w:t xml:space="preserve">C. </w:t>
      </w:r>
      <w:r w:rsidRPr="00D2352D">
        <w:t xml:space="preserve">cam. </w:t>
      </w:r>
      <w:r w:rsidRPr="00D2352D">
        <w:rPr>
          <w:b/>
          <w:bCs/>
          <w:sz w:val="22"/>
          <w:szCs w:val="22"/>
        </w:rPr>
        <w:tab/>
        <w:t xml:space="preserve">D. </w:t>
      </w:r>
      <w:r w:rsidRPr="00D2352D">
        <w:t>chàm</w:t>
      </w:r>
    </w:p>
    <w:p w:rsidR="00B01986" w:rsidRPr="00D2352D" w:rsidRDefault="00B01986" w:rsidP="00D2352D">
      <w:r w:rsidRPr="00D2352D">
        <w:rPr>
          <w:b/>
          <w:bCs/>
        </w:rPr>
        <w:t xml:space="preserve">Câu 21: </w:t>
      </w:r>
      <w:r w:rsidRPr="00D2352D">
        <w:t>Một thấu kính mỏng hội tụ bằng thủy tinh có chiết suất đối với tia đỏ là n</w:t>
      </w:r>
      <w:r w:rsidRPr="00D2352D">
        <w:rPr>
          <w:vertAlign w:val="subscript"/>
        </w:rPr>
        <w:t>đ</w:t>
      </w:r>
      <w:r w:rsidRPr="00D2352D">
        <w:t xml:space="preserve"> = 1,5145, đối với tia tím là n</w:t>
      </w:r>
      <w:r w:rsidRPr="00D2352D">
        <w:rPr>
          <w:vertAlign w:val="subscript"/>
        </w:rPr>
        <w:t>t</w:t>
      </w:r>
      <w:r w:rsidRPr="00D2352D">
        <w:t xml:space="preserve"> =</w:t>
      </w:r>
      <w:r w:rsidRPr="00D2352D">
        <w:rPr>
          <w:lang w:val="vi-VN"/>
        </w:rPr>
        <w:t xml:space="preserve"> </w:t>
      </w:r>
      <w:r w:rsidRPr="00D2352D">
        <w:t>1,5318. Tỉ số giữa tiêu cự của thấu đối với tia đỏ và tiêu cự đối với tia tím là:</w:t>
      </w:r>
    </w:p>
    <w:p w:rsidR="00B01986" w:rsidRPr="00D2352D" w:rsidRDefault="00B01986" w:rsidP="00D2352D">
      <w:r w:rsidRPr="00D2352D">
        <w:rPr>
          <w:b/>
          <w:bCs/>
          <w:sz w:val="22"/>
          <w:szCs w:val="22"/>
        </w:rPr>
        <w:tab/>
        <w:t xml:space="preserve">A. </w:t>
      </w:r>
      <w:r w:rsidRPr="00D2352D">
        <w:t xml:space="preserve">1,0336 </w:t>
      </w:r>
      <w:r w:rsidRPr="00D2352D">
        <w:rPr>
          <w:b/>
          <w:bCs/>
          <w:sz w:val="22"/>
          <w:szCs w:val="22"/>
        </w:rPr>
        <w:tab/>
        <w:t xml:space="preserve">B. </w:t>
      </w:r>
      <w:r w:rsidRPr="00D2352D">
        <w:t xml:space="preserve">1,0597 </w:t>
      </w:r>
      <w:r w:rsidRPr="00D2352D">
        <w:rPr>
          <w:b/>
          <w:bCs/>
          <w:sz w:val="22"/>
          <w:szCs w:val="22"/>
        </w:rPr>
        <w:tab/>
        <w:t xml:space="preserve">C. </w:t>
      </w:r>
      <w:r w:rsidRPr="00D2352D">
        <w:t xml:space="preserve">1,1057 </w:t>
      </w:r>
      <w:r w:rsidRPr="00D2352D">
        <w:rPr>
          <w:b/>
          <w:bCs/>
          <w:sz w:val="22"/>
          <w:szCs w:val="22"/>
        </w:rPr>
        <w:tab/>
        <w:t xml:space="preserve">D. </w:t>
      </w:r>
      <w:r w:rsidRPr="00D2352D">
        <w:t>1,2809</w:t>
      </w:r>
    </w:p>
    <w:p w:rsidR="00B01986" w:rsidRPr="00D2352D" w:rsidRDefault="00B01986" w:rsidP="00D2352D">
      <w:r w:rsidRPr="00D2352D">
        <w:rPr>
          <w:b/>
          <w:bCs/>
        </w:rPr>
        <w:t xml:space="preserve">Câu 22 (ĐH 2012): </w:t>
      </w:r>
      <w:r w:rsidRPr="00D2352D">
        <w:t>Một sóng âm và một sóng ánh sáng truyền từ không khí vào nước thì bước sóng</w:t>
      </w:r>
    </w:p>
    <w:p w:rsidR="00B01986" w:rsidRPr="00D2352D" w:rsidRDefault="00B01986" w:rsidP="00D2352D">
      <w:pPr>
        <w:rPr>
          <w:lang w:val="vi-VN"/>
        </w:rPr>
      </w:pPr>
      <w:r w:rsidRPr="00D2352D">
        <w:rPr>
          <w:b/>
          <w:bCs/>
          <w:sz w:val="22"/>
          <w:szCs w:val="22"/>
        </w:rPr>
        <w:tab/>
        <w:t xml:space="preserve">A. </w:t>
      </w:r>
      <w:r w:rsidRPr="00D2352D">
        <w:t xml:space="preserve">của sóng âm tăng còn bước sóng của sóng ánh sáng giảm. </w:t>
      </w:r>
    </w:p>
    <w:p w:rsidR="00B01986" w:rsidRPr="00D2352D" w:rsidRDefault="00B01986" w:rsidP="00D2352D">
      <w:pPr>
        <w:rPr>
          <w:lang w:val="vi-VN"/>
        </w:rPr>
      </w:pPr>
      <w:r w:rsidRPr="00D2352D">
        <w:rPr>
          <w:b/>
          <w:bCs/>
          <w:sz w:val="22"/>
          <w:szCs w:val="22"/>
        </w:rPr>
        <w:tab/>
        <w:t xml:space="preserve">B. </w:t>
      </w:r>
      <w:r w:rsidRPr="00D2352D">
        <w:t xml:space="preserve">của sóng âm giảm còn bước sóng của sóng ánh sáng tăng. </w:t>
      </w:r>
    </w:p>
    <w:p w:rsidR="00B01986" w:rsidRPr="00D2352D" w:rsidRDefault="00B01986" w:rsidP="00D2352D">
      <w:r w:rsidRPr="00D2352D">
        <w:rPr>
          <w:b/>
          <w:bCs/>
          <w:sz w:val="22"/>
          <w:szCs w:val="22"/>
        </w:rPr>
        <w:tab/>
        <w:t xml:space="preserve">C. </w:t>
      </w:r>
      <w:r w:rsidRPr="00D2352D">
        <w:t>của sóng âm và sóng ánh sáng đều giảm.</w:t>
      </w:r>
    </w:p>
    <w:p w:rsidR="00B01986" w:rsidRPr="00D2352D" w:rsidRDefault="00B01986" w:rsidP="00D2352D">
      <w:r w:rsidRPr="00D2352D">
        <w:rPr>
          <w:b/>
          <w:bCs/>
          <w:sz w:val="22"/>
          <w:szCs w:val="22"/>
        </w:rPr>
        <w:tab/>
        <w:t xml:space="preserve">D. </w:t>
      </w:r>
      <w:r w:rsidRPr="00D2352D">
        <w:t>của sóng âm và sóng ánh sáng đều tăng.</w:t>
      </w:r>
    </w:p>
    <w:p w:rsidR="00B01986" w:rsidRPr="00D2352D" w:rsidRDefault="00B01986" w:rsidP="00D2352D">
      <w:r w:rsidRPr="00D2352D">
        <w:rPr>
          <w:b/>
          <w:bCs/>
        </w:rPr>
        <w:t xml:space="preserve">Câu 23: </w:t>
      </w:r>
      <w:r w:rsidRPr="00D2352D">
        <w:t>Chiếu từ nước ra không khí một chùm tia sáng song song rất hẹp (coi như một tia sáng) gồm 5 thành phần đơn sắc: tím, cam, đỏ, lục, chàm. Tia ló đơn sắc màu lục đi là là mặt nước (sát với mặt phân cách giữa hai môi trường). Không kể tia đơn sắc màu lục, các tia không ló ra ngoài không khí là các tia đơn sắc màu:</w:t>
      </w:r>
    </w:p>
    <w:p w:rsidR="00B01986" w:rsidRPr="00D2352D" w:rsidRDefault="00B01986" w:rsidP="00D2352D">
      <w:r w:rsidRPr="00D2352D">
        <w:rPr>
          <w:b/>
          <w:bCs/>
          <w:sz w:val="22"/>
          <w:szCs w:val="22"/>
        </w:rPr>
        <w:tab/>
        <w:t xml:space="preserve">A. </w:t>
      </w:r>
      <w:r w:rsidRPr="00D2352D">
        <w:t xml:space="preserve">tím, cam, đỏ. </w:t>
      </w:r>
      <w:r w:rsidRPr="00D2352D">
        <w:rPr>
          <w:b/>
          <w:bCs/>
          <w:sz w:val="22"/>
          <w:szCs w:val="22"/>
        </w:rPr>
        <w:tab/>
        <w:t xml:space="preserve">B. </w:t>
      </w:r>
      <w:r w:rsidRPr="00D2352D">
        <w:t xml:space="preserve">đỏ, cam, chàm. </w:t>
      </w:r>
      <w:r w:rsidRPr="00D2352D">
        <w:rPr>
          <w:b/>
          <w:bCs/>
          <w:sz w:val="22"/>
          <w:szCs w:val="22"/>
        </w:rPr>
        <w:tab/>
        <w:t xml:space="preserve">C. </w:t>
      </w:r>
      <w:r w:rsidRPr="00D2352D">
        <w:t xml:space="preserve">đỏ, cam. </w:t>
      </w:r>
      <w:r w:rsidRPr="00D2352D">
        <w:rPr>
          <w:b/>
          <w:bCs/>
          <w:sz w:val="22"/>
          <w:szCs w:val="22"/>
        </w:rPr>
        <w:tab/>
        <w:t xml:space="preserve">D. </w:t>
      </w:r>
      <w:r w:rsidRPr="00D2352D">
        <w:t>chàm, tím.</w:t>
      </w:r>
    </w:p>
    <w:p w:rsidR="00B01986" w:rsidRPr="00D2352D" w:rsidRDefault="00B01986" w:rsidP="00D2352D">
      <w:pPr>
        <w:rPr>
          <w:lang w:val="vi-VN"/>
        </w:rPr>
      </w:pPr>
      <w:r w:rsidRPr="00D2352D">
        <w:rPr>
          <w:b/>
          <w:bCs/>
        </w:rPr>
        <w:t xml:space="preserve">Câu 24: </w:t>
      </w:r>
      <w:r w:rsidRPr="00D2352D">
        <w:t>Một thấu kính hội tụ mỏng, có 2 mặt cầu giống nhau bán kính 10 cm. Chiết suất của thấu kính đối với ánh sáng đỏ là n</w:t>
      </w:r>
      <w:r w:rsidRPr="00D2352D">
        <w:rPr>
          <w:vertAlign w:val="subscript"/>
        </w:rPr>
        <w:t>đ</w:t>
      </w:r>
      <w:r w:rsidRPr="00D2352D">
        <w:t xml:space="preserve"> = 1,61; đối với ánh sáng tím là n</w:t>
      </w:r>
      <w:r w:rsidRPr="00D2352D">
        <w:rPr>
          <w:vertAlign w:val="subscript"/>
        </w:rPr>
        <w:t>t</w:t>
      </w:r>
      <w:r w:rsidRPr="00D2352D">
        <w:t xml:space="preserve"> = 1,69. Khoảng cách giữa tiêu điểm đối với tia đỏ và tiêu điểm đối với tia tím: </w:t>
      </w:r>
    </w:p>
    <w:p w:rsidR="00B01986" w:rsidRPr="00D2352D" w:rsidRDefault="00B01986" w:rsidP="00D2352D">
      <w:r w:rsidRPr="00D2352D">
        <w:rPr>
          <w:b/>
          <w:bCs/>
          <w:sz w:val="22"/>
          <w:szCs w:val="22"/>
        </w:rPr>
        <w:tab/>
        <w:t xml:space="preserve">A. </w:t>
      </w:r>
      <w:r w:rsidRPr="00D2352D">
        <w:t xml:space="preserve">1,25 cm </w:t>
      </w:r>
      <w:r w:rsidRPr="00D2352D">
        <w:rPr>
          <w:b/>
          <w:bCs/>
          <w:sz w:val="22"/>
          <w:szCs w:val="22"/>
        </w:rPr>
        <w:tab/>
        <w:t xml:space="preserve">B. </w:t>
      </w:r>
      <w:r w:rsidRPr="00D2352D">
        <w:t xml:space="preserve">1,41 cm </w:t>
      </w:r>
      <w:r w:rsidRPr="00D2352D">
        <w:rPr>
          <w:b/>
          <w:bCs/>
          <w:sz w:val="22"/>
          <w:szCs w:val="22"/>
        </w:rPr>
        <w:tab/>
        <w:t xml:space="preserve">C. </w:t>
      </w:r>
      <w:r w:rsidRPr="00D2352D">
        <w:t xml:space="preserve">0,95 cm </w:t>
      </w:r>
      <w:r w:rsidRPr="00D2352D">
        <w:rPr>
          <w:b/>
          <w:bCs/>
          <w:sz w:val="22"/>
          <w:szCs w:val="22"/>
        </w:rPr>
        <w:tab/>
        <w:t xml:space="preserve">D. </w:t>
      </w:r>
      <w:r w:rsidRPr="00D2352D">
        <w:t>0,86 cm</w:t>
      </w:r>
    </w:p>
    <w:p w:rsidR="00B01986" w:rsidRPr="00D2352D" w:rsidRDefault="00B01986" w:rsidP="00D2352D">
      <w:r w:rsidRPr="00D2352D">
        <w:rPr>
          <w:b/>
          <w:bCs/>
        </w:rPr>
        <w:t xml:space="preserve">Câu 25 (ĐH 2012): </w:t>
      </w:r>
      <w:r w:rsidRPr="00D2352D">
        <w:t>Một ánh sáng đơn sắc màu cam có tần số f được truyền từ chân không vào một chất lỏng có chiết suất là 1,5 đối với ánh sáng này. Trong chất lỏng trên, ánh sáng này có</w:t>
      </w:r>
    </w:p>
    <w:p w:rsidR="00B01986" w:rsidRPr="00D2352D" w:rsidRDefault="00B01986" w:rsidP="00D2352D">
      <w:r w:rsidRPr="00D2352D">
        <w:rPr>
          <w:b/>
          <w:bCs/>
          <w:sz w:val="22"/>
          <w:szCs w:val="22"/>
        </w:rPr>
        <w:tab/>
        <w:t xml:space="preserve">A. </w:t>
      </w:r>
      <w:r w:rsidRPr="00D2352D">
        <w:t xml:space="preserve">màu tím và tần số f. </w:t>
      </w:r>
      <w:r w:rsidRPr="00D2352D">
        <w:rPr>
          <w:b/>
          <w:bCs/>
          <w:sz w:val="22"/>
          <w:szCs w:val="22"/>
        </w:rPr>
        <w:tab/>
      </w:r>
      <w:r w:rsidRPr="00D2352D">
        <w:rPr>
          <w:b/>
          <w:bCs/>
          <w:sz w:val="22"/>
          <w:szCs w:val="22"/>
          <w:lang w:val="vi-VN"/>
        </w:rPr>
        <w:tab/>
      </w:r>
      <w:r w:rsidRPr="00D2352D">
        <w:rPr>
          <w:b/>
          <w:bCs/>
          <w:sz w:val="22"/>
          <w:szCs w:val="22"/>
        </w:rPr>
        <w:t xml:space="preserve">B. </w:t>
      </w:r>
      <w:r w:rsidRPr="00D2352D">
        <w:t>màu cam và tần số 1,5f.</w:t>
      </w:r>
    </w:p>
    <w:p w:rsidR="00B01986" w:rsidRPr="00D2352D" w:rsidRDefault="00B01986" w:rsidP="00D2352D">
      <w:r w:rsidRPr="00D2352D">
        <w:rPr>
          <w:b/>
          <w:bCs/>
          <w:sz w:val="22"/>
          <w:szCs w:val="22"/>
        </w:rPr>
        <w:tab/>
        <w:t xml:space="preserve">C. </w:t>
      </w:r>
      <w:r w:rsidRPr="00D2352D">
        <w:t xml:space="preserve">màu cam và tần số f. </w:t>
      </w:r>
      <w:r w:rsidRPr="00D2352D">
        <w:rPr>
          <w:b/>
          <w:bCs/>
          <w:sz w:val="22"/>
          <w:szCs w:val="22"/>
        </w:rPr>
        <w:tab/>
      </w:r>
      <w:r w:rsidRPr="00D2352D">
        <w:rPr>
          <w:b/>
          <w:bCs/>
          <w:sz w:val="22"/>
          <w:szCs w:val="22"/>
          <w:lang w:val="vi-VN"/>
        </w:rPr>
        <w:tab/>
      </w:r>
      <w:r w:rsidRPr="00D2352D">
        <w:rPr>
          <w:b/>
          <w:bCs/>
          <w:sz w:val="22"/>
          <w:szCs w:val="22"/>
        </w:rPr>
        <w:t xml:space="preserve">D. </w:t>
      </w:r>
      <w:r w:rsidRPr="00D2352D">
        <w:t>màu tím và tần số 1,5f.</w:t>
      </w:r>
    </w:p>
    <w:p w:rsidR="00B01986" w:rsidRPr="00D2352D" w:rsidRDefault="00B01986" w:rsidP="00D2352D">
      <w:r w:rsidRPr="00D2352D">
        <w:rPr>
          <w:b/>
          <w:bCs/>
        </w:rPr>
        <w:t xml:space="preserve">Câu 26: </w:t>
      </w:r>
      <w:r w:rsidRPr="00D2352D">
        <w:t>Một thấu kính hội tụ mỏng, có 2 mặt cầu giống nhau bán kính 30 cm. Chiết suất của thấu kính đối với ánh sáng</w:t>
      </w:r>
      <w:r w:rsidRPr="00D2352D">
        <w:rPr>
          <w:lang w:val="vi-VN"/>
        </w:rPr>
        <w:t xml:space="preserve"> </w:t>
      </w:r>
      <w:r w:rsidRPr="00D2352D">
        <w:t>đỏ là n</w:t>
      </w:r>
      <w:r w:rsidRPr="00D2352D">
        <w:rPr>
          <w:vertAlign w:val="subscript"/>
        </w:rPr>
        <w:t>đ</w:t>
      </w:r>
      <w:r w:rsidRPr="00D2352D">
        <w:t xml:space="preserve"> = 1,5; đối với ánh sáng tím là n</w:t>
      </w:r>
      <w:r w:rsidRPr="00D2352D">
        <w:rPr>
          <w:vertAlign w:val="subscript"/>
        </w:rPr>
        <w:t>t</w:t>
      </w:r>
      <w:r w:rsidRPr="00D2352D">
        <w:t xml:space="preserve"> = 1,54. Khoảng cách giữa tiêu điểm đối với tia đỏ và tiêu điểm đối với tia tím:</w:t>
      </w:r>
    </w:p>
    <w:p w:rsidR="00B01986" w:rsidRPr="00D2352D" w:rsidRDefault="00B01986" w:rsidP="00D2352D">
      <w:r w:rsidRPr="00D2352D">
        <w:rPr>
          <w:b/>
          <w:bCs/>
          <w:sz w:val="22"/>
          <w:szCs w:val="22"/>
        </w:rPr>
        <w:tab/>
        <w:t xml:space="preserve">A. </w:t>
      </w:r>
      <w:r w:rsidRPr="00D2352D">
        <w:t xml:space="preserve">1,55 cm </w:t>
      </w:r>
      <w:r w:rsidRPr="00D2352D">
        <w:rPr>
          <w:b/>
          <w:bCs/>
          <w:sz w:val="22"/>
          <w:szCs w:val="22"/>
        </w:rPr>
        <w:tab/>
        <w:t xml:space="preserve">B. </w:t>
      </w:r>
      <w:r w:rsidRPr="00D2352D">
        <w:t xml:space="preserve">1,8 cm </w:t>
      </w:r>
      <w:r w:rsidRPr="00D2352D">
        <w:rPr>
          <w:b/>
          <w:bCs/>
          <w:sz w:val="22"/>
          <w:szCs w:val="22"/>
        </w:rPr>
        <w:tab/>
        <w:t xml:space="preserve">C. </w:t>
      </w:r>
      <w:r w:rsidRPr="00D2352D">
        <w:t xml:space="preserve">2,5 cm </w:t>
      </w:r>
      <w:r w:rsidRPr="00D2352D">
        <w:rPr>
          <w:b/>
          <w:bCs/>
          <w:sz w:val="22"/>
          <w:szCs w:val="22"/>
        </w:rPr>
        <w:tab/>
        <w:t xml:space="preserve">D. </w:t>
      </w:r>
      <w:r w:rsidRPr="00D2352D">
        <w:t>2,2 cm</w:t>
      </w:r>
    </w:p>
    <w:p w:rsidR="00B01986" w:rsidRPr="00D2352D" w:rsidRDefault="00B01986" w:rsidP="00D2352D">
      <w:r w:rsidRPr="00D2352D">
        <w:rPr>
          <w:b/>
          <w:bCs/>
        </w:rPr>
        <w:t xml:space="preserve">Câu 27: </w:t>
      </w:r>
      <w:r w:rsidRPr="00D2352D">
        <w:t xml:space="preserve">Chiếu từ nước ra không khí một chùm tia sáng song song rất hẹp (coi như một tia sáng) gồm 5 thành phần đơn sắc: tím, chàm, vàng, lục, cam. Tia ló đơn sắc màu lục đi là là mặt nước (sát với mặt phân </w:t>
      </w:r>
      <w:r w:rsidRPr="00D2352D">
        <w:lastRenderedPageBreak/>
        <w:t>cách giữa hai môi trường). Trong số các tia sáng đơn sắc không ló ra ngoài không khí thì tia sát với mặt phân cách nhất là</w:t>
      </w:r>
    </w:p>
    <w:p w:rsidR="00B01986" w:rsidRPr="00D2352D" w:rsidRDefault="00B01986" w:rsidP="00D2352D">
      <w:r w:rsidRPr="00D2352D">
        <w:rPr>
          <w:b/>
          <w:bCs/>
          <w:sz w:val="22"/>
          <w:szCs w:val="22"/>
        </w:rPr>
        <w:tab/>
        <w:t xml:space="preserve">A. </w:t>
      </w:r>
      <w:r w:rsidRPr="00D2352D">
        <w:t xml:space="preserve">vàng. </w:t>
      </w:r>
      <w:r w:rsidRPr="00D2352D">
        <w:rPr>
          <w:b/>
          <w:bCs/>
          <w:sz w:val="22"/>
          <w:szCs w:val="22"/>
        </w:rPr>
        <w:tab/>
        <w:t xml:space="preserve">B. </w:t>
      </w:r>
      <w:r w:rsidRPr="00D2352D">
        <w:t xml:space="preserve">tím. </w:t>
      </w:r>
      <w:r w:rsidRPr="00D2352D">
        <w:rPr>
          <w:b/>
          <w:bCs/>
          <w:sz w:val="22"/>
          <w:szCs w:val="22"/>
        </w:rPr>
        <w:tab/>
        <w:t xml:space="preserve">C. </w:t>
      </w:r>
      <w:r w:rsidRPr="00D2352D">
        <w:t xml:space="preserve">cam. </w:t>
      </w:r>
      <w:r w:rsidRPr="00D2352D">
        <w:rPr>
          <w:b/>
          <w:bCs/>
          <w:sz w:val="22"/>
          <w:szCs w:val="22"/>
        </w:rPr>
        <w:tab/>
        <w:t xml:space="preserve">D. </w:t>
      </w:r>
      <w:r w:rsidRPr="00D2352D">
        <w:t>chàm</w:t>
      </w:r>
    </w:p>
    <w:p w:rsidR="00B01986" w:rsidRPr="00D2352D" w:rsidRDefault="00B01986" w:rsidP="00D2352D">
      <w:r w:rsidRPr="00D2352D">
        <w:rPr>
          <w:b/>
          <w:bCs/>
        </w:rPr>
        <w:t xml:space="preserve">Câu 28: </w:t>
      </w:r>
      <w:r w:rsidRPr="00D2352D">
        <w:t>Chiếu một chùm tia sáng song song đi từ không khí vào mặt nước dưới góc tới 60</w:t>
      </w:r>
      <w:r w:rsidRPr="00D2352D">
        <w:rPr>
          <w:vertAlign w:val="superscript"/>
        </w:rPr>
        <w:t>0</w:t>
      </w:r>
      <w:r w:rsidRPr="00D2352D">
        <w:t>, chiều sâu của bể nước là 0,9 m. Chiết suất của nước với ánh sáng đổ và tím lần lượt bằng 1,34 và 1,38. Tính bề rộng dải quang phổ thu được được đáy bể?</w:t>
      </w:r>
    </w:p>
    <w:p w:rsidR="00B01986" w:rsidRPr="00D2352D" w:rsidRDefault="00B01986" w:rsidP="00D2352D">
      <w:r w:rsidRPr="00D2352D">
        <w:rPr>
          <w:b/>
          <w:bCs/>
          <w:sz w:val="22"/>
          <w:szCs w:val="22"/>
        </w:rPr>
        <w:tab/>
        <w:t xml:space="preserve">A. </w:t>
      </w:r>
      <w:r w:rsidRPr="00D2352D">
        <w:t xml:space="preserve">1,83 cm </w:t>
      </w:r>
      <w:r w:rsidRPr="00D2352D">
        <w:rPr>
          <w:b/>
          <w:bCs/>
          <w:sz w:val="22"/>
          <w:szCs w:val="22"/>
        </w:rPr>
        <w:tab/>
        <w:t xml:space="preserve">B. </w:t>
      </w:r>
      <w:r w:rsidRPr="00D2352D">
        <w:t xml:space="preserve">1,33 cm </w:t>
      </w:r>
      <w:r w:rsidRPr="00D2352D">
        <w:rPr>
          <w:b/>
          <w:bCs/>
          <w:sz w:val="22"/>
          <w:szCs w:val="22"/>
        </w:rPr>
        <w:tab/>
        <w:t xml:space="preserve">C. </w:t>
      </w:r>
      <w:r w:rsidRPr="00D2352D">
        <w:t xml:space="preserve">3,67 cm </w:t>
      </w:r>
      <w:r w:rsidRPr="00D2352D">
        <w:rPr>
          <w:b/>
          <w:bCs/>
          <w:sz w:val="22"/>
          <w:szCs w:val="22"/>
        </w:rPr>
        <w:tab/>
        <w:t xml:space="preserve">D. </w:t>
      </w:r>
      <w:r w:rsidRPr="00D2352D">
        <w:t>1,67 cm</w:t>
      </w:r>
    </w:p>
    <w:p w:rsidR="00B01986" w:rsidRPr="00D2352D" w:rsidRDefault="00B01986" w:rsidP="00D2352D">
      <w:r w:rsidRPr="00D2352D">
        <w:rPr>
          <w:b/>
          <w:bCs/>
        </w:rPr>
        <w:t xml:space="preserve">Câu 29: </w:t>
      </w:r>
      <w:r w:rsidRPr="00D2352D">
        <w:t>Một lăng kính có góc chiết quang A = 45</w:t>
      </w:r>
      <w:r w:rsidRPr="00D2352D">
        <w:rPr>
          <w:vertAlign w:val="superscript"/>
        </w:rPr>
        <w:t>0</w:t>
      </w:r>
      <w:r w:rsidRPr="00D2352D">
        <w:t>. Chiếu chùm tia sáng hẹp đa sắc SI gồm 4 ánh sáng đơn sắc: đỏ, vàng, lục và tím đến gặp mặt bên AB theo phương vuông góc,biết chiết suất của lăng kính     đối với ánh sáng màu lam là</w:t>
      </w:r>
      <w:r w:rsidRPr="00D2352D">
        <w:rPr>
          <w:lang w:val="vi-VN"/>
        </w:rPr>
        <w:t xml:space="preserve"> </w:t>
      </w:r>
      <w:r w:rsidRPr="00D2352D">
        <w:rPr>
          <w:lang w:val="vi-VN"/>
        </w:rPr>
        <w:fldChar w:fldCharType="begin"/>
      </w:r>
      <w:r w:rsidRPr="00D2352D">
        <w:rPr>
          <w:lang w:val="vi-VN"/>
        </w:rPr>
        <w:instrText>eq \l(\r(,</w:instrText>
      </w:r>
      <w:r w:rsidRPr="00D2352D">
        <w:instrText>2))</w:instrText>
      </w:r>
      <w:r w:rsidRPr="00D2352D">
        <w:rPr>
          <w:lang w:val="vi-VN"/>
        </w:rPr>
        <w:fldChar w:fldCharType="end"/>
      </w:r>
      <w:r w:rsidRPr="00D2352D">
        <w:rPr>
          <w:lang w:val="vi-VN"/>
        </w:rPr>
        <w:t xml:space="preserve"> </w:t>
      </w:r>
      <w:r w:rsidRPr="00D2352D">
        <w:t>. Tia ló ra khỏi mặt bên AC gồm các ánh sáng đơn sắc</w:t>
      </w:r>
    </w:p>
    <w:p w:rsidR="00B01986" w:rsidRPr="00D2352D" w:rsidRDefault="00B01986" w:rsidP="00D2352D">
      <w:r w:rsidRPr="00D2352D">
        <w:rPr>
          <w:b/>
          <w:bCs/>
          <w:sz w:val="22"/>
          <w:szCs w:val="22"/>
        </w:rPr>
        <w:tab/>
        <w:t xml:space="preserve">A. </w:t>
      </w:r>
      <w:r w:rsidRPr="00D2352D">
        <w:t xml:space="preserve">đỏ, vàng và lục </w:t>
      </w:r>
      <w:r w:rsidRPr="00D2352D">
        <w:rPr>
          <w:b/>
          <w:bCs/>
          <w:sz w:val="22"/>
          <w:szCs w:val="22"/>
        </w:rPr>
        <w:tab/>
        <w:t xml:space="preserve">B. </w:t>
      </w:r>
      <w:r w:rsidRPr="00D2352D">
        <w:t>đỏ, lục và tím</w:t>
      </w:r>
      <w:r w:rsidRPr="00D2352D">
        <w:rPr>
          <w:lang w:val="vi-VN"/>
        </w:rPr>
        <w:tab/>
      </w:r>
      <w:r w:rsidRPr="00D2352D">
        <w:rPr>
          <w:b/>
          <w:bCs/>
          <w:sz w:val="22"/>
          <w:szCs w:val="22"/>
        </w:rPr>
        <w:t xml:space="preserve">C. </w:t>
      </w:r>
      <w:r w:rsidRPr="00D2352D">
        <w:t xml:space="preserve">đỏ, vàng, lục và tím </w:t>
      </w:r>
      <w:r w:rsidRPr="00D2352D">
        <w:rPr>
          <w:b/>
          <w:bCs/>
          <w:sz w:val="22"/>
          <w:szCs w:val="22"/>
        </w:rPr>
        <w:tab/>
        <w:t xml:space="preserve">D. </w:t>
      </w:r>
      <w:r w:rsidRPr="00D2352D">
        <w:t>đỏ, vàng và tím</w:t>
      </w:r>
    </w:p>
    <w:p w:rsidR="00B01986" w:rsidRPr="00D2352D" w:rsidRDefault="00B01986" w:rsidP="00D2352D">
      <w:r w:rsidRPr="00D2352D">
        <w:rPr>
          <w:b/>
          <w:bCs/>
        </w:rPr>
        <w:t xml:space="preserve">Câu 30: </w:t>
      </w:r>
      <w:r w:rsidRPr="00D2352D">
        <w:t>Chiếu từ nước ra không khí một chùm tia sáng song song rất hẹp (coi như một tia sáng) gồm 5 thành phần đơn sắc: tím, cam, đỏ, lục, chàm. Tia ló đơn sắc màu lục đi là là mặt nước (sát với mặt phân cách giữa hai môi trường). Không kể tia đơn sắc màu lục, các tia ló ra ngoài không khí là các tia đơn sắc màu:</w:t>
      </w:r>
    </w:p>
    <w:p w:rsidR="00B01986" w:rsidRPr="00D2352D" w:rsidRDefault="00B01986" w:rsidP="00D2352D">
      <w:r w:rsidRPr="00D2352D">
        <w:rPr>
          <w:b/>
          <w:bCs/>
          <w:sz w:val="22"/>
          <w:szCs w:val="22"/>
        </w:rPr>
        <w:tab/>
        <w:t xml:space="preserve">A. </w:t>
      </w:r>
      <w:r w:rsidRPr="00D2352D">
        <w:t xml:space="preserve">tím, cam, đỏ. </w:t>
      </w:r>
      <w:r w:rsidRPr="00D2352D">
        <w:rPr>
          <w:b/>
          <w:bCs/>
          <w:sz w:val="22"/>
          <w:szCs w:val="22"/>
        </w:rPr>
        <w:tab/>
        <w:t xml:space="preserve">B. </w:t>
      </w:r>
      <w:r w:rsidRPr="00D2352D">
        <w:t xml:space="preserve">đỏ, cam, chàm. </w:t>
      </w:r>
      <w:r w:rsidRPr="00D2352D">
        <w:rPr>
          <w:b/>
          <w:bCs/>
          <w:sz w:val="22"/>
          <w:szCs w:val="22"/>
        </w:rPr>
        <w:tab/>
        <w:t xml:space="preserve">C. </w:t>
      </w:r>
      <w:r w:rsidRPr="00D2352D">
        <w:t xml:space="preserve">đỏ, cam. </w:t>
      </w:r>
      <w:r w:rsidRPr="00D2352D">
        <w:rPr>
          <w:b/>
          <w:bCs/>
          <w:sz w:val="22"/>
          <w:szCs w:val="22"/>
        </w:rPr>
        <w:tab/>
        <w:t xml:space="preserve">D. </w:t>
      </w:r>
      <w:r w:rsidRPr="00D2352D">
        <w:t>chàm, tím.</w:t>
      </w:r>
    </w:p>
    <w:p w:rsidR="00B01986" w:rsidRPr="00D2352D" w:rsidRDefault="00B01986" w:rsidP="00D2352D">
      <w:r w:rsidRPr="00D2352D">
        <w:rPr>
          <w:b/>
          <w:bCs/>
        </w:rPr>
        <w:t xml:space="preserve">Câu 31: </w:t>
      </w:r>
      <w:r w:rsidRPr="00D2352D">
        <w:t>Chiếu một tia sáng trắng nằm trong một tiết diện thẳng của một lăng kính thủy tinh, vào lăng kính, theo phương vuông góc với mặt bên của lăng kính. Góc chiết quang của lăng kính bằng 30</w:t>
      </w:r>
      <w:r w:rsidRPr="00D2352D">
        <w:rPr>
          <w:vertAlign w:val="superscript"/>
        </w:rPr>
        <w:t>0</w:t>
      </w:r>
      <w:r w:rsidRPr="00D2352D">
        <w:t>. Biết chiết suất của lăng kính đối với tia đỏ là 1,5 và đối với tia tím là 1,6. Tính góc làm bởi tia ló màu đỏ và tia ló màu tím</w:t>
      </w:r>
    </w:p>
    <w:p w:rsidR="00B01986" w:rsidRPr="00D2352D" w:rsidRDefault="00B01986" w:rsidP="00D2352D">
      <w:r w:rsidRPr="00D2352D">
        <w:rPr>
          <w:b/>
          <w:bCs/>
          <w:sz w:val="22"/>
          <w:szCs w:val="22"/>
        </w:rPr>
        <w:tab/>
        <w:t xml:space="preserve">A. </w:t>
      </w:r>
      <w:r w:rsidRPr="00D2352D">
        <w:t>4,54</w:t>
      </w:r>
      <w:r w:rsidRPr="00D2352D">
        <w:rPr>
          <w:vertAlign w:val="superscript"/>
        </w:rPr>
        <w:t>0</w:t>
      </w:r>
      <w:r w:rsidRPr="00D2352D">
        <w:t xml:space="preserve">. </w:t>
      </w:r>
      <w:r w:rsidRPr="00D2352D">
        <w:rPr>
          <w:b/>
          <w:bCs/>
          <w:sz w:val="22"/>
          <w:szCs w:val="22"/>
        </w:rPr>
        <w:tab/>
        <w:t xml:space="preserve">B. </w:t>
      </w:r>
      <w:r w:rsidRPr="00D2352D">
        <w:t>12,23</w:t>
      </w:r>
      <w:r w:rsidRPr="00D2352D">
        <w:rPr>
          <w:vertAlign w:val="superscript"/>
        </w:rPr>
        <w:t>0</w:t>
      </w:r>
      <w:r w:rsidRPr="00D2352D">
        <w:t xml:space="preserve">. </w:t>
      </w:r>
      <w:r w:rsidRPr="00D2352D">
        <w:rPr>
          <w:b/>
          <w:bCs/>
          <w:sz w:val="22"/>
          <w:szCs w:val="22"/>
        </w:rPr>
        <w:tab/>
        <w:t xml:space="preserve">C. </w:t>
      </w:r>
      <w:r w:rsidRPr="00D2352D">
        <w:t>2,34</w:t>
      </w:r>
      <w:r w:rsidRPr="00D2352D">
        <w:rPr>
          <w:vertAlign w:val="superscript"/>
        </w:rPr>
        <w:t>0</w:t>
      </w:r>
      <w:r w:rsidRPr="00D2352D">
        <w:t xml:space="preserve">. </w:t>
      </w:r>
      <w:r w:rsidRPr="00D2352D">
        <w:rPr>
          <w:b/>
          <w:bCs/>
          <w:sz w:val="22"/>
          <w:szCs w:val="22"/>
        </w:rPr>
        <w:tab/>
        <w:t xml:space="preserve">D. </w:t>
      </w:r>
      <w:r w:rsidRPr="00D2352D">
        <w:t>9,16</w:t>
      </w:r>
      <w:r w:rsidRPr="00D2352D">
        <w:rPr>
          <w:vertAlign w:val="superscript"/>
        </w:rPr>
        <w:t>0</w:t>
      </w:r>
      <w:r w:rsidRPr="00D2352D">
        <w:t>.</w:t>
      </w:r>
    </w:p>
    <w:p w:rsidR="00B01986" w:rsidRPr="00D2352D" w:rsidRDefault="00B01986" w:rsidP="00D2352D">
      <w:r w:rsidRPr="00D2352D">
        <w:rPr>
          <w:b/>
          <w:bCs/>
        </w:rPr>
        <w:t xml:space="preserve">Câu 32: </w:t>
      </w:r>
      <w:r w:rsidRPr="00D2352D">
        <w:t>Một lăng kính thủy tinh có góc chiết quang A = 6</w:t>
      </w:r>
      <w:r w:rsidRPr="00D2352D">
        <w:rPr>
          <w:vertAlign w:val="superscript"/>
        </w:rPr>
        <w:t>0</w:t>
      </w:r>
      <w:r w:rsidRPr="00D2352D">
        <w:t>, có chiết suất đối với tia đỏ là n</w:t>
      </w:r>
      <w:r w:rsidRPr="00D2352D">
        <w:rPr>
          <w:vertAlign w:val="subscript"/>
        </w:rPr>
        <w:t xml:space="preserve">đ </w:t>
      </w:r>
      <w:r w:rsidRPr="00D2352D">
        <w:t>= 1,54 và đối với tia tím là n</w:t>
      </w:r>
      <w:r w:rsidRPr="00D2352D">
        <w:rPr>
          <w:vertAlign w:val="subscript"/>
        </w:rPr>
        <w:t>t</w:t>
      </w:r>
      <w:r w:rsidRPr="00D2352D">
        <w:t xml:space="preserve"> = 1,58. Cho một chùm tia sáng trắng hẹp, chiếu vuông góc với mặt phẳng phân giác của góc chiết quang, vào mặt bên</w:t>
      </w:r>
      <w:r w:rsidRPr="00D2352D">
        <w:rPr>
          <w:lang w:val="vi-VN"/>
        </w:rPr>
        <w:t xml:space="preserve"> </w:t>
      </w:r>
      <w:r w:rsidRPr="00D2352D">
        <w:t>của lăng kính . Tính góc giữa tia đỏ và tia tím khi ló ra khỏi lăng kính.</w:t>
      </w:r>
    </w:p>
    <w:p w:rsidR="00B01986" w:rsidRPr="00D2352D" w:rsidRDefault="00B01986" w:rsidP="00D2352D">
      <w:r w:rsidRPr="00D2352D">
        <w:rPr>
          <w:b/>
          <w:bCs/>
          <w:sz w:val="22"/>
          <w:szCs w:val="22"/>
        </w:rPr>
        <w:tab/>
        <w:t xml:space="preserve">A. </w:t>
      </w:r>
      <w:r w:rsidRPr="00D2352D">
        <w:t>0,87</w:t>
      </w:r>
      <w:r w:rsidRPr="00D2352D">
        <w:rPr>
          <w:vertAlign w:val="superscript"/>
        </w:rPr>
        <w:t>0</w:t>
      </w:r>
      <w:r w:rsidRPr="00D2352D">
        <w:t xml:space="preserve">. </w:t>
      </w:r>
      <w:r w:rsidRPr="00D2352D">
        <w:rPr>
          <w:b/>
          <w:bCs/>
          <w:sz w:val="22"/>
          <w:szCs w:val="22"/>
        </w:rPr>
        <w:tab/>
        <w:t xml:space="preserve">B. </w:t>
      </w:r>
      <w:r w:rsidRPr="00D2352D">
        <w:t>0,24</w:t>
      </w:r>
      <w:r w:rsidRPr="00D2352D">
        <w:rPr>
          <w:vertAlign w:val="superscript"/>
        </w:rPr>
        <w:t>0</w:t>
      </w:r>
      <w:r w:rsidRPr="00D2352D">
        <w:t xml:space="preserve">. </w:t>
      </w:r>
      <w:r w:rsidRPr="00D2352D">
        <w:rPr>
          <w:b/>
          <w:bCs/>
          <w:sz w:val="22"/>
          <w:szCs w:val="22"/>
        </w:rPr>
        <w:tab/>
        <w:t xml:space="preserve">C. </w:t>
      </w:r>
      <w:r w:rsidRPr="00D2352D">
        <w:t>1,22</w:t>
      </w:r>
      <w:r w:rsidRPr="00D2352D">
        <w:rPr>
          <w:vertAlign w:val="superscript"/>
        </w:rPr>
        <w:t>0</w:t>
      </w:r>
      <w:r w:rsidRPr="00D2352D">
        <w:t xml:space="preserve">. </w:t>
      </w:r>
      <w:r w:rsidRPr="00D2352D">
        <w:rPr>
          <w:b/>
          <w:bCs/>
          <w:sz w:val="22"/>
          <w:szCs w:val="22"/>
        </w:rPr>
        <w:tab/>
        <w:t xml:space="preserve">D. </w:t>
      </w:r>
      <w:r w:rsidRPr="00D2352D">
        <w:t>0,72</w:t>
      </w:r>
      <w:r w:rsidRPr="00D2352D">
        <w:rPr>
          <w:vertAlign w:val="superscript"/>
        </w:rPr>
        <w:t>0</w:t>
      </w:r>
      <w:r w:rsidRPr="00D2352D">
        <w:t>.</w:t>
      </w:r>
    </w:p>
    <w:p w:rsidR="00B01986" w:rsidRPr="00D2352D" w:rsidRDefault="00B01986" w:rsidP="00D2352D">
      <w:r w:rsidRPr="00D2352D">
        <w:rPr>
          <w:b/>
          <w:bCs/>
        </w:rPr>
        <w:t xml:space="preserve">Câu 33: </w:t>
      </w:r>
      <w:r w:rsidRPr="00D2352D">
        <w:t>Một thấu kính có hai mặt lồi cùng bán kính R = 30 cm được làm bằng thủy tinh. Chiết suất của thủy tinh đối với bức xạ màu đỏ là n</w:t>
      </w:r>
      <w:r w:rsidRPr="00D2352D">
        <w:rPr>
          <w:vertAlign w:val="subscript"/>
        </w:rPr>
        <w:t>1</w:t>
      </w:r>
      <w:r w:rsidRPr="00D2352D">
        <w:t xml:space="preserve"> = 1,5140 và đối với bức xạ màu tím là n</w:t>
      </w:r>
      <w:r w:rsidRPr="00D2352D">
        <w:rPr>
          <w:vertAlign w:val="subscript"/>
        </w:rPr>
        <w:t>2</w:t>
      </w:r>
      <w:r w:rsidRPr="00D2352D">
        <w:t xml:space="preserve"> = 1,5318. Tính khoảng cách giữa tiêu điểm của thấu kính đối với ánh sáng đỏ và tiêu điểm của thấu kính đối với ánh sáng tím.</w:t>
      </w:r>
    </w:p>
    <w:p w:rsidR="00B01986" w:rsidRPr="00D2352D" w:rsidRDefault="00B01986" w:rsidP="00D2352D">
      <w:r w:rsidRPr="00D2352D">
        <w:rPr>
          <w:b/>
          <w:bCs/>
          <w:sz w:val="22"/>
          <w:szCs w:val="22"/>
        </w:rPr>
        <w:tab/>
        <w:t xml:space="preserve">A. </w:t>
      </w:r>
      <w:r w:rsidRPr="00D2352D">
        <w:t xml:space="preserve">3 cm. </w:t>
      </w:r>
      <w:r w:rsidRPr="00D2352D">
        <w:rPr>
          <w:b/>
          <w:bCs/>
          <w:sz w:val="22"/>
          <w:szCs w:val="22"/>
        </w:rPr>
        <w:tab/>
        <w:t xml:space="preserve">B. </w:t>
      </w:r>
      <w:r w:rsidRPr="00D2352D">
        <w:t xml:space="preserve">1,5 cm. </w:t>
      </w:r>
      <w:r w:rsidRPr="00D2352D">
        <w:rPr>
          <w:b/>
          <w:bCs/>
          <w:sz w:val="22"/>
          <w:szCs w:val="22"/>
        </w:rPr>
        <w:tab/>
        <w:t xml:space="preserve">C. </w:t>
      </w:r>
      <w:r w:rsidRPr="00D2352D">
        <w:t xml:space="preserve">0,97 cm. </w:t>
      </w:r>
      <w:r w:rsidRPr="00D2352D">
        <w:rPr>
          <w:b/>
          <w:bCs/>
          <w:sz w:val="22"/>
          <w:szCs w:val="22"/>
        </w:rPr>
        <w:tab/>
        <w:t xml:space="preserve">D. </w:t>
      </w:r>
      <w:r w:rsidRPr="00D2352D">
        <w:t>0,56 cm.</w:t>
      </w:r>
    </w:p>
    <w:p w:rsidR="00B01986" w:rsidRPr="00D2352D" w:rsidRDefault="00B01986" w:rsidP="00D2352D">
      <w:r w:rsidRPr="00D2352D">
        <w:rPr>
          <w:b/>
          <w:bCs/>
        </w:rPr>
        <w:t xml:space="preserve">Câu 34: </w:t>
      </w:r>
      <w:r w:rsidRPr="00D2352D">
        <w:t>Một lăng kính thủy tinh có tiết diện thẳng là tam giác đều ABC. Chiếu một tia sáng trắng vào mặt bên AB của lăng kính dưới góc tới i. Biết chiết suất lăng kính đối ánh sáng đỏ và ánh sáng tím lần lượt n</w:t>
      </w:r>
      <w:r w:rsidRPr="00D2352D">
        <w:rPr>
          <w:vertAlign w:val="subscript"/>
        </w:rPr>
        <w:t>đ</w:t>
      </w:r>
      <w:r w:rsidRPr="00D2352D">
        <w:t xml:space="preserve"> = 1,643, n</w:t>
      </w:r>
      <w:r w:rsidRPr="00D2352D">
        <w:rPr>
          <w:vertAlign w:val="subscript"/>
        </w:rPr>
        <w:t>t</w:t>
      </w:r>
      <w:r w:rsidRPr="00D2352D">
        <w:t xml:space="preserve"> = 1,685. Để có tán sắc của tia sáng trắng qua lăng kính thì góc tới i phải thỏa mãn điều kiện</w:t>
      </w:r>
    </w:p>
    <w:p w:rsidR="00B01986" w:rsidRPr="00D2352D" w:rsidRDefault="00B01986" w:rsidP="00D2352D">
      <w:r w:rsidRPr="00D2352D">
        <w:rPr>
          <w:b/>
          <w:bCs/>
          <w:sz w:val="22"/>
          <w:szCs w:val="22"/>
        </w:rPr>
        <w:tab/>
        <w:t xml:space="preserve">A. </w:t>
      </w:r>
      <w:r w:rsidRPr="00D2352D">
        <w:t>32,96</w:t>
      </w:r>
      <w:r w:rsidRPr="00D2352D">
        <w:rPr>
          <w:vertAlign w:val="superscript"/>
        </w:rPr>
        <w:t>0</w:t>
      </w:r>
      <w:r w:rsidRPr="00D2352D">
        <w:t xml:space="preserve"> </w:t>
      </w:r>
      <w:r w:rsidRPr="00D2352D">
        <w:rPr>
          <w:rFonts w:ascii="Symbol" w:hAnsi="Symbol" w:cs="Symbol"/>
        </w:rPr>
        <w:t></w:t>
      </w:r>
      <w:r w:rsidRPr="00D2352D">
        <w:t xml:space="preserve"> i </w:t>
      </w:r>
      <w:r w:rsidRPr="00D2352D">
        <w:rPr>
          <w:rFonts w:ascii="Symbol" w:hAnsi="Symbol" w:cs="Symbol"/>
        </w:rPr>
        <w:t></w:t>
      </w:r>
      <w:r w:rsidRPr="00D2352D">
        <w:t xml:space="preserve"> 41,27</w:t>
      </w:r>
      <w:r w:rsidRPr="00D2352D">
        <w:rPr>
          <w:vertAlign w:val="superscript"/>
        </w:rPr>
        <w:t>0</w:t>
      </w:r>
      <w:r w:rsidRPr="00D2352D">
        <w:t xml:space="preserve"> </w:t>
      </w:r>
      <w:r w:rsidRPr="00D2352D">
        <w:rPr>
          <w:b/>
          <w:bCs/>
          <w:sz w:val="22"/>
          <w:szCs w:val="22"/>
        </w:rPr>
        <w:tab/>
        <w:t xml:space="preserve">B. </w:t>
      </w:r>
      <w:r w:rsidRPr="00D2352D">
        <w:t xml:space="preserve">0 </w:t>
      </w:r>
      <w:r w:rsidRPr="00D2352D">
        <w:rPr>
          <w:rFonts w:ascii="Symbol" w:hAnsi="Symbol" w:cs="Symbol"/>
        </w:rPr>
        <w:t></w:t>
      </w:r>
      <w:r w:rsidRPr="00D2352D">
        <w:t xml:space="preserve"> i </w:t>
      </w:r>
      <w:r w:rsidRPr="00D2352D">
        <w:rPr>
          <w:rFonts w:ascii="Symbol" w:hAnsi="Symbol" w:cs="Symbol"/>
        </w:rPr>
        <w:t></w:t>
      </w:r>
      <w:r w:rsidRPr="00D2352D">
        <w:t xml:space="preserve"> 15,52</w:t>
      </w:r>
      <w:r w:rsidRPr="00D2352D">
        <w:rPr>
          <w:vertAlign w:val="superscript"/>
        </w:rPr>
        <w:t>0</w:t>
      </w:r>
      <w:r w:rsidRPr="00D2352D">
        <w:t xml:space="preserve"> </w:t>
      </w:r>
      <w:r w:rsidRPr="00D2352D">
        <w:rPr>
          <w:b/>
          <w:bCs/>
          <w:sz w:val="22"/>
          <w:szCs w:val="22"/>
        </w:rPr>
        <w:tab/>
        <w:t xml:space="preserve">C. </w:t>
      </w:r>
      <w:r w:rsidRPr="00D2352D">
        <w:t xml:space="preserve">0 </w:t>
      </w:r>
      <w:r w:rsidRPr="00D2352D">
        <w:rPr>
          <w:rFonts w:ascii="Symbol" w:hAnsi="Symbol" w:cs="Symbol"/>
        </w:rPr>
        <w:t></w:t>
      </w:r>
      <w:r w:rsidRPr="00D2352D">
        <w:t xml:space="preserve"> i </w:t>
      </w:r>
      <w:r w:rsidRPr="00D2352D">
        <w:rPr>
          <w:rFonts w:ascii="Symbol" w:hAnsi="Symbol" w:cs="Symbol"/>
        </w:rPr>
        <w:t></w:t>
      </w:r>
      <w:r w:rsidRPr="00D2352D">
        <w:t xml:space="preserve"> 32,96</w:t>
      </w:r>
      <w:r w:rsidRPr="00D2352D">
        <w:rPr>
          <w:vertAlign w:val="superscript"/>
        </w:rPr>
        <w:t>0</w:t>
      </w:r>
      <w:r w:rsidRPr="00D2352D">
        <w:t xml:space="preserve"> </w:t>
      </w:r>
      <w:r w:rsidRPr="00D2352D">
        <w:rPr>
          <w:b/>
          <w:bCs/>
          <w:sz w:val="22"/>
          <w:szCs w:val="22"/>
        </w:rPr>
        <w:tab/>
        <w:t xml:space="preserve">D. </w:t>
      </w:r>
      <w:r w:rsidRPr="00D2352D">
        <w:t>42,42</w:t>
      </w:r>
      <w:r w:rsidRPr="00D2352D">
        <w:rPr>
          <w:vertAlign w:val="superscript"/>
        </w:rPr>
        <w:t>0</w:t>
      </w:r>
      <w:r w:rsidRPr="00D2352D">
        <w:t xml:space="preserve"> </w:t>
      </w:r>
      <w:r w:rsidRPr="00D2352D">
        <w:rPr>
          <w:rFonts w:ascii="Symbol" w:hAnsi="Symbol" w:cs="Symbol"/>
        </w:rPr>
        <w:t></w:t>
      </w:r>
      <w:r w:rsidRPr="00D2352D">
        <w:t xml:space="preserve"> i </w:t>
      </w:r>
      <w:r w:rsidRPr="00D2352D">
        <w:rPr>
          <w:rFonts w:ascii="Symbol" w:hAnsi="Symbol" w:cs="Symbol"/>
        </w:rPr>
        <w:t></w:t>
      </w:r>
      <w:r w:rsidRPr="00D2352D">
        <w:t xml:space="preserve"> 90</w:t>
      </w:r>
      <w:r w:rsidRPr="00D2352D">
        <w:rPr>
          <w:vertAlign w:val="superscript"/>
        </w:rPr>
        <w:t>0</w:t>
      </w:r>
    </w:p>
    <w:p w:rsidR="00B01986" w:rsidRPr="00D2352D" w:rsidRDefault="00B01986" w:rsidP="00D2352D">
      <w:r w:rsidRPr="00D2352D">
        <w:rPr>
          <w:b/>
          <w:bCs/>
        </w:rPr>
        <w:t xml:space="preserve">Câu 35: </w:t>
      </w:r>
      <w:r w:rsidRPr="00D2352D">
        <w:t>Một chùm tia sáng trắng song song với trục chính của một thấu kính thủy tinh có hai mặt lồi giống nhau bán kính R = 10,5 cm, có chiết suất đối với ánh sáng đỏ và tím là n</w:t>
      </w:r>
      <w:r w:rsidRPr="00D2352D">
        <w:rPr>
          <w:vertAlign w:val="subscript"/>
        </w:rPr>
        <w:t>đ</w:t>
      </w:r>
      <w:r w:rsidRPr="00D2352D">
        <w:t xml:space="preserve"> = 1,5 và n</w:t>
      </w:r>
      <w:r w:rsidRPr="00D2352D">
        <w:rPr>
          <w:vertAlign w:val="subscript"/>
        </w:rPr>
        <w:t>t</w:t>
      </w:r>
      <w:r w:rsidRPr="00D2352D">
        <w:t xml:space="preserve"> = 1,525 thì khoảng cách từ tiêu điểm màu đỏ và tiêu điểm màu tím là:</w:t>
      </w:r>
    </w:p>
    <w:p w:rsidR="00B01986" w:rsidRPr="00D2352D" w:rsidRDefault="00B01986" w:rsidP="00D2352D">
      <w:r w:rsidRPr="00D2352D">
        <w:rPr>
          <w:b/>
          <w:bCs/>
          <w:sz w:val="22"/>
          <w:szCs w:val="22"/>
        </w:rPr>
        <w:tab/>
        <w:t xml:space="preserve">A. </w:t>
      </w:r>
      <w:r w:rsidRPr="00D2352D">
        <w:t xml:space="preserve">0,5 cm </w:t>
      </w:r>
      <w:r w:rsidRPr="00D2352D">
        <w:rPr>
          <w:b/>
          <w:bCs/>
          <w:sz w:val="22"/>
          <w:szCs w:val="22"/>
        </w:rPr>
        <w:tab/>
        <w:t xml:space="preserve">B. </w:t>
      </w:r>
      <w:r w:rsidRPr="00D2352D">
        <w:t xml:space="preserve">1 cm </w:t>
      </w:r>
      <w:r w:rsidRPr="00D2352D">
        <w:rPr>
          <w:b/>
          <w:bCs/>
          <w:sz w:val="22"/>
          <w:szCs w:val="22"/>
        </w:rPr>
        <w:tab/>
        <w:t xml:space="preserve">C. </w:t>
      </w:r>
      <w:r w:rsidRPr="00D2352D">
        <w:t xml:space="preserve">1,25 cm </w:t>
      </w:r>
      <w:r w:rsidRPr="00D2352D">
        <w:rPr>
          <w:b/>
          <w:bCs/>
          <w:sz w:val="22"/>
          <w:szCs w:val="22"/>
        </w:rPr>
        <w:tab/>
        <w:t xml:space="preserve">D. </w:t>
      </w:r>
      <w:r w:rsidRPr="00D2352D">
        <w:t>1,5 cm</w:t>
      </w:r>
    </w:p>
    <w:p w:rsidR="00B01986" w:rsidRPr="00D2352D" w:rsidRDefault="00B01986" w:rsidP="00D2352D">
      <w:pPr>
        <w:jc w:val="center"/>
        <w:rPr>
          <w:b/>
          <w:color w:val="000000"/>
          <w:u w:val="single"/>
        </w:rPr>
      </w:pPr>
      <w:r w:rsidRPr="00D2352D">
        <w:rPr>
          <w:b/>
          <w:u w:val="single"/>
        </w:rPr>
        <w:t>ĐÁP ÁN</w:t>
      </w:r>
    </w:p>
    <w:p w:rsidR="00B01986" w:rsidRDefault="00B01986">
      <w:pPr>
        <w:widowControl w:val="0"/>
        <w:tabs>
          <w:tab w:val="left" w:pos="142"/>
          <w:tab w:val="left" w:pos="284"/>
          <w:tab w:val="left" w:pos="567"/>
          <w:tab w:val="left" w:pos="709"/>
          <w:tab w:val="left" w:pos="851"/>
          <w:tab w:val="left" w:pos="2835"/>
          <w:tab w:val="left" w:pos="5387"/>
          <w:tab w:val="left" w:pos="7938"/>
        </w:tabs>
        <w:autoSpaceDE w:val="0"/>
        <w:autoSpaceDN w:val="0"/>
        <w:jc w:val="both"/>
        <w:rPr>
          <w:color w:val="000000"/>
          <w:sz w:val="25"/>
          <w:szCs w:val="25"/>
        </w:rPr>
      </w:pPr>
    </w:p>
    <w:tbl>
      <w:tblPr>
        <w:tblW w:w="0" w:type="auto"/>
        <w:tblInd w:w="227" w:type="dxa"/>
        <w:tblLayout w:type="fixed"/>
        <w:tblLook w:val="0000" w:firstRow="0" w:lastRow="0" w:firstColumn="0" w:lastColumn="0" w:noHBand="0" w:noVBand="0"/>
      </w:tblPr>
      <w:tblGrid>
        <w:gridCol w:w="1065"/>
        <w:gridCol w:w="1066"/>
        <w:gridCol w:w="1066"/>
        <w:gridCol w:w="1067"/>
        <w:gridCol w:w="1066"/>
        <w:gridCol w:w="1066"/>
        <w:gridCol w:w="1066"/>
        <w:gridCol w:w="1066"/>
        <w:gridCol w:w="1066"/>
        <w:gridCol w:w="1071"/>
      </w:tblGrid>
      <w:tr w:rsidR="00B01986">
        <w:trPr>
          <w:trHeight w:hRule="exact" w:val="374"/>
        </w:trPr>
        <w:tc>
          <w:tcPr>
            <w:tcW w:w="1065" w:type="dxa"/>
            <w:tcBorders>
              <w:top w:val="single" w:sz="4" w:space="0" w:color="000000"/>
              <w:left w:val="single" w:sz="4" w:space="0" w:color="000000"/>
              <w:bottom w:val="single" w:sz="4" w:space="0" w:color="000000"/>
              <w:right w:val="single" w:sz="4" w:space="0" w:color="000000"/>
            </w:tcBorders>
          </w:tcPr>
          <w:p w:rsidR="00B01986" w:rsidRPr="00D2352D" w:rsidRDefault="00B01986" w:rsidP="00D2352D">
            <w:pPr>
              <w:rPr>
                <w:b/>
              </w:rPr>
            </w:pPr>
            <w:r w:rsidRPr="00D2352D">
              <w:rPr>
                <w:b/>
              </w:rPr>
              <w:t>01. A</w:t>
            </w:r>
          </w:p>
        </w:tc>
        <w:tc>
          <w:tcPr>
            <w:tcW w:w="1066" w:type="dxa"/>
            <w:tcBorders>
              <w:top w:val="single" w:sz="4" w:space="0" w:color="000000"/>
              <w:left w:val="single" w:sz="4" w:space="0" w:color="000000"/>
              <w:bottom w:val="single" w:sz="4" w:space="0" w:color="000000"/>
              <w:right w:val="single" w:sz="4" w:space="0" w:color="000000"/>
            </w:tcBorders>
          </w:tcPr>
          <w:p w:rsidR="00B01986" w:rsidRPr="00D2352D" w:rsidRDefault="00B01986" w:rsidP="00D2352D">
            <w:pPr>
              <w:rPr>
                <w:b/>
              </w:rPr>
            </w:pPr>
            <w:r w:rsidRPr="00D2352D">
              <w:rPr>
                <w:b/>
              </w:rPr>
              <w:t>02. B</w:t>
            </w:r>
          </w:p>
        </w:tc>
        <w:tc>
          <w:tcPr>
            <w:tcW w:w="1066" w:type="dxa"/>
            <w:tcBorders>
              <w:top w:val="single" w:sz="4" w:space="0" w:color="000000"/>
              <w:left w:val="single" w:sz="4" w:space="0" w:color="000000"/>
              <w:bottom w:val="single" w:sz="4" w:space="0" w:color="000000"/>
              <w:right w:val="single" w:sz="4" w:space="0" w:color="000000"/>
            </w:tcBorders>
          </w:tcPr>
          <w:p w:rsidR="00B01986" w:rsidRPr="00D2352D" w:rsidRDefault="00B01986" w:rsidP="00D2352D">
            <w:pPr>
              <w:rPr>
                <w:b/>
              </w:rPr>
            </w:pPr>
            <w:r w:rsidRPr="00D2352D">
              <w:rPr>
                <w:b/>
              </w:rPr>
              <w:t>03. C</w:t>
            </w:r>
          </w:p>
        </w:tc>
        <w:tc>
          <w:tcPr>
            <w:tcW w:w="1067" w:type="dxa"/>
            <w:tcBorders>
              <w:top w:val="single" w:sz="4" w:space="0" w:color="000000"/>
              <w:left w:val="single" w:sz="4" w:space="0" w:color="000000"/>
              <w:bottom w:val="single" w:sz="4" w:space="0" w:color="000000"/>
              <w:right w:val="single" w:sz="4" w:space="0" w:color="000000"/>
            </w:tcBorders>
          </w:tcPr>
          <w:p w:rsidR="00B01986" w:rsidRPr="00D2352D" w:rsidRDefault="00B01986" w:rsidP="00D2352D">
            <w:pPr>
              <w:rPr>
                <w:b/>
              </w:rPr>
            </w:pPr>
            <w:r w:rsidRPr="00D2352D">
              <w:rPr>
                <w:b/>
              </w:rPr>
              <w:t>04. C</w:t>
            </w:r>
          </w:p>
        </w:tc>
        <w:tc>
          <w:tcPr>
            <w:tcW w:w="1066" w:type="dxa"/>
            <w:tcBorders>
              <w:top w:val="single" w:sz="4" w:space="0" w:color="000000"/>
              <w:left w:val="single" w:sz="4" w:space="0" w:color="000000"/>
              <w:bottom w:val="single" w:sz="4" w:space="0" w:color="000000"/>
              <w:right w:val="single" w:sz="4" w:space="0" w:color="000000"/>
            </w:tcBorders>
          </w:tcPr>
          <w:p w:rsidR="00B01986" w:rsidRPr="00D2352D" w:rsidRDefault="00B01986" w:rsidP="00D2352D">
            <w:pPr>
              <w:rPr>
                <w:b/>
              </w:rPr>
            </w:pPr>
            <w:r w:rsidRPr="00D2352D">
              <w:rPr>
                <w:b/>
              </w:rPr>
              <w:t>05. D</w:t>
            </w:r>
          </w:p>
        </w:tc>
        <w:tc>
          <w:tcPr>
            <w:tcW w:w="1066" w:type="dxa"/>
            <w:tcBorders>
              <w:top w:val="single" w:sz="4" w:space="0" w:color="000000"/>
              <w:left w:val="single" w:sz="4" w:space="0" w:color="000000"/>
              <w:bottom w:val="single" w:sz="4" w:space="0" w:color="000000"/>
              <w:right w:val="single" w:sz="4" w:space="0" w:color="000000"/>
            </w:tcBorders>
          </w:tcPr>
          <w:p w:rsidR="00B01986" w:rsidRPr="00D2352D" w:rsidRDefault="00B01986" w:rsidP="00D2352D">
            <w:pPr>
              <w:rPr>
                <w:b/>
              </w:rPr>
            </w:pPr>
            <w:r w:rsidRPr="00D2352D">
              <w:rPr>
                <w:b/>
              </w:rPr>
              <w:t>06. D</w:t>
            </w:r>
          </w:p>
        </w:tc>
        <w:tc>
          <w:tcPr>
            <w:tcW w:w="1066" w:type="dxa"/>
            <w:tcBorders>
              <w:top w:val="single" w:sz="4" w:space="0" w:color="000000"/>
              <w:left w:val="single" w:sz="4" w:space="0" w:color="000000"/>
              <w:bottom w:val="single" w:sz="4" w:space="0" w:color="000000"/>
              <w:right w:val="single" w:sz="4" w:space="0" w:color="000000"/>
            </w:tcBorders>
          </w:tcPr>
          <w:p w:rsidR="00B01986" w:rsidRPr="00D2352D" w:rsidRDefault="00B01986" w:rsidP="00D2352D">
            <w:pPr>
              <w:rPr>
                <w:b/>
              </w:rPr>
            </w:pPr>
            <w:r w:rsidRPr="00D2352D">
              <w:rPr>
                <w:b/>
              </w:rPr>
              <w:t>07. C</w:t>
            </w:r>
          </w:p>
        </w:tc>
        <w:tc>
          <w:tcPr>
            <w:tcW w:w="1066" w:type="dxa"/>
            <w:tcBorders>
              <w:top w:val="single" w:sz="4" w:space="0" w:color="000000"/>
              <w:left w:val="single" w:sz="4" w:space="0" w:color="000000"/>
              <w:bottom w:val="single" w:sz="4" w:space="0" w:color="000000"/>
              <w:right w:val="single" w:sz="4" w:space="0" w:color="000000"/>
            </w:tcBorders>
          </w:tcPr>
          <w:p w:rsidR="00B01986" w:rsidRPr="00D2352D" w:rsidRDefault="00B01986" w:rsidP="00D2352D">
            <w:pPr>
              <w:rPr>
                <w:b/>
              </w:rPr>
            </w:pPr>
            <w:r w:rsidRPr="00D2352D">
              <w:rPr>
                <w:b/>
              </w:rPr>
              <w:t>08. B</w:t>
            </w:r>
          </w:p>
        </w:tc>
        <w:tc>
          <w:tcPr>
            <w:tcW w:w="1066" w:type="dxa"/>
            <w:tcBorders>
              <w:top w:val="single" w:sz="4" w:space="0" w:color="000000"/>
              <w:left w:val="single" w:sz="4" w:space="0" w:color="000000"/>
              <w:bottom w:val="single" w:sz="4" w:space="0" w:color="000000"/>
              <w:right w:val="single" w:sz="4" w:space="0" w:color="000000"/>
            </w:tcBorders>
          </w:tcPr>
          <w:p w:rsidR="00B01986" w:rsidRPr="00D2352D" w:rsidRDefault="00B01986" w:rsidP="00D2352D">
            <w:pPr>
              <w:rPr>
                <w:b/>
              </w:rPr>
            </w:pPr>
            <w:r w:rsidRPr="00D2352D">
              <w:rPr>
                <w:b/>
              </w:rPr>
              <w:t>09. C</w:t>
            </w:r>
          </w:p>
        </w:tc>
        <w:tc>
          <w:tcPr>
            <w:tcW w:w="1071" w:type="dxa"/>
            <w:tcBorders>
              <w:top w:val="single" w:sz="4" w:space="0" w:color="000000"/>
              <w:left w:val="single" w:sz="4" w:space="0" w:color="000000"/>
              <w:bottom w:val="single" w:sz="4" w:space="0" w:color="000000"/>
              <w:right w:val="single" w:sz="4" w:space="0" w:color="000000"/>
            </w:tcBorders>
          </w:tcPr>
          <w:p w:rsidR="00B01986" w:rsidRPr="00D2352D" w:rsidRDefault="00B01986" w:rsidP="00D2352D">
            <w:pPr>
              <w:rPr>
                <w:b/>
              </w:rPr>
            </w:pPr>
            <w:r w:rsidRPr="00D2352D">
              <w:rPr>
                <w:b/>
              </w:rPr>
              <w:t>10. A</w:t>
            </w:r>
          </w:p>
        </w:tc>
      </w:tr>
      <w:tr w:rsidR="00B01986">
        <w:trPr>
          <w:trHeight w:hRule="exact" w:val="370"/>
        </w:trPr>
        <w:tc>
          <w:tcPr>
            <w:tcW w:w="1065" w:type="dxa"/>
            <w:tcBorders>
              <w:top w:val="single" w:sz="4" w:space="0" w:color="000000"/>
              <w:left w:val="single" w:sz="4" w:space="0" w:color="000000"/>
              <w:bottom w:val="single" w:sz="4" w:space="0" w:color="000000"/>
              <w:right w:val="single" w:sz="4" w:space="0" w:color="000000"/>
            </w:tcBorders>
          </w:tcPr>
          <w:p w:rsidR="00B01986" w:rsidRPr="00D2352D" w:rsidRDefault="00B01986" w:rsidP="00D2352D">
            <w:pPr>
              <w:rPr>
                <w:b/>
              </w:rPr>
            </w:pPr>
            <w:r w:rsidRPr="00D2352D">
              <w:rPr>
                <w:b/>
              </w:rPr>
              <w:t>11. A</w:t>
            </w:r>
          </w:p>
        </w:tc>
        <w:tc>
          <w:tcPr>
            <w:tcW w:w="1066" w:type="dxa"/>
            <w:tcBorders>
              <w:top w:val="single" w:sz="4" w:space="0" w:color="000000"/>
              <w:left w:val="single" w:sz="4" w:space="0" w:color="000000"/>
              <w:bottom w:val="single" w:sz="4" w:space="0" w:color="000000"/>
              <w:right w:val="single" w:sz="4" w:space="0" w:color="000000"/>
            </w:tcBorders>
          </w:tcPr>
          <w:p w:rsidR="00B01986" w:rsidRPr="00D2352D" w:rsidRDefault="00B01986" w:rsidP="00D2352D">
            <w:pPr>
              <w:rPr>
                <w:b/>
              </w:rPr>
            </w:pPr>
            <w:r w:rsidRPr="00D2352D">
              <w:rPr>
                <w:b/>
              </w:rPr>
              <w:t>12. A</w:t>
            </w:r>
          </w:p>
        </w:tc>
        <w:tc>
          <w:tcPr>
            <w:tcW w:w="1066" w:type="dxa"/>
            <w:tcBorders>
              <w:top w:val="single" w:sz="4" w:space="0" w:color="000000"/>
              <w:left w:val="single" w:sz="4" w:space="0" w:color="000000"/>
              <w:bottom w:val="single" w:sz="4" w:space="0" w:color="000000"/>
              <w:right w:val="single" w:sz="4" w:space="0" w:color="000000"/>
            </w:tcBorders>
          </w:tcPr>
          <w:p w:rsidR="00B01986" w:rsidRPr="00D2352D" w:rsidRDefault="00B01986" w:rsidP="00D2352D">
            <w:pPr>
              <w:rPr>
                <w:b/>
              </w:rPr>
            </w:pPr>
            <w:r w:rsidRPr="00D2352D">
              <w:rPr>
                <w:b/>
              </w:rPr>
              <w:t>13. B</w:t>
            </w:r>
          </w:p>
        </w:tc>
        <w:tc>
          <w:tcPr>
            <w:tcW w:w="1067" w:type="dxa"/>
            <w:tcBorders>
              <w:top w:val="single" w:sz="4" w:space="0" w:color="000000"/>
              <w:left w:val="single" w:sz="4" w:space="0" w:color="000000"/>
              <w:bottom w:val="single" w:sz="4" w:space="0" w:color="000000"/>
              <w:right w:val="single" w:sz="4" w:space="0" w:color="000000"/>
            </w:tcBorders>
          </w:tcPr>
          <w:p w:rsidR="00B01986" w:rsidRPr="00D2352D" w:rsidRDefault="00B01986" w:rsidP="00D2352D">
            <w:pPr>
              <w:rPr>
                <w:b/>
              </w:rPr>
            </w:pPr>
            <w:r w:rsidRPr="00D2352D">
              <w:rPr>
                <w:b/>
              </w:rPr>
              <w:t>14. B</w:t>
            </w:r>
          </w:p>
        </w:tc>
        <w:tc>
          <w:tcPr>
            <w:tcW w:w="1066" w:type="dxa"/>
            <w:tcBorders>
              <w:top w:val="single" w:sz="4" w:space="0" w:color="000000"/>
              <w:left w:val="single" w:sz="4" w:space="0" w:color="000000"/>
              <w:bottom w:val="single" w:sz="4" w:space="0" w:color="000000"/>
              <w:right w:val="single" w:sz="4" w:space="0" w:color="000000"/>
            </w:tcBorders>
          </w:tcPr>
          <w:p w:rsidR="00B01986" w:rsidRPr="00D2352D" w:rsidRDefault="00B01986" w:rsidP="00D2352D">
            <w:pPr>
              <w:rPr>
                <w:b/>
              </w:rPr>
            </w:pPr>
            <w:r w:rsidRPr="00D2352D">
              <w:rPr>
                <w:b/>
              </w:rPr>
              <w:t>15. B</w:t>
            </w:r>
          </w:p>
        </w:tc>
        <w:tc>
          <w:tcPr>
            <w:tcW w:w="1066" w:type="dxa"/>
            <w:tcBorders>
              <w:top w:val="single" w:sz="4" w:space="0" w:color="000000"/>
              <w:left w:val="single" w:sz="4" w:space="0" w:color="000000"/>
              <w:bottom w:val="single" w:sz="4" w:space="0" w:color="000000"/>
              <w:right w:val="single" w:sz="4" w:space="0" w:color="000000"/>
            </w:tcBorders>
          </w:tcPr>
          <w:p w:rsidR="00B01986" w:rsidRPr="00D2352D" w:rsidRDefault="00B01986" w:rsidP="00D2352D">
            <w:pPr>
              <w:rPr>
                <w:b/>
              </w:rPr>
            </w:pPr>
            <w:r w:rsidRPr="00D2352D">
              <w:rPr>
                <w:b/>
              </w:rPr>
              <w:t>16. C</w:t>
            </w:r>
          </w:p>
        </w:tc>
        <w:tc>
          <w:tcPr>
            <w:tcW w:w="1066" w:type="dxa"/>
            <w:tcBorders>
              <w:top w:val="single" w:sz="4" w:space="0" w:color="000000"/>
              <w:left w:val="single" w:sz="4" w:space="0" w:color="000000"/>
              <w:bottom w:val="single" w:sz="4" w:space="0" w:color="000000"/>
              <w:right w:val="single" w:sz="4" w:space="0" w:color="000000"/>
            </w:tcBorders>
          </w:tcPr>
          <w:p w:rsidR="00B01986" w:rsidRPr="00D2352D" w:rsidRDefault="00B01986" w:rsidP="00D2352D">
            <w:pPr>
              <w:rPr>
                <w:b/>
              </w:rPr>
            </w:pPr>
            <w:r w:rsidRPr="00D2352D">
              <w:rPr>
                <w:b/>
              </w:rPr>
              <w:t>17. C</w:t>
            </w:r>
          </w:p>
        </w:tc>
        <w:tc>
          <w:tcPr>
            <w:tcW w:w="1066" w:type="dxa"/>
            <w:tcBorders>
              <w:top w:val="single" w:sz="4" w:space="0" w:color="000000"/>
              <w:left w:val="single" w:sz="4" w:space="0" w:color="000000"/>
              <w:bottom w:val="single" w:sz="4" w:space="0" w:color="000000"/>
              <w:right w:val="single" w:sz="4" w:space="0" w:color="000000"/>
            </w:tcBorders>
          </w:tcPr>
          <w:p w:rsidR="00B01986" w:rsidRPr="00D2352D" w:rsidRDefault="00B01986" w:rsidP="00D2352D">
            <w:pPr>
              <w:rPr>
                <w:b/>
              </w:rPr>
            </w:pPr>
            <w:r w:rsidRPr="00D2352D">
              <w:rPr>
                <w:b/>
              </w:rPr>
              <w:t>18. B</w:t>
            </w:r>
          </w:p>
        </w:tc>
        <w:tc>
          <w:tcPr>
            <w:tcW w:w="1066" w:type="dxa"/>
            <w:tcBorders>
              <w:top w:val="single" w:sz="4" w:space="0" w:color="000000"/>
              <w:left w:val="single" w:sz="4" w:space="0" w:color="000000"/>
              <w:bottom w:val="single" w:sz="4" w:space="0" w:color="000000"/>
              <w:right w:val="single" w:sz="4" w:space="0" w:color="000000"/>
            </w:tcBorders>
          </w:tcPr>
          <w:p w:rsidR="00B01986" w:rsidRPr="00D2352D" w:rsidRDefault="00B01986" w:rsidP="00D2352D">
            <w:pPr>
              <w:rPr>
                <w:b/>
              </w:rPr>
            </w:pPr>
            <w:r w:rsidRPr="00D2352D">
              <w:rPr>
                <w:b/>
              </w:rPr>
              <w:t>19. D</w:t>
            </w:r>
          </w:p>
        </w:tc>
        <w:tc>
          <w:tcPr>
            <w:tcW w:w="1071" w:type="dxa"/>
            <w:tcBorders>
              <w:top w:val="single" w:sz="4" w:space="0" w:color="000000"/>
              <w:left w:val="single" w:sz="4" w:space="0" w:color="000000"/>
              <w:bottom w:val="single" w:sz="4" w:space="0" w:color="000000"/>
              <w:right w:val="single" w:sz="4" w:space="0" w:color="000000"/>
            </w:tcBorders>
          </w:tcPr>
          <w:p w:rsidR="00B01986" w:rsidRPr="00D2352D" w:rsidRDefault="00B01986" w:rsidP="00D2352D">
            <w:pPr>
              <w:rPr>
                <w:b/>
              </w:rPr>
            </w:pPr>
            <w:r w:rsidRPr="00D2352D">
              <w:rPr>
                <w:b/>
              </w:rPr>
              <w:t>20. A</w:t>
            </w:r>
          </w:p>
        </w:tc>
      </w:tr>
      <w:tr w:rsidR="00B01986">
        <w:trPr>
          <w:trHeight w:hRule="exact" w:val="370"/>
        </w:trPr>
        <w:tc>
          <w:tcPr>
            <w:tcW w:w="1065" w:type="dxa"/>
            <w:tcBorders>
              <w:top w:val="single" w:sz="4" w:space="0" w:color="000000"/>
              <w:left w:val="single" w:sz="4" w:space="0" w:color="000000"/>
              <w:bottom w:val="single" w:sz="4" w:space="0" w:color="000000"/>
              <w:right w:val="single" w:sz="4" w:space="0" w:color="000000"/>
            </w:tcBorders>
          </w:tcPr>
          <w:p w:rsidR="00B01986" w:rsidRPr="00D2352D" w:rsidRDefault="00B01986" w:rsidP="00D2352D">
            <w:pPr>
              <w:rPr>
                <w:b/>
              </w:rPr>
            </w:pPr>
            <w:r w:rsidRPr="00D2352D">
              <w:rPr>
                <w:b/>
              </w:rPr>
              <w:t>21. A</w:t>
            </w:r>
          </w:p>
        </w:tc>
        <w:tc>
          <w:tcPr>
            <w:tcW w:w="1066" w:type="dxa"/>
            <w:tcBorders>
              <w:top w:val="single" w:sz="4" w:space="0" w:color="000000"/>
              <w:left w:val="single" w:sz="4" w:space="0" w:color="000000"/>
              <w:bottom w:val="single" w:sz="4" w:space="0" w:color="000000"/>
              <w:right w:val="single" w:sz="4" w:space="0" w:color="000000"/>
            </w:tcBorders>
          </w:tcPr>
          <w:p w:rsidR="00B01986" w:rsidRPr="00D2352D" w:rsidRDefault="00B01986" w:rsidP="00D2352D">
            <w:pPr>
              <w:rPr>
                <w:b/>
              </w:rPr>
            </w:pPr>
            <w:r w:rsidRPr="00D2352D">
              <w:rPr>
                <w:b/>
              </w:rPr>
              <w:t>22. A</w:t>
            </w:r>
          </w:p>
        </w:tc>
        <w:tc>
          <w:tcPr>
            <w:tcW w:w="1066" w:type="dxa"/>
            <w:tcBorders>
              <w:top w:val="single" w:sz="4" w:space="0" w:color="000000"/>
              <w:left w:val="single" w:sz="4" w:space="0" w:color="000000"/>
              <w:bottom w:val="single" w:sz="4" w:space="0" w:color="000000"/>
              <w:right w:val="single" w:sz="4" w:space="0" w:color="000000"/>
            </w:tcBorders>
          </w:tcPr>
          <w:p w:rsidR="00B01986" w:rsidRPr="00D2352D" w:rsidRDefault="00B01986" w:rsidP="00D2352D">
            <w:pPr>
              <w:rPr>
                <w:b/>
              </w:rPr>
            </w:pPr>
            <w:r w:rsidRPr="00D2352D">
              <w:rPr>
                <w:b/>
              </w:rPr>
              <w:t>23. D</w:t>
            </w:r>
          </w:p>
        </w:tc>
        <w:tc>
          <w:tcPr>
            <w:tcW w:w="1067" w:type="dxa"/>
            <w:tcBorders>
              <w:top w:val="single" w:sz="4" w:space="0" w:color="000000"/>
              <w:left w:val="single" w:sz="4" w:space="0" w:color="000000"/>
              <w:bottom w:val="single" w:sz="4" w:space="0" w:color="000000"/>
              <w:right w:val="single" w:sz="4" w:space="0" w:color="000000"/>
            </w:tcBorders>
          </w:tcPr>
          <w:p w:rsidR="00B01986" w:rsidRPr="00D2352D" w:rsidRDefault="00B01986" w:rsidP="00D2352D">
            <w:pPr>
              <w:rPr>
                <w:b/>
              </w:rPr>
            </w:pPr>
            <w:r w:rsidRPr="00D2352D">
              <w:rPr>
                <w:b/>
              </w:rPr>
              <w:t>24. C</w:t>
            </w:r>
          </w:p>
        </w:tc>
        <w:tc>
          <w:tcPr>
            <w:tcW w:w="1066" w:type="dxa"/>
            <w:tcBorders>
              <w:top w:val="single" w:sz="4" w:space="0" w:color="000000"/>
              <w:left w:val="single" w:sz="4" w:space="0" w:color="000000"/>
              <w:bottom w:val="single" w:sz="4" w:space="0" w:color="000000"/>
              <w:right w:val="single" w:sz="4" w:space="0" w:color="000000"/>
            </w:tcBorders>
          </w:tcPr>
          <w:p w:rsidR="00B01986" w:rsidRPr="00D2352D" w:rsidRDefault="00B01986" w:rsidP="00D2352D">
            <w:pPr>
              <w:rPr>
                <w:b/>
              </w:rPr>
            </w:pPr>
            <w:r w:rsidRPr="00D2352D">
              <w:rPr>
                <w:b/>
              </w:rPr>
              <w:t>25. C</w:t>
            </w:r>
          </w:p>
        </w:tc>
        <w:tc>
          <w:tcPr>
            <w:tcW w:w="1066" w:type="dxa"/>
            <w:tcBorders>
              <w:top w:val="single" w:sz="4" w:space="0" w:color="000000"/>
              <w:left w:val="single" w:sz="4" w:space="0" w:color="000000"/>
              <w:bottom w:val="single" w:sz="4" w:space="0" w:color="000000"/>
              <w:right w:val="single" w:sz="4" w:space="0" w:color="000000"/>
            </w:tcBorders>
          </w:tcPr>
          <w:p w:rsidR="00B01986" w:rsidRPr="00D2352D" w:rsidRDefault="00B01986" w:rsidP="00D2352D">
            <w:pPr>
              <w:rPr>
                <w:b/>
              </w:rPr>
            </w:pPr>
            <w:r w:rsidRPr="00D2352D">
              <w:rPr>
                <w:b/>
              </w:rPr>
              <w:t>26. D</w:t>
            </w:r>
          </w:p>
        </w:tc>
        <w:tc>
          <w:tcPr>
            <w:tcW w:w="1066" w:type="dxa"/>
            <w:tcBorders>
              <w:top w:val="single" w:sz="4" w:space="0" w:color="000000"/>
              <w:left w:val="single" w:sz="4" w:space="0" w:color="000000"/>
              <w:bottom w:val="single" w:sz="4" w:space="0" w:color="000000"/>
              <w:right w:val="single" w:sz="4" w:space="0" w:color="000000"/>
            </w:tcBorders>
          </w:tcPr>
          <w:p w:rsidR="00B01986" w:rsidRPr="00D2352D" w:rsidRDefault="00B01986" w:rsidP="00D2352D">
            <w:pPr>
              <w:rPr>
                <w:b/>
              </w:rPr>
            </w:pPr>
            <w:r w:rsidRPr="00D2352D">
              <w:rPr>
                <w:b/>
              </w:rPr>
              <w:t>27. D</w:t>
            </w:r>
          </w:p>
        </w:tc>
        <w:tc>
          <w:tcPr>
            <w:tcW w:w="1066" w:type="dxa"/>
            <w:tcBorders>
              <w:top w:val="single" w:sz="4" w:space="0" w:color="000000"/>
              <w:left w:val="single" w:sz="4" w:space="0" w:color="000000"/>
              <w:bottom w:val="single" w:sz="4" w:space="0" w:color="000000"/>
              <w:right w:val="single" w:sz="4" w:space="0" w:color="000000"/>
            </w:tcBorders>
          </w:tcPr>
          <w:p w:rsidR="00B01986" w:rsidRPr="00D2352D" w:rsidRDefault="00B01986" w:rsidP="00D2352D">
            <w:pPr>
              <w:rPr>
                <w:b/>
              </w:rPr>
            </w:pPr>
            <w:r w:rsidRPr="00D2352D">
              <w:rPr>
                <w:b/>
              </w:rPr>
              <w:t>28. C</w:t>
            </w:r>
          </w:p>
        </w:tc>
        <w:tc>
          <w:tcPr>
            <w:tcW w:w="1066" w:type="dxa"/>
            <w:tcBorders>
              <w:top w:val="single" w:sz="4" w:space="0" w:color="000000"/>
              <w:left w:val="single" w:sz="4" w:space="0" w:color="000000"/>
              <w:bottom w:val="single" w:sz="4" w:space="0" w:color="000000"/>
              <w:right w:val="single" w:sz="4" w:space="0" w:color="000000"/>
            </w:tcBorders>
          </w:tcPr>
          <w:p w:rsidR="00B01986" w:rsidRPr="00D2352D" w:rsidRDefault="00B01986" w:rsidP="00D2352D">
            <w:pPr>
              <w:rPr>
                <w:b/>
              </w:rPr>
            </w:pPr>
            <w:r w:rsidRPr="00D2352D">
              <w:rPr>
                <w:b/>
              </w:rPr>
              <w:t>29. A</w:t>
            </w:r>
          </w:p>
        </w:tc>
        <w:tc>
          <w:tcPr>
            <w:tcW w:w="1071" w:type="dxa"/>
            <w:tcBorders>
              <w:top w:val="single" w:sz="4" w:space="0" w:color="000000"/>
              <w:left w:val="single" w:sz="4" w:space="0" w:color="000000"/>
              <w:bottom w:val="single" w:sz="4" w:space="0" w:color="000000"/>
              <w:right w:val="single" w:sz="4" w:space="0" w:color="000000"/>
            </w:tcBorders>
          </w:tcPr>
          <w:p w:rsidR="00B01986" w:rsidRPr="00D2352D" w:rsidRDefault="00B01986" w:rsidP="00D2352D">
            <w:pPr>
              <w:rPr>
                <w:b/>
              </w:rPr>
            </w:pPr>
            <w:r w:rsidRPr="00D2352D">
              <w:rPr>
                <w:b/>
              </w:rPr>
              <w:t>30. C</w:t>
            </w:r>
          </w:p>
        </w:tc>
      </w:tr>
      <w:tr w:rsidR="00B01986">
        <w:trPr>
          <w:trHeight w:hRule="exact" w:val="369"/>
        </w:trPr>
        <w:tc>
          <w:tcPr>
            <w:tcW w:w="1065" w:type="dxa"/>
            <w:tcBorders>
              <w:top w:val="single" w:sz="4" w:space="0" w:color="000000"/>
              <w:left w:val="single" w:sz="4" w:space="0" w:color="000000"/>
              <w:bottom w:val="single" w:sz="4" w:space="0" w:color="000000"/>
              <w:right w:val="single" w:sz="4" w:space="0" w:color="000000"/>
            </w:tcBorders>
          </w:tcPr>
          <w:p w:rsidR="00B01986" w:rsidRPr="00D2352D" w:rsidRDefault="00B01986" w:rsidP="00D2352D">
            <w:pPr>
              <w:rPr>
                <w:b/>
              </w:rPr>
            </w:pPr>
            <w:r w:rsidRPr="00D2352D">
              <w:rPr>
                <w:b/>
              </w:rPr>
              <w:t>31. A</w:t>
            </w:r>
          </w:p>
        </w:tc>
        <w:tc>
          <w:tcPr>
            <w:tcW w:w="1066" w:type="dxa"/>
            <w:tcBorders>
              <w:top w:val="single" w:sz="4" w:space="0" w:color="000000"/>
              <w:left w:val="single" w:sz="4" w:space="0" w:color="000000"/>
              <w:bottom w:val="single" w:sz="4" w:space="0" w:color="000000"/>
              <w:right w:val="single" w:sz="4" w:space="0" w:color="000000"/>
            </w:tcBorders>
          </w:tcPr>
          <w:p w:rsidR="00B01986" w:rsidRPr="00D2352D" w:rsidRDefault="00B01986" w:rsidP="00D2352D">
            <w:pPr>
              <w:rPr>
                <w:b/>
              </w:rPr>
            </w:pPr>
            <w:r w:rsidRPr="00D2352D">
              <w:rPr>
                <w:b/>
              </w:rPr>
              <w:t>32. B</w:t>
            </w:r>
          </w:p>
        </w:tc>
        <w:tc>
          <w:tcPr>
            <w:tcW w:w="1066" w:type="dxa"/>
            <w:tcBorders>
              <w:top w:val="single" w:sz="4" w:space="0" w:color="000000"/>
              <w:left w:val="single" w:sz="4" w:space="0" w:color="000000"/>
              <w:bottom w:val="single" w:sz="4" w:space="0" w:color="000000"/>
              <w:right w:val="single" w:sz="4" w:space="0" w:color="000000"/>
            </w:tcBorders>
          </w:tcPr>
          <w:p w:rsidR="00B01986" w:rsidRPr="00D2352D" w:rsidRDefault="00B01986" w:rsidP="00D2352D">
            <w:pPr>
              <w:rPr>
                <w:b/>
              </w:rPr>
            </w:pPr>
            <w:r w:rsidRPr="00D2352D">
              <w:rPr>
                <w:b/>
              </w:rPr>
              <w:t>33. C</w:t>
            </w:r>
          </w:p>
        </w:tc>
        <w:tc>
          <w:tcPr>
            <w:tcW w:w="1067" w:type="dxa"/>
            <w:tcBorders>
              <w:top w:val="single" w:sz="4" w:space="0" w:color="000000"/>
              <w:left w:val="single" w:sz="4" w:space="0" w:color="000000"/>
              <w:bottom w:val="single" w:sz="4" w:space="0" w:color="000000"/>
              <w:right w:val="single" w:sz="4" w:space="0" w:color="000000"/>
            </w:tcBorders>
          </w:tcPr>
          <w:p w:rsidR="00B01986" w:rsidRPr="00D2352D" w:rsidRDefault="00B01986" w:rsidP="00D2352D">
            <w:pPr>
              <w:rPr>
                <w:b/>
              </w:rPr>
            </w:pPr>
            <w:r w:rsidRPr="00D2352D">
              <w:rPr>
                <w:b/>
              </w:rPr>
              <w:t>34. D</w:t>
            </w:r>
          </w:p>
        </w:tc>
        <w:tc>
          <w:tcPr>
            <w:tcW w:w="1066" w:type="dxa"/>
            <w:tcBorders>
              <w:top w:val="single" w:sz="4" w:space="0" w:color="000000"/>
              <w:left w:val="single" w:sz="4" w:space="0" w:color="000000"/>
              <w:bottom w:val="single" w:sz="4" w:space="0" w:color="000000"/>
              <w:right w:val="single" w:sz="4" w:space="0" w:color="000000"/>
            </w:tcBorders>
          </w:tcPr>
          <w:p w:rsidR="00B01986" w:rsidRPr="00D2352D" w:rsidRDefault="00B01986" w:rsidP="00D2352D">
            <w:pPr>
              <w:rPr>
                <w:b/>
              </w:rPr>
            </w:pPr>
            <w:r w:rsidRPr="00D2352D">
              <w:rPr>
                <w:b/>
              </w:rPr>
              <w:t>35. A</w:t>
            </w:r>
          </w:p>
        </w:tc>
        <w:tc>
          <w:tcPr>
            <w:tcW w:w="1066" w:type="dxa"/>
            <w:tcBorders>
              <w:top w:val="single" w:sz="4" w:space="0" w:color="000000"/>
              <w:left w:val="single" w:sz="4" w:space="0" w:color="000000"/>
              <w:bottom w:val="nil"/>
              <w:right w:val="nil"/>
            </w:tcBorders>
          </w:tcPr>
          <w:p w:rsidR="00B01986" w:rsidRPr="00D2352D" w:rsidRDefault="00B01986" w:rsidP="00D2352D">
            <w:pPr>
              <w:rPr>
                <w:b/>
              </w:rPr>
            </w:pPr>
          </w:p>
        </w:tc>
        <w:tc>
          <w:tcPr>
            <w:tcW w:w="1066" w:type="dxa"/>
            <w:tcBorders>
              <w:top w:val="single" w:sz="4" w:space="0" w:color="000000"/>
              <w:left w:val="nil"/>
              <w:bottom w:val="nil"/>
              <w:right w:val="nil"/>
            </w:tcBorders>
          </w:tcPr>
          <w:p w:rsidR="00B01986" w:rsidRPr="00D2352D" w:rsidRDefault="00B01986" w:rsidP="00D2352D">
            <w:pPr>
              <w:rPr>
                <w:b/>
              </w:rPr>
            </w:pPr>
          </w:p>
        </w:tc>
        <w:tc>
          <w:tcPr>
            <w:tcW w:w="1066" w:type="dxa"/>
            <w:tcBorders>
              <w:top w:val="single" w:sz="4" w:space="0" w:color="000000"/>
              <w:left w:val="nil"/>
              <w:bottom w:val="nil"/>
              <w:right w:val="nil"/>
            </w:tcBorders>
          </w:tcPr>
          <w:p w:rsidR="00B01986" w:rsidRPr="00D2352D" w:rsidRDefault="00B01986" w:rsidP="00D2352D">
            <w:pPr>
              <w:rPr>
                <w:b/>
              </w:rPr>
            </w:pPr>
          </w:p>
        </w:tc>
        <w:tc>
          <w:tcPr>
            <w:tcW w:w="1066" w:type="dxa"/>
            <w:tcBorders>
              <w:top w:val="single" w:sz="4" w:space="0" w:color="000000"/>
              <w:left w:val="nil"/>
              <w:bottom w:val="nil"/>
              <w:right w:val="nil"/>
            </w:tcBorders>
          </w:tcPr>
          <w:p w:rsidR="00B01986" w:rsidRPr="00D2352D" w:rsidRDefault="00B01986" w:rsidP="00D2352D">
            <w:pPr>
              <w:rPr>
                <w:b/>
              </w:rPr>
            </w:pPr>
          </w:p>
        </w:tc>
        <w:tc>
          <w:tcPr>
            <w:tcW w:w="1071" w:type="dxa"/>
            <w:tcBorders>
              <w:top w:val="single" w:sz="4" w:space="0" w:color="000000"/>
              <w:left w:val="nil"/>
              <w:bottom w:val="nil"/>
              <w:right w:val="nil"/>
            </w:tcBorders>
          </w:tcPr>
          <w:p w:rsidR="00B01986" w:rsidRPr="00D2352D" w:rsidRDefault="00B01986" w:rsidP="00D2352D">
            <w:pPr>
              <w:rPr>
                <w:b/>
              </w:rPr>
            </w:pPr>
          </w:p>
        </w:tc>
      </w:tr>
    </w:tbl>
    <w:p w:rsidR="00B01986" w:rsidRDefault="00B01986">
      <w:pPr>
        <w:widowControl w:val="0"/>
        <w:tabs>
          <w:tab w:val="left" w:pos="142"/>
          <w:tab w:val="left" w:pos="284"/>
          <w:tab w:val="left" w:pos="567"/>
          <w:tab w:val="left" w:pos="709"/>
          <w:tab w:val="left" w:pos="851"/>
          <w:tab w:val="left" w:pos="2835"/>
          <w:tab w:val="left" w:pos="5387"/>
          <w:tab w:val="left" w:pos="7938"/>
        </w:tabs>
        <w:autoSpaceDE w:val="0"/>
        <w:autoSpaceDN w:val="0"/>
        <w:jc w:val="both"/>
        <w:rPr>
          <w:sz w:val="25"/>
          <w:szCs w:val="25"/>
        </w:rPr>
      </w:pPr>
    </w:p>
    <w:p w:rsidR="00B01986" w:rsidRDefault="00B01986" w:rsidP="00D2352D">
      <w:pPr>
        <w:pStyle w:val="Heading1"/>
      </w:pPr>
      <w:r>
        <w:t>LÝ THUYẾT VỀ GIAO THOA ÁNH SÁNG</w:t>
      </w:r>
    </w:p>
    <w:p w:rsidR="00B01986" w:rsidRDefault="00B01986" w:rsidP="00D2352D">
      <w:pPr>
        <w:pStyle w:val="Heading2"/>
        <w:rPr>
          <w:color w:val="000000"/>
        </w:rPr>
      </w:pPr>
      <w:r>
        <w:t>I. HIỆN TƯỢNG NHIỄU XẠ ÁNH SÁNG</w:t>
      </w:r>
    </w:p>
    <w:p w:rsidR="00B01986" w:rsidRDefault="00B01986" w:rsidP="00D2352D">
      <w:pPr>
        <w:numPr>
          <w:ilvl w:val="0"/>
          <w:numId w:val="12"/>
        </w:numPr>
      </w:pPr>
      <w:r>
        <w:t>Hiện tượng truyền sai lệch so với sự truyền thẳng khi ánh sáng gặp vật cản gọi là hiện tượng nhiễu xạ ánh sáng.</w:t>
      </w:r>
    </w:p>
    <w:p w:rsidR="00B01986" w:rsidRDefault="00B01986" w:rsidP="00D2352D">
      <w:pPr>
        <w:numPr>
          <w:ilvl w:val="0"/>
          <w:numId w:val="12"/>
        </w:numPr>
      </w:pPr>
      <w:r>
        <w:t>Hiện tượng nhiễu xạ ánh sáng có thể giải thích được nếu thừa nhận ánh sáng có tính chất sóng. Hiện tượng này</w:t>
      </w:r>
      <w:r>
        <w:rPr>
          <w:lang w:val="vi-VN"/>
        </w:rPr>
        <w:t xml:space="preserve"> </w:t>
      </w:r>
      <w:r>
        <w:t>tương tự như hiện tượng nhiễu xạ của sóng trên mặt nước khi gặp vật cản. Mỗi chùm sáng đơn sắc coi như chùm sóng có bước sóng xác định.</w:t>
      </w:r>
    </w:p>
    <w:p w:rsidR="00B01986" w:rsidRDefault="00B01986" w:rsidP="00D2352D">
      <w:pPr>
        <w:pStyle w:val="Heading2"/>
        <w:rPr>
          <w:color w:val="000000"/>
        </w:rPr>
      </w:pPr>
      <w:r>
        <w:lastRenderedPageBreak/>
        <w:t>II. HIỆN TƯỢNG GIAO THOA ÁNH SÁNG</w:t>
      </w:r>
    </w:p>
    <w:p w:rsidR="00B01986" w:rsidRPr="00D2352D" w:rsidRDefault="00D2352D" w:rsidP="00D2352D">
      <w:pPr>
        <w:rPr>
          <w:rStyle w:val="Strong"/>
        </w:rPr>
      </w:pPr>
      <w:r w:rsidRPr="00D2352D">
        <w:rPr>
          <w:rStyle w:val="Strong"/>
        </w:rPr>
        <w:t>1.</w:t>
      </w:r>
      <w:r w:rsidR="00B01986" w:rsidRPr="00D2352D">
        <w:rPr>
          <w:rStyle w:val="Strong"/>
        </w:rPr>
        <w:t xml:space="preserve"> Thí nghiệm I- âng về giao thoa ánh sáng</w:t>
      </w:r>
    </w:p>
    <w:p w:rsidR="00B01986" w:rsidRDefault="00B01986" w:rsidP="00D2352D">
      <w:r>
        <w:t>Chiếu ánh sáng từ đèn D, qua kính lọc sắc K đến nguồn S. Từ nguồn S ánh sáng được chiếu đến hai khe hẹp S</w:t>
      </w:r>
      <w:r>
        <w:rPr>
          <w:vertAlign w:val="subscript"/>
        </w:rPr>
        <w:t>1</w:t>
      </w:r>
      <w:r>
        <w:t xml:space="preserve"> và S</w:t>
      </w:r>
      <w:r>
        <w:rPr>
          <w:vertAlign w:val="subscript"/>
        </w:rPr>
        <w:t>2</w:t>
      </w:r>
      <w:r>
        <w:t xml:space="preserve"> thì ở màn quan sát phía sau hai khe hẹp thu được một hệ gồm các vân sáng, vân tối xen kẽ nhau đều đặn. Hiện tượng trên được gọi là hiện tượng giao thoa ánh sáng.</w:t>
      </w:r>
    </w:p>
    <w:p w:rsidR="00B01986" w:rsidRDefault="00B01986" w:rsidP="00D2352D">
      <w:pPr>
        <w:jc w:val="center"/>
      </w:pPr>
      <w:r>
        <w:rPr>
          <w:i/>
          <w:iCs/>
        </w:rPr>
        <w:t>Hình 1. Hình ảnh quan sát được hiện tượng giao thoa ánh sáng</w:t>
      </w:r>
    </w:p>
    <w:p w:rsidR="00B01986" w:rsidRDefault="003A13AE" w:rsidP="00D2352D">
      <w:r>
        <w:rPr>
          <w:noProof/>
        </w:rPr>
        <w:drawing>
          <wp:inline distT="0" distB="0" distL="0" distR="0">
            <wp:extent cx="6667500" cy="21526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6667500" cy="2152650"/>
                    </a:xfrm>
                    <a:prstGeom prst="rect">
                      <a:avLst/>
                    </a:prstGeom>
                    <a:noFill/>
                    <a:ln>
                      <a:noFill/>
                    </a:ln>
                  </pic:spPr>
                </pic:pic>
              </a:graphicData>
            </a:graphic>
          </wp:inline>
        </w:drawing>
      </w:r>
    </w:p>
    <w:p w:rsidR="00B01986" w:rsidRDefault="00B01986" w:rsidP="00D2352D">
      <w:pPr>
        <w:jc w:val="center"/>
        <w:rPr>
          <w:i/>
          <w:iCs/>
          <w:lang w:val="vi-VN"/>
        </w:rPr>
      </w:pPr>
      <w:r>
        <w:rPr>
          <w:i/>
          <w:iCs/>
        </w:rPr>
        <w:t>Hình 2. Hình ảnh quan sát được các vân sáng, vân tố</w:t>
      </w:r>
      <w:r>
        <w:rPr>
          <w:i/>
          <w:iCs/>
          <w:lang w:val="vi-VN"/>
        </w:rPr>
        <w:t>i</w:t>
      </w:r>
    </w:p>
    <w:p w:rsidR="00B01986" w:rsidRDefault="003A13AE" w:rsidP="00D2352D">
      <w:pPr>
        <w:rPr>
          <w:lang w:val="vi-VN"/>
        </w:rPr>
      </w:pPr>
      <w:r>
        <w:rPr>
          <w:noProof/>
        </w:rPr>
        <w:drawing>
          <wp:anchor distT="0" distB="0" distL="114300" distR="114300" simplePos="0" relativeHeight="251657728" behindDoc="0" locked="0" layoutInCell="1" allowOverlap="0">
            <wp:simplePos x="0" y="0"/>
            <wp:positionH relativeFrom="column">
              <wp:posOffset>2292350</wp:posOffset>
            </wp:positionH>
            <wp:positionV relativeFrom="paragraph">
              <wp:posOffset>23495</wp:posOffset>
            </wp:positionV>
            <wp:extent cx="1624965" cy="1359535"/>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624965" cy="13595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01986" w:rsidRDefault="00B01986" w:rsidP="00D2352D">
      <w:pPr>
        <w:rPr>
          <w:lang w:val="vi-VN"/>
        </w:rPr>
      </w:pPr>
    </w:p>
    <w:p w:rsidR="00B01986" w:rsidRDefault="00B01986" w:rsidP="00D2352D">
      <w:pPr>
        <w:rPr>
          <w:lang w:val="vi-VN"/>
        </w:rPr>
      </w:pPr>
    </w:p>
    <w:p w:rsidR="00B01986" w:rsidRDefault="00B01986" w:rsidP="00D2352D">
      <w:pPr>
        <w:rPr>
          <w:lang w:val="vi-VN"/>
        </w:rPr>
      </w:pPr>
    </w:p>
    <w:p w:rsidR="00B01986" w:rsidRDefault="00B01986" w:rsidP="00D2352D">
      <w:pPr>
        <w:rPr>
          <w:lang w:val="vi-VN"/>
        </w:rPr>
      </w:pPr>
    </w:p>
    <w:p w:rsidR="00B01986" w:rsidRDefault="00B01986" w:rsidP="00D2352D">
      <w:pPr>
        <w:rPr>
          <w:lang w:val="vi-VN"/>
        </w:rPr>
      </w:pPr>
    </w:p>
    <w:p w:rsidR="00B01986" w:rsidRDefault="00B01986" w:rsidP="00D2352D">
      <w:pPr>
        <w:rPr>
          <w:lang w:val="vi-VN"/>
        </w:rPr>
      </w:pPr>
    </w:p>
    <w:p w:rsidR="00B01986" w:rsidRDefault="00B01986" w:rsidP="00D2352D">
      <w:pPr>
        <w:rPr>
          <w:lang w:val="vi-VN"/>
        </w:rPr>
      </w:pPr>
    </w:p>
    <w:p w:rsidR="00B01986" w:rsidRPr="00D2352D" w:rsidRDefault="00D2352D" w:rsidP="00D2352D">
      <w:pPr>
        <w:rPr>
          <w:rStyle w:val="Strong"/>
        </w:rPr>
      </w:pPr>
      <w:r w:rsidRPr="00D2352D">
        <w:rPr>
          <w:rStyle w:val="Strong"/>
        </w:rPr>
        <w:t>2.</w:t>
      </w:r>
      <w:r w:rsidR="00B01986" w:rsidRPr="00D2352D">
        <w:rPr>
          <w:rStyle w:val="Strong"/>
        </w:rPr>
        <w:t xml:space="preserve"> Điều kiện để có giao thoa ánh sáng</w:t>
      </w:r>
    </w:p>
    <w:p w:rsidR="00B01986" w:rsidRDefault="00B01986" w:rsidP="00D2352D">
      <w:pPr>
        <w:numPr>
          <w:ilvl w:val="0"/>
          <w:numId w:val="13"/>
        </w:numPr>
      </w:pPr>
      <w:r>
        <w:t>Nguồn S phát ra sóng kết hợp, khi đó ánh sáng từ các khe hẹp S</w:t>
      </w:r>
      <w:r>
        <w:rPr>
          <w:vertAlign w:val="subscript"/>
        </w:rPr>
        <w:t>1</w:t>
      </w:r>
      <w:r>
        <w:t xml:space="preserve"> và S</w:t>
      </w:r>
      <w:r>
        <w:rPr>
          <w:vertAlign w:val="subscript"/>
        </w:rPr>
        <w:t>2</w:t>
      </w:r>
      <w:r>
        <w:t xml:space="preserve"> thỏa là sóng kết hợp và sẽ giao thoa được với nhau. Kết quả là trong trường giao thoa sẽ xuất hiện xen kẽ những miền sáng, miền tối. Cũng như sóng cơ chỉ có các sóng ánh sáng kết hợp mới tạo ra được hiện tượng giao thoa.</w:t>
      </w:r>
    </w:p>
    <w:p w:rsidR="00B01986" w:rsidRDefault="00B01986" w:rsidP="00D2352D">
      <w:pPr>
        <w:numPr>
          <w:ilvl w:val="0"/>
          <w:numId w:val="13"/>
        </w:numPr>
        <w:rPr>
          <w:lang w:val="vi-VN"/>
        </w:rPr>
      </w:pPr>
      <w:r>
        <w:t>Khoảng cách giữa hai khe hẹp phải rất nhỏ so với khoảng cách từ màn quan sát đến hai khe.</w:t>
      </w:r>
    </w:p>
    <w:p w:rsidR="00B01986" w:rsidRDefault="003A13AE" w:rsidP="00D2352D">
      <w:pPr>
        <w:pStyle w:val="Heading2"/>
        <w:rPr>
          <w:color w:val="000000"/>
        </w:rPr>
      </w:pPr>
      <w:r>
        <w:rPr>
          <w:noProof/>
        </w:rPr>
        <w:drawing>
          <wp:anchor distT="0" distB="0" distL="114300" distR="114300" simplePos="0" relativeHeight="251658752" behindDoc="0" locked="0" layoutInCell="1" allowOverlap="1">
            <wp:simplePos x="0" y="0"/>
            <wp:positionH relativeFrom="column">
              <wp:posOffset>3740150</wp:posOffset>
            </wp:positionH>
            <wp:positionV relativeFrom="paragraph">
              <wp:posOffset>90805</wp:posOffset>
            </wp:positionV>
            <wp:extent cx="3023235" cy="1567180"/>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23235" cy="1567180"/>
                    </a:xfrm>
                    <a:prstGeom prst="rect">
                      <a:avLst/>
                    </a:prstGeom>
                    <a:noFill/>
                    <a:ln>
                      <a:noFill/>
                    </a:ln>
                  </pic:spPr>
                </pic:pic>
              </a:graphicData>
            </a:graphic>
            <wp14:sizeRelH relativeFrom="page">
              <wp14:pctWidth>0</wp14:pctWidth>
            </wp14:sizeRelH>
            <wp14:sizeRelV relativeFrom="page">
              <wp14:pctHeight>0</wp14:pctHeight>
            </wp14:sizeRelV>
          </wp:anchor>
        </w:drawing>
      </w:r>
      <w:r w:rsidR="00B01986">
        <w:t>III. XÁC ĐỊNH VỊ TRÍ CÁC VÂN SÁNG, VÂN TỐI</w:t>
      </w:r>
    </w:p>
    <w:p w:rsidR="00B01986" w:rsidRDefault="00B01986" w:rsidP="00D2352D">
      <w:r>
        <w:t>Để xét xem tại điểm M trên màn quan sát là vân sáng hai vân tối thì chúng ta cần xét hiệu quang lộ từ M đến hai nguồn (giống như sóng cơ học).</w:t>
      </w:r>
    </w:p>
    <w:p w:rsidR="00B01986" w:rsidRDefault="00B01986" w:rsidP="00D2352D">
      <w:pPr>
        <w:rPr>
          <w:lang w:val="vi-VN"/>
        </w:rPr>
      </w:pPr>
      <w:r>
        <w:t xml:space="preserve">Đặt </w:t>
      </w:r>
      <w:r>
        <w:rPr>
          <w:lang w:val="vi-VN"/>
        </w:rPr>
        <w:t xml:space="preserve">δ </w:t>
      </w:r>
      <w:r>
        <w:t>= d</w:t>
      </w:r>
      <w:r>
        <w:rPr>
          <w:vertAlign w:val="subscript"/>
        </w:rPr>
        <w:t>2</w:t>
      </w:r>
      <w:r>
        <w:t xml:space="preserve"> – d</w:t>
      </w:r>
      <w:r>
        <w:rPr>
          <w:vertAlign w:val="subscript"/>
        </w:rPr>
        <w:t>1</w:t>
      </w:r>
      <w:r>
        <w:t xml:space="preserve"> là hiệu quang lộ. Ta có d</w:t>
      </w:r>
      <w:r>
        <w:rPr>
          <w:vertAlign w:val="subscript"/>
          <w:lang w:val="vi-VN"/>
        </w:rPr>
        <w:t>2</w:t>
      </w:r>
      <w:r>
        <w:rPr>
          <w:lang w:val="vi-VN"/>
        </w:rPr>
        <w:t xml:space="preserve"> - d</w:t>
      </w:r>
      <w:r>
        <w:rPr>
          <w:vertAlign w:val="subscript"/>
          <w:lang w:val="vi-VN"/>
        </w:rPr>
        <w:t>1</w:t>
      </w:r>
      <w:r>
        <w:rPr>
          <w:lang w:val="vi-VN"/>
        </w:rPr>
        <w:t xml:space="preserve"> = </w:t>
      </w:r>
      <w:r w:rsidR="00116E0D" w:rsidRPr="00116E0D">
        <w:rPr>
          <w:position w:val="-30"/>
          <w:lang w:val="vi-VN"/>
        </w:rPr>
        <w:object w:dxaOrig="800" w:dyaOrig="720">
          <v:shape id="_x0000_i1042" type="#_x0000_t75" style="width:39.75pt;height:36pt" o:ole="">
            <v:imagedata r:id="rId48" o:title=""/>
          </v:shape>
          <o:OLEObject Type="Embed" ProgID="Equation.3" ShapeID="_x0000_i1042" DrawAspect="Content" ObjectID="_1550252961" r:id="rId49">
            <o:FieldCodes>\s</o:FieldCodes>
          </o:OLEObject>
        </w:object>
      </w:r>
    </w:p>
    <w:p w:rsidR="00B01986" w:rsidRDefault="00B01986" w:rsidP="00D2352D">
      <w:pPr>
        <w:rPr>
          <w:lang w:val="vi-VN"/>
        </w:rPr>
      </w:pPr>
      <w:r>
        <w:rPr>
          <w:lang w:val="vi-VN"/>
        </w:rPr>
        <w:tab/>
      </w:r>
      <w:r>
        <w:t>Từ hình vẽ ta có</w:t>
      </w:r>
    </w:p>
    <w:p w:rsidR="00B01986" w:rsidRDefault="00116E0D" w:rsidP="00D2352D">
      <w:pPr>
        <w:rPr>
          <w:lang w:val="vi-VN"/>
        </w:rPr>
      </w:pPr>
      <w:r w:rsidRPr="00116E0D">
        <w:rPr>
          <w:position w:val="-70"/>
          <w:lang w:val="vi-VN"/>
        </w:rPr>
        <w:object w:dxaOrig="2820" w:dyaOrig="1520">
          <v:shape id="_x0000_i1043" type="#_x0000_t75" style="width:141pt;height:75.75pt" o:ole="">
            <v:imagedata r:id="rId50" o:title=""/>
          </v:shape>
          <o:OLEObject Type="Embed" ProgID="Equation.3" ShapeID="_x0000_i1043" DrawAspect="Content" ObjectID="_1550252962" r:id="rId51">
            <o:FieldCodes>\s</o:FieldCodes>
          </o:OLEObject>
        </w:object>
      </w:r>
      <w:r w:rsidR="00B01986">
        <w:rPr>
          <w:lang w:val="vi-VN"/>
        </w:rPr>
        <w:t xml:space="preserve"> → </w:t>
      </w:r>
      <w:r w:rsidRPr="00116E0D">
        <w:rPr>
          <w:position w:val="-10"/>
        </w:rPr>
        <w:object w:dxaOrig="740" w:dyaOrig="360">
          <v:shape id="_x0000_i1044" type="#_x0000_t75" style="width:36.75pt;height:18pt" o:ole="">
            <v:imagedata r:id="rId52" o:title=""/>
          </v:shape>
          <o:OLEObject Type="Embed" ProgID="Equation.3" ShapeID="_x0000_i1044" DrawAspect="Content" ObjectID="_1550252963" r:id="rId53">
            <o:FieldCodes>\s</o:FieldCodes>
          </o:OLEObject>
        </w:object>
      </w:r>
      <w:r w:rsidR="00B01986">
        <w:rPr>
          <w:lang w:val="vi-VN"/>
        </w:rPr>
        <w:t>=2ax</w:t>
      </w:r>
    </w:p>
    <w:p w:rsidR="00B01986" w:rsidRDefault="00B01986" w:rsidP="00D2352D">
      <w:r>
        <w:t>Do khoảng cách từ hai khe đến màn rất nhỏ so với D và</w:t>
      </w:r>
      <w:r>
        <w:rPr>
          <w:lang w:val="vi-VN"/>
        </w:rPr>
        <w:t xml:space="preserve"> </w:t>
      </w:r>
      <w:r>
        <w:t>khoảng cách từ M đến O cũng rất nhỏ so với D (hay a, x &lt;&lt; D) nên ta có công thức gần đúng:</w:t>
      </w:r>
    </w:p>
    <w:p w:rsidR="00B01986" w:rsidRDefault="00B01986" w:rsidP="00D2352D">
      <w:r>
        <w:t>d</w:t>
      </w:r>
      <w:r>
        <w:rPr>
          <w:vertAlign w:val="subscript"/>
        </w:rPr>
        <w:t>1</w:t>
      </w:r>
      <w:r>
        <w:t xml:space="preserve"> ≈ D; d</w:t>
      </w:r>
      <w:r>
        <w:rPr>
          <w:vertAlign w:val="subscript"/>
        </w:rPr>
        <w:t>2</w:t>
      </w:r>
      <w:r>
        <w:t xml:space="preserve"> ≈ D →</w:t>
      </w:r>
      <w:r>
        <w:rPr>
          <w:lang w:val="vi-VN"/>
        </w:rPr>
        <w:t xml:space="preserve"> </w:t>
      </w:r>
      <w:r>
        <w:t>d</w:t>
      </w:r>
      <w:r>
        <w:rPr>
          <w:vertAlign w:val="subscript"/>
        </w:rPr>
        <w:t>1</w:t>
      </w:r>
      <w:r>
        <w:t xml:space="preserve"> + d</w:t>
      </w:r>
      <w:r>
        <w:rPr>
          <w:vertAlign w:val="subscript"/>
        </w:rPr>
        <w:t>2</w:t>
      </w:r>
      <w:r>
        <w:t xml:space="preserve"> ≈ 2D</w:t>
      </w:r>
    </w:p>
    <w:p w:rsidR="00B01986" w:rsidRDefault="00B01986" w:rsidP="00D2352D">
      <w:pPr>
        <w:rPr>
          <w:lang w:val="vi-VN"/>
        </w:rPr>
      </w:pPr>
      <w:r>
        <w:t xml:space="preserve">Khi đó, </w:t>
      </w:r>
      <w:r>
        <w:rPr>
          <w:lang w:val="vi-VN"/>
        </w:rPr>
        <w:t xml:space="preserve">δ = </w:t>
      </w:r>
      <w:r>
        <w:t>d</w:t>
      </w:r>
      <w:r>
        <w:rPr>
          <w:vertAlign w:val="subscript"/>
          <w:lang w:val="vi-VN"/>
        </w:rPr>
        <w:t>2</w:t>
      </w:r>
      <w:r>
        <w:rPr>
          <w:lang w:val="vi-VN"/>
        </w:rPr>
        <w:t xml:space="preserve"> - d</w:t>
      </w:r>
      <w:r>
        <w:rPr>
          <w:vertAlign w:val="subscript"/>
          <w:lang w:val="vi-VN"/>
        </w:rPr>
        <w:t>1</w:t>
      </w:r>
      <w:r>
        <w:rPr>
          <w:lang w:val="vi-VN"/>
        </w:rPr>
        <w:t xml:space="preserve"> = </w:t>
      </w:r>
      <w:r w:rsidR="00116E0D" w:rsidRPr="00116E0D">
        <w:rPr>
          <w:position w:val="-30"/>
          <w:lang w:val="vi-VN"/>
        </w:rPr>
        <w:object w:dxaOrig="800" w:dyaOrig="720">
          <v:shape id="_x0000_i1045" type="#_x0000_t75" style="width:39.75pt;height:36pt" o:ole="">
            <v:imagedata r:id="rId54" o:title=""/>
          </v:shape>
          <o:OLEObject Type="Embed" ProgID="Equation.3" ShapeID="_x0000_i1045" DrawAspect="Content" ObjectID="_1550252964" r:id="rId55">
            <o:FieldCodes>\s</o:FieldCodes>
          </o:OLEObject>
        </w:object>
      </w:r>
      <w:r>
        <w:rPr>
          <w:lang w:val="vi-VN"/>
        </w:rPr>
        <w:t xml:space="preserve">= </w:t>
      </w:r>
      <w:r w:rsidR="00116E0D" w:rsidRPr="00116E0D">
        <w:rPr>
          <w:position w:val="-24"/>
          <w:lang w:val="vi-VN"/>
        </w:rPr>
        <w:object w:dxaOrig="999" w:dyaOrig="620">
          <v:shape id="_x0000_i1046" type="#_x0000_t75" style="width:50.25pt;height:30.75pt" o:ole="">
            <v:imagedata r:id="rId56" o:title=""/>
          </v:shape>
          <o:OLEObject Type="Embed" ProgID="Equation.3" ShapeID="_x0000_i1046" DrawAspect="Content" ObjectID="_1550252965" r:id="rId57">
            <o:FieldCodes>\s</o:FieldCodes>
          </o:OLEObject>
        </w:object>
      </w:r>
    </w:p>
    <w:p w:rsidR="00B01986" w:rsidRDefault="00B01986" w:rsidP="00D2352D">
      <w:pPr>
        <w:numPr>
          <w:ilvl w:val="0"/>
          <w:numId w:val="14"/>
        </w:numPr>
        <w:rPr>
          <w:lang w:val="vi-VN"/>
        </w:rPr>
      </w:pPr>
      <w:r>
        <w:t>Tại M là vân sáng khi d</w:t>
      </w:r>
      <w:r>
        <w:rPr>
          <w:vertAlign w:val="subscript"/>
          <w:lang w:val="vi-VN"/>
        </w:rPr>
        <w:t>2</w:t>
      </w:r>
      <w:r>
        <w:rPr>
          <w:lang w:val="vi-VN"/>
        </w:rPr>
        <w:t xml:space="preserve"> - d</w:t>
      </w:r>
      <w:r>
        <w:rPr>
          <w:vertAlign w:val="subscript"/>
          <w:lang w:val="vi-VN"/>
        </w:rPr>
        <w:t>1</w:t>
      </w:r>
      <w:r>
        <w:rPr>
          <w:lang w:val="vi-VN"/>
        </w:rPr>
        <w:t xml:space="preserve"> </w:t>
      </w:r>
      <w:r>
        <w:t xml:space="preserve">= kλ </w:t>
      </w:r>
      <w:r>
        <w:rPr>
          <w:lang w:val="vi-VN"/>
        </w:rPr>
        <w:t xml:space="preserve"> → </w:t>
      </w:r>
      <w:r w:rsidR="00116E0D" w:rsidRPr="00116E0D">
        <w:rPr>
          <w:position w:val="-24"/>
          <w:lang w:val="vi-VN"/>
        </w:rPr>
        <w:object w:dxaOrig="440" w:dyaOrig="620">
          <v:shape id="_x0000_i1047" type="#_x0000_t75" style="width:21.75pt;height:30.75pt" o:ole="">
            <v:imagedata r:id="rId58" o:title=""/>
          </v:shape>
          <o:OLEObject Type="Embed" ProgID="Equation.3" ShapeID="_x0000_i1047" DrawAspect="Content" ObjectID="_1550252966" r:id="rId59">
            <o:FieldCodes>\s</o:FieldCodes>
          </o:OLEObject>
        </w:object>
      </w:r>
      <w:r>
        <w:t xml:space="preserve"> = kλ </w:t>
      </w:r>
      <w:r>
        <w:sym w:font="Symbol" w:char="F0DB"/>
      </w:r>
      <w:r>
        <w:t xml:space="preserve"> x</w:t>
      </w:r>
      <w:r>
        <w:rPr>
          <w:vertAlign w:val="subscript"/>
          <w:lang w:val="vi-VN"/>
        </w:rPr>
        <w:t>s</w:t>
      </w:r>
      <w:r>
        <w:rPr>
          <w:lang w:val="vi-VN"/>
        </w:rPr>
        <w:t xml:space="preserve"> = </w:t>
      </w:r>
      <w:r w:rsidR="00116E0D" w:rsidRPr="00116E0D">
        <w:rPr>
          <w:position w:val="-24"/>
          <w:lang w:val="vi-VN"/>
        </w:rPr>
        <w:object w:dxaOrig="580" w:dyaOrig="620">
          <v:shape id="_x0000_i1048" type="#_x0000_t75" style="width:29.25pt;height:30.75pt" o:ole="">
            <v:imagedata r:id="rId60" o:title=""/>
          </v:shape>
          <o:OLEObject Type="Embed" ProgID="Equation.3" ShapeID="_x0000_i1048" DrawAspect="Content" ObjectID="_1550252967" r:id="rId61">
            <o:FieldCodes>\s</o:FieldCodes>
          </o:OLEObject>
        </w:object>
      </w:r>
      <w:r>
        <w:rPr>
          <w:lang w:val="vi-VN"/>
        </w:rPr>
        <w:t xml:space="preserve"> (1)</w:t>
      </w:r>
    </w:p>
    <w:p w:rsidR="00B01986" w:rsidRDefault="00B01986" w:rsidP="00D2352D">
      <w:r>
        <w:lastRenderedPageBreak/>
        <w:t xml:space="preserve">Công thức </w:t>
      </w:r>
      <w:r>
        <w:rPr>
          <w:b/>
          <w:bCs/>
        </w:rPr>
        <w:t xml:space="preserve">(1) </w:t>
      </w:r>
      <w:r>
        <w:t>cho phép xác định tọa độ của các vân sáng trên màn. Với k = 0, thì M ≡</w:t>
      </w:r>
      <w:r>
        <w:rPr>
          <w:lang w:val="vi-VN"/>
        </w:rPr>
        <w:t xml:space="preserve"> </w:t>
      </w:r>
      <w:r>
        <w:t>O là vân sáng trung tâm.</w:t>
      </w:r>
    </w:p>
    <w:p w:rsidR="00B01986" w:rsidRDefault="00B01986" w:rsidP="00D2352D">
      <w:r>
        <w:t xml:space="preserve">Với k = </w:t>
      </w:r>
      <w:r>
        <w:sym w:font="Symbol" w:char="F0B1"/>
      </w:r>
      <w:r>
        <w:t xml:space="preserve"> 1 thì M là vân sáng bậc 1.</w:t>
      </w:r>
    </w:p>
    <w:p w:rsidR="00B01986" w:rsidRDefault="00B01986" w:rsidP="00D2352D">
      <w:r>
        <w:t xml:space="preserve">Với k = </w:t>
      </w:r>
      <w:r>
        <w:sym w:font="Symbol" w:char="F0B1"/>
      </w:r>
      <w:r>
        <w:t xml:space="preserve">  2 thì M là vân sáng bậc 2….</w:t>
      </w:r>
    </w:p>
    <w:p w:rsidR="00B01986" w:rsidRDefault="00B01986" w:rsidP="00D2352D">
      <w:pPr>
        <w:numPr>
          <w:ilvl w:val="0"/>
          <w:numId w:val="14"/>
        </w:numPr>
        <w:rPr>
          <w:lang w:val="vi-VN"/>
        </w:rPr>
      </w:pPr>
      <w:r>
        <w:t>Tại M là vân tối khi d</w:t>
      </w:r>
      <w:r>
        <w:rPr>
          <w:vertAlign w:val="subscript"/>
          <w:lang w:val="vi-VN"/>
        </w:rPr>
        <w:t>2</w:t>
      </w:r>
      <w:r>
        <w:rPr>
          <w:lang w:val="vi-VN"/>
        </w:rPr>
        <w:t xml:space="preserve"> - d</w:t>
      </w:r>
      <w:r>
        <w:rPr>
          <w:vertAlign w:val="subscript"/>
          <w:lang w:val="vi-VN"/>
        </w:rPr>
        <w:t>1</w:t>
      </w:r>
      <w:r>
        <w:rPr>
          <w:lang w:val="vi-VN"/>
        </w:rPr>
        <w:t xml:space="preserve"> </w:t>
      </w:r>
      <w:r>
        <w:t xml:space="preserve">= </w:t>
      </w:r>
      <w:r>
        <w:rPr>
          <w:lang w:val="vi-VN"/>
        </w:rPr>
        <w:t>(2k+1)</w:t>
      </w:r>
      <w:r>
        <w:fldChar w:fldCharType="begin"/>
      </w:r>
      <w:r>
        <w:instrText>eq \s\don1(\f(λ,</w:instrText>
      </w:r>
      <w:r>
        <w:rPr>
          <w:lang w:val="vi-VN"/>
        </w:rPr>
        <w:instrText>2))</w:instrText>
      </w:r>
      <w:r>
        <w:fldChar w:fldCharType="end"/>
      </w:r>
      <w:r>
        <w:t xml:space="preserve"> </w:t>
      </w:r>
      <w:r>
        <w:rPr>
          <w:lang w:val="vi-VN"/>
        </w:rPr>
        <w:t xml:space="preserve">→ </w:t>
      </w:r>
      <w:r w:rsidR="00116E0D" w:rsidRPr="00116E0D">
        <w:rPr>
          <w:position w:val="-24"/>
          <w:lang w:val="vi-VN"/>
        </w:rPr>
        <w:object w:dxaOrig="440" w:dyaOrig="620">
          <v:shape id="_x0000_i1049" type="#_x0000_t75" style="width:21.75pt;height:30.75pt" o:ole="">
            <v:imagedata r:id="rId62" o:title=""/>
          </v:shape>
          <o:OLEObject Type="Embed" ProgID="Equation.3" ShapeID="_x0000_i1049" DrawAspect="Content" ObjectID="_1550252968" r:id="rId63">
            <o:FieldCodes>\s</o:FieldCodes>
          </o:OLEObject>
        </w:object>
      </w:r>
      <w:r>
        <w:t xml:space="preserve"> = </w:t>
      </w:r>
      <w:r>
        <w:rPr>
          <w:lang w:val="vi-VN"/>
        </w:rPr>
        <w:t>(2k+1)</w:t>
      </w:r>
      <w:r>
        <w:fldChar w:fldCharType="begin"/>
      </w:r>
      <w:r>
        <w:instrText>eq \s\don1(\f(λ,</w:instrText>
      </w:r>
      <w:r>
        <w:rPr>
          <w:lang w:val="vi-VN"/>
        </w:rPr>
        <w:instrText>2))</w:instrText>
      </w:r>
      <w:r>
        <w:fldChar w:fldCharType="end"/>
      </w:r>
      <w:r>
        <w:t xml:space="preserve"> </w:t>
      </w:r>
      <w:r>
        <w:rPr>
          <w:lang w:val="vi-VN"/>
        </w:rPr>
        <w:t xml:space="preserve"> </w:t>
      </w:r>
      <w:r>
        <w:sym w:font="Symbol" w:char="F0DB"/>
      </w:r>
      <w:r>
        <w:t xml:space="preserve"> x</w:t>
      </w:r>
      <w:r>
        <w:rPr>
          <w:vertAlign w:val="subscript"/>
          <w:lang w:val="vi-VN"/>
        </w:rPr>
        <w:t>t</w:t>
      </w:r>
      <w:r>
        <w:rPr>
          <w:lang w:val="vi-VN"/>
        </w:rPr>
        <w:t xml:space="preserve"> = </w:t>
      </w:r>
      <w:r w:rsidR="00116E0D" w:rsidRPr="00116E0D">
        <w:rPr>
          <w:position w:val="-24"/>
          <w:lang w:val="vi-VN"/>
        </w:rPr>
        <w:object w:dxaOrig="1180" w:dyaOrig="620">
          <v:shape id="_x0000_i1050" type="#_x0000_t75" style="width:59.25pt;height:30.75pt" o:ole="">
            <v:imagedata r:id="rId64" o:title=""/>
          </v:shape>
          <o:OLEObject Type="Embed" ProgID="Equation.3" ShapeID="_x0000_i1050" DrawAspect="Content" ObjectID="_1550252969" r:id="rId65">
            <o:FieldCodes>\s</o:FieldCodes>
          </o:OLEObject>
        </w:object>
      </w:r>
      <w:r>
        <w:rPr>
          <w:lang w:val="vi-VN"/>
        </w:rPr>
        <w:t xml:space="preserve"> (2)</w:t>
      </w:r>
    </w:p>
    <w:p w:rsidR="00B01986" w:rsidRDefault="00B01986" w:rsidP="00D2352D">
      <w:r>
        <w:t xml:space="preserve">Công thức </w:t>
      </w:r>
      <w:r>
        <w:rPr>
          <w:b/>
          <w:bCs/>
        </w:rPr>
        <w:t xml:space="preserve">(2) </w:t>
      </w:r>
      <w:r>
        <w:t>cho phép xác định tọa độ của các vân tối trên màn. Với k = 0 và k = –1 thì M là vân tối bậc 1.</w:t>
      </w:r>
    </w:p>
    <w:p w:rsidR="00B01986" w:rsidRDefault="00B01986" w:rsidP="00D2352D">
      <w:r>
        <w:t>Với k = 1 và k = –2 thì M là vân tối bậc 2…</w:t>
      </w:r>
    </w:p>
    <w:p w:rsidR="00B01986" w:rsidRDefault="00B01986" w:rsidP="00D2352D">
      <w:pPr>
        <w:numPr>
          <w:ilvl w:val="0"/>
          <w:numId w:val="14"/>
        </w:numPr>
      </w:pPr>
      <w:r>
        <w:t>Khoảng vân (i):</w:t>
      </w:r>
      <w:r>
        <w:rPr>
          <w:lang w:val="vi-VN"/>
        </w:rPr>
        <w:t xml:space="preserve"> </w:t>
      </w:r>
      <w:r>
        <w:t>Là khoảng cách giữa hai vân sáng hoặc hai vân tối gần nhau nhất.</w:t>
      </w:r>
    </w:p>
    <w:p w:rsidR="00B01986" w:rsidRDefault="00B01986" w:rsidP="00D2352D">
      <w:r>
        <w:t>Ta có i = x</w:t>
      </w:r>
      <w:r>
        <w:rPr>
          <w:vertAlign w:val="subscript"/>
        </w:rPr>
        <w:t>s</w:t>
      </w:r>
      <w:r>
        <w:t>(k +1) - x</w:t>
      </w:r>
      <w:r>
        <w:rPr>
          <w:vertAlign w:val="subscript"/>
        </w:rPr>
        <w:t>s</w:t>
      </w:r>
      <w:r>
        <w:t xml:space="preserve">(k) = </w:t>
      </w:r>
      <w:r w:rsidR="00116E0D" w:rsidRPr="00116E0D">
        <w:rPr>
          <w:position w:val="-24"/>
          <w:lang w:val="vi-VN"/>
        </w:rPr>
        <w:object w:dxaOrig="1060" w:dyaOrig="620">
          <v:shape id="_x0000_i1051" type="#_x0000_t75" style="width:53.25pt;height:30.75pt" o:ole="">
            <v:imagedata r:id="rId66" o:title=""/>
          </v:shape>
          <o:OLEObject Type="Embed" ProgID="Equation.3" ShapeID="_x0000_i1051" DrawAspect="Content" ObjectID="_1550252970" r:id="rId67">
            <o:FieldCodes>\s</o:FieldCodes>
          </o:OLEObject>
        </w:object>
      </w:r>
      <w:r>
        <w:rPr>
          <w:lang w:val="vi-VN"/>
        </w:rPr>
        <w:t xml:space="preserve">- </w:t>
      </w:r>
      <w:r w:rsidR="00116E0D" w:rsidRPr="00116E0D">
        <w:rPr>
          <w:position w:val="-24"/>
          <w:lang w:val="vi-VN"/>
        </w:rPr>
        <w:object w:dxaOrig="580" w:dyaOrig="620">
          <v:shape id="_x0000_i1052" type="#_x0000_t75" style="width:29.25pt;height:30.75pt" o:ole="">
            <v:imagedata r:id="rId68" o:title=""/>
          </v:shape>
          <o:OLEObject Type="Embed" ProgID="Equation.3" ShapeID="_x0000_i1052" DrawAspect="Content" ObjectID="_1550252971" r:id="rId69">
            <o:FieldCodes>\s</o:FieldCodes>
          </o:OLEObject>
        </w:object>
      </w:r>
      <w:r>
        <w:rPr>
          <w:lang w:val="vi-VN"/>
        </w:rPr>
        <w:t xml:space="preserve"> </w:t>
      </w:r>
      <w:r>
        <w:t xml:space="preserve">= </w:t>
      </w:r>
      <w:r w:rsidR="00116E0D" w:rsidRPr="00116E0D">
        <w:rPr>
          <w:position w:val="-24"/>
          <w:lang w:val="vi-VN"/>
        </w:rPr>
        <w:object w:dxaOrig="420" w:dyaOrig="620">
          <v:shape id="_x0000_i1053" type="#_x0000_t75" style="width:21pt;height:30.75pt" o:ole="">
            <v:imagedata r:id="rId70" o:title=""/>
          </v:shape>
          <o:OLEObject Type="Embed" ProgID="Equation.3" ShapeID="_x0000_i1053" DrawAspect="Content" ObjectID="_1550252972" r:id="rId71">
            <o:FieldCodes>\s</o:FieldCodes>
          </o:OLEObject>
        </w:object>
      </w:r>
      <w:r>
        <w:rPr>
          <w:lang w:val="vi-VN"/>
        </w:rPr>
        <w:t xml:space="preserve">→ </w:t>
      </w:r>
      <w:r>
        <w:t>i =</w:t>
      </w:r>
      <w:r w:rsidR="00116E0D" w:rsidRPr="00116E0D">
        <w:rPr>
          <w:position w:val="-24"/>
          <w:lang w:val="vi-VN"/>
        </w:rPr>
        <w:object w:dxaOrig="420" w:dyaOrig="620">
          <v:shape id="_x0000_i1054" type="#_x0000_t75" style="width:21pt;height:30.75pt" o:ole="">
            <v:imagedata r:id="rId72" o:title=""/>
          </v:shape>
          <o:OLEObject Type="Embed" ProgID="Equation.3" ShapeID="_x0000_i1054" DrawAspect="Content" ObjectID="_1550252973" r:id="rId73">
            <o:FieldCodes>\s</o:FieldCodes>
          </o:OLEObject>
        </w:object>
      </w:r>
      <w:r>
        <w:t xml:space="preserve"> </w:t>
      </w:r>
      <w:r>
        <w:rPr>
          <w:b/>
          <w:bCs/>
        </w:rPr>
        <w:t>(3)</w:t>
      </w:r>
    </w:p>
    <w:p w:rsidR="001D7E39" w:rsidRDefault="00B01986" w:rsidP="001D7E39">
      <w:r>
        <w:rPr>
          <w:b/>
          <w:bCs/>
        </w:rPr>
        <w:t xml:space="preserve">(3) </w:t>
      </w:r>
      <w:r>
        <w:t>là công thức cho phép xác định khoảng vân i.</w:t>
      </w:r>
    </w:p>
    <w:p w:rsidR="003C26AF" w:rsidRPr="001D7E39" w:rsidRDefault="00B01986" w:rsidP="001D7E39">
      <w:pPr>
        <w:pStyle w:val="Note"/>
        <w:rPr>
          <w:u w:val="single"/>
        </w:rPr>
      </w:pPr>
      <w:r w:rsidRPr="001D7E39">
        <w:rPr>
          <w:u w:val="single"/>
        </w:rPr>
        <w:t>Hệ quả :</w:t>
      </w:r>
    </w:p>
    <w:p w:rsidR="003C26AF" w:rsidRDefault="00B01986" w:rsidP="003C26AF">
      <w:pPr>
        <w:pStyle w:val="Note"/>
        <w:numPr>
          <w:ilvl w:val="0"/>
          <w:numId w:val="14"/>
        </w:numPr>
        <w:rPr>
          <w:u w:val="single"/>
        </w:rPr>
      </w:pPr>
      <w:r>
        <w:t xml:space="preserve">Từ công thức tính khoảng vân </w:t>
      </w:r>
      <w:r w:rsidR="003C26AF" w:rsidRPr="003C26AF">
        <w:rPr>
          <w:position w:val="-60"/>
          <w:lang w:val="vi-VN"/>
        </w:rPr>
        <w:object w:dxaOrig="2140" w:dyaOrig="1320">
          <v:shape id="_x0000_i1284" type="#_x0000_t75" style="width:107.25pt;height:66pt" o:ole="">
            <v:imagedata r:id="rId74" o:title=""/>
          </v:shape>
          <o:OLEObject Type="Embed" ProgID="Equation.DSMT4" ShapeID="_x0000_i1284" DrawAspect="Content" ObjectID="_1550252974" r:id="rId75">
            <o:FieldCodes>\s</o:FieldCodes>
          </o:OLEObject>
        </w:object>
      </w:r>
    </w:p>
    <w:p w:rsidR="003C26AF" w:rsidRDefault="00B01986" w:rsidP="003C26AF">
      <w:pPr>
        <w:pStyle w:val="Note"/>
        <w:numPr>
          <w:ilvl w:val="0"/>
          <w:numId w:val="14"/>
        </w:numPr>
        <w:rPr>
          <w:u w:val="single"/>
        </w:rPr>
      </w:pPr>
      <w:r w:rsidRPr="003C26AF">
        <w:rPr>
          <w:lang w:val="vi-VN"/>
        </w:rPr>
        <w:t xml:space="preserve"> </w:t>
      </w:r>
      <w:r>
        <w:t>Theo công thức tính tọa độ các vân sáng, vân tối và khoảng vân ta có</w:t>
      </w:r>
      <w:r w:rsidRPr="003C26AF">
        <w:rPr>
          <w:lang w:val="vi-VN"/>
        </w:rPr>
        <w:t xml:space="preserve"> </w:t>
      </w:r>
      <w:r w:rsidR="003C26AF" w:rsidRPr="00116E0D">
        <w:rPr>
          <w:position w:val="-60"/>
          <w:lang w:val="vi-VN"/>
        </w:rPr>
        <w:object w:dxaOrig="2780" w:dyaOrig="1320">
          <v:shape id="_x0000_i1290" type="#_x0000_t75" style="width:138.75pt;height:66pt" o:ole="">
            <v:imagedata r:id="rId76" o:title=""/>
          </v:shape>
          <o:OLEObject Type="Embed" ProgID="Equation.DSMT4" ShapeID="_x0000_i1290" DrawAspect="Content" ObjectID="_1550252975" r:id="rId77">
            <o:FieldCodes>\s</o:FieldCodes>
          </o:OLEObject>
        </w:object>
      </w:r>
    </w:p>
    <w:p w:rsidR="00B01986" w:rsidRPr="003C26AF" w:rsidRDefault="00B01986" w:rsidP="003C26AF">
      <w:pPr>
        <w:pStyle w:val="Note"/>
        <w:numPr>
          <w:ilvl w:val="0"/>
          <w:numId w:val="14"/>
        </w:numPr>
        <w:rPr>
          <w:u w:val="single"/>
        </w:rPr>
      </w:pPr>
      <w:r>
        <w:t>Giữa N vân sáng thì có (n – 1) khoảng vân, nếu biết khoảng cách L giữa N vân sáng thì khoảng vân i được tính bởi</w:t>
      </w:r>
      <w:r w:rsidR="003C26AF">
        <w:rPr>
          <w:u w:val="single"/>
        </w:rPr>
        <w:t xml:space="preserve"> </w:t>
      </w:r>
      <w:r>
        <w:t xml:space="preserve">công thức </w:t>
      </w:r>
      <w:r w:rsidR="003C26AF" w:rsidRPr="00116E0D">
        <w:rPr>
          <w:position w:val="-24"/>
          <w:lang w:val="vi-VN"/>
        </w:rPr>
        <w:object w:dxaOrig="900" w:dyaOrig="620">
          <v:shape id="_x0000_i1292" type="#_x0000_t75" style="width:45pt;height:30.75pt" o:ole="">
            <v:imagedata r:id="rId78" o:title=""/>
          </v:shape>
          <o:OLEObject Type="Embed" ProgID="Equation.DSMT4" ShapeID="_x0000_i1292" DrawAspect="Content" ObjectID="_1550252976" r:id="rId79">
            <o:FieldCodes>\s</o:FieldCodes>
          </o:OLEObject>
        </w:object>
      </w:r>
    </w:p>
    <w:p w:rsidR="001D7E39" w:rsidRDefault="00B01986" w:rsidP="003C26AF">
      <w:pPr>
        <w:pStyle w:val="Note"/>
      </w:pPr>
      <w:r>
        <w:rPr>
          <w:u w:val="single"/>
        </w:rPr>
        <w:t>Chú ý:</w:t>
      </w:r>
    </w:p>
    <w:p w:rsidR="001D7E39" w:rsidRDefault="00B01986" w:rsidP="003C26AF">
      <w:pPr>
        <w:pStyle w:val="Note"/>
        <w:numPr>
          <w:ilvl w:val="0"/>
          <w:numId w:val="15"/>
        </w:numPr>
      </w:pPr>
      <w:r>
        <w:t>Trong công thức xác định tọa độ của các vân sáng</w:t>
      </w:r>
      <w:r>
        <w:rPr>
          <w:lang w:val="vi-VN"/>
        </w:rPr>
        <w:t xml:space="preserve"> </w:t>
      </w:r>
      <w:r w:rsidR="001D7E39" w:rsidRPr="00116E0D">
        <w:rPr>
          <w:position w:val="-24"/>
        </w:rPr>
        <w:object w:dxaOrig="1460" w:dyaOrig="620">
          <v:shape id="_x0000_i1296" type="#_x0000_t75" style="width:72.75pt;height:30.75pt" o:ole="">
            <v:imagedata r:id="rId80" o:title=""/>
          </v:shape>
          <o:OLEObject Type="Embed" ProgID="Equation.DSMT4" ShapeID="_x0000_i1296" DrawAspect="Content" ObjectID="_1550252977" r:id="rId81">
            <o:FieldCodes>\s</o:FieldCodes>
          </o:OLEObject>
        </w:object>
      </w:r>
      <w:r>
        <w:rPr>
          <w:lang w:val="vi-VN"/>
        </w:rPr>
        <w:t xml:space="preserve"> </w:t>
      </w:r>
      <w:r>
        <w:t>thì các giá trị k dương sẽ cho tọa độ của vân</w:t>
      </w:r>
      <w:r>
        <w:rPr>
          <w:lang w:val="vi-VN"/>
        </w:rPr>
        <w:t xml:space="preserve"> </w:t>
      </w:r>
      <w:r>
        <w:t xml:space="preserve">sáng ở chiều dương của màn quan sát, còn các giá trị k âm cho tọa độ ở chiều âm. Tuy nhiên các tọa độ này có khoảng cách đến vân trung tâm là như nhau. Tọa độ của vân sáng bậc k là x =   </w:t>
      </w:r>
      <w:r>
        <w:sym w:font="Symbol" w:char="F0B1"/>
      </w:r>
      <w:r>
        <w:t xml:space="preserve">  </w:t>
      </w:r>
      <w:r w:rsidR="001D7E39">
        <w:t>k</w:t>
      </w:r>
      <w:r>
        <w:t>i</w:t>
      </w:r>
      <w:r w:rsidR="001D7E39">
        <w:t xml:space="preserve">. </w:t>
      </w:r>
      <w:r>
        <w:t>Vân sáng gần nhất cách vân trung tâm một khoảng đúng bằng khoảng vân i.</w:t>
      </w:r>
    </w:p>
    <w:p w:rsidR="00B01986" w:rsidRDefault="00B01986" w:rsidP="001D7E39">
      <w:pPr>
        <w:pStyle w:val="Note"/>
        <w:numPr>
          <w:ilvl w:val="0"/>
          <w:numId w:val="15"/>
        </w:numPr>
      </w:pPr>
      <w:r>
        <w:t xml:space="preserve">Tương tự, trong công thức xác định tọa độ của các vân tối </w:t>
      </w:r>
      <w:r w:rsidR="001D7E39" w:rsidRPr="00116E0D">
        <w:rPr>
          <w:position w:val="-24"/>
        </w:rPr>
        <w:object w:dxaOrig="2600" w:dyaOrig="620">
          <v:shape id="_x0000_i1299" type="#_x0000_t75" style="width:129.75pt;height:30.75pt" o:ole="">
            <v:imagedata r:id="rId82" o:title=""/>
          </v:shape>
          <o:OLEObject Type="Embed" ProgID="Equation.DSMT4" ShapeID="_x0000_i1299" DrawAspect="Content" ObjectID="_1550252978" r:id="rId83">
            <o:FieldCodes>\s</o:FieldCodes>
          </o:OLEObject>
        </w:object>
      </w:r>
      <w:r>
        <w:rPr>
          <w:lang w:val="vi-VN"/>
        </w:rPr>
        <w:t xml:space="preserve"> </w:t>
      </w:r>
      <w:r>
        <w:t>thì các giá trị k dương sẽ</w:t>
      </w:r>
      <w:r>
        <w:rPr>
          <w:lang w:val="vi-VN"/>
        </w:rPr>
        <w:t xml:space="preserve"> </w:t>
      </w:r>
      <w:r>
        <w:t>cho tọa độ của vân sáng ở chiều dương của màn quan sát, còn các giá trị k âm cho tọa độ ở chiều âm. Vân tối bậc k xét theo chiều dương ứng với giá trị (k – 1) còn xét theo chiều âm ứng với giá trị âm của k, khoảng cách gần nhất từ vân tối bậc 1 đến vân trung tâm là i/2.</w:t>
      </w:r>
    </w:p>
    <w:p w:rsidR="00D96246" w:rsidRDefault="00D96246">
      <w:pPr>
        <w:widowControl w:val="0"/>
        <w:tabs>
          <w:tab w:val="left" w:pos="142"/>
          <w:tab w:val="left" w:pos="284"/>
          <w:tab w:val="left" w:pos="567"/>
          <w:tab w:val="left" w:pos="709"/>
          <w:tab w:val="left" w:pos="851"/>
          <w:tab w:val="left" w:pos="2835"/>
          <w:tab w:val="left" w:pos="5387"/>
          <w:tab w:val="left" w:pos="7938"/>
        </w:tabs>
        <w:autoSpaceDE w:val="0"/>
        <w:autoSpaceDN w:val="0"/>
        <w:jc w:val="both"/>
        <w:rPr>
          <w:b/>
          <w:bCs/>
          <w:color w:val="000000"/>
          <w:sz w:val="25"/>
          <w:szCs w:val="25"/>
          <w:u w:val="thick"/>
        </w:rPr>
      </w:pPr>
    </w:p>
    <w:p w:rsidR="00B01986" w:rsidRDefault="00B01986" w:rsidP="00F3014A">
      <w:r w:rsidRPr="00F3014A">
        <w:rPr>
          <w:b/>
          <w:bCs/>
        </w:rPr>
        <w:t>Ví dụ</w:t>
      </w:r>
      <w:r w:rsidR="00D96246" w:rsidRPr="00F3014A">
        <w:rPr>
          <w:b/>
          <w:bCs/>
        </w:rPr>
        <w:t xml:space="preserve"> 1</w:t>
      </w:r>
      <w:r w:rsidRPr="00F3014A">
        <w:rPr>
          <w:b/>
          <w:bCs/>
        </w:rPr>
        <w:t>:</w:t>
      </w:r>
      <w:r>
        <w:rPr>
          <w:b/>
          <w:bCs/>
        </w:rPr>
        <w:t xml:space="preserve"> </w:t>
      </w:r>
      <w:r>
        <w:t>Trong thí nghiệm I-âng: a = 2 (mm), D = 1 (m). Dùng bức xạ đơn sắc có bước sóng λ chiếu vào hai khe I- âng, người ta đo được khoảng vân giao thoa trên màn là i = 0,2 (mm). Tần số f của bức xạ đơn sắc có giá trị là bao nhiêu?</w:t>
      </w:r>
    </w:p>
    <w:p w:rsidR="00B01986" w:rsidRPr="00F3014A" w:rsidRDefault="00D96246" w:rsidP="00F3014A">
      <w:pPr>
        <w:jc w:val="center"/>
      </w:pPr>
      <w:r w:rsidRPr="00F3014A">
        <w:rPr>
          <w:iCs/>
          <w:u w:val="single"/>
        </w:rPr>
        <w:t>Hướng dẫn giải:</w:t>
      </w:r>
    </w:p>
    <w:p w:rsidR="00B01986" w:rsidRDefault="00B01986" w:rsidP="00F3014A">
      <w:pPr>
        <w:rPr>
          <w:lang w:val="vi-VN"/>
        </w:rPr>
      </w:pPr>
      <w:r>
        <w:t xml:space="preserve">Áp dụng công thức tính </w:t>
      </w:r>
      <w:r>
        <w:rPr>
          <w:lang w:val="vi-VN"/>
        </w:rPr>
        <w:t xml:space="preserve">bước sóng </w:t>
      </w:r>
      <w:r w:rsidR="00116E0D" w:rsidRPr="00116E0D">
        <w:rPr>
          <w:position w:val="-24"/>
          <w:lang w:val="vi-VN"/>
        </w:rPr>
        <w:object w:dxaOrig="2400" w:dyaOrig="660">
          <v:shape id="_x0000_i1060" type="#_x0000_t75" style="width:120pt;height:33pt" o:ole="">
            <v:imagedata r:id="rId84" o:title=""/>
          </v:shape>
          <o:OLEObject Type="Embed" ProgID="Equation.3" ShapeID="_x0000_i1060" DrawAspect="Content" ObjectID="_1550252979" r:id="rId85">
            <o:FieldCodes>\s</o:FieldCodes>
          </o:OLEObject>
        </w:object>
      </w:r>
      <w:r>
        <w:rPr>
          <w:lang w:val="vi-VN"/>
        </w:rPr>
        <w:t>= 0,4.10</w:t>
      </w:r>
      <w:r>
        <w:rPr>
          <w:vertAlign w:val="superscript"/>
          <w:lang w:val="vi-VN"/>
        </w:rPr>
        <w:t xml:space="preserve">-6 </w:t>
      </w:r>
      <w:r>
        <w:rPr>
          <w:lang w:val="vi-VN"/>
        </w:rPr>
        <w:t xml:space="preserve"> m = 0,4 μm</w:t>
      </w:r>
    </w:p>
    <w:p w:rsidR="00B01986" w:rsidRDefault="00B01986" w:rsidP="00F3014A">
      <w:r>
        <w:t xml:space="preserve">Tần số của bức xạ đơn sắc là f = </w:t>
      </w:r>
      <w:r>
        <w:fldChar w:fldCharType="begin"/>
      </w:r>
      <w:r>
        <w:instrText>eq \s\don1(\f(c,λ))</w:instrText>
      </w:r>
      <w:r>
        <w:fldChar w:fldCharType="end"/>
      </w:r>
      <w:r>
        <w:t xml:space="preserve"> </w:t>
      </w:r>
      <w:r w:rsidR="00116E0D" w:rsidRPr="00116E0D">
        <w:rPr>
          <w:position w:val="-28"/>
        </w:rPr>
        <w:object w:dxaOrig="1080" w:dyaOrig="700">
          <v:shape id="_x0000_i1061" type="#_x0000_t75" style="width:54pt;height:35.25pt" o:ole="">
            <v:imagedata r:id="rId86" o:title=""/>
          </v:shape>
          <o:OLEObject Type="Embed" ProgID="Equation.3" ShapeID="_x0000_i1061" DrawAspect="Content" ObjectID="_1550252980" r:id="rId87">
            <o:FieldCodes>\s</o:FieldCodes>
          </o:OLEObject>
        </w:object>
      </w:r>
      <w:r>
        <w:rPr>
          <w:lang w:val="vi-VN"/>
        </w:rPr>
        <w:t xml:space="preserve"> = </w:t>
      </w:r>
      <w:r>
        <w:t xml:space="preserve"> 7, .10</w:t>
      </w:r>
      <w:r>
        <w:rPr>
          <w:vertAlign w:val="superscript"/>
        </w:rPr>
        <w:t>14</w:t>
      </w:r>
      <w:r>
        <w:t xml:space="preserve"> (Hz).</w:t>
      </w:r>
    </w:p>
    <w:p w:rsidR="00B01986" w:rsidRDefault="00B01986" w:rsidP="00F3014A">
      <w:r>
        <w:rPr>
          <w:b/>
          <w:bCs/>
        </w:rPr>
        <w:t>Ví dụ</w:t>
      </w:r>
      <w:r w:rsidR="00D96246">
        <w:rPr>
          <w:b/>
          <w:bCs/>
        </w:rPr>
        <w:t xml:space="preserve"> 2</w:t>
      </w:r>
      <w:r>
        <w:rPr>
          <w:b/>
          <w:bCs/>
        </w:rPr>
        <w:t xml:space="preserve">: </w:t>
      </w:r>
      <w:r>
        <w:t>Trên màn (E) người ta nhận được các vân giao thoa của nguồn sáng đơn sắc S có bước sóng λ nhờ hai khe nhỏ đặt thẳng đứng tạo ra hai nguồn sóng kết hợp là S</w:t>
      </w:r>
      <w:r>
        <w:rPr>
          <w:vertAlign w:val="subscript"/>
        </w:rPr>
        <w:t>1</w:t>
      </w:r>
      <w:r>
        <w:t xml:space="preserve"> và S</w:t>
      </w:r>
      <w:r>
        <w:rPr>
          <w:vertAlign w:val="subscript"/>
        </w:rPr>
        <w:t>2</w:t>
      </w:r>
      <w:r>
        <w:t xml:space="preserve"> , khoảng cách giữa chúng là a = 0,5 (mm). Khoảng cách giữa mặt phẳng chứa S</w:t>
      </w:r>
      <w:r>
        <w:rPr>
          <w:vertAlign w:val="subscript"/>
        </w:rPr>
        <w:t>1</w:t>
      </w:r>
      <w:r>
        <w:t>S</w:t>
      </w:r>
      <w:r>
        <w:rPr>
          <w:vertAlign w:val="subscript"/>
        </w:rPr>
        <w:t>2</w:t>
      </w:r>
      <w:r>
        <w:t xml:space="preserve"> và màn quan sát (E) là D = 1,5 (m). Khoảng cách từ vân sáng bậc 15 đến vân sáng trung tâm là 2,52 (cm). Tính giá trị của bước sóng λ</w:t>
      </w:r>
    </w:p>
    <w:p w:rsidR="00B01986" w:rsidRPr="00F3014A" w:rsidRDefault="004331F7" w:rsidP="00F3014A">
      <w:pPr>
        <w:jc w:val="center"/>
      </w:pPr>
      <w:r w:rsidRPr="00F3014A">
        <w:rPr>
          <w:iCs/>
          <w:u w:val="single"/>
        </w:rPr>
        <w:t>Hướng dẫn giải:</w:t>
      </w:r>
    </w:p>
    <w:p w:rsidR="00B01986" w:rsidRDefault="00B01986" w:rsidP="00F3014A">
      <w:r>
        <w:t>Khoảng cách từ vân sáng bậc 15 đến vân trung tâm cho biết vị trí của vân sáng bậc 15.</w:t>
      </w:r>
    </w:p>
    <w:p w:rsidR="00B01986" w:rsidRDefault="00B01986" w:rsidP="00F3014A">
      <w:r>
        <w:t>Ta có x =15i = 2, 52 (cm) →</w:t>
      </w:r>
      <w:r>
        <w:rPr>
          <w:lang w:val="vi-VN"/>
        </w:rPr>
        <w:t xml:space="preserve"> </w:t>
      </w:r>
      <w:r>
        <w:t xml:space="preserve">i =  </w:t>
      </w:r>
      <w:r>
        <w:fldChar w:fldCharType="begin"/>
      </w:r>
      <w:r>
        <w:instrText>eq \s\don1(\f(</w:instrText>
      </w:r>
      <w:r>
        <w:fldChar w:fldCharType="begin"/>
      </w:r>
      <w:r>
        <w:instrText>eq \l(\l(2,52))</w:instrText>
      </w:r>
      <w:r>
        <w:fldChar w:fldCharType="end"/>
      </w:r>
      <w:r>
        <w:instrText>,</w:instrText>
      </w:r>
      <w:r>
        <w:rPr>
          <w:lang w:val="vi-VN"/>
        </w:rPr>
        <w:instrText>15))</w:instrText>
      </w:r>
      <w:r>
        <w:fldChar w:fldCharType="end"/>
      </w:r>
      <w:r>
        <w:t xml:space="preserve"> = 0,168 (cm).</w:t>
      </w:r>
    </w:p>
    <w:p w:rsidR="00B01986" w:rsidRDefault="00B01986" w:rsidP="00F3014A">
      <w:r>
        <w:lastRenderedPageBreak/>
        <w:t xml:space="preserve">Khi đó bước sóng λ có giá trị </w:t>
      </w:r>
      <w:r w:rsidR="00116E0D" w:rsidRPr="00116E0D">
        <w:rPr>
          <w:position w:val="-28"/>
          <w:lang w:val="vi-VN"/>
        </w:rPr>
        <w:object w:dxaOrig="2780" w:dyaOrig="700">
          <v:shape id="_x0000_i1062" type="#_x0000_t75" style="width:138.75pt;height:35.25pt" o:ole="">
            <v:imagedata r:id="rId88" o:title=""/>
          </v:shape>
          <o:OLEObject Type="Embed" ProgID="Equation.3" ShapeID="_x0000_i1062" DrawAspect="Content" ObjectID="_1550252981" r:id="rId89">
            <o:FieldCodes>\s</o:FieldCodes>
          </o:OLEObject>
        </w:object>
      </w:r>
      <w:r>
        <w:rPr>
          <w:lang w:val="vi-VN"/>
        </w:rPr>
        <w:t xml:space="preserve"> = 0,56.10</w:t>
      </w:r>
      <w:r>
        <w:rPr>
          <w:vertAlign w:val="superscript"/>
          <w:lang w:val="vi-VN"/>
        </w:rPr>
        <w:t>-6</w:t>
      </w:r>
      <w:r>
        <w:rPr>
          <w:lang w:val="vi-VN"/>
        </w:rPr>
        <w:t xml:space="preserve"> m = </w:t>
      </w:r>
      <w:r>
        <w:t>0,56 (μm).</w:t>
      </w:r>
    </w:p>
    <w:p w:rsidR="00B01986" w:rsidRDefault="00B01986" w:rsidP="00F3014A">
      <w:r w:rsidRPr="00F3014A">
        <w:rPr>
          <w:b/>
          <w:bCs/>
        </w:rPr>
        <w:t>Ví dụ 4:</w:t>
      </w:r>
      <w:r>
        <w:rPr>
          <w:b/>
          <w:bCs/>
        </w:rPr>
        <w:t xml:space="preserve"> </w:t>
      </w:r>
      <w:r>
        <w:t>Trong giao thoa vớí khe I-âng có a = 1,5 (mm), D = 3 (m), người ta đếm có tất cả 7 vân sáng mà khoảng cách giữa hai vân sáng ngoài cùng là 9 (mm).</w:t>
      </w:r>
    </w:p>
    <w:p w:rsidR="00B01986" w:rsidRDefault="00B01986" w:rsidP="00F3014A">
      <w:r>
        <w:t>a) Tính λ.</w:t>
      </w:r>
    </w:p>
    <w:p w:rsidR="00B01986" w:rsidRDefault="00B01986" w:rsidP="00F3014A">
      <w:r>
        <w:t>b) Xác định tọa độ của vân sáng bậc 4, vân tối bậc 3.</w:t>
      </w:r>
    </w:p>
    <w:p w:rsidR="00B01986" w:rsidRDefault="00B01986" w:rsidP="00F3014A">
      <w:r>
        <w:t>c) Xác định khoảng cách từ vân sáng bậc 2 đến vân tối bậc 5 ở cùng phía so với vân sáng trung tâm.</w:t>
      </w:r>
    </w:p>
    <w:p w:rsidR="00B01986" w:rsidRPr="00F3014A" w:rsidRDefault="00A6429B" w:rsidP="00F3014A">
      <w:pPr>
        <w:jc w:val="center"/>
        <w:rPr>
          <w:u w:val="single"/>
        </w:rPr>
      </w:pPr>
      <w:r w:rsidRPr="00F3014A">
        <w:rPr>
          <w:iCs/>
          <w:u w:val="single"/>
        </w:rPr>
        <w:t>Hướng dẫn giải:</w:t>
      </w:r>
    </w:p>
    <w:p w:rsidR="00B01986" w:rsidRDefault="00B01986" w:rsidP="00F3014A">
      <w:r>
        <w:rPr>
          <w:b/>
          <w:bCs/>
        </w:rPr>
        <w:t xml:space="preserve">a) </w:t>
      </w:r>
      <w:r>
        <w:t>Theo bài, khoảng cách giữa 7 vân sáng là 9 (mm), mà giữa 7 vân sáng có 6 khoảng vân, khi đó 6.i = 9 (mm)</w:t>
      </w:r>
      <w:r>
        <w:rPr>
          <w:lang w:val="vi-VN"/>
        </w:rPr>
        <w:t xml:space="preserve"> → </w:t>
      </w:r>
      <w:r>
        <w:t>i = 1, 5 (mm) →</w:t>
      </w:r>
      <w:r>
        <w:rPr>
          <w:lang w:val="vi-VN"/>
        </w:rPr>
        <w:t xml:space="preserve"> </w:t>
      </w:r>
      <w:r w:rsidR="00116E0D" w:rsidRPr="00116E0D">
        <w:rPr>
          <w:position w:val="-24"/>
          <w:lang w:val="vi-VN"/>
        </w:rPr>
        <w:object w:dxaOrig="2480" w:dyaOrig="660">
          <v:shape id="_x0000_i1063" type="#_x0000_t75" style="width:123.75pt;height:33pt" o:ole="">
            <v:imagedata r:id="rId90" o:title=""/>
          </v:shape>
          <o:OLEObject Type="Embed" ProgID="Equation.3" ShapeID="_x0000_i1063" DrawAspect="Content" ObjectID="_1550252982" r:id="rId91">
            <o:FieldCodes>\s</o:FieldCodes>
          </o:OLEObject>
        </w:object>
      </w:r>
      <w:r>
        <w:rPr>
          <w:lang w:val="vi-VN"/>
        </w:rPr>
        <w:t>=</w:t>
      </w:r>
      <w:r>
        <w:t xml:space="preserve"> 0,75.10</w:t>
      </w:r>
      <w:r>
        <w:rPr>
          <w:vertAlign w:val="superscript"/>
        </w:rPr>
        <w:t>-6</w:t>
      </w:r>
      <w:r>
        <w:t xml:space="preserve"> (m) = 0,75 (μm).</w:t>
      </w:r>
    </w:p>
    <w:p w:rsidR="00B01986" w:rsidRDefault="00B01986" w:rsidP="00F3014A">
      <w:pPr>
        <w:rPr>
          <w:lang w:val="vi-VN"/>
        </w:rPr>
      </w:pPr>
      <w:r>
        <w:rPr>
          <w:b/>
          <w:bCs/>
        </w:rPr>
        <w:t xml:space="preserve">b) </w:t>
      </w:r>
      <w:r>
        <w:t xml:space="preserve">Tọa độ của vân sáng bậc 4 là xs(4) = </w:t>
      </w:r>
      <w:r>
        <w:rPr>
          <w:rFonts w:ascii="Symbol" w:hAnsi="Symbol" w:cs="Symbol"/>
        </w:rPr>
        <w:t></w:t>
      </w:r>
      <w:r>
        <w:t xml:space="preserve"> 4i = </w:t>
      </w:r>
      <w:r>
        <w:rPr>
          <w:rFonts w:ascii="Symbol" w:hAnsi="Symbol" w:cs="Symbol"/>
        </w:rPr>
        <w:t></w:t>
      </w:r>
      <w:r>
        <w:t xml:space="preserve"> 6 (mm).</w:t>
      </w:r>
      <w:r>
        <w:rPr>
          <w:lang w:val="vi-VN"/>
        </w:rPr>
        <w:t xml:space="preserve">   </w:t>
      </w:r>
    </w:p>
    <w:p w:rsidR="00B01986" w:rsidRDefault="00B01986" w:rsidP="00F3014A">
      <w:r>
        <w:rPr>
          <w:lang w:val="vi-VN"/>
        </w:rPr>
        <w:tab/>
      </w:r>
      <w:r>
        <w:t>Vị trí vân tối bậc 3 theo chiều dương ứng với k = 2, nên có x</w:t>
      </w:r>
      <w:r>
        <w:rPr>
          <w:vertAlign w:val="subscript"/>
        </w:rPr>
        <w:t>t</w:t>
      </w:r>
      <w:r>
        <w:t xml:space="preserve">(2) = </w:t>
      </w:r>
      <w:r>
        <w:rPr>
          <w:rFonts w:ascii="Symbol" w:hAnsi="Symbol" w:cs="Symbol"/>
        </w:rPr>
        <w:t></w:t>
      </w:r>
      <w:r>
        <w:t xml:space="preserve"> (2 + 0,5)i = </w:t>
      </w:r>
      <w:r>
        <w:rPr>
          <w:rFonts w:ascii="Symbol" w:hAnsi="Symbol" w:cs="Symbol"/>
        </w:rPr>
        <w:t></w:t>
      </w:r>
      <w:r>
        <w:t xml:space="preserve"> 3,75 (mm).</w:t>
      </w:r>
    </w:p>
    <w:p w:rsidR="00B01986" w:rsidRDefault="00B01986" w:rsidP="00F3014A">
      <w:r>
        <w:rPr>
          <w:lang w:val="vi-VN"/>
        </w:rPr>
        <w:tab/>
      </w:r>
      <w:r>
        <w:t xml:space="preserve">Khi đó tọa độ của vân tối bậc 3 là x = </w:t>
      </w:r>
      <w:r>
        <w:rPr>
          <w:rFonts w:ascii="Symbol" w:hAnsi="Symbol" w:cs="Symbol"/>
        </w:rPr>
        <w:t></w:t>
      </w:r>
      <w:r>
        <w:t xml:space="preserve"> 3,75 (mm).</w:t>
      </w:r>
    </w:p>
    <w:p w:rsidR="00B01986" w:rsidRDefault="00B01986" w:rsidP="00F3014A">
      <w:r>
        <w:rPr>
          <w:b/>
          <w:bCs/>
        </w:rPr>
        <w:t xml:space="preserve">c) </w:t>
      </w:r>
      <w:r>
        <w:t>Tọa độ của vân sáng bậc 2 là x</w:t>
      </w:r>
      <w:r>
        <w:rPr>
          <w:vertAlign w:val="subscript"/>
        </w:rPr>
        <w:t>s</w:t>
      </w:r>
      <w:r>
        <w:t xml:space="preserve">(2) = </w:t>
      </w:r>
      <w:r>
        <w:rPr>
          <w:rFonts w:ascii="Symbol" w:hAnsi="Symbol" w:cs="Symbol"/>
        </w:rPr>
        <w:t></w:t>
      </w:r>
      <w:r>
        <w:t xml:space="preserve"> 2i = </w:t>
      </w:r>
      <w:r>
        <w:rPr>
          <w:rFonts w:ascii="Symbol" w:hAnsi="Symbol" w:cs="Symbol"/>
        </w:rPr>
        <w:t></w:t>
      </w:r>
      <w:r>
        <w:t xml:space="preserve"> 3 (mm).</w:t>
      </w:r>
    </w:p>
    <w:p w:rsidR="00B01986" w:rsidRDefault="00B01986" w:rsidP="00F3014A">
      <w:r>
        <w:t>Vị trí vân tối bậc 5 theo chiều dương ứng với k = 4, nên có x</w:t>
      </w:r>
      <w:r>
        <w:rPr>
          <w:vertAlign w:val="subscript"/>
        </w:rPr>
        <w:t>t</w:t>
      </w:r>
      <w:r>
        <w:t xml:space="preserve">(5) = </w:t>
      </w:r>
      <w:r>
        <w:rPr>
          <w:rFonts w:ascii="Symbol" w:hAnsi="Symbol" w:cs="Symbol"/>
        </w:rPr>
        <w:t></w:t>
      </w:r>
      <w:r>
        <w:t xml:space="preserve"> (4 + 0,5)i = </w:t>
      </w:r>
      <w:r>
        <w:rPr>
          <w:rFonts w:ascii="Symbol" w:hAnsi="Symbol" w:cs="Symbol"/>
        </w:rPr>
        <w:t></w:t>
      </w:r>
      <w:r>
        <w:t xml:space="preserve"> 6,75 (mm). Khoảng cách từ vân sáng bậc 2 đến vân tối bậc 5 là d = |x</w:t>
      </w:r>
      <w:r>
        <w:rPr>
          <w:vertAlign w:val="subscript"/>
        </w:rPr>
        <w:t>s</w:t>
      </w:r>
      <w:r>
        <w:t>(2) – x</w:t>
      </w:r>
      <w:r>
        <w:rPr>
          <w:vertAlign w:val="subscript"/>
        </w:rPr>
        <w:t>t</w:t>
      </w:r>
      <w:r>
        <w:t>(5)| = 6,75 – 3 = 3,75 (mm).</w:t>
      </w:r>
    </w:p>
    <w:p w:rsidR="00B01986" w:rsidRDefault="00B01986" w:rsidP="00F3014A">
      <w:r w:rsidRPr="00F3014A">
        <w:rPr>
          <w:b/>
          <w:bCs/>
        </w:rPr>
        <w:t>Ví dụ</w:t>
      </w:r>
      <w:r w:rsidR="00F3014A" w:rsidRPr="00F3014A">
        <w:rPr>
          <w:b/>
          <w:bCs/>
        </w:rPr>
        <w:t xml:space="preserve"> 5</w:t>
      </w:r>
      <w:r w:rsidRPr="00F3014A">
        <w:rPr>
          <w:b/>
          <w:bCs/>
        </w:rPr>
        <w:t>:</w:t>
      </w:r>
      <w:r>
        <w:rPr>
          <w:b/>
          <w:bCs/>
        </w:rPr>
        <w:t xml:space="preserve"> </w:t>
      </w:r>
      <w:r>
        <w:t>Trong thí nghiệm I-âng về giao thoa ánh sáng, hai khe S</w:t>
      </w:r>
      <w:r>
        <w:rPr>
          <w:vertAlign w:val="subscript"/>
        </w:rPr>
        <w:t>1</w:t>
      </w:r>
      <w:r>
        <w:t xml:space="preserve"> và S</w:t>
      </w:r>
      <w:r>
        <w:rPr>
          <w:vertAlign w:val="subscript"/>
        </w:rPr>
        <w:t>2</w:t>
      </w:r>
      <w:r>
        <w:t xml:space="preserve"> được chiếu bằng ánh sáng đơn sắc có bước sóng λ. Khoảng cách giữa hai khe là 0,8 mm, khoảng cách từ hai khe đến màn là 2 m. Người ta đo được khoảng cách giữa 6 vân sáng liên tiếp trên màn là 6 mm. Tính bước sóng của ánh sáng dùng trong thí nghiệm và khoảng cách từ vân sáng bậc 3 đến vân sáng bậc 8 ở cùng phía với nhau so với vân sáng chính giữa.</w:t>
      </w:r>
    </w:p>
    <w:p w:rsidR="00B01986" w:rsidRPr="00F3014A" w:rsidRDefault="00F3014A" w:rsidP="00F3014A">
      <w:pPr>
        <w:jc w:val="center"/>
      </w:pPr>
      <w:r w:rsidRPr="00F3014A">
        <w:rPr>
          <w:iCs/>
          <w:u w:val="single"/>
        </w:rPr>
        <w:t>Hướng dẫn giải</w:t>
      </w:r>
    </w:p>
    <w:p w:rsidR="00B01986" w:rsidRDefault="00B01986" w:rsidP="00F3014A">
      <w:r>
        <w:t xml:space="preserve"> Ta có: </w:t>
      </w:r>
      <w:r>
        <w:rPr>
          <w:i/>
          <w:iCs/>
        </w:rPr>
        <w:t xml:space="preserve">i </w:t>
      </w:r>
      <w:r>
        <w:t>=</w:t>
      </w:r>
      <w:r>
        <w:rPr>
          <w:lang w:val="vi-VN"/>
        </w:rPr>
        <w:t xml:space="preserve"> </w:t>
      </w:r>
      <w:r>
        <w:rPr>
          <w:i/>
          <w:iCs/>
        </w:rPr>
        <w:fldChar w:fldCharType="begin"/>
      </w:r>
      <w:r>
        <w:rPr>
          <w:i/>
          <w:iCs/>
        </w:rPr>
        <w:instrText>eq \s\don1(\f(L,</w:instrText>
      </w:r>
      <w:r>
        <w:instrText>6-1))</w:instrText>
      </w:r>
      <w:r>
        <w:rPr>
          <w:i/>
          <w:iCs/>
        </w:rPr>
        <w:fldChar w:fldCharType="end"/>
      </w:r>
      <w:r>
        <w:rPr>
          <w:i/>
          <w:iCs/>
        </w:rPr>
        <w:t xml:space="preserve"> </w:t>
      </w:r>
      <w:r>
        <w:t>= 1,2 mm; λ =</w:t>
      </w:r>
      <w:r>
        <w:rPr>
          <w:lang w:val="vi-VN"/>
        </w:rPr>
        <w:t xml:space="preserve"> </w:t>
      </w:r>
      <w:r>
        <w:rPr>
          <w:i/>
          <w:iCs/>
        </w:rPr>
        <w:fldChar w:fldCharType="begin"/>
      </w:r>
      <w:r>
        <w:rPr>
          <w:i/>
          <w:iCs/>
        </w:rPr>
        <w:instrText>eq \s\don1(\f(ai,</w:instrText>
      </w:r>
      <w:r>
        <w:rPr>
          <w:i/>
          <w:iCs/>
          <w:lang w:val="vi-VN"/>
        </w:rPr>
        <w:instrText>D))</w:instrText>
      </w:r>
      <w:r>
        <w:rPr>
          <w:i/>
          <w:iCs/>
        </w:rPr>
        <w:fldChar w:fldCharType="end"/>
      </w:r>
      <w:r>
        <w:rPr>
          <w:i/>
          <w:iCs/>
        </w:rPr>
        <w:t xml:space="preserve"> </w:t>
      </w:r>
      <w:r>
        <w:rPr>
          <w:i/>
          <w:iCs/>
          <w:lang w:val="vi-VN"/>
        </w:rPr>
        <w:t>=</w:t>
      </w:r>
      <w:r>
        <w:t xml:space="preserve"> 0,48.10</w:t>
      </w:r>
      <w:r>
        <w:rPr>
          <w:vertAlign w:val="superscript"/>
        </w:rPr>
        <w:t>-6</w:t>
      </w:r>
      <w:r>
        <w:t xml:space="preserve"> m; x</w:t>
      </w:r>
      <w:r>
        <w:rPr>
          <w:vertAlign w:val="subscript"/>
        </w:rPr>
        <w:t>8</w:t>
      </w:r>
      <w:r>
        <w:rPr>
          <w:lang w:val="vi-VN"/>
        </w:rPr>
        <w:t xml:space="preserve"> - </w:t>
      </w:r>
      <w:r>
        <w:t>x</w:t>
      </w:r>
      <w:r>
        <w:rPr>
          <w:vertAlign w:val="subscript"/>
        </w:rPr>
        <w:t>3</w:t>
      </w:r>
      <w:r>
        <w:rPr>
          <w:lang w:val="vi-VN"/>
        </w:rPr>
        <w:t xml:space="preserve"> </w:t>
      </w:r>
      <w:r>
        <w:t>= 8i – 3i = 5i = 6 mm.</w:t>
      </w:r>
    </w:p>
    <w:p w:rsidR="00B01986" w:rsidRDefault="00B01986" w:rsidP="00F3014A">
      <w:r w:rsidRPr="00F3014A">
        <w:rPr>
          <w:b/>
          <w:bCs/>
        </w:rPr>
        <w:t>Ví dụ</w:t>
      </w:r>
      <w:r w:rsidR="00F3014A" w:rsidRPr="00F3014A">
        <w:rPr>
          <w:b/>
          <w:bCs/>
        </w:rPr>
        <w:t xml:space="preserve"> 6</w:t>
      </w:r>
      <w:r w:rsidRPr="00F3014A">
        <w:rPr>
          <w:b/>
          <w:bCs/>
        </w:rPr>
        <w:t xml:space="preserve">: </w:t>
      </w:r>
      <w:r>
        <w:t>Trong thí nghiệm I-âng về giao thoa ánh sáng, khoảng cách giữa hai khe là 1 mm, khoảng cách từ hai khe đến màn là 3 m. Dùng ánh sáng đơn sắc có bước sóng λ chiếu vào hai khe thì người ta đo được khoảng cách từ vân sáng trung tâm tới vân sáng thứ tư là 6 mm. Xác định bước sóng λ và vị trí vân sáng thứ 6.</w:t>
      </w:r>
    </w:p>
    <w:p w:rsidR="00B01986" w:rsidRPr="00F3014A" w:rsidRDefault="00F3014A" w:rsidP="00F3014A">
      <w:pPr>
        <w:jc w:val="center"/>
      </w:pPr>
      <w:r w:rsidRPr="00F3014A">
        <w:rPr>
          <w:iCs/>
          <w:u w:val="single"/>
        </w:rPr>
        <w:t>Hướng dẫn giải</w:t>
      </w:r>
    </w:p>
    <w:p w:rsidR="00B01986" w:rsidRDefault="00B01986" w:rsidP="00F3014A">
      <w:r>
        <w:t xml:space="preserve"> Ta có: </w:t>
      </w:r>
      <w:r>
        <w:rPr>
          <w:i/>
          <w:iCs/>
        </w:rPr>
        <w:t xml:space="preserve">i </w:t>
      </w:r>
      <w:r>
        <w:t>=</w:t>
      </w:r>
      <w:r>
        <w:rPr>
          <w:lang w:val="vi-VN"/>
        </w:rPr>
        <w:t xml:space="preserve"> </w:t>
      </w:r>
      <w:r>
        <w:rPr>
          <w:i/>
          <w:iCs/>
        </w:rPr>
        <w:fldChar w:fldCharType="begin"/>
      </w:r>
      <w:r>
        <w:rPr>
          <w:i/>
          <w:iCs/>
        </w:rPr>
        <w:instrText>eq \s\don1(\f(L,</w:instrText>
      </w:r>
      <w:r>
        <w:instrText>5-1))</w:instrText>
      </w:r>
      <w:r>
        <w:rPr>
          <w:i/>
          <w:iCs/>
        </w:rPr>
        <w:fldChar w:fldCharType="end"/>
      </w:r>
      <w:r>
        <w:rPr>
          <w:i/>
          <w:iCs/>
        </w:rPr>
        <w:t xml:space="preserve"> </w:t>
      </w:r>
      <w:r>
        <w:t>= 1,5 mm; λ =</w:t>
      </w:r>
      <w:r>
        <w:rPr>
          <w:lang w:val="vi-VN"/>
        </w:rPr>
        <w:t xml:space="preserve"> </w:t>
      </w:r>
      <w:r>
        <w:rPr>
          <w:i/>
          <w:iCs/>
        </w:rPr>
        <w:fldChar w:fldCharType="begin"/>
      </w:r>
      <w:r>
        <w:rPr>
          <w:i/>
          <w:iCs/>
        </w:rPr>
        <w:instrText>eq \s\don1(\f(ai,</w:instrText>
      </w:r>
      <w:r>
        <w:rPr>
          <w:i/>
          <w:iCs/>
          <w:lang w:val="vi-VN"/>
        </w:rPr>
        <w:instrText>D))</w:instrText>
      </w:r>
      <w:r>
        <w:rPr>
          <w:i/>
          <w:iCs/>
        </w:rPr>
        <w:fldChar w:fldCharType="end"/>
      </w:r>
      <w:r>
        <w:rPr>
          <w:i/>
          <w:iCs/>
        </w:rPr>
        <w:t xml:space="preserve"> </w:t>
      </w:r>
      <w:r>
        <w:t>= 0,5.10</w:t>
      </w:r>
      <w:r>
        <w:rPr>
          <w:vertAlign w:val="superscript"/>
        </w:rPr>
        <w:t>-6</w:t>
      </w:r>
      <w:r>
        <w:t xml:space="preserve"> m; x</w:t>
      </w:r>
      <w:r>
        <w:rPr>
          <w:vertAlign w:val="subscript"/>
        </w:rPr>
        <w:t>6</w:t>
      </w:r>
      <w:r>
        <w:rPr>
          <w:vertAlign w:val="subscript"/>
          <w:lang w:val="vi-VN"/>
        </w:rPr>
        <w:t xml:space="preserve"> </w:t>
      </w:r>
      <w:r>
        <w:t>= 6i = 9 mm.</w:t>
      </w:r>
    </w:p>
    <w:p w:rsidR="00B01986" w:rsidRDefault="00B01986" w:rsidP="00F3014A">
      <w:r>
        <w:rPr>
          <w:b/>
          <w:bCs/>
        </w:rPr>
        <w:t xml:space="preserve">Ví dụ </w:t>
      </w:r>
      <w:r w:rsidR="00F3014A">
        <w:rPr>
          <w:b/>
          <w:bCs/>
        </w:rPr>
        <w:t>7</w:t>
      </w:r>
      <w:r>
        <w:rPr>
          <w:b/>
          <w:bCs/>
        </w:rPr>
        <w:t xml:space="preserve">: </w:t>
      </w:r>
      <w:r>
        <w:t>Trong thí nghiệm của I-âng về giao thoa ánh sáng, hai khe S</w:t>
      </w:r>
      <w:r>
        <w:rPr>
          <w:vertAlign w:val="subscript"/>
        </w:rPr>
        <w:t>1</w:t>
      </w:r>
      <w:r>
        <w:t xml:space="preserve"> và S</w:t>
      </w:r>
      <w:r>
        <w:rPr>
          <w:vertAlign w:val="subscript"/>
        </w:rPr>
        <w:t>2</w:t>
      </w:r>
      <w:r>
        <w:t xml:space="preserve"> được chiếu bằng ánh sáng đơn sắc có bước sóng λ = 0,4 μm. Khoảng cách giữa hai khe là 0,4 mm, khoảng cách từ hai khe đến màn là 2 m. Xác định khoảng cách giữa 9 vân sáng liên tiếp và khoảng cách từ vân sáng 4 đến vân sáng 8 ở khác phía nhau so với vân sáng</w:t>
      </w:r>
      <w:r>
        <w:rPr>
          <w:lang w:val="vi-VN"/>
        </w:rPr>
        <w:t xml:space="preserve"> </w:t>
      </w:r>
      <w:r>
        <w:t>chính giữa.</w:t>
      </w:r>
    </w:p>
    <w:p w:rsidR="00B01986" w:rsidRPr="00F3014A" w:rsidRDefault="00F3014A" w:rsidP="00F3014A">
      <w:pPr>
        <w:jc w:val="center"/>
      </w:pPr>
      <w:r w:rsidRPr="00F3014A">
        <w:rPr>
          <w:iCs/>
          <w:u w:val="single"/>
        </w:rPr>
        <w:t>Hướng dẫn giải</w:t>
      </w:r>
    </w:p>
    <w:p w:rsidR="00B01986" w:rsidRDefault="00B01986" w:rsidP="00F3014A">
      <w:r>
        <w:t xml:space="preserve"> Ta có: </w:t>
      </w:r>
      <w:r>
        <w:rPr>
          <w:i/>
          <w:iCs/>
        </w:rPr>
        <w:t xml:space="preserve">i </w:t>
      </w:r>
      <w:r>
        <w:t xml:space="preserve">= </w:t>
      </w:r>
      <w:r>
        <w:rPr>
          <w:i/>
          <w:iCs/>
        </w:rPr>
        <w:fldChar w:fldCharType="begin"/>
      </w:r>
      <w:r>
        <w:rPr>
          <w:i/>
          <w:iCs/>
        </w:rPr>
        <w:instrText>eq \s\don1(\f(</w:instrText>
      </w:r>
      <w:r>
        <w:instrText>λ</w:instrText>
      </w:r>
      <w:r>
        <w:rPr>
          <w:i/>
          <w:iCs/>
        </w:rPr>
        <w:instrText>D,</w:instrText>
      </w:r>
      <w:r>
        <w:rPr>
          <w:i/>
          <w:iCs/>
          <w:lang w:val="vi-VN"/>
        </w:rPr>
        <w:instrText>a))</w:instrText>
      </w:r>
      <w:r>
        <w:rPr>
          <w:i/>
          <w:iCs/>
        </w:rPr>
        <w:fldChar w:fldCharType="end"/>
      </w:r>
      <w:r>
        <w:rPr>
          <w:i/>
          <w:iCs/>
        </w:rPr>
        <w:t xml:space="preserve"> </w:t>
      </w:r>
      <w:r>
        <w:rPr>
          <w:i/>
          <w:iCs/>
          <w:lang w:val="vi-VN"/>
        </w:rPr>
        <w:t xml:space="preserve">= </w:t>
      </w:r>
      <w:r>
        <w:t xml:space="preserve"> 2 mm; L = (9 – 1)i = 16 mm; x</w:t>
      </w:r>
      <w:r>
        <w:rPr>
          <w:vertAlign w:val="subscript"/>
          <w:lang w:val="vi-VN"/>
        </w:rPr>
        <w:t xml:space="preserve">8 </w:t>
      </w:r>
      <w:r>
        <w:t>+ x</w:t>
      </w:r>
      <w:r>
        <w:rPr>
          <w:vertAlign w:val="subscript"/>
        </w:rPr>
        <w:t>4</w:t>
      </w:r>
      <w:r>
        <w:rPr>
          <w:vertAlign w:val="subscript"/>
          <w:lang w:val="vi-VN"/>
        </w:rPr>
        <w:t xml:space="preserve"> </w:t>
      </w:r>
      <w:r>
        <w:t>= 8i + 4i = 12i = 24 mm.</w:t>
      </w:r>
    </w:p>
    <w:p w:rsidR="00B01986" w:rsidRDefault="00B01986" w:rsidP="00F3014A">
      <w:pPr>
        <w:pStyle w:val="Heading2"/>
        <w:rPr>
          <w:color w:val="000000"/>
        </w:rPr>
      </w:pPr>
      <w:r>
        <w:t>IV. ỨNG DỤNG CỦA HIỆN TƯỢNG GIAO THOA ÁNH SÁNG</w:t>
      </w:r>
    </w:p>
    <w:p w:rsidR="00B01986" w:rsidRDefault="00B01986" w:rsidP="00F3014A">
      <w:r>
        <w:t>Hiện tượng giao thoa sóng là một bằng chứng để chứng tỏ ánh sáng có bản chất sóng.</w:t>
      </w:r>
    </w:p>
    <w:p w:rsidR="00B01986" w:rsidRDefault="00B01986">
      <w:pPr>
        <w:widowControl w:val="0"/>
        <w:tabs>
          <w:tab w:val="left" w:pos="142"/>
          <w:tab w:val="left" w:pos="284"/>
          <w:tab w:val="left" w:pos="567"/>
          <w:tab w:val="left" w:pos="709"/>
          <w:tab w:val="left" w:pos="851"/>
          <w:tab w:val="left" w:pos="2835"/>
          <w:tab w:val="left" w:pos="5387"/>
          <w:tab w:val="left" w:pos="7938"/>
        </w:tabs>
        <w:autoSpaceDE w:val="0"/>
        <w:autoSpaceDN w:val="0"/>
        <w:jc w:val="both"/>
        <w:rPr>
          <w:color w:val="000000"/>
          <w:sz w:val="25"/>
          <w:szCs w:val="25"/>
        </w:rPr>
      </w:pPr>
    </w:p>
    <w:p w:rsidR="00B01986" w:rsidRPr="00F3014A" w:rsidRDefault="00F3014A" w:rsidP="00F3014A">
      <w:pPr>
        <w:pStyle w:val="Title"/>
      </w:pPr>
      <w:r>
        <w:t>BÀI TẬP TRẮC NGHIỆM</w:t>
      </w:r>
    </w:p>
    <w:p w:rsidR="00B01986" w:rsidRPr="00F3014A" w:rsidRDefault="00B01986" w:rsidP="00F3014A">
      <w:r w:rsidRPr="00F3014A">
        <w:rPr>
          <w:b/>
          <w:bCs/>
        </w:rPr>
        <w:t xml:space="preserve">Câu 1: </w:t>
      </w:r>
      <w:r w:rsidRPr="00F3014A">
        <w:t>Hiên tượng giao thoa ánh sáng xảy ra khi</w:t>
      </w:r>
    </w:p>
    <w:p w:rsidR="00B01986" w:rsidRPr="00F3014A" w:rsidRDefault="00B01986" w:rsidP="00F3014A">
      <w:r w:rsidRPr="00F3014A">
        <w:rPr>
          <w:b/>
          <w:bCs/>
          <w:sz w:val="22"/>
          <w:szCs w:val="22"/>
        </w:rPr>
        <w:tab/>
        <w:t xml:space="preserve">A. </w:t>
      </w:r>
      <w:r w:rsidRPr="00F3014A">
        <w:t>có 2 chùm sáng từ 2 bóng đèn gặp nhau sau khi cùng đi qua một kính lọc sắc.</w:t>
      </w:r>
    </w:p>
    <w:p w:rsidR="00B01986" w:rsidRPr="00F3014A" w:rsidRDefault="00B01986" w:rsidP="00F3014A">
      <w:r w:rsidRPr="00F3014A">
        <w:rPr>
          <w:b/>
          <w:bCs/>
          <w:sz w:val="22"/>
          <w:szCs w:val="22"/>
        </w:rPr>
        <w:tab/>
        <w:t xml:space="preserve">B. </w:t>
      </w:r>
      <w:r w:rsidRPr="00F3014A">
        <w:t>có ánh sáng đơn sắc</w:t>
      </w:r>
    </w:p>
    <w:p w:rsidR="00B01986" w:rsidRPr="00F3014A" w:rsidRDefault="00B01986" w:rsidP="00F3014A">
      <w:r w:rsidRPr="00F3014A">
        <w:rPr>
          <w:b/>
          <w:bCs/>
          <w:sz w:val="22"/>
          <w:szCs w:val="22"/>
        </w:rPr>
        <w:tab/>
        <w:t xml:space="preserve">C. </w:t>
      </w:r>
      <w:r w:rsidRPr="00F3014A">
        <w:t>khi có 2 chùm sóng ánh sáng kết hợp đan xen vào nhau.</w:t>
      </w:r>
    </w:p>
    <w:p w:rsidR="00B01986" w:rsidRPr="00F3014A" w:rsidRDefault="00B01986" w:rsidP="00F3014A">
      <w:r w:rsidRPr="00F3014A">
        <w:rPr>
          <w:b/>
          <w:bCs/>
          <w:sz w:val="22"/>
          <w:szCs w:val="22"/>
        </w:rPr>
        <w:tab/>
        <w:t xml:space="preserve">D. </w:t>
      </w:r>
      <w:r w:rsidRPr="00F3014A">
        <w:t>có sự tổng hợp của 2 chùm sáng chiếu vào cùng một vị trí.</w:t>
      </w:r>
    </w:p>
    <w:p w:rsidR="00B01986" w:rsidRPr="00F3014A" w:rsidRDefault="00B01986" w:rsidP="00F3014A">
      <w:r w:rsidRPr="00F3014A">
        <w:rPr>
          <w:b/>
          <w:bCs/>
        </w:rPr>
        <w:t xml:space="preserve">Câu 2: </w:t>
      </w:r>
      <w:r w:rsidRPr="00F3014A">
        <w:t>Hai sóng kết hợp là</w:t>
      </w:r>
    </w:p>
    <w:p w:rsidR="00B01986" w:rsidRPr="00F3014A" w:rsidRDefault="00B01986" w:rsidP="00F3014A">
      <w:r w:rsidRPr="00F3014A">
        <w:rPr>
          <w:b/>
          <w:bCs/>
          <w:sz w:val="22"/>
          <w:szCs w:val="22"/>
        </w:rPr>
        <w:tab/>
        <w:t xml:space="preserve">A. </w:t>
      </w:r>
      <w:r w:rsidRPr="00F3014A">
        <w:t>hai sóng thoả mãn điều kiện cùng pha.</w:t>
      </w:r>
    </w:p>
    <w:p w:rsidR="00B01986" w:rsidRPr="00F3014A" w:rsidRDefault="00B01986" w:rsidP="00F3014A">
      <w:r w:rsidRPr="00F3014A">
        <w:rPr>
          <w:b/>
          <w:bCs/>
          <w:sz w:val="22"/>
          <w:szCs w:val="22"/>
        </w:rPr>
        <w:tab/>
        <w:t xml:space="preserve">B. </w:t>
      </w:r>
      <w:r w:rsidRPr="00F3014A">
        <w:t>hai sóng có cùng tần số, có hiệu số pha ở hai thời điểm xác định của hai sóng thay đổi theo thời gian</w:t>
      </w:r>
    </w:p>
    <w:p w:rsidR="00B01986" w:rsidRPr="00F3014A" w:rsidRDefault="00B01986" w:rsidP="00F3014A">
      <w:r w:rsidRPr="00F3014A">
        <w:rPr>
          <w:b/>
          <w:bCs/>
          <w:sz w:val="22"/>
          <w:szCs w:val="22"/>
        </w:rPr>
        <w:lastRenderedPageBreak/>
        <w:tab/>
        <w:t xml:space="preserve">C. </w:t>
      </w:r>
      <w:r w:rsidRPr="00F3014A">
        <w:t>hai sóng xuất phát từ hai nguồn kết hợp.</w:t>
      </w:r>
    </w:p>
    <w:p w:rsidR="00B01986" w:rsidRPr="00F3014A" w:rsidRDefault="00B01986" w:rsidP="00F3014A">
      <w:pPr>
        <w:rPr>
          <w:lang w:val="vi-VN"/>
        </w:rPr>
      </w:pPr>
      <w:r w:rsidRPr="00F3014A">
        <w:rPr>
          <w:b/>
          <w:bCs/>
          <w:sz w:val="22"/>
          <w:szCs w:val="22"/>
        </w:rPr>
        <w:tab/>
        <w:t xml:space="preserve">D. </w:t>
      </w:r>
      <w:r w:rsidRPr="00F3014A">
        <w:t xml:space="preserve">hai sóng phát ra từ hai nguồn nhưng đan xen vào nhau. </w:t>
      </w:r>
    </w:p>
    <w:p w:rsidR="00B01986" w:rsidRPr="00F3014A" w:rsidRDefault="00B01986" w:rsidP="00F3014A">
      <w:pPr>
        <w:rPr>
          <w:lang w:val="vi-VN"/>
        </w:rPr>
      </w:pPr>
      <w:r w:rsidRPr="00F3014A">
        <w:rPr>
          <w:b/>
          <w:bCs/>
        </w:rPr>
        <w:t xml:space="preserve">Câu 3: </w:t>
      </w:r>
      <w:r w:rsidRPr="00F3014A">
        <w:t xml:space="preserve">Hai nguồn sáng kết hợp là hai nguồn phát ra hai sóng </w:t>
      </w:r>
    </w:p>
    <w:p w:rsidR="00B01986" w:rsidRPr="00F3014A" w:rsidRDefault="00B01986" w:rsidP="00F3014A">
      <w:r w:rsidRPr="00F3014A">
        <w:rPr>
          <w:b/>
          <w:bCs/>
          <w:sz w:val="22"/>
          <w:szCs w:val="22"/>
        </w:rPr>
        <w:tab/>
        <w:t xml:space="preserve">A. </w:t>
      </w:r>
      <w:r w:rsidRPr="00F3014A">
        <w:t>có cùng tần số.</w:t>
      </w:r>
    </w:p>
    <w:p w:rsidR="00B01986" w:rsidRPr="00F3014A" w:rsidRDefault="00B01986" w:rsidP="00F3014A">
      <w:r w:rsidRPr="00F3014A">
        <w:rPr>
          <w:b/>
          <w:bCs/>
          <w:sz w:val="22"/>
          <w:szCs w:val="22"/>
        </w:rPr>
        <w:tab/>
        <w:t xml:space="preserve">B. </w:t>
      </w:r>
      <w:r w:rsidRPr="00F3014A">
        <w:t>cùng pha.</w:t>
      </w:r>
    </w:p>
    <w:p w:rsidR="00B01986" w:rsidRPr="00F3014A" w:rsidRDefault="00B01986" w:rsidP="00F3014A">
      <w:r w:rsidRPr="00F3014A">
        <w:rPr>
          <w:b/>
          <w:bCs/>
          <w:sz w:val="22"/>
          <w:szCs w:val="22"/>
        </w:rPr>
        <w:tab/>
        <w:t xml:space="preserve">C. </w:t>
      </w:r>
      <w:r w:rsidRPr="00F3014A">
        <w:t>đơn sắc và có hiệu số pha ban đầu của chúng thay đổi chậm.</w:t>
      </w:r>
    </w:p>
    <w:p w:rsidR="00B01986" w:rsidRPr="00F3014A" w:rsidRDefault="00B01986" w:rsidP="00F3014A">
      <w:r w:rsidRPr="00F3014A">
        <w:rPr>
          <w:b/>
          <w:bCs/>
          <w:sz w:val="22"/>
          <w:szCs w:val="22"/>
        </w:rPr>
        <w:tab/>
        <w:t xml:space="preserve">D. </w:t>
      </w:r>
      <w:r w:rsidRPr="00F3014A">
        <w:t>có cùng tần số và hiệu số pha ban đầu của chúng không thay đổi.</w:t>
      </w:r>
    </w:p>
    <w:p w:rsidR="00B01986" w:rsidRPr="00F3014A" w:rsidRDefault="00B01986" w:rsidP="00F3014A">
      <w:r w:rsidRPr="00F3014A">
        <w:rPr>
          <w:b/>
          <w:bCs/>
        </w:rPr>
        <w:t xml:space="preserve">Câu 4: </w:t>
      </w:r>
      <w:r w:rsidRPr="00F3014A">
        <w:t>Khoảng vân là</w:t>
      </w:r>
    </w:p>
    <w:p w:rsidR="00B01986" w:rsidRPr="00F3014A" w:rsidRDefault="00B01986" w:rsidP="00F3014A">
      <w:r w:rsidRPr="00F3014A">
        <w:rPr>
          <w:b/>
          <w:bCs/>
          <w:sz w:val="22"/>
          <w:szCs w:val="22"/>
        </w:rPr>
        <w:tab/>
        <w:t xml:space="preserve">A. </w:t>
      </w:r>
      <w:r w:rsidRPr="00F3014A">
        <w:t>khoảng cách giữa hai vân sáng cùng bậc trên màn hứng vân.</w:t>
      </w:r>
    </w:p>
    <w:p w:rsidR="00B01986" w:rsidRPr="00F3014A" w:rsidRDefault="00B01986" w:rsidP="00F3014A">
      <w:r w:rsidRPr="00F3014A">
        <w:rPr>
          <w:b/>
          <w:bCs/>
          <w:sz w:val="22"/>
          <w:szCs w:val="22"/>
        </w:rPr>
        <w:tab/>
        <w:t xml:space="preserve">B. </w:t>
      </w:r>
      <w:r w:rsidRPr="00F3014A">
        <w:t>khoảng cách giữa hai vân sáng liên tiếp trên màn hứng vân.</w:t>
      </w:r>
    </w:p>
    <w:p w:rsidR="00B01986" w:rsidRPr="00F3014A" w:rsidRDefault="00B01986" w:rsidP="00F3014A">
      <w:r w:rsidRPr="00F3014A">
        <w:rPr>
          <w:b/>
          <w:bCs/>
          <w:sz w:val="22"/>
          <w:szCs w:val="22"/>
        </w:rPr>
        <w:tab/>
        <w:t xml:space="preserve">C. </w:t>
      </w:r>
      <w:r w:rsidRPr="00F3014A">
        <w:t>khoảng cách giữa một vân sáng và một vân tối liên tiếp trên màn hứng vân.</w:t>
      </w:r>
    </w:p>
    <w:p w:rsidR="00B01986" w:rsidRPr="00F3014A" w:rsidRDefault="00B01986" w:rsidP="00F3014A">
      <w:r w:rsidRPr="00F3014A">
        <w:rPr>
          <w:b/>
          <w:bCs/>
          <w:sz w:val="22"/>
          <w:szCs w:val="22"/>
        </w:rPr>
        <w:tab/>
        <w:t xml:space="preserve">D. </w:t>
      </w:r>
      <w:r w:rsidRPr="00F3014A">
        <w:t>khoảng cách từ vân trung tâm đến vân tối gần nó nhất.</w:t>
      </w:r>
    </w:p>
    <w:p w:rsidR="00B01986" w:rsidRPr="00F3014A" w:rsidRDefault="00B01986" w:rsidP="00F3014A">
      <w:r w:rsidRPr="00F3014A">
        <w:rPr>
          <w:b/>
          <w:bCs/>
        </w:rPr>
        <w:t xml:space="preserve">Câu 5: </w:t>
      </w:r>
      <w:r w:rsidRPr="00F3014A">
        <w:t xml:space="preserve">Chọn câu </w:t>
      </w:r>
      <w:r w:rsidRPr="00F3014A">
        <w:rPr>
          <w:b/>
          <w:bCs/>
        </w:rPr>
        <w:t xml:space="preserve">đúng </w:t>
      </w:r>
      <w:r w:rsidRPr="00F3014A">
        <w:t>khi nói về khoảng vân trong giao thoa với ánh sáng đơn sắc.</w:t>
      </w:r>
    </w:p>
    <w:p w:rsidR="00B01986" w:rsidRPr="00F3014A" w:rsidRDefault="00B01986" w:rsidP="00F3014A">
      <w:pPr>
        <w:rPr>
          <w:lang w:val="vi-VN"/>
        </w:rPr>
      </w:pPr>
      <w:r w:rsidRPr="00F3014A">
        <w:rPr>
          <w:b/>
          <w:bCs/>
          <w:sz w:val="22"/>
          <w:szCs w:val="22"/>
        </w:rPr>
        <w:tab/>
        <w:t xml:space="preserve">A. </w:t>
      </w:r>
      <w:r w:rsidRPr="00F3014A">
        <w:t xml:space="preserve">Tăng khi bước sóng ánh sáng tăng. </w:t>
      </w:r>
    </w:p>
    <w:p w:rsidR="00B01986" w:rsidRPr="00F3014A" w:rsidRDefault="00B01986" w:rsidP="00F3014A">
      <w:r w:rsidRPr="00F3014A">
        <w:rPr>
          <w:b/>
          <w:bCs/>
          <w:sz w:val="22"/>
          <w:szCs w:val="22"/>
        </w:rPr>
        <w:tab/>
        <w:t xml:space="preserve">B. </w:t>
      </w:r>
      <w:r w:rsidRPr="00F3014A">
        <w:t>Tăng khi khoảng cách từ hai nguồn đến màn tăng.</w:t>
      </w:r>
    </w:p>
    <w:p w:rsidR="00B01986" w:rsidRPr="00F3014A" w:rsidRDefault="00B01986" w:rsidP="00F3014A">
      <w:pPr>
        <w:rPr>
          <w:lang w:val="vi-VN"/>
        </w:rPr>
      </w:pPr>
      <w:r w:rsidRPr="00F3014A">
        <w:rPr>
          <w:b/>
          <w:bCs/>
          <w:sz w:val="22"/>
          <w:szCs w:val="22"/>
        </w:rPr>
        <w:tab/>
        <w:t xml:space="preserve">C. </w:t>
      </w:r>
      <w:r w:rsidRPr="00F3014A">
        <w:t xml:space="preserve">Giảm khi khoảng cách giữa hai nguồn tăng. </w:t>
      </w:r>
    </w:p>
    <w:p w:rsidR="00B01986" w:rsidRPr="00F3014A" w:rsidRDefault="00B01986" w:rsidP="00F3014A">
      <w:r w:rsidRPr="00F3014A">
        <w:rPr>
          <w:b/>
          <w:bCs/>
          <w:sz w:val="22"/>
          <w:szCs w:val="22"/>
        </w:rPr>
        <w:tab/>
        <w:t xml:space="preserve">D. </w:t>
      </w:r>
      <w:r w:rsidRPr="00F3014A">
        <w:t>Tăng khi nó nằm xa vân sáng trung tâm.</w:t>
      </w:r>
    </w:p>
    <w:p w:rsidR="00B01986" w:rsidRPr="00F3014A" w:rsidRDefault="00B01986" w:rsidP="00F3014A">
      <w:r w:rsidRPr="00F3014A">
        <w:rPr>
          <w:b/>
          <w:bCs/>
        </w:rPr>
        <w:t xml:space="preserve">Câu 6: </w:t>
      </w:r>
      <w:r w:rsidRPr="00F3014A">
        <w:t>Trong thí nghiệm giao thoa ánh sáng nếu dùng ánh sáng trắng thì</w:t>
      </w:r>
    </w:p>
    <w:p w:rsidR="00B01986" w:rsidRPr="00F3014A" w:rsidRDefault="00B01986" w:rsidP="00F3014A">
      <w:r w:rsidRPr="00F3014A">
        <w:rPr>
          <w:b/>
          <w:bCs/>
          <w:sz w:val="22"/>
          <w:szCs w:val="22"/>
        </w:rPr>
        <w:tab/>
        <w:t xml:space="preserve">A. </w:t>
      </w:r>
      <w:r w:rsidRPr="00F3014A">
        <w:t>có hiện tượng giao thoa với 1 vân sáng ở giữa màu trắng, các vân sáng ở 2 bên vân sáng trung tâm có màu cầu vồng, với tím ở trong, đỏ ở ngoài.</w:t>
      </w:r>
    </w:p>
    <w:p w:rsidR="00B01986" w:rsidRPr="00F3014A" w:rsidRDefault="00B01986" w:rsidP="00F3014A">
      <w:r w:rsidRPr="00F3014A">
        <w:rPr>
          <w:b/>
          <w:bCs/>
          <w:sz w:val="22"/>
          <w:szCs w:val="22"/>
        </w:rPr>
        <w:tab/>
        <w:t xml:space="preserve">B. </w:t>
      </w:r>
      <w:r w:rsidRPr="00F3014A">
        <w:t>không có hiện tượng giao thoa.</w:t>
      </w:r>
    </w:p>
    <w:p w:rsidR="00B01986" w:rsidRPr="00F3014A" w:rsidRDefault="00B01986" w:rsidP="00F3014A">
      <w:r w:rsidRPr="00F3014A">
        <w:rPr>
          <w:b/>
          <w:bCs/>
          <w:sz w:val="22"/>
          <w:szCs w:val="22"/>
        </w:rPr>
        <w:tab/>
        <w:t xml:space="preserve">C. </w:t>
      </w:r>
      <w:r w:rsidRPr="00F3014A">
        <w:t>có hiện tượng giao thoa với các vân sáng màu trắng.</w:t>
      </w:r>
    </w:p>
    <w:p w:rsidR="00B01986" w:rsidRPr="00F3014A" w:rsidRDefault="00B01986" w:rsidP="00F3014A">
      <w:r w:rsidRPr="00F3014A">
        <w:rPr>
          <w:b/>
          <w:bCs/>
          <w:sz w:val="22"/>
          <w:szCs w:val="22"/>
        </w:rPr>
        <w:tab/>
        <w:t xml:space="preserve">D. </w:t>
      </w:r>
      <w:r w:rsidRPr="00F3014A">
        <w:t>chính giữa màn có vạch trắng, hai bên là những khoảng tối đen.</w:t>
      </w:r>
    </w:p>
    <w:p w:rsidR="00B01986" w:rsidRPr="00F3014A" w:rsidRDefault="00B01986" w:rsidP="00F3014A">
      <w:r w:rsidRPr="00F3014A">
        <w:rPr>
          <w:b/>
          <w:bCs/>
        </w:rPr>
        <w:t xml:space="preserve">Câu 7: </w:t>
      </w:r>
      <w:r w:rsidRPr="00F3014A">
        <w:t>Thực hiện giao thoa với ánh sáng trắng, trên màn quan sát được hình ảnh như thế nào?</w:t>
      </w:r>
    </w:p>
    <w:p w:rsidR="00B01986" w:rsidRPr="00F3014A" w:rsidRDefault="00B01986" w:rsidP="00F3014A">
      <w:r w:rsidRPr="00F3014A">
        <w:rPr>
          <w:b/>
          <w:bCs/>
          <w:sz w:val="22"/>
          <w:szCs w:val="22"/>
        </w:rPr>
        <w:tab/>
        <w:t xml:space="preserve">A. </w:t>
      </w:r>
      <w:r w:rsidRPr="00F3014A">
        <w:t>Vân trung tâm là vân sáng trắng, hai bên có những dải màu như cầu vồng.</w:t>
      </w:r>
    </w:p>
    <w:p w:rsidR="00B01986" w:rsidRPr="00F3014A" w:rsidRDefault="00B01986" w:rsidP="00F3014A">
      <w:r w:rsidRPr="00F3014A">
        <w:rPr>
          <w:b/>
          <w:bCs/>
          <w:sz w:val="22"/>
          <w:szCs w:val="22"/>
        </w:rPr>
        <w:tab/>
        <w:t xml:space="preserve">B. </w:t>
      </w:r>
      <w:r w:rsidRPr="00F3014A">
        <w:t>Một dải màu biến thiên liên tục từ đỏ đến tím.</w:t>
      </w:r>
    </w:p>
    <w:p w:rsidR="00B01986" w:rsidRPr="00F3014A" w:rsidRDefault="00B01986" w:rsidP="00F3014A">
      <w:r w:rsidRPr="00F3014A">
        <w:rPr>
          <w:b/>
          <w:bCs/>
          <w:sz w:val="22"/>
          <w:szCs w:val="22"/>
        </w:rPr>
        <w:tab/>
        <w:t xml:space="preserve">C. </w:t>
      </w:r>
      <w:r w:rsidRPr="00F3014A">
        <w:t>Các vạch màu khác nhau riêng biệt hiện trên một nền tối.</w:t>
      </w:r>
    </w:p>
    <w:p w:rsidR="00B01986" w:rsidRPr="00F3014A" w:rsidRDefault="00B01986" w:rsidP="00F3014A">
      <w:r w:rsidRPr="00F3014A">
        <w:rPr>
          <w:b/>
          <w:bCs/>
          <w:sz w:val="22"/>
          <w:szCs w:val="22"/>
        </w:rPr>
        <w:tab/>
        <w:t xml:space="preserve">D. </w:t>
      </w:r>
      <w:r w:rsidRPr="00F3014A">
        <w:t>Không có các vân màu trên màn.</w:t>
      </w:r>
    </w:p>
    <w:p w:rsidR="00B01986" w:rsidRPr="00F3014A" w:rsidRDefault="00B01986" w:rsidP="00F3014A">
      <w:r w:rsidRPr="00F3014A">
        <w:rPr>
          <w:b/>
          <w:bCs/>
        </w:rPr>
        <w:t xml:space="preserve">Câu 8: </w:t>
      </w:r>
      <w:r w:rsidRPr="00F3014A">
        <w:t xml:space="preserve">Nói về giao thoa ánh sáng, tìm phát biểu </w:t>
      </w:r>
      <w:r w:rsidRPr="00F3014A">
        <w:rPr>
          <w:b/>
          <w:bCs/>
        </w:rPr>
        <w:t>sai ?</w:t>
      </w:r>
    </w:p>
    <w:p w:rsidR="00B01986" w:rsidRPr="00F3014A" w:rsidRDefault="00B01986" w:rsidP="00F3014A">
      <w:r w:rsidRPr="00F3014A">
        <w:rPr>
          <w:b/>
          <w:bCs/>
          <w:sz w:val="22"/>
          <w:szCs w:val="22"/>
        </w:rPr>
        <w:tab/>
        <w:t xml:space="preserve">A. </w:t>
      </w:r>
      <w:r w:rsidRPr="00F3014A">
        <w:t>Trong miền giao thoa, những vạch sáng ứng với những chỗ hai sóng gặp nhau tăng cường lẫn nhau.</w:t>
      </w:r>
    </w:p>
    <w:p w:rsidR="00B01986" w:rsidRPr="00F3014A" w:rsidRDefault="00B01986" w:rsidP="00F3014A">
      <w:r w:rsidRPr="00F3014A">
        <w:rPr>
          <w:b/>
          <w:bCs/>
          <w:sz w:val="22"/>
          <w:szCs w:val="22"/>
        </w:rPr>
        <w:tab/>
        <w:t xml:space="preserve">B. </w:t>
      </w:r>
      <w:r w:rsidRPr="00F3014A">
        <w:t>Hiện tượng giao thoa ánh sáng chỉ giải thích được bằng sự giao thoa của hai sóng kết hợp.</w:t>
      </w:r>
    </w:p>
    <w:p w:rsidR="00B01986" w:rsidRPr="00F3014A" w:rsidRDefault="00B01986" w:rsidP="00F3014A">
      <w:r w:rsidRPr="00F3014A">
        <w:rPr>
          <w:b/>
          <w:bCs/>
          <w:sz w:val="22"/>
          <w:szCs w:val="22"/>
        </w:rPr>
        <w:tab/>
        <w:t xml:space="preserve">C. </w:t>
      </w:r>
      <w:r w:rsidRPr="00F3014A">
        <w:t>Hiện tượng giao thoa ánh sáng là một bằng chứng thực nghiệm quan trọng khẳng định ánh sáng có tính chất sóng.</w:t>
      </w:r>
    </w:p>
    <w:p w:rsidR="00B01986" w:rsidRPr="00F3014A" w:rsidRDefault="00B01986" w:rsidP="00F3014A">
      <w:r w:rsidRPr="00F3014A">
        <w:rPr>
          <w:b/>
          <w:bCs/>
          <w:sz w:val="22"/>
          <w:szCs w:val="22"/>
        </w:rPr>
        <w:tab/>
        <w:t xml:space="preserve">D. </w:t>
      </w:r>
      <w:r w:rsidRPr="00F3014A">
        <w:t>Trong miền giao thoa, những vạch tối ứng với những chỗ hai sóng tới không gặp được nhau.</w:t>
      </w:r>
    </w:p>
    <w:p w:rsidR="00B01986" w:rsidRPr="00F3014A" w:rsidRDefault="00B01986" w:rsidP="00F3014A">
      <w:r w:rsidRPr="00F3014A">
        <w:rPr>
          <w:b/>
          <w:bCs/>
        </w:rPr>
        <w:t xml:space="preserve">Câu 9: </w:t>
      </w:r>
      <w:r w:rsidRPr="00F3014A">
        <w:t>Vị trí vân sáng trong thí nghiệm giao thoa của I-âng được xác định bằng công thức nào sau đây?</w:t>
      </w:r>
    </w:p>
    <w:p w:rsidR="00B01986" w:rsidRPr="00F3014A" w:rsidRDefault="00B01986" w:rsidP="00F3014A">
      <w:pPr>
        <w:rPr>
          <w:lang w:val="vi-VN"/>
        </w:rPr>
      </w:pPr>
      <w:r w:rsidRPr="00F3014A">
        <w:rPr>
          <w:b/>
          <w:bCs/>
          <w:sz w:val="22"/>
          <w:szCs w:val="22"/>
        </w:rPr>
        <w:tab/>
        <w:t xml:space="preserve">A. </w:t>
      </w:r>
      <w:r w:rsidR="00116E0D" w:rsidRPr="00F3014A">
        <w:rPr>
          <w:b/>
          <w:bCs/>
          <w:position w:val="-24"/>
          <w:sz w:val="22"/>
          <w:szCs w:val="22"/>
        </w:rPr>
        <w:object w:dxaOrig="1060" w:dyaOrig="620">
          <v:shape id="_x0000_i1064" type="#_x0000_t75" style="width:53.25pt;height:30.75pt" o:ole="">
            <v:imagedata r:id="rId92" o:title=""/>
          </v:shape>
          <o:OLEObject Type="Embed" ProgID="Equation.3" ShapeID="_x0000_i1064" DrawAspect="Content" ObjectID="_1550252983" r:id="rId93">
            <o:FieldCodes>\s</o:FieldCodes>
          </o:OLEObject>
        </w:object>
      </w:r>
      <w:r w:rsidRPr="00F3014A">
        <w:rPr>
          <w:b/>
          <w:bCs/>
          <w:sz w:val="22"/>
          <w:szCs w:val="22"/>
          <w:lang w:val="vi-VN"/>
        </w:rPr>
        <w:tab/>
      </w:r>
      <w:r w:rsidRPr="00F3014A">
        <w:rPr>
          <w:b/>
          <w:bCs/>
          <w:sz w:val="22"/>
          <w:szCs w:val="22"/>
        </w:rPr>
        <w:t xml:space="preserve">B. </w:t>
      </w:r>
      <w:r w:rsidR="00116E0D" w:rsidRPr="00F3014A">
        <w:rPr>
          <w:b/>
          <w:bCs/>
          <w:position w:val="-24"/>
          <w:sz w:val="22"/>
          <w:szCs w:val="22"/>
        </w:rPr>
        <w:object w:dxaOrig="920" w:dyaOrig="620">
          <v:shape id="_x0000_i1065" type="#_x0000_t75" style="width:45.75pt;height:30.75pt" o:ole="">
            <v:imagedata r:id="rId94" o:title=""/>
          </v:shape>
          <o:OLEObject Type="Embed" ProgID="Equation.3" ShapeID="_x0000_i1065" DrawAspect="Content" ObjectID="_1550252984" r:id="rId95">
            <o:FieldCodes>\s</o:FieldCodes>
          </o:OLEObject>
        </w:object>
      </w:r>
      <w:r w:rsidRPr="00F3014A">
        <w:rPr>
          <w:b/>
          <w:bCs/>
          <w:sz w:val="22"/>
          <w:szCs w:val="22"/>
        </w:rPr>
        <w:tab/>
        <w:t xml:space="preserve">C. </w:t>
      </w:r>
      <w:r w:rsidR="00CA7131" w:rsidRPr="00F3014A">
        <w:rPr>
          <w:b/>
          <w:bCs/>
          <w:sz w:val="22"/>
          <w:szCs w:val="22"/>
        </w:rPr>
        <w:object w:dxaOrig="940" w:dyaOrig="620">
          <v:shape id="_x0000_i1066" type="#_x0000_t75" style="width:47.25pt;height:30.75pt;mso-position-horizontal-relative:page;mso-position-vertical-relative:page" o:ole="">
            <v:imagedata r:id="rId96" o:title=""/>
          </v:shape>
          <o:OLEObject Type="Embed" ProgID="Equation.3" ShapeID="_x0000_i1066" DrawAspect="Content" ObjectID="_1550252985" r:id="rId97">
            <o:FieldCodes>\s</o:FieldCodes>
          </o:OLEObject>
        </w:object>
      </w:r>
      <w:r w:rsidRPr="00F3014A">
        <w:rPr>
          <w:b/>
          <w:bCs/>
          <w:sz w:val="22"/>
          <w:szCs w:val="22"/>
        </w:rPr>
        <w:tab/>
      </w:r>
      <w:r w:rsidR="00116E0D" w:rsidRPr="00F3014A">
        <w:rPr>
          <w:b/>
          <w:bCs/>
          <w:sz w:val="22"/>
          <w:szCs w:val="22"/>
        </w:rPr>
        <w:tab/>
      </w:r>
      <w:r w:rsidRPr="00F3014A">
        <w:rPr>
          <w:b/>
          <w:bCs/>
          <w:sz w:val="22"/>
          <w:szCs w:val="22"/>
        </w:rPr>
        <w:t xml:space="preserve">D. </w:t>
      </w:r>
      <w:r w:rsidR="00116E0D" w:rsidRPr="00F3014A">
        <w:rPr>
          <w:b/>
          <w:bCs/>
          <w:position w:val="-24"/>
          <w:sz w:val="22"/>
          <w:szCs w:val="22"/>
        </w:rPr>
        <w:object w:dxaOrig="1540" w:dyaOrig="620">
          <v:shape id="_x0000_i1067" type="#_x0000_t75" style="width:77.25pt;height:30.75pt" o:ole="">
            <v:imagedata r:id="rId98" o:title=""/>
          </v:shape>
          <o:OLEObject Type="Embed" ProgID="Equation.3" ShapeID="_x0000_i1067" DrawAspect="Content" ObjectID="_1550252986" r:id="rId99">
            <o:FieldCodes>\s</o:FieldCodes>
          </o:OLEObject>
        </w:object>
      </w:r>
    </w:p>
    <w:p w:rsidR="00B01986" w:rsidRPr="00F3014A" w:rsidRDefault="00B01986" w:rsidP="00F3014A">
      <w:r w:rsidRPr="00F3014A">
        <w:rPr>
          <w:b/>
          <w:bCs/>
        </w:rPr>
        <w:t xml:space="preserve">Câu 10: </w:t>
      </w:r>
      <w:r w:rsidRPr="00F3014A">
        <w:t>Vị trí vân tối trong thí nghiệm giao thoa của I-âng được xác định bằng công thức nào sau đây?</w:t>
      </w:r>
    </w:p>
    <w:p w:rsidR="00B01986" w:rsidRPr="00F3014A" w:rsidRDefault="00B01986" w:rsidP="00F3014A">
      <w:pPr>
        <w:rPr>
          <w:lang w:val="vi-VN"/>
        </w:rPr>
      </w:pPr>
      <w:r w:rsidRPr="00F3014A">
        <w:rPr>
          <w:b/>
          <w:bCs/>
          <w:sz w:val="22"/>
          <w:szCs w:val="22"/>
        </w:rPr>
        <w:tab/>
        <w:t xml:space="preserve">A. </w:t>
      </w:r>
      <w:r w:rsidR="00116E0D" w:rsidRPr="00F3014A">
        <w:rPr>
          <w:b/>
          <w:bCs/>
          <w:position w:val="-24"/>
          <w:sz w:val="22"/>
          <w:szCs w:val="22"/>
        </w:rPr>
        <w:object w:dxaOrig="1060" w:dyaOrig="620">
          <v:shape id="_x0000_i1068" type="#_x0000_t75" style="width:53.25pt;height:30.75pt" o:ole="">
            <v:imagedata r:id="rId100" o:title=""/>
          </v:shape>
          <o:OLEObject Type="Embed" ProgID="Equation.3" ShapeID="_x0000_i1068" DrawAspect="Content" ObjectID="_1550252987" r:id="rId101">
            <o:FieldCodes>\s</o:FieldCodes>
          </o:OLEObject>
        </w:object>
      </w:r>
      <w:r w:rsidRPr="00F3014A">
        <w:rPr>
          <w:b/>
          <w:bCs/>
          <w:sz w:val="22"/>
          <w:szCs w:val="22"/>
          <w:lang w:val="vi-VN"/>
        </w:rPr>
        <w:tab/>
      </w:r>
      <w:r w:rsidRPr="00F3014A">
        <w:rPr>
          <w:b/>
          <w:bCs/>
          <w:sz w:val="22"/>
          <w:szCs w:val="22"/>
        </w:rPr>
        <w:t xml:space="preserve">B. </w:t>
      </w:r>
      <w:r w:rsidR="00116E0D" w:rsidRPr="00F3014A">
        <w:rPr>
          <w:b/>
          <w:bCs/>
          <w:position w:val="-24"/>
          <w:sz w:val="22"/>
          <w:szCs w:val="22"/>
        </w:rPr>
        <w:object w:dxaOrig="920" w:dyaOrig="620">
          <v:shape id="_x0000_i1069" type="#_x0000_t75" style="width:45.75pt;height:30.75pt" o:ole="">
            <v:imagedata r:id="rId102" o:title=""/>
          </v:shape>
          <o:OLEObject Type="Embed" ProgID="Equation.3" ShapeID="_x0000_i1069" DrawAspect="Content" ObjectID="_1550252988" r:id="rId103">
            <o:FieldCodes>\s</o:FieldCodes>
          </o:OLEObject>
        </w:object>
      </w:r>
      <w:r w:rsidRPr="00F3014A">
        <w:rPr>
          <w:b/>
          <w:bCs/>
          <w:sz w:val="22"/>
          <w:szCs w:val="22"/>
        </w:rPr>
        <w:tab/>
        <w:t xml:space="preserve">C. </w:t>
      </w:r>
      <w:r w:rsidR="00116E0D" w:rsidRPr="00F3014A">
        <w:rPr>
          <w:b/>
          <w:bCs/>
          <w:position w:val="-24"/>
          <w:sz w:val="22"/>
          <w:szCs w:val="22"/>
        </w:rPr>
        <w:object w:dxaOrig="920" w:dyaOrig="620">
          <v:shape id="_x0000_i1070" type="#_x0000_t75" style="width:45.75pt;height:30.75pt" o:ole="">
            <v:imagedata r:id="rId104" o:title=""/>
          </v:shape>
          <o:OLEObject Type="Embed" ProgID="Equation.3" ShapeID="_x0000_i1070" DrawAspect="Content" ObjectID="_1550252989" r:id="rId105">
            <o:FieldCodes>\s</o:FieldCodes>
          </o:OLEObject>
        </w:object>
      </w:r>
      <w:r w:rsidRPr="00F3014A">
        <w:rPr>
          <w:b/>
          <w:bCs/>
          <w:sz w:val="22"/>
          <w:szCs w:val="22"/>
        </w:rPr>
        <w:tab/>
        <w:t xml:space="preserve">D. </w:t>
      </w:r>
      <w:r w:rsidR="00116E0D" w:rsidRPr="00F3014A">
        <w:rPr>
          <w:b/>
          <w:bCs/>
          <w:position w:val="-24"/>
          <w:sz w:val="22"/>
          <w:szCs w:val="22"/>
        </w:rPr>
        <w:object w:dxaOrig="1540" w:dyaOrig="620">
          <v:shape id="_x0000_i1071" type="#_x0000_t75" style="width:77.25pt;height:30.75pt" o:ole="">
            <v:imagedata r:id="rId106" o:title=""/>
          </v:shape>
          <o:OLEObject Type="Embed" ProgID="Equation.3" ShapeID="_x0000_i1071" DrawAspect="Content" ObjectID="_1550252990" r:id="rId107">
            <o:FieldCodes>\s</o:FieldCodes>
          </o:OLEObject>
        </w:object>
      </w:r>
    </w:p>
    <w:p w:rsidR="00B01986" w:rsidRPr="00F3014A" w:rsidRDefault="00B01986" w:rsidP="00F3014A">
      <w:r w:rsidRPr="00F3014A">
        <w:rPr>
          <w:b/>
          <w:bCs/>
        </w:rPr>
        <w:t xml:space="preserve">Câu 11: </w:t>
      </w:r>
      <w:r w:rsidRPr="00F3014A">
        <w:t>Công thức tính khoảng vân giao thoa trong thí nghiệm giao thoa của I-âng là</w:t>
      </w:r>
    </w:p>
    <w:p w:rsidR="00B01986" w:rsidRPr="00F3014A" w:rsidRDefault="00B01986" w:rsidP="00F3014A">
      <w:pPr>
        <w:rPr>
          <w:lang w:val="vi-VN"/>
        </w:rPr>
      </w:pPr>
      <w:r w:rsidRPr="00F3014A">
        <w:rPr>
          <w:b/>
          <w:bCs/>
          <w:sz w:val="22"/>
          <w:szCs w:val="22"/>
        </w:rPr>
        <w:tab/>
        <w:t xml:space="preserve">A. </w:t>
      </w:r>
      <w:r w:rsidR="00116E0D" w:rsidRPr="00F3014A">
        <w:rPr>
          <w:b/>
          <w:bCs/>
          <w:position w:val="-24"/>
          <w:sz w:val="22"/>
          <w:szCs w:val="22"/>
        </w:rPr>
        <w:object w:dxaOrig="720" w:dyaOrig="620">
          <v:shape id="_x0000_i1072" type="#_x0000_t75" style="width:36pt;height:30.75pt" o:ole="">
            <v:imagedata r:id="rId108" o:title=""/>
          </v:shape>
          <o:OLEObject Type="Embed" ProgID="Equation.3" ShapeID="_x0000_i1072" DrawAspect="Content" ObjectID="_1550252991" r:id="rId109">
            <o:FieldCodes>\s</o:FieldCodes>
          </o:OLEObject>
        </w:object>
      </w:r>
      <w:r w:rsidRPr="00F3014A">
        <w:rPr>
          <w:b/>
          <w:bCs/>
          <w:sz w:val="22"/>
          <w:szCs w:val="22"/>
        </w:rPr>
        <w:tab/>
        <w:t xml:space="preserve">B. </w:t>
      </w:r>
      <w:r w:rsidR="00116E0D" w:rsidRPr="00F3014A">
        <w:rPr>
          <w:b/>
          <w:bCs/>
          <w:position w:val="-24"/>
          <w:sz w:val="22"/>
          <w:szCs w:val="22"/>
        </w:rPr>
        <w:object w:dxaOrig="660" w:dyaOrig="620">
          <v:shape id="_x0000_i1073" type="#_x0000_t75" style="width:33pt;height:30.75pt" o:ole="">
            <v:imagedata r:id="rId110" o:title=""/>
          </v:shape>
          <o:OLEObject Type="Embed" ProgID="Equation.3" ShapeID="_x0000_i1073" DrawAspect="Content" ObjectID="_1550252992" r:id="rId111">
            <o:FieldCodes>\s</o:FieldCodes>
          </o:OLEObject>
        </w:object>
      </w:r>
      <w:r w:rsidRPr="00F3014A">
        <w:rPr>
          <w:b/>
          <w:bCs/>
          <w:sz w:val="22"/>
          <w:szCs w:val="22"/>
        </w:rPr>
        <w:tab/>
        <w:t xml:space="preserve">C. </w:t>
      </w:r>
      <w:r w:rsidR="00116E0D" w:rsidRPr="00F3014A">
        <w:rPr>
          <w:b/>
          <w:bCs/>
          <w:position w:val="-24"/>
          <w:sz w:val="22"/>
          <w:szCs w:val="22"/>
        </w:rPr>
        <w:object w:dxaOrig="720" w:dyaOrig="620">
          <v:shape id="_x0000_i1074" type="#_x0000_t75" style="width:36pt;height:30.75pt" o:ole="">
            <v:imagedata r:id="rId112" o:title=""/>
          </v:shape>
          <o:OLEObject Type="Embed" ProgID="Equation.3" ShapeID="_x0000_i1074" DrawAspect="Content" ObjectID="_1550252993" r:id="rId113">
            <o:FieldCodes>\s</o:FieldCodes>
          </o:OLEObject>
        </w:object>
      </w:r>
      <w:r w:rsidRPr="00F3014A">
        <w:rPr>
          <w:b/>
          <w:bCs/>
          <w:sz w:val="22"/>
          <w:szCs w:val="22"/>
        </w:rPr>
        <w:tab/>
        <w:t xml:space="preserve">D. </w:t>
      </w:r>
      <w:r w:rsidR="00116E0D" w:rsidRPr="00F3014A">
        <w:rPr>
          <w:b/>
          <w:bCs/>
          <w:position w:val="-24"/>
          <w:sz w:val="22"/>
          <w:szCs w:val="22"/>
        </w:rPr>
        <w:object w:dxaOrig="660" w:dyaOrig="620">
          <v:shape id="_x0000_i1075" type="#_x0000_t75" style="width:33pt;height:30.75pt" o:ole="">
            <v:imagedata r:id="rId114" o:title=""/>
          </v:shape>
          <o:OLEObject Type="Embed" ProgID="Equation.3" ShapeID="_x0000_i1075" DrawAspect="Content" ObjectID="_1550252994" r:id="rId115">
            <o:FieldCodes>\s</o:FieldCodes>
          </o:OLEObject>
        </w:object>
      </w:r>
    </w:p>
    <w:p w:rsidR="00B01986" w:rsidRPr="00F3014A" w:rsidRDefault="00B01986" w:rsidP="00F3014A">
      <w:r w:rsidRPr="00F3014A">
        <w:rPr>
          <w:b/>
          <w:bCs/>
        </w:rPr>
        <w:t xml:space="preserve">Câu 12: </w:t>
      </w:r>
      <w:r w:rsidRPr="00F3014A">
        <w:t>Khoảng cách từ vân chính giữa đến vân tối thứ k tính từ vân trung tâm trong hệ vân giao thoa trong thí nghiệm</w:t>
      </w:r>
      <w:r w:rsidRPr="00F3014A">
        <w:rPr>
          <w:lang w:val="vi-VN"/>
        </w:rPr>
        <w:t xml:space="preserve"> </w:t>
      </w:r>
      <w:r w:rsidRPr="00F3014A">
        <w:t>I-âng về giao thoa ánh sáng là</w:t>
      </w:r>
    </w:p>
    <w:p w:rsidR="00B01986" w:rsidRPr="00F3014A" w:rsidRDefault="00B01986" w:rsidP="00F3014A">
      <w:r w:rsidRPr="00F3014A">
        <w:rPr>
          <w:b/>
          <w:bCs/>
          <w:sz w:val="22"/>
          <w:szCs w:val="22"/>
        </w:rPr>
        <w:tab/>
        <w:t xml:space="preserve">A. </w:t>
      </w:r>
      <w:r w:rsidR="00116E0D" w:rsidRPr="00F3014A">
        <w:rPr>
          <w:b/>
          <w:bCs/>
          <w:position w:val="-24"/>
          <w:sz w:val="22"/>
          <w:szCs w:val="22"/>
        </w:rPr>
        <w:object w:dxaOrig="920" w:dyaOrig="620">
          <v:shape id="_x0000_i1076" type="#_x0000_t75" style="width:45.75pt;height:30.75pt" o:ole="">
            <v:imagedata r:id="rId116" o:title=""/>
          </v:shape>
          <o:OLEObject Type="Embed" ProgID="Equation.3" ShapeID="_x0000_i1076" DrawAspect="Content" ObjectID="_1550252995" r:id="rId117">
            <o:FieldCodes>\s</o:FieldCodes>
          </o:OLEObject>
        </w:object>
      </w:r>
      <w:r w:rsidRPr="00F3014A">
        <w:rPr>
          <w:b/>
          <w:bCs/>
          <w:sz w:val="22"/>
          <w:szCs w:val="22"/>
          <w:lang w:val="vi-VN"/>
        </w:rPr>
        <w:t xml:space="preserve">, </w:t>
      </w:r>
      <w:r w:rsidRPr="00F3014A">
        <w:t xml:space="preserve">(k = 0; </w:t>
      </w:r>
      <w:r w:rsidRPr="00F3014A">
        <w:rPr>
          <w:rFonts w:ascii="Symbol" w:hAnsi="Symbol" w:cs="Symbol"/>
        </w:rPr>
        <w:t></w:t>
      </w:r>
      <w:r w:rsidRPr="00F3014A">
        <w:t xml:space="preserve">1; </w:t>
      </w:r>
      <w:r w:rsidRPr="00F3014A">
        <w:rPr>
          <w:rFonts w:ascii="Symbol" w:hAnsi="Symbol" w:cs="Symbol"/>
        </w:rPr>
        <w:t></w:t>
      </w:r>
      <w:r w:rsidRPr="00F3014A">
        <w:t xml:space="preserve"> 2...).</w:t>
      </w:r>
      <w:r w:rsidRPr="00F3014A">
        <w:rPr>
          <w:lang w:val="vi-VN"/>
        </w:rPr>
        <w:tab/>
      </w:r>
      <w:r w:rsidRPr="00F3014A">
        <w:rPr>
          <w:b/>
          <w:bCs/>
          <w:sz w:val="22"/>
          <w:szCs w:val="22"/>
        </w:rPr>
        <w:t xml:space="preserve">B. </w:t>
      </w:r>
      <w:r w:rsidR="00116E0D" w:rsidRPr="00F3014A">
        <w:rPr>
          <w:b/>
          <w:bCs/>
          <w:position w:val="-28"/>
          <w:sz w:val="22"/>
          <w:szCs w:val="22"/>
        </w:rPr>
        <w:object w:dxaOrig="1579" w:dyaOrig="680">
          <v:shape id="_x0000_i1077" type="#_x0000_t75" style="width:78.75pt;height:33.75pt" o:ole="">
            <v:imagedata r:id="rId118" o:title=""/>
          </v:shape>
          <o:OLEObject Type="Embed" ProgID="Equation.3" ShapeID="_x0000_i1077" DrawAspect="Content" ObjectID="_1550252996" r:id="rId119">
            <o:FieldCodes>\s</o:FieldCodes>
          </o:OLEObject>
        </w:object>
      </w:r>
      <w:r w:rsidRPr="00F3014A">
        <w:t xml:space="preserve">, (k = 0; </w:t>
      </w:r>
      <w:r w:rsidRPr="00F3014A">
        <w:rPr>
          <w:rFonts w:ascii="Symbol" w:hAnsi="Symbol" w:cs="Symbol"/>
        </w:rPr>
        <w:t></w:t>
      </w:r>
      <w:r w:rsidRPr="00F3014A">
        <w:t xml:space="preserve">1; </w:t>
      </w:r>
      <w:r w:rsidRPr="00F3014A">
        <w:rPr>
          <w:rFonts w:ascii="Symbol" w:hAnsi="Symbol" w:cs="Symbol"/>
        </w:rPr>
        <w:t></w:t>
      </w:r>
      <w:r w:rsidRPr="00F3014A">
        <w:t xml:space="preserve"> 2...).</w:t>
      </w:r>
    </w:p>
    <w:p w:rsidR="00B01986" w:rsidRPr="00F3014A" w:rsidRDefault="00B01986" w:rsidP="00F3014A">
      <w:r w:rsidRPr="00F3014A">
        <w:rPr>
          <w:b/>
          <w:bCs/>
          <w:sz w:val="22"/>
          <w:szCs w:val="22"/>
        </w:rPr>
        <w:tab/>
        <w:t xml:space="preserve">C. </w:t>
      </w:r>
      <w:r w:rsidR="00116E0D" w:rsidRPr="00F3014A">
        <w:rPr>
          <w:b/>
          <w:bCs/>
          <w:position w:val="-28"/>
          <w:sz w:val="22"/>
          <w:szCs w:val="22"/>
        </w:rPr>
        <w:object w:dxaOrig="1579" w:dyaOrig="680">
          <v:shape id="_x0000_i1078" type="#_x0000_t75" style="width:78.75pt;height:33.75pt" o:ole="">
            <v:imagedata r:id="rId120" o:title=""/>
          </v:shape>
          <o:OLEObject Type="Embed" ProgID="Equation.3" ShapeID="_x0000_i1078" DrawAspect="Content" ObjectID="_1550252997" r:id="rId121">
            <o:FieldCodes>\s</o:FieldCodes>
          </o:OLEObject>
        </w:object>
      </w:r>
      <w:r w:rsidRPr="00F3014A">
        <w:t>, (k = 0; 1; 2; 3...).</w:t>
      </w:r>
      <w:r w:rsidRPr="00F3014A">
        <w:rPr>
          <w:lang w:val="vi-VN"/>
        </w:rPr>
        <w:tab/>
      </w:r>
      <w:r w:rsidRPr="00F3014A">
        <w:rPr>
          <w:b/>
          <w:bCs/>
          <w:sz w:val="22"/>
          <w:szCs w:val="22"/>
        </w:rPr>
        <w:t xml:space="preserve">D. </w:t>
      </w:r>
      <w:r w:rsidR="00116E0D" w:rsidRPr="00F3014A">
        <w:rPr>
          <w:b/>
          <w:bCs/>
          <w:position w:val="-28"/>
          <w:sz w:val="22"/>
          <w:szCs w:val="22"/>
        </w:rPr>
        <w:object w:dxaOrig="1579" w:dyaOrig="680">
          <v:shape id="_x0000_i1079" type="#_x0000_t75" style="width:78.75pt;height:33.75pt" o:ole="">
            <v:imagedata r:id="rId122" o:title=""/>
          </v:shape>
          <o:OLEObject Type="Embed" ProgID="Equation.3" ShapeID="_x0000_i1079" DrawAspect="Content" ObjectID="_1550252998" r:id="rId123">
            <o:FieldCodes>\s</o:FieldCodes>
          </o:OLEObject>
        </w:object>
      </w:r>
      <w:r w:rsidRPr="00F3014A">
        <w:t xml:space="preserve">, (k = 0; </w:t>
      </w:r>
      <w:r w:rsidRPr="00F3014A">
        <w:rPr>
          <w:rFonts w:ascii="Symbol" w:hAnsi="Symbol" w:cs="Symbol"/>
        </w:rPr>
        <w:t></w:t>
      </w:r>
      <w:r w:rsidRPr="00F3014A">
        <w:t xml:space="preserve">1; </w:t>
      </w:r>
      <w:r w:rsidRPr="00F3014A">
        <w:rPr>
          <w:rFonts w:ascii="Symbol" w:hAnsi="Symbol" w:cs="Symbol"/>
        </w:rPr>
        <w:t></w:t>
      </w:r>
      <w:r w:rsidRPr="00F3014A">
        <w:t xml:space="preserve"> 2...).</w:t>
      </w:r>
    </w:p>
    <w:p w:rsidR="00B01986" w:rsidRPr="00F3014A" w:rsidRDefault="00B01986" w:rsidP="00F3014A">
      <w:r w:rsidRPr="00F3014A">
        <w:rPr>
          <w:b/>
          <w:bCs/>
        </w:rPr>
        <w:t xml:space="preserve">Câu 13: </w:t>
      </w:r>
      <w:r w:rsidRPr="00F3014A">
        <w:t>Trong thí nghiệm I-âng, vân tối thứ nhất xuất hiện ở trên màn tại các vị trí cách vân sáng trung tâm là</w:t>
      </w:r>
    </w:p>
    <w:p w:rsidR="00B01986" w:rsidRPr="00F3014A" w:rsidRDefault="00B01986" w:rsidP="00F3014A">
      <w:pPr>
        <w:rPr>
          <w:lang w:val="vi-VN"/>
        </w:rPr>
      </w:pPr>
      <w:r w:rsidRPr="00F3014A">
        <w:rPr>
          <w:b/>
          <w:bCs/>
          <w:sz w:val="22"/>
          <w:szCs w:val="22"/>
        </w:rPr>
        <w:tab/>
        <w:t xml:space="preserve">A. </w:t>
      </w:r>
      <w:r w:rsidRPr="00F3014A">
        <w:t xml:space="preserve">i/4 </w:t>
      </w:r>
      <w:r w:rsidRPr="00F3014A">
        <w:rPr>
          <w:b/>
          <w:bCs/>
          <w:sz w:val="22"/>
          <w:szCs w:val="22"/>
        </w:rPr>
        <w:tab/>
      </w:r>
      <w:r w:rsidRPr="00F3014A">
        <w:rPr>
          <w:b/>
          <w:bCs/>
          <w:sz w:val="22"/>
          <w:szCs w:val="22"/>
          <w:lang w:val="vi-VN"/>
        </w:rPr>
        <w:tab/>
      </w:r>
      <w:r w:rsidRPr="00F3014A">
        <w:rPr>
          <w:b/>
          <w:bCs/>
          <w:sz w:val="22"/>
          <w:szCs w:val="22"/>
        </w:rPr>
        <w:t xml:space="preserve">B. </w:t>
      </w:r>
      <w:r w:rsidRPr="00F3014A">
        <w:t xml:space="preserve">i/2 </w:t>
      </w:r>
      <w:r w:rsidRPr="00F3014A">
        <w:rPr>
          <w:b/>
          <w:bCs/>
          <w:sz w:val="22"/>
          <w:szCs w:val="22"/>
        </w:rPr>
        <w:tab/>
        <w:t xml:space="preserve">C. </w:t>
      </w:r>
      <w:r w:rsidRPr="00F3014A">
        <w:t xml:space="preserve">i </w:t>
      </w:r>
      <w:r w:rsidRPr="00F3014A">
        <w:rPr>
          <w:b/>
          <w:bCs/>
          <w:sz w:val="22"/>
          <w:szCs w:val="22"/>
        </w:rPr>
        <w:tab/>
        <w:t xml:space="preserve">D. </w:t>
      </w:r>
      <w:r w:rsidRPr="00F3014A">
        <w:t xml:space="preserve">2i </w:t>
      </w:r>
    </w:p>
    <w:p w:rsidR="00B01986" w:rsidRPr="00F3014A" w:rsidRDefault="00B01986" w:rsidP="00F3014A">
      <w:pPr>
        <w:rPr>
          <w:lang w:val="vi-VN"/>
        </w:rPr>
      </w:pPr>
      <w:r w:rsidRPr="00F3014A">
        <w:rPr>
          <w:b/>
          <w:bCs/>
        </w:rPr>
        <w:lastRenderedPageBreak/>
        <w:t xml:space="preserve">Câu 14: </w:t>
      </w:r>
      <w:r w:rsidRPr="00F3014A">
        <w:t>Khoảng cách từ vân sáng bậc 4 bên này đến vân sáng bậc 5 bên kia so với vân sáng trung tâm là</w:t>
      </w:r>
    </w:p>
    <w:p w:rsidR="00B01986" w:rsidRPr="00F3014A" w:rsidRDefault="00B01986" w:rsidP="00F3014A">
      <w:r w:rsidRPr="00F3014A">
        <w:t xml:space="preserve"> </w:t>
      </w:r>
      <w:r w:rsidRPr="00F3014A">
        <w:rPr>
          <w:b/>
          <w:bCs/>
          <w:sz w:val="22"/>
          <w:szCs w:val="22"/>
        </w:rPr>
        <w:tab/>
        <w:t xml:space="preserve">A. </w:t>
      </w:r>
      <w:r w:rsidRPr="00F3014A">
        <w:t xml:space="preserve">7i. </w:t>
      </w:r>
      <w:r w:rsidRPr="00F3014A">
        <w:rPr>
          <w:b/>
          <w:bCs/>
          <w:sz w:val="22"/>
          <w:szCs w:val="22"/>
        </w:rPr>
        <w:tab/>
      </w:r>
      <w:r w:rsidRPr="00F3014A">
        <w:rPr>
          <w:b/>
          <w:bCs/>
          <w:sz w:val="22"/>
          <w:szCs w:val="22"/>
          <w:lang w:val="vi-VN"/>
        </w:rPr>
        <w:tab/>
      </w:r>
      <w:r w:rsidRPr="00F3014A">
        <w:rPr>
          <w:b/>
          <w:bCs/>
          <w:sz w:val="22"/>
          <w:szCs w:val="22"/>
        </w:rPr>
        <w:t xml:space="preserve">B. </w:t>
      </w:r>
      <w:r w:rsidRPr="00F3014A">
        <w:t xml:space="preserve">8i. </w:t>
      </w:r>
      <w:r w:rsidRPr="00F3014A">
        <w:rPr>
          <w:b/>
          <w:bCs/>
          <w:sz w:val="22"/>
          <w:szCs w:val="22"/>
        </w:rPr>
        <w:tab/>
        <w:t xml:space="preserve">C. </w:t>
      </w:r>
      <w:r w:rsidRPr="00F3014A">
        <w:t xml:space="preserve">9i. </w:t>
      </w:r>
      <w:r w:rsidRPr="00F3014A">
        <w:rPr>
          <w:b/>
          <w:bCs/>
          <w:sz w:val="22"/>
          <w:szCs w:val="22"/>
        </w:rPr>
        <w:tab/>
        <w:t xml:space="preserve">D. </w:t>
      </w:r>
      <w:r w:rsidRPr="00F3014A">
        <w:t>10i.</w:t>
      </w:r>
    </w:p>
    <w:p w:rsidR="00B01986" w:rsidRPr="00F3014A" w:rsidRDefault="00B01986" w:rsidP="00F3014A">
      <w:r w:rsidRPr="00F3014A">
        <w:rPr>
          <w:b/>
          <w:bCs/>
        </w:rPr>
        <w:t xml:space="preserve">Câu 15: </w:t>
      </w:r>
      <w:r w:rsidRPr="00F3014A">
        <w:t>Khoảng cách từ vân sáng bậc 5 đến vân sáng bậc 9 ở cùng phía với nhau so với vân sáng trung tâm là</w:t>
      </w:r>
    </w:p>
    <w:p w:rsidR="00B01986" w:rsidRPr="00F3014A" w:rsidRDefault="00B01986" w:rsidP="00F3014A">
      <w:r w:rsidRPr="00F3014A">
        <w:rPr>
          <w:b/>
          <w:bCs/>
          <w:sz w:val="22"/>
          <w:szCs w:val="22"/>
        </w:rPr>
        <w:tab/>
        <w:t xml:space="preserve">A. </w:t>
      </w:r>
      <w:r w:rsidRPr="00F3014A">
        <w:t xml:space="preserve">4i. </w:t>
      </w:r>
      <w:r w:rsidRPr="00F3014A">
        <w:rPr>
          <w:b/>
          <w:bCs/>
          <w:sz w:val="22"/>
          <w:szCs w:val="22"/>
        </w:rPr>
        <w:tab/>
      </w:r>
      <w:r w:rsidRPr="00F3014A">
        <w:rPr>
          <w:b/>
          <w:bCs/>
          <w:sz w:val="22"/>
          <w:szCs w:val="22"/>
          <w:lang w:val="vi-VN"/>
        </w:rPr>
        <w:tab/>
      </w:r>
      <w:r w:rsidRPr="00F3014A">
        <w:rPr>
          <w:b/>
          <w:bCs/>
          <w:sz w:val="22"/>
          <w:szCs w:val="22"/>
        </w:rPr>
        <w:t xml:space="preserve">B. </w:t>
      </w:r>
      <w:r w:rsidRPr="00F3014A">
        <w:t xml:space="preserve">5i. </w:t>
      </w:r>
      <w:r w:rsidRPr="00F3014A">
        <w:rPr>
          <w:b/>
          <w:bCs/>
          <w:sz w:val="22"/>
          <w:szCs w:val="22"/>
        </w:rPr>
        <w:tab/>
        <w:t xml:space="preserve">C. </w:t>
      </w:r>
      <w:r w:rsidRPr="00F3014A">
        <w:t xml:space="preserve">14i. </w:t>
      </w:r>
      <w:r w:rsidRPr="00F3014A">
        <w:rPr>
          <w:b/>
          <w:bCs/>
          <w:sz w:val="22"/>
          <w:szCs w:val="22"/>
        </w:rPr>
        <w:tab/>
        <w:t xml:space="preserve">D. </w:t>
      </w:r>
      <w:r w:rsidRPr="00F3014A">
        <w:t>13i.</w:t>
      </w:r>
    </w:p>
    <w:p w:rsidR="00B01986" w:rsidRPr="00F3014A" w:rsidRDefault="00B01986" w:rsidP="00F3014A">
      <w:r w:rsidRPr="00F3014A">
        <w:rPr>
          <w:b/>
          <w:bCs/>
        </w:rPr>
        <w:t xml:space="preserve">Câu 16: </w:t>
      </w:r>
      <w:r w:rsidRPr="00F3014A">
        <w:t>Trong thí nghiệm giao thoa khe I-âng có khoảng vân là i. Khoảng cách từ vân sáng bậc 3 đến vân sáng bậc 7</w:t>
      </w:r>
      <w:r w:rsidRPr="00F3014A">
        <w:rPr>
          <w:lang w:val="vi-VN"/>
        </w:rPr>
        <w:t xml:space="preserve"> </w:t>
      </w:r>
      <w:r w:rsidRPr="00F3014A">
        <w:t>ở cùng một bên vân trung tâm là</w:t>
      </w:r>
    </w:p>
    <w:p w:rsidR="00B01986" w:rsidRPr="00F3014A" w:rsidRDefault="00B01986" w:rsidP="00F3014A">
      <w:r w:rsidRPr="00F3014A">
        <w:rPr>
          <w:b/>
          <w:bCs/>
          <w:sz w:val="22"/>
          <w:szCs w:val="22"/>
        </w:rPr>
        <w:tab/>
        <w:t xml:space="preserve">A. </w:t>
      </w:r>
      <w:r w:rsidRPr="00F3014A">
        <w:t xml:space="preserve">x = 3i. </w:t>
      </w:r>
      <w:r w:rsidRPr="00F3014A">
        <w:rPr>
          <w:b/>
          <w:bCs/>
          <w:sz w:val="22"/>
          <w:szCs w:val="22"/>
        </w:rPr>
        <w:tab/>
        <w:t xml:space="preserve">B. </w:t>
      </w:r>
      <w:r w:rsidRPr="00F3014A">
        <w:t xml:space="preserve">x = 4i. </w:t>
      </w:r>
      <w:r w:rsidRPr="00F3014A">
        <w:rPr>
          <w:b/>
          <w:bCs/>
          <w:sz w:val="22"/>
          <w:szCs w:val="22"/>
        </w:rPr>
        <w:tab/>
        <w:t xml:space="preserve">C. </w:t>
      </w:r>
      <w:r w:rsidRPr="00F3014A">
        <w:t xml:space="preserve">x = 5i. </w:t>
      </w:r>
      <w:r w:rsidRPr="00F3014A">
        <w:rPr>
          <w:b/>
          <w:bCs/>
          <w:sz w:val="22"/>
          <w:szCs w:val="22"/>
        </w:rPr>
        <w:tab/>
        <w:t xml:space="preserve">D. </w:t>
      </w:r>
      <w:r w:rsidRPr="00F3014A">
        <w:t>x = 10i.</w:t>
      </w:r>
    </w:p>
    <w:p w:rsidR="00B01986" w:rsidRPr="00F3014A" w:rsidRDefault="00B01986" w:rsidP="00F3014A">
      <w:r w:rsidRPr="00F3014A">
        <w:rPr>
          <w:b/>
          <w:bCs/>
        </w:rPr>
        <w:t xml:space="preserve">Câu 17: </w:t>
      </w:r>
      <w:r w:rsidRPr="00F3014A">
        <w:t>Trong thí nghiệm giao thoa khe I-âng có khoảng vân là i. Khoảng cách từ vân sáng bậc 4 bên này vân trung</w:t>
      </w:r>
      <w:r w:rsidRPr="00F3014A">
        <w:rPr>
          <w:lang w:val="vi-VN"/>
        </w:rPr>
        <w:t xml:space="preserve"> </w:t>
      </w:r>
      <w:r w:rsidRPr="00F3014A">
        <w:t>tâm đến vân sáng bậc 3 bên kia vân trung tâm là</w:t>
      </w:r>
    </w:p>
    <w:p w:rsidR="00B01986" w:rsidRPr="00F3014A" w:rsidRDefault="00B01986" w:rsidP="00F3014A">
      <w:r w:rsidRPr="00F3014A">
        <w:rPr>
          <w:b/>
          <w:bCs/>
          <w:sz w:val="22"/>
          <w:szCs w:val="22"/>
        </w:rPr>
        <w:tab/>
        <w:t xml:space="preserve">A. </w:t>
      </w:r>
      <w:r w:rsidRPr="00F3014A">
        <w:t xml:space="preserve">6i. </w:t>
      </w:r>
      <w:r w:rsidRPr="00F3014A">
        <w:rPr>
          <w:b/>
          <w:bCs/>
          <w:sz w:val="22"/>
          <w:szCs w:val="22"/>
        </w:rPr>
        <w:tab/>
      </w:r>
      <w:r w:rsidRPr="00F3014A">
        <w:rPr>
          <w:b/>
          <w:bCs/>
          <w:sz w:val="22"/>
          <w:szCs w:val="22"/>
          <w:lang w:val="vi-VN"/>
        </w:rPr>
        <w:tab/>
      </w:r>
      <w:r w:rsidRPr="00F3014A">
        <w:rPr>
          <w:b/>
          <w:bCs/>
          <w:sz w:val="22"/>
          <w:szCs w:val="22"/>
        </w:rPr>
        <w:t xml:space="preserve">B. </w:t>
      </w:r>
      <w:r w:rsidRPr="00F3014A">
        <w:t xml:space="preserve">i. </w:t>
      </w:r>
      <w:r w:rsidRPr="00F3014A">
        <w:rPr>
          <w:b/>
          <w:bCs/>
          <w:sz w:val="22"/>
          <w:szCs w:val="22"/>
        </w:rPr>
        <w:tab/>
        <w:t xml:space="preserve">C. </w:t>
      </w:r>
      <w:r w:rsidRPr="00F3014A">
        <w:t xml:space="preserve">7i. </w:t>
      </w:r>
      <w:r w:rsidRPr="00F3014A">
        <w:rPr>
          <w:b/>
          <w:bCs/>
          <w:sz w:val="22"/>
          <w:szCs w:val="22"/>
        </w:rPr>
        <w:tab/>
        <w:t xml:space="preserve">D. </w:t>
      </w:r>
      <w:r w:rsidRPr="00F3014A">
        <w:t>12i.</w:t>
      </w:r>
    </w:p>
    <w:p w:rsidR="00B01986" w:rsidRPr="00F3014A" w:rsidRDefault="00B01986" w:rsidP="00F3014A">
      <w:r w:rsidRPr="00F3014A">
        <w:rPr>
          <w:b/>
          <w:bCs/>
        </w:rPr>
        <w:t xml:space="preserve">Câu 18: </w:t>
      </w:r>
      <w:r w:rsidRPr="00F3014A">
        <w:t>Trong thí nghiệm giao thoa khe I-âng có khoảng vân là i. Khoảng cách từ vân sáng bậc 5 đến vân tối bậc 9 ở</w:t>
      </w:r>
      <w:r w:rsidRPr="00F3014A">
        <w:rPr>
          <w:lang w:val="vi-VN"/>
        </w:rPr>
        <w:t xml:space="preserve"> </w:t>
      </w:r>
      <w:r w:rsidRPr="00F3014A">
        <w:t>cùng một bên vân trung tâm là</w:t>
      </w:r>
    </w:p>
    <w:p w:rsidR="00B01986" w:rsidRPr="00F3014A" w:rsidRDefault="00B01986" w:rsidP="00F3014A">
      <w:r w:rsidRPr="00F3014A">
        <w:rPr>
          <w:b/>
          <w:bCs/>
          <w:sz w:val="22"/>
          <w:szCs w:val="22"/>
        </w:rPr>
        <w:tab/>
        <w:t xml:space="preserve">A. </w:t>
      </w:r>
      <w:r w:rsidRPr="00F3014A">
        <w:t xml:space="preserve">14,5i. </w:t>
      </w:r>
      <w:r w:rsidRPr="00F3014A">
        <w:rPr>
          <w:b/>
          <w:bCs/>
          <w:sz w:val="22"/>
          <w:szCs w:val="22"/>
        </w:rPr>
        <w:tab/>
        <w:t xml:space="preserve">B. </w:t>
      </w:r>
      <w:r w:rsidRPr="00F3014A">
        <w:t xml:space="preserve">4,5i. </w:t>
      </w:r>
      <w:r w:rsidRPr="00F3014A">
        <w:rPr>
          <w:b/>
          <w:bCs/>
          <w:sz w:val="22"/>
          <w:szCs w:val="22"/>
        </w:rPr>
        <w:tab/>
        <w:t xml:space="preserve">C. </w:t>
      </w:r>
      <w:r w:rsidRPr="00F3014A">
        <w:t xml:space="preserve">3,5i. </w:t>
      </w:r>
      <w:r w:rsidRPr="00F3014A">
        <w:rPr>
          <w:b/>
          <w:bCs/>
          <w:sz w:val="22"/>
          <w:szCs w:val="22"/>
        </w:rPr>
        <w:tab/>
        <w:t xml:space="preserve">D. </w:t>
      </w:r>
      <w:r w:rsidRPr="00F3014A">
        <w:t>5,5i.</w:t>
      </w:r>
    </w:p>
    <w:p w:rsidR="00B01986" w:rsidRPr="00F3014A" w:rsidRDefault="00B01986" w:rsidP="00F3014A">
      <w:r w:rsidRPr="00F3014A">
        <w:rPr>
          <w:b/>
          <w:bCs/>
        </w:rPr>
        <w:t xml:space="preserve">Câu 19: </w:t>
      </w:r>
      <w:r w:rsidRPr="00F3014A">
        <w:t>Trong thí nghiệm giao thoa khe I-âng có khoảng vân là i. Khoảng cách từ vân sáng bậc 3 bên này vân trung</w:t>
      </w:r>
      <w:r w:rsidRPr="00F3014A">
        <w:rPr>
          <w:lang w:val="vi-VN"/>
        </w:rPr>
        <w:t xml:space="preserve"> </w:t>
      </w:r>
      <w:r w:rsidRPr="00F3014A">
        <w:t>tâm đến vân tối bậc 5 bên kia vân trung tâm là</w:t>
      </w:r>
    </w:p>
    <w:p w:rsidR="00B01986" w:rsidRPr="00F3014A" w:rsidRDefault="00B01986" w:rsidP="00F3014A">
      <w:r w:rsidRPr="00F3014A">
        <w:rPr>
          <w:b/>
          <w:bCs/>
          <w:sz w:val="22"/>
          <w:szCs w:val="22"/>
        </w:rPr>
        <w:tab/>
        <w:t xml:space="preserve">A. </w:t>
      </w:r>
      <w:r w:rsidRPr="00F3014A">
        <w:t xml:space="preserve">6,5i. </w:t>
      </w:r>
      <w:r w:rsidRPr="00F3014A">
        <w:rPr>
          <w:b/>
          <w:bCs/>
          <w:sz w:val="22"/>
          <w:szCs w:val="22"/>
        </w:rPr>
        <w:tab/>
        <w:t xml:space="preserve">B. </w:t>
      </w:r>
      <w:r w:rsidRPr="00F3014A">
        <w:t xml:space="preserve">7,5i. </w:t>
      </w:r>
      <w:r w:rsidRPr="00F3014A">
        <w:rPr>
          <w:b/>
          <w:bCs/>
          <w:sz w:val="22"/>
          <w:szCs w:val="22"/>
        </w:rPr>
        <w:tab/>
        <w:t xml:space="preserve">C. </w:t>
      </w:r>
      <w:r w:rsidRPr="00F3014A">
        <w:t xml:space="preserve">8,5i. </w:t>
      </w:r>
      <w:r w:rsidRPr="00F3014A">
        <w:rPr>
          <w:b/>
          <w:bCs/>
          <w:sz w:val="22"/>
          <w:szCs w:val="22"/>
        </w:rPr>
        <w:tab/>
        <w:t xml:space="preserve">D. </w:t>
      </w:r>
      <w:r w:rsidRPr="00F3014A">
        <w:t>9,5i.</w:t>
      </w:r>
    </w:p>
    <w:p w:rsidR="00B01986" w:rsidRPr="00F3014A" w:rsidRDefault="00B01986" w:rsidP="00F3014A">
      <w:r w:rsidRPr="00F3014A">
        <w:rPr>
          <w:b/>
          <w:bCs/>
        </w:rPr>
        <w:t xml:space="preserve">Câu 20: </w:t>
      </w:r>
      <w:r w:rsidRPr="00F3014A">
        <w:t>Khoảng cách từ vân sáng bậc 4 đến vân sáng bậc 10 ở cùng một bên vân sáng chính giữa là</w:t>
      </w:r>
    </w:p>
    <w:p w:rsidR="00B01986" w:rsidRPr="00F3014A" w:rsidRDefault="00B01986" w:rsidP="00F3014A">
      <w:r w:rsidRPr="00F3014A">
        <w:rPr>
          <w:b/>
          <w:bCs/>
          <w:sz w:val="22"/>
          <w:szCs w:val="22"/>
        </w:rPr>
        <w:tab/>
        <w:t xml:space="preserve">A. </w:t>
      </w:r>
      <w:r w:rsidRPr="00F3014A">
        <w:t xml:space="preserve">6,5 khoảng vân </w:t>
      </w:r>
      <w:r w:rsidRPr="00F3014A">
        <w:rPr>
          <w:b/>
          <w:bCs/>
          <w:sz w:val="22"/>
          <w:szCs w:val="22"/>
        </w:rPr>
        <w:tab/>
        <w:t xml:space="preserve">B. </w:t>
      </w:r>
      <w:r w:rsidRPr="00F3014A">
        <w:t xml:space="preserve">6 khoảng vân. </w:t>
      </w:r>
      <w:r w:rsidRPr="00F3014A">
        <w:rPr>
          <w:b/>
          <w:bCs/>
          <w:sz w:val="22"/>
          <w:szCs w:val="22"/>
        </w:rPr>
        <w:tab/>
        <w:t xml:space="preserve">C. </w:t>
      </w:r>
      <w:r w:rsidRPr="00F3014A">
        <w:t xml:space="preserve">10 khoảng vân. </w:t>
      </w:r>
      <w:r w:rsidRPr="00F3014A">
        <w:rPr>
          <w:b/>
          <w:bCs/>
          <w:sz w:val="22"/>
          <w:szCs w:val="22"/>
        </w:rPr>
        <w:tab/>
        <w:t xml:space="preserve">D. </w:t>
      </w:r>
      <w:r w:rsidRPr="00F3014A">
        <w:t>4 khoảng vân.</w:t>
      </w:r>
    </w:p>
    <w:p w:rsidR="00B01986" w:rsidRPr="00F3014A" w:rsidRDefault="00B01986" w:rsidP="00F3014A">
      <w:r w:rsidRPr="00F3014A">
        <w:rPr>
          <w:b/>
          <w:bCs/>
        </w:rPr>
        <w:t xml:space="preserve">Câu 21: </w:t>
      </w:r>
      <w:r w:rsidRPr="00F3014A">
        <w:t>Trong thí nghiệm I-âng, vân sáng bậc nhất xuất hiện ở trên màn tại các vị trí mà hiệu đường đi của ánh sáng từ</w:t>
      </w:r>
      <w:r w:rsidRPr="00F3014A">
        <w:rPr>
          <w:lang w:val="vi-VN"/>
        </w:rPr>
        <w:t xml:space="preserve"> </w:t>
      </w:r>
      <w:r w:rsidRPr="00F3014A">
        <w:t>hai nguồn đến các vị trí đó bằng</w:t>
      </w:r>
    </w:p>
    <w:p w:rsidR="00B01986" w:rsidRPr="00F3014A" w:rsidRDefault="00B01986" w:rsidP="00F3014A">
      <w:r w:rsidRPr="00F3014A">
        <w:rPr>
          <w:b/>
          <w:bCs/>
          <w:sz w:val="22"/>
          <w:szCs w:val="22"/>
        </w:rPr>
        <w:tab/>
        <w:t xml:space="preserve">A. </w:t>
      </w:r>
      <w:r w:rsidRPr="00F3014A">
        <w:t xml:space="preserve">λ/4. </w:t>
      </w:r>
      <w:r w:rsidRPr="00F3014A">
        <w:rPr>
          <w:b/>
          <w:bCs/>
          <w:sz w:val="22"/>
          <w:szCs w:val="22"/>
        </w:rPr>
        <w:tab/>
        <w:t xml:space="preserve">B. </w:t>
      </w:r>
      <w:r w:rsidRPr="00F3014A">
        <w:t xml:space="preserve">λ/2. </w:t>
      </w:r>
      <w:r w:rsidRPr="00F3014A">
        <w:rPr>
          <w:b/>
          <w:bCs/>
          <w:sz w:val="22"/>
          <w:szCs w:val="22"/>
        </w:rPr>
        <w:tab/>
        <w:t xml:space="preserve">C. </w:t>
      </w:r>
      <w:r w:rsidRPr="00F3014A">
        <w:t xml:space="preserve">λ. </w:t>
      </w:r>
      <w:r w:rsidRPr="00F3014A">
        <w:rPr>
          <w:b/>
          <w:bCs/>
          <w:sz w:val="22"/>
          <w:szCs w:val="22"/>
        </w:rPr>
        <w:tab/>
        <w:t xml:space="preserve">D. </w:t>
      </w:r>
      <w:r w:rsidRPr="00F3014A">
        <w:t>2λ.</w:t>
      </w:r>
    </w:p>
    <w:p w:rsidR="00B01986" w:rsidRPr="00F3014A" w:rsidRDefault="00B01986" w:rsidP="00F3014A">
      <w:r w:rsidRPr="00F3014A">
        <w:rPr>
          <w:b/>
          <w:bCs/>
        </w:rPr>
        <w:t xml:space="preserve">Câu 22: </w:t>
      </w:r>
      <w:r w:rsidRPr="00F3014A">
        <w:t>Trong thí nghiệm I-âng về giao thoa ánh sáng, khoảng cách giữa hai khe sáng là 0,2 mm, khoảng cách từ hai</w:t>
      </w:r>
      <w:r w:rsidRPr="00F3014A">
        <w:rPr>
          <w:lang w:val="vi-VN"/>
        </w:rPr>
        <w:t xml:space="preserve"> </w:t>
      </w:r>
      <w:r w:rsidRPr="00F3014A">
        <w:t>khe sáng đến màn ảnh là D = 1 m, khoảng vân đo được là i = 2 mm. Bước sóng của ánh sáng là</w:t>
      </w:r>
    </w:p>
    <w:p w:rsidR="00B01986" w:rsidRPr="00F3014A" w:rsidRDefault="00B01986" w:rsidP="00F3014A">
      <w:r w:rsidRPr="00F3014A">
        <w:rPr>
          <w:b/>
          <w:bCs/>
          <w:sz w:val="22"/>
          <w:szCs w:val="22"/>
        </w:rPr>
        <w:tab/>
        <w:t xml:space="preserve">A. </w:t>
      </w:r>
      <w:r w:rsidRPr="00F3014A">
        <w:t xml:space="preserve">0,4 μm. </w:t>
      </w:r>
      <w:r w:rsidRPr="00F3014A">
        <w:rPr>
          <w:b/>
          <w:bCs/>
          <w:sz w:val="22"/>
          <w:szCs w:val="22"/>
        </w:rPr>
        <w:tab/>
        <w:t xml:space="preserve">B. </w:t>
      </w:r>
      <w:r w:rsidRPr="00F3014A">
        <w:t xml:space="preserve">4 μm. </w:t>
      </w:r>
      <w:r w:rsidRPr="00F3014A">
        <w:rPr>
          <w:b/>
          <w:bCs/>
          <w:sz w:val="22"/>
          <w:szCs w:val="22"/>
        </w:rPr>
        <w:tab/>
        <w:t xml:space="preserve">C. </w:t>
      </w:r>
      <w:r w:rsidRPr="00F3014A">
        <w:t>0,4.10</w:t>
      </w:r>
      <w:r w:rsidRPr="00F3014A">
        <w:rPr>
          <w:vertAlign w:val="superscript"/>
        </w:rPr>
        <w:t>–3</w:t>
      </w:r>
      <w:r w:rsidRPr="00F3014A">
        <w:t xml:space="preserve"> μm. </w:t>
      </w:r>
      <w:r w:rsidRPr="00F3014A">
        <w:rPr>
          <w:b/>
          <w:bCs/>
          <w:sz w:val="22"/>
          <w:szCs w:val="22"/>
        </w:rPr>
        <w:tab/>
        <w:t xml:space="preserve">D. </w:t>
      </w:r>
      <w:r w:rsidRPr="00F3014A">
        <w:t>0,4.10</w:t>
      </w:r>
      <w:r w:rsidRPr="00F3014A">
        <w:rPr>
          <w:vertAlign w:val="superscript"/>
        </w:rPr>
        <w:t>–4</w:t>
      </w:r>
      <w:r w:rsidRPr="00F3014A">
        <w:t xml:space="preserve"> μm.</w:t>
      </w:r>
    </w:p>
    <w:p w:rsidR="00B01986" w:rsidRPr="00F3014A" w:rsidRDefault="00B01986" w:rsidP="00F3014A">
      <w:r w:rsidRPr="00F3014A">
        <w:rPr>
          <w:b/>
          <w:bCs/>
        </w:rPr>
        <w:t xml:space="preserve">Câu 23: </w:t>
      </w:r>
      <w:r w:rsidRPr="00F3014A">
        <w:t>Trong thí nghiệm I-âng về giao thoa ánh sáng, biết a = 0,4 mm, D = 1,2 m, nguồn S phát ra bức xạ đơn sắc có λ</w:t>
      </w:r>
      <w:r w:rsidRPr="00F3014A">
        <w:rPr>
          <w:lang w:val="vi-VN"/>
        </w:rPr>
        <w:t xml:space="preserve"> </w:t>
      </w:r>
      <w:r w:rsidRPr="00F3014A">
        <w:t>= 600 nm. Khoảng cách giữa 2 vân sáng liên tiếp trên màn là</w:t>
      </w:r>
    </w:p>
    <w:p w:rsidR="00B01986" w:rsidRPr="00F3014A" w:rsidRDefault="00B01986" w:rsidP="00F3014A">
      <w:r w:rsidRPr="00F3014A">
        <w:rPr>
          <w:b/>
          <w:bCs/>
          <w:sz w:val="22"/>
          <w:szCs w:val="22"/>
        </w:rPr>
        <w:tab/>
        <w:t xml:space="preserve">A. </w:t>
      </w:r>
      <w:r w:rsidRPr="00F3014A">
        <w:t xml:space="preserve">1,6 mm. </w:t>
      </w:r>
      <w:r w:rsidRPr="00F3014A">
        <w:rPr>
          <w:b/>
          <w:bCs/>
          <w:sz w:val="22"/>
          <w:szCs w:val="22"/>
        </w:rPr>
        <w:tab/>
        <w:t xml:space="preserve">B. </w:t>
      </w:r>
      <w:r w:rsidRPr="00F3014A">
        <w:t xml:space="preserve">1,2 mm. </w:t>
      </w:r>
      <w:r w:rsidRPr="00F3014A">
        <w:rPr>
          <w:b/>
          <w:bCs/>
          <w:sz w:val="22"/>
          <w:szCs w:val="22"/>
        </w:rPr>
        <w:tab/>
        <w:t xml:space="preserve">C. </w:t>
      </w:r>
      <w:r w:rsidRPr="00F3014A">
        <w:t xml:space="preserve">1,8 mm. </w:t>
      </w:r>
      <w:r w:rsidRPr="00F3014A">
        <w:rPr>
          <w:b/>
          <w:bCs/>
          <w:sz w:val="22"/>
          <w:szCs w:val="22"/>
        </w:rPr>
        <w:tab/>
        <w:t xml:space="preserve">D. </w:t>
      </w:r>
      <w:r w:rsidRPr="00F3014A">
        <w:t>1,4 mm.</w:t>
      </w:r>
    </w:p>
    <w:p w:rsidR="00B01986" w:rsidRPr="00F3014A" w:rsidRDefault="00B01986" w:rsidP="00F3014A">
      <w:r w:rsidRPr="00F3014A">
        <w:rPr>
          <w:b/>
          <w:bCs/>
        </w:rPr>
        <w:t xml:space="preserve">Câu 24: </w:t>
      </w:r>
      <w:r w:rsidRPr="00F3014A">
        <w:t>Trong thí nghiệm I-âng về giao thoa ánh sáng, biết a = 5 mm, D = 2 m. Khoảng cách giữa 6 vân sáng liên tiếp</w:t>
      </w:r>
      <w:r w:rsidRPr="00F3014A">
        <w:rPr>
          <w:lang w:val="vi-VN"/>
        </w:rPr>
        <w:t xml:space="preserve"> </w:t>
      </w:r>
      <w:r w:rsidRPr="00F3014A">
        <w:t>là 1,5 mm. Bước sóng của ánh sáng đơn sắc là</w:t>
      </w:r>
    </w:p>
    <w:p w:rsidR="00B01986" w:rsidRPr="00F3014A" w:rsidRDefault="00B01986" w:rsidP="00F3014A">
      <w:r w:rsidRPr="00F3014A">
        <w:rPr>
          <w:b/>
          <w:bCs/>
          <w:sz w:val="22"/>
          <w:szCs w:val="22"/>
        </w:rPr>
        <w:tab/>
        <w:t xml:space="preserve">A. </w:t>
      </w:r>
      <w:r w:rsidRPr="00F3014A">
        <w:t xml:space="preserve">0,65μm. </w:t>
      </w:r>
      <w:r w:rsidRPr="00F3014A">
        <w:rPr>
          <w:b/>
          <w:bCs/>
          <w:sz w:val="22"/>
          <w:szCs w:val="22"/>
        </w:rPr>
        <w:tab/>
        <w:t xml:space="preserve">B. </w:t>
      </w:r>
      <w:r w:rsidRPr="00F3014A">
        <w:t xml:space="preserve">0,71 μm. </w:t>
      </w:r>
      <w:r w:rsidRPr="00F3014A">
        <w:rPr>
          <w:b/>
          <w:bCs/>
          <w:sz w:val="22"/>
          <w:szCs w:val="22"/>
        </w:rPr>
        <w:tab/>
        <w:t xml:space="preserve">C. </w:t>
      </w:r>
      <w:r w:rsidRPr="00F3014A">
        <w:t xml:space="preserve">0,75 μm. </w:t>
      </w:r>
      <w:r w:rsidRPr="00F3014A">
        <w:rPr>
          <w:b/>
          <w:bCs/>
          <w:sz w:val="22"/>
          <w:szCs w:val="22"/>
        </w:rPr>
        <w:tab/>
        <w:t xml:space="preserve">D. </w:t>
      </w:r>
      <w:r w:rsidRPr="00F3014A">
        <w:t>0,69 μm.</w:t>
      </w:r>
    </w:p>
    <w:p w:rsidR="00B01986" w:rsidRPr="00F3014A" w:rsidRDefault="00B01986" w:rsidP="00F3014A">
      <w:r w:rsidRPr="00F3014A">
        <w:rPr>
          <w:b/>
          <w:bCs/>
        </w:rPr>
        <w:t xml:space="preserve">Câu 25: </w:t>
      </w:r>
      <w:r w:rsidRPr="00F3014A">
        <w:t>Trong thí nghiệm I-âng về giao thoa ánh sáng, các khe sáng được chiếu bằng ánh sáng đơn sắc. Khoảng cách giữa hai khe là 2 mm, khoảng cách từ hai khe đến màn là 4 m. Khoảng cách giữa 5 vân sáng liên tiếp đo được là 4,8 mm. Toạ độ của vân sáng bậc 3 là</w:t>
      </w:r>
    </w:p>
    <w:p w:rsidR="00B01986" w:rsidRPr="00F3014A" w:rsidRDefault="00B01986" w:rsidP="00F3014A">
      <w:r w:rsidRPr="00F3014A">
        <w:rPr>
          <w:b/>
          <w:bCs/>
          <w:sz w:val="22"/>
          <w:szCs w:val="22"/>
        </w:rPr>
        <w:tab/>
        <w:t xml:space="preserve">A. </w:t>
      </w:r>
      <w:r w:rsidRPr="00F3014A">
        <w:t xml:space="preserve">± 9,6 mm. </w:t>
      </w:r>
      <w:r w:rsidRPr="00F3014A">
        <w:rPr>
          <w:b/>
          <w:bCs/>
          <w:sz w:val="22"/>
          <w:szCs w:val="22"/>
        </w:rPr>
        <w:tab/>
        <w:t xml:space="preserve">B. </w:t>
      </w:r>
      <w:r w:rsidRPr="00F3014A">
        <w:t xml:space="preserve">± 4,8 mm. </w:t>
      </w:r>
      <w:r w:rsidRPr="00F3014A">
        <w:rPr>
          <w:b/>
          <w:bCs/>
          <w:sz w:val="22"/>
          <w:szCs w:val="22"/>
        </w:rPr>
        <w:tab/>
        <w:t xml:space="preserve">C. </w:t>
      </w:r>
      <w:r w:rsidRPr="00F3014A">
        <w:t xml:space="preserve">± 3,6 mm. </w:t>
      </w:r>
      <w:r w:rsidRPr="00F3014A">
        <w:rPr>
          <w:b/>
          <w:bCs/>
          <w:sz w:val="22"/>
          <w:szCs w:val="22"/>
        </w:rPr>
        <w:tab/>
        <w:t xml:space="preserve">D. </w:t>
      </w:r>
      <w:r w:rsidRPr="00F3014A">
        <w:t>± 2,4 mm.</w:t>
      </w:r>
    </w:p>
    <w:p w:rsidR="00B01986" w:rsidRPr="00F3014A" w:rsidRDefault="00B01986" w:rsidP="00F3014A">
      <w:r w:rsidRPr="00F3014A">
        <w:rPr>
          <w:b/>
          <w:bCs/>
        </w:rPr>
        <w:t xml:space="preserve">Câu 26: </w:t>
      </w:r>
      <w:r w:rsidRPr="00F3014A">
        <w:t>Trong thí nghiệm I-âng về giao thoa ánh sáng, các khe sáng được chiếu bằng ánh sáng đơn sắc. Khoảng cách giữa hai khe là 2 mm, khoảng cách từ hai khe đến màn là D = 4 m. Khoảng cách giữa 5 vân sáng liên tiếp đo được là 4,8 mm. Toạ độ của vân tối bậc 4 về phía (+) là</w:t>
      </w:r>
    </w:p>
    <w:p w:rsidR="00B01986" w:rsidRPr="00F3014A" w:rsidRDefault="00B01986" w:rsidP="00F3014A">
      <w:r w:rsidRPr="00F3014A">
        <w:rPr>
          <w:b/>
          <w:bCs/>
          <w:sz w:val="22"/>
          <w:szCs w:val="22"/>
        </w:rPr>
        <w:tab/>
        <w:t xml:space="preserve">A. </w:t>
      </w:r>
      <w:r w:rsidRPr="00F3014A">
        <w:t xml:space="preserve">6,8 mm. </w:t>
      </w:r>
      <w:r w:rsidRPr="00F3014A">
        <w:rPr>
          <w:b/>
          <w:bCs/>
          <w:sz w:val="22"/>
          <w:szCs w:val="22"/>
        </w:rPr>
        <w:tab/>
        <w:t xml:space="preserve">B. </w:t>
      </w:r>
      <w:r w:rsidRPr="00F3014A">
        <w:t xml:space="preserve">3,6 mm. </w:t>
      </w:r>
      <w:r w:rsidRPr="00F3014A">
        <w:rPr>
          <w:b/>
          <w:bCs/>
          <w:sz w:val="22"/>
          <w:szCs w:val="22"/>
        </w:rPr>
        <w:tab/>
        <w:t xml:space="preserve">C. </w:t>
      </w:r>
      <w:r w:rsidRPr="00F3014A">
        <w:t xml:space="preserve">2,4 mm. </w:t>
      </w:r>
      <w:r w:rsidRPr="00F3014A">
        <w:rPr>
          <w:b/>
          <w:bCs/>
          <w:sz w:val="22"/>
          <w:szCs w:val="22"/>
        </w:rPr>
        <w:tab/>
        <w:t xml:space="preserve">D. </w:t>
      </w:r>
      <w:r w:rsidRPr="00F3014A">
        <w:t>4,2 mm.</w:t>
      </w:r>
    </w:p>
    <w:p w:rsidR="00B01986" w:rsidRPr="00F3014A" w:rsidRDefault="00B01986" w:rsidP="00F3014A">
      <w:r w:rsidRPr="00F3014A">
        <w:rPr>
          <w:b/>
          <w:bCs/>
        </w:rPr>
        <w:t xml:space="preserve">Câu 27: </w:t>
      </w:r>
      <w:r w:rsidRPr="00F3014A">
        <w:t>Trong thí nghiệm I-âng về giao thoa ánh sáng khoảng cách giữa hai khe là a = 2 mm, khoảng cách từ hai khe</w:t>
      </w:r>
      <w:r w:rsidRPr="00F3014A">
        <w:rPr>
          <w:lang w:val="vi-VN"/>
        </w:rPr>
        <w:t xml:space="preserve"> </w:t>
      </w:r>
      <w:r w:rsidRPr="00F3014A">
        <w:t>đến màn là D = 2 m, ánh sáng đơn sắc có bước sóng λ = 0,64 μm. Vân sáng thứ 3 cách vân sáng trung tâm một khoảng</w:t>
      </w:r>
    </w:p>
    <w:p w:rsidR="00B01986" w:rsidRPr="00F3014A" w:rsidRDefault="00B01986" w:rsidP="00F3014A">
      <w:r w:rsidRPr="00F3014A">
        <w:rPr>
          <w:b/>
          <w:bCs/>
          <w:sz w:val="22"/>
          <w:szCs w:val="22"/>
        </w:rPr>
        <w:tab/>
        <w:t xml:space="preserve">A. </w:t>
      </w:r>
      <w:r w:rsidRPr="00F3014A">
        <w:t xml:space="preserve">1,20 mm. </w:t>
      </w:r>
      <w:r w:rsidRPr="00F3014A">
        <w:rPr>
          <w:b/>
          <w:bCs/>
          <w:sz w:val="22"/>
          <w:szCs w:val="22"/>
        </w:rPr>
        <w:tab/>
        <w:t xml:space="preserve">B. </w:t>
      </w:r>
      <w:r w:rsidRPr="00F3014A">
        <w:t xml:space="preserve">1,66 mm. </w:t>
      </w:r>
      <w:r w:rsidRPr="00F3014A">
        <w:rPr>
          <w:b/>
          <w:bCs/>
          <w:sz w:val="22"/>
          <w:szCs w:val="22"/>
        </w:rPr>
        <w:tab/>
        <w:t xml:space="preserve">C. </w:t>
      </w:r>
      <w:r w:rsidRPr="00F3014A">
        <w:t xml:space="preserve">1,92 mm. </w:t>
      </w:r>
      <w:r w:rsidRPr="00F3014A">
        <w:rPr>
          <w:b/>
          <w:bCs/>
          <w:sz w:val="22"/>
          <w:szCs w:val="22"/>
        </w:rPr>
        <w:tab/>
        <w:t xml:space="preserve">D. </w:t>
      </w:r>
      <w:r w:rsidRPr="00F3014A">
        <w:t>6,48 mm.</w:t>
      </w:r>
    </w:p>
    <w:p w:rsidR="00B01986" w:rsidRPr="00F3014A" w:rsidRDefault="00B01986" w:rsidP="00F3014A">
      <w:r w:rsidRPr="00F3014A">
        <w:rPr>
          <w:b/>
          <w:bCs/>
        </w:rPr>
        <w:t xml:space="preserve">Câu 28: </w:t>
      </w:r>
      <w:r w:rsidRPr="00F3014A">
        <w:t>Trong thí nghiệm I-âng về giao thoa ánh sáng khoảng cách giữa hai khe là 1 mm, khoảng cách từ hai khe đến màn là D = 1 m, ánh sáng đơn sắc có bước sóng 0,4 μm. Vân sáng bậc 4 cách vân trung tâm một khoảng</w:t>
      </w:r>
    </w:p>
    <w:p w:rsidR="00B01986" w:rsidRPr="00F3014A" w:rsidRDefault="00B01986" w:rsidP="00F3014A">
      <w:r w:rsidRPr="00F3014A">
        <w:rPr>
          <w:b/>
          <w:bCs/>
          <w:sz w:val="22"/>
          <w:szCs w:val="22"/>
        </w:rPr>
        <w:tab/>
        <w:t xml:space="preserve">A. </w:t>
      </w:r>
      <w:r w:rsidRPr="00F3014A">
        <w:t xml:space="preserve">1,6 mm. </w:t>
      </w:r>
      <w:r w:rsidRPr="00F3014A">
        <w:rPr>
          <w:b/>
          <w:bCs/>
          <w:sz w:val="22"/>
          <w:szCs w:val="22"/>
        </w:rPr>
        <w:tab/>
        <w:t xml:space="preserve">B. </w:t>
      </w:r>
      <w:r w:rsidRPr="00F3014A">
        <w:t xml:space="preserve">0,16 mm. </w:t>
      </w:r>
      <w:r w:rsidRPr="00F3014A">
        <w:rPr>
          <w:b/>
          <w:bCs/>
          <w:sz w:val="22"/>
          <w:szCs w:val="22"/>
        </w:rPr>
        <w:tab/>
        <w:t xml:space="preserve">C. </w:t>
      </w:r>
      <w:r w:rsidRPr="00F3014A">
        <w:t xml:space="preserve">0,016 mm. </w:t>
      </w:r>
      <w:r w:rsidRPr="00F3014A">
        <w:rPr>
          <w:b/>
          <w:bCs/>
          <w:sz w:val="22"/>
          <w:szCs w:val="22"/>
        </w:rPr>
        <w:tab/>
        <w:t xml:space="preserve">D. </w:t>
      </w:r>
      <w:r w:rsidRPr="00F3014A">
        <w:t>16 mm.</w:t>
      </w:r>
    </w:p>
    <w:p w:rsidR="00B01986" w:rsidRPr="00F3014A" w:rsidRDefault="00B01986" w:rsidP="00F3014A">
      <w:r w:rsidRPr="00F3014A">
        <w:rPr>
          <w:b/>
          <w:bCs/>
        </w:rPr>
        <w:t xml:space="preserve">Câu 29: </w:t>
      </w:r>
      <w:r w:rsidRPr="00F3014A">
        <w:t>Trong thí nghiệm giao thoa ánh sáng dùng hai khe I-âng, biết D = 1 m, a = 1 mm. Khoảng cách từ vân sáng thứ</w:t>
      </w:r>
      <w:r w:rsidRPr="00F3014A">
        <w:rPr>
          <w:lang w:val="vi-VN"/>
        </w:rPr>
        <w:t xml:space="preserve"> </w:t>
      </w:r>
      <w:r w:rsidRPr="00F3014A">
        <w:t>4 đến vân sáng thứ 10 ở cùng bên với vân trung tâm là 3,6 mm. Tính bước sóng ánh sáng.</w:t>
      </w:r>
    </w:p>
    <w:p w:rsidR="00B01986" w:rsidRPr="00F3014A" w:rsidRDefault="00B01986" w:rsidP="00F3014A">
      <w:r w:rsidRPr="00F3014A">
        <w:rPr>
          <w:b/>
          <w:bCs/>
          <w:sz w:val="22"/>
          <w:szCs w:val="22"/>
        </w:rPr>
        <w:tab/>
        <w:t xml:space="preserve">A. </w:t>
      </w:r>
      <w:r w:rsidRPr="00F3014A">
        <w:t xml:space="preserve">0,44 μm </w:t>
      </w:r>
      <w:r w:rsidRPr="00F3014A">
        <w:rPr>
          <w:b/>
          <w:bCs/>
          <w:sz w:val="22"/>
          <w:szCs w:val="22"/>
        </w:rPr>
        <w:tab/>
        <w:t xml:space="preserve">B. </w:t>
      </w:r>
      <w:r w:rsidRPr="00F3014A">
        <w:t xml:space="preserve">0,52 μm </w:t>
      </w:r>
      <w:r w:rsidRPr="00F3014A">
        <w:rPr>
          <w:b/>
          <w:bCs/>
          <w:sz w:val="22"/>
          <w:szCs w:val="22"/>
        </w:rPr>
        <w:tab/>
        <w:t xml:space="preserve">C. </w:t>
      </w:r>
      <w:r w:rsidRPr="00F3014A">
        <w:t xml:space="preserve">0,60 μm </w:t>
      </w:r>
      <w:r w:rsidRPr="00F3014A">
        <w:rPr>
          <w:b/>
          <w:bCs/>
          <w:sz w:val="22"/>
          <w:szCs w:val="22"/>
        </w:rPr>
        <w:tab/>
        <w:t xml:space="preserve">D. </w:t>
      </w:r>
      <w:r w:rsidRPr="00F3014A">
        <w:t>0,58 μm.</w:t>
      </w:r>
    </w:p>
    <w:p w:rsidR="00B01986" w:rsidRPr="00F3014A" w:rsidRDefault="00B01986" w:rsidP="00F3014A">
      <w:r w:rsidRPr="00F3014A">
        <w:rPr>
          <w:b/>
          <w:bCs/>
        </w:rPr>
        <w:t xml:space="preserve">Câu 30: </w:t>
      </w:r>
      <w:r w:rsidRPr="00F3014A">
        <w:t>Trong thí nghiệm I-âng về giao thoa ánh sáng, biết D = 2 m; a = 1 mm; λ = 0,6 μm. Vân tối thứ tư cách vân trung tâm một khoảng</w:t>
      </w:r>
    </w:p>
    <w:p w:rsidR="00B01986" w:rsidRPr="00F3014A" w:rsidRDefault="00B01986" w:rsidP="00F3014A">
      <w:r w:rsidRPr="00F3014A">
        <w:rPr>
          <w:b/>
          <w:bCs/>
          <w:sz w:val="22"/>
          <w:szCs w:val="22"/>
        </w:rPr>
        <w:tab/>
        <w:t xml:space="preserve">A. </w:t>
      </w:r>
      <w:r w:rsidRPr="00F3014A">
        <w:t xml:space="preserve">4,8 mm </w:t>
      </w:r>
      <w:r w:rsidRPr="00F3014A">
        <w:rPr>
          <w:b/>
          <w:bCs/>
          <w:sz w:val="22"/>
          <w:szCs w:val="22"/>
        </w:rPr>
        <w:tab/>
        <w:t xml:space="preserve">B. </w:t>
      </w:r>
      <w:r w:rsidRPr="00F3014A">
        <w:t xml:space="preserve">4,2 mm </w:t>
      </w:r>
      <w:r w:rsidRPr="00F3014A">
        <w:rPr>
          <w:b/>
          <w:bCs/>
          <w:sz w:val="22"/>
          <w:szCs w:val="22"/>
        </w:rPr>
        <w:tab/>
        <w:t xml:space="preserve">C. </w:t>
      </w:r>
      <w:r w:rsidRPr="00F3014A">
        <w:t xml:space="preserve">6,6 mm </w:t>
      </w:r>
      <w:r w:rsidRPr="00F3014A">
        <w:rPr>
          <w:b/>
          <w:bCs/>
          <w:sz w:val="22"/>
          <w:szCs w:val="22"/>
        </w:rPr>
        <w:tab/>
        <w:t xml:space="preserve">D. </w:t>
      </w:r>
      <w:r w:rsidRPr="00F3014A">
        <w:t>3,6 mm</w:t>
      </w:r>
    </w:p>
    <w:p w:rsidR="00B01986" w:rsidRPr="00F3014A" w:rsidRDefault="00B01986" w:rsidP="00F3014A">
      <w:r w:rsidRPr="00F3014A">
        <w:rPr>
          <w:b/>
          <w:bCs/>
        </w:rPr>
        <w:t xml:space="preserve">Câu 31: </w:t>
      </w:r>
      <w:r w:rsidRPr="00F3014A">
        <w:t>Trong thí nghiệm I-âng về giao thoa ánh sáng, biết D = 2 m; a = 1 mm; λ = 0,6 μm. Vân sáng thứ ba cách vân trung tâm một khoảng</w:t>
      </w:r>
    </w:p>
    <w:p w:rsidR="00B01986" w:rsidRPr="00F3014A" w:rsidRDefault="00B01986" w:rsidP="00F3014A">
      <w:r w:rsidRPr="00F3014A">
        <w:rPr>
          <w:b/>
          <w:bCs/>
          <w:sz w:val="22"/>
          <w:szCs w:val="22"/>
        </w:rPr>
        <w:tab/>
        <w:t xml:space="preserve">A. </w:t>
      </w:r>
      <w:r w:rsidRPr="00F3014A">
        <w:t xml:space="preserve">4,2 mm </w:t>
      </w:r>
      <w:r w:rsidRPr="00F3014A">
        <w:rPr>
          <w:b/>
          <w:bCs/>
          <w:sz w:val="22"/>
          <w:szCs w:val="22"/>
        </w:rPr>
        <w:tab/>
        <w:t xml:space="preserve">B. </w:t>
      </w:r>
      <w:r w:rsidRPr="00F3014A">
        <w:t xml:space="preserve">3,6 mm </w:t>
      </w:r>
      <w:r w:rsidRPr="00F3014A">
        <w:rPr>
          <w:b/>
          <w:bCs/>
          <w:sz w:val="22"/>
          <w:szCs w:val="22"/>
        </w:rPr>
        <w:tab/>
        <w:t xml:space="preserve">C. </w:t>
      </w:r>
      <w:r w:rsidRPr="00F3014A">
        <w:t xml:space="preserve">4,8 mm </w:t>
      </w:r>
      <w:r w:rsidRPr="00F3014A">
        <w:rPr>
          <w:b/>
          <w:bCs/>
          <w:sz w:val="22"/>
          <w:szCs w:val="22"/>
        </w:rPr>
        <w:tab/>
        <w:t xml:space="preserve">D. </w:t>
      </w:r>
      <w:r w:rsidRPr="00F3014A">
        <w:t>6 mm</w:t>
      </w:r>
    </w:p>
    <w:p w:rsidR="00B01986" w:rsidRPr="00F3014A" w:rsidRDefault="00B01986" w:rsidP="00F3014A">
      <w:r w:rsidRPr="00F3014A">
        <w:rPr>
          <w:b/>
          <w:bCs/>
        </w:rPr>
        <w:lastRenderedPageBreak/>
        <w:t xml:space="preserve">Câu 32: </w:t>
      </w:r>
      <w:r w:rsidRPr="00F3014A">
        <w:t>Trong thí nghiệm I-âng về giao thoa ánh sáng, biết D = 3 m; a = 1 mm, khoảng vân đo được là 1,5 mm. Bước sóng của ánh sáng chiếu vào hai khe là:</w:t>
      </w:r>
    </w:p>
    <w:p w:rsidR="00B01986" w:rsidRPr="00F3014A" w:rsidRDefault="00B01986" w:rsidP="00F3014A">
      <w:r w:rsidRPr="00F3014A">
        <w:rPr>
          <w:b/>
          <w:bCs/>
          <w:sz w:val="22"/>
          <w:szCs w:val="22"/>
        </w:rPr>
        <w:tab/>
        <w:t xml:space="preserve">A. </w:t>
      </w:r>
      <w:r w:rsidRPr="00F3014A">
        <w:t xml:space="preserve">0,40 μm </w:t>
      </w:r>
      <w:r w:rsidRPr="00F3014A">
        <w:rPr>
          <w:b/>
          <w:bCs/>
          <w:sz w:val="22"/>
          <w:szCs w:val="22"/>
        </w:rPr>
        <w:tab/>
        <w:t xml:space="preserve">B. </w:t>
      </w:r>
      <w:r w:rsidRPr="00F3014A">
        <w:t xml:space="preserve">0,50 μm </w:t>
      </w:r>
      <w:r w:rsidRPr="00F3014A">
        <w:rPr>
          <w:b/>
          <w:bCs/>
          <w:sz w:val="22"/>
          <w:szCs w:val="22"/>
        </w:rPr>
        <w:tab/>
        <w:t xml:space="preserve">C. </w:t>
      </w:r>
      <w:r w:rsidRPr="00F3014A">
        <w:t xml:space="preserve">0,60 μm </w:t>
      </w:r>
      <w:r w:rsidRPr="00F3014A">
        <w:rPr>
          <w:b/>
          <w:bCs/>
          <w:sz w:val="22"/>
          <w:szCs w:val="22"/>
        </w:rPr>
        <w:tab/>
        <w:t xml:space="preserve">D. </w:t>
      </w:r>
      <w:r w:rsidRPr="00F3014A">
        <w:t>0,75 μm.</w:t>
      </w:r>
    </w:p>
    <w:p w:rsidR="00B01986" w:rsidRPr="00F3014A" w:rsidRDefault="00B01986" w:rsidP="00F3014A">
      <w:r w:rsidRPr="00F3014A">
        <w:rPr>
          <w:b/>
          <w:bCs/>
        </w:rPr>
        <w:t xml:space="preserve">Câu 33: </w:t>
      </w:r>
      <w:r w:rsidRPr="00F3014A">
        <w:t>Trong thí nghiệm I-âng về giao thoa ánh sáng, biết D = 3 m; a = 1 mm. Tại vị trí M cách vân trung tâm 4,5 mm,</w:t>
      </w:r>
      <w:r w:rsidRPr="00F3014A">
        <w:rPr>
          <w:lang w:val="vi-VN"/>
        </w:rPr>
        <w:t xml:space="preserve"> </w:t>
      </w:r>
      <w:r w:rsidRPr="00F3014A">
        <w:t>ta thu được vân tối bậc 3. Tính bước sóng ánh dùng trong thí nghiệm.</w:t>
      </w:r>
    </w:p>
    <w:p w:rsidR="00B01986" w:rsidRPr="00F3014A" w:rsidRDefault="00B01986" w:rsidP="00F3014A">
      <w:r w:rsidRPr="00F3014A">
        <w:rPr>
          <w:b/>
          <w:bCs/>
          <w:sz w:val="22"/>
          <w:szCs w:val="22"/>
        </w:rPr>
        <w:tab/>
        <w:t xml:space="preserve">A. </w:t>
      </w:r>
      <w:r w:rsidRPr="00F3014A">
        <w:t xml:space="preserve">0,60 μm </w:t>
      </w:r>
      <w:r w:rsidRPr="00F3014A">
        <w:rPr>
          <w:b/>
          <w:bCs/>
          <w:sz w:val="22"/>
          <w:szCs w:val="22"/>
        </w:rPr>
        <w:tab/>
        <w:t xml:space="preserve">B. </w:t>
      </w:r>
      <w:r w:rsidRPr="00F3014A">
        <w:t xml:space="preserve">0,55μm </w:t>
      </w:r>
      <w:r w:rsidRPr="00F3014A">
        <w:rPr>
          <w:b/>
          <w:bCs/>
          <w:sz w:val="22"/>
          <w:szCs w:val="22"/>
        </w:rPr>
        <w:tab/>
        <w:t xml:space="preserve">C. </w:t>
      </w:r>
      <w:r w:rsidRPr="00F3014A">
        <w:t xml:space="preserve">0,48 μm </w:t>
      </w:r>
      <w:r w:rsidRPr="00F3014A">
        <w:rPr>
          <w:b/>
          <w:bCs/>
          <w:sz w:val="22"/>
          <w:szCs w:val="22"/>
        </w:rPr>
        <w:tab/>
        <w:t xml:space="preserve">D. </w:t>
      </w:r>
      <w:r w:rsidRPr="00F3014A">
        <w:t>0,42 μm.</w:t>
      </w:r>
    </w:p>
    <w:p w:rsidR="00B01986" w:rsidRPr="00F3014A" w:rsidRDefault="00B01986" w:rsidP="00F3014A">
      <w:r w:rsidRPr="00F3014A">
        <w:rPr>
          <w:b/>
          <w:bCs/>
        </w:rPr>
        <w:t xml:space="preserve">Câu 34: </w:t>
      </w:r>
      <w:r w:rsidRPr="00F3014A">
        <w:t>Trong thí nghiệm giao thoa ánh sáng dùng hai khe I-âng, tại vị trí cách vân trung tâm 3,6mm, ta thu được vân sáng bậc 3. Vân tối bậc 3 cách vân trung tâm một khoảng:</w:t>
      </w:r>
    </w:p>
    <w:p w:rsidR="00B01986" w:rsidRPr="00F3014A" w:rsidRDefault="00B01986" w:rsidP="00F3014A">
      <w:r w:rsidRPr="00F3014A">
        <w:rPr>
          <w:b/>
          <w:bCs/>
          <w:sz w:val="22"/>
          <w:szCs w:val="22"/>
        </w:rPr>
        <w:tab/>
        <w:t xml:space="preserve">A. </w:t>
      </w:r>
      <w:r w:rsidRPr="00F3014A">
        <w:t xml:space="preserve">4,2 mm </w:t>
      </w:r>
      <w:r w:rsidRPr="00F3014A">
        <w:rPr>
          <w:b/>
          <w:bCs/>
          <w:sz w:val="22"/>
          <w:szCs w:val="22"/>
        </w:rPr>
        <w:tab/>
        <w:t xml:space="preserve">B. </w:t>
      </w:r>
      <w:r w:rsidRPr="00F3014A">
        <w:t xml:space="preserve">3,0 mm </w:t>
      </w:r>
      <w:r w:rsidRPr="00F3014A">
        <w:rPr>
          <w:b/>
          <w:bCs/>
          <w:sz w:val="22"/>
          <w:szCs w:val="22"/>
        </w:rPr>
        <w:tab/>
        <w:t xml:space="preserve">C. </w:t>
      </w:r>
      <w:r w:rsidRPr="00F3014A">
        <w:t xml:space="preserve">3,6 mm </w:t>
      </w:r>
      <w:r w:rsidRPr="00F3014A">
        <w:rPr>
          <w:b/>
          <w:bCs/>
          <w:sz w:val="22"/>
          <w:szCs w:val="22"/>
        </w:rPr>
        <w:tab/>
        <w:t xml:space="preserve">D. </w:t>
      </w:r>
      <w:r w:rsidRPr="00F3014A">
        <w:t>5,4 mm</w:t>
      </w:r>
    </w:p>
    <w:p w:rsidR="00B01986" w:rsidRPr="00F3014A" w:rsidRDefault="00B01986" w:rsidP="00F3014A">
      <w:r w:rsidRPr="00F3014A">
        <w:rPr>
          <w:b/>
          <w:bCs/>
        </w:rPr>
        <w:t xml:space="preserve">Câu 35: </w:t>
      </w:r>
      <w:r w:rsidRPr="00F3014A">
        <w:t>Trong thí nghiệm giao thoa ánh sáng dùng hai khe I-âng, tại vị trí cách vân trung tâm 4mm, ta thu được vân tối bậc 3. Vân sáng bậc 4 cách vân trung tâm một khoảng:</w:t>
      </w:r>
    </w:p>
    <w:p w:rsidR="00B01986" w:rsidRPr="00F3014A" w:rsidRDefault="00B01986" w:rsidP="00F3014A">
      <w:r w:rsidRPr="00F3014A">
        <w:t xml:space="preserve">A. 6,4 mm </w:t>
      </w:r>
      <w:r w:rsidRPr="00F3014A">
        <w:rPr>
          <w:b/>
          <w:bCs/>
          <w:sz w:val="22"/>
          <w:szCs w:val="22"/>
        </w:rPr>
        <w:tab/>
        <w:t xml:space="preserve">B. </w:t>
      </w:r>
      <w:r w:rsidRPr="00F3014A">
        <w:t xml:space="preserve">5,6 mm </w:t>
      </w:r>
      <w:r w:rsidRPr="00F3014A">
        <w:rPr>
          <w:b/>
          <w:bCs/>
          <w:sz w:val="22"/>
          <w:szCs w:val="22"/>
        </w:rPr>
        <w:tab/>
        <w:t xml:space="preserve">C. </w:t>
      </w:r>
      <w:r w:rsidRPr="00F3014A">
        <w:t xml:space="preserve">4,8 mm </w:t>
      </w:r>
      <w:r w:rsidRPr="00F3014A">
        <w:rPr>
          <w:b/>
          <w:bCs/>
          <w:sz w:val="22"/>
          <w:szCs w:val="22"/>
        </w:rPr>
        <w:tab/>
        <w:t xml:space="preserve">D. </w:t>
      </w:r>
      <w:r w:rsidRPr="00F3014A">
        <w:t>5,4 mm</w:t>
      </w:r>
    </w:p>
    <w:p w:rsidR="00B01986" w:rsidRPr="00F3014A" w:rsidRDefault="00B01986" w:rsidP="00F3014A">
      <w:r w:rsidRPr="00F3014A">
        <w:rPr>
          <w:b/>
          <w:bCs/>
        </w:rPr>
        <w:t xml:space="preserve">Câu 36: </w:t>
      </w:r>
      <w:r w:rsidRPr="00F3014A">
        <w:t>Trong thí nghiệm I-âng về giao thoa ánh sáng khoảng cách giữa hai khe là a = 2 mm, khoảng cách từ hai khe đến màn là D = 1 m, ánh sáng đơn sắc có bước sóng λ = 0,5 μm. Khoảng cách giữa vân sáng bậc 3 và vân sáng bậc 5 ở hai bên so với vân sáng trung tâm là</w:t>
      </w:r>
    </w:p>
    <w:p w:rsidR="00B01986" w:rsidRPr="00F3014A" w:rsidRDefault="00B01986" w:rsidP="00F3014A">
      <w:r w:rsidRPr="00F3014A">
        <w:rPr>
          <w:b/>
          <w:bCs/>
          <w:sz w:val="22"/>
          <w:szCs w:val="22"/>
        </w:rPr>
        <w:tab/>
        <w:t xml:space="preserve">A. </w:t>
      </w:r>
      <w:r w:rsidRPr="00F3014A">
        <w:t xml:space="preserve">0,50 mm. </w:t>
      </w:r>
      <w:r w:rsidRPr="00F3014A">
        <w:rPr>
          <w:b/>
          <w:bCs/>
          <w:sz w:val="22"/>
          <w:szCs w:val="22"/>
        </w:rPr>
        <w:tab/>
        <w:t xml:space="preserve">B. </w:t>
      </w:r>
      <w:r w:rsidRPr="00F3014A">
        <w:t xml:space="preserve">0,75 mm. </w:t>
      </w:r>
      <w:r w:rsidRPr="00F3014A">
        <w:rPr>
          <w:b/>
          <w:bCs/>
          <w:sz w:val="22"/>
          <w:szCs w:val="22"/>
        </w:rPr>
        <w:tab/>
        <w:t xml:space="preserve">C. </w:t>
      </w:r>
      <w:r w:rsidRPr="00F3014A">
        <w:t xml:space="preserve">1,25 mm. </w:t>
      </w:r>
      <w:r w:rsidRPr="00F3014A">
        <w:rPr>
          <w:b/>
          <w:bCs/>
          <w:sz w:val="22"/>
          <w:szCs w:val="22"/>
        </w:rPr>
        <w:tab/>
        <w:t xml:space="preserve">D. </w:t>
      </w:r>
      <w:r w:rsidRPr="00F3014A">
        <w:t>2 mm.</w:t>
      </w:r>
    </w:p>
    <w:p w:rsidR="00B01986" w:rsidRPr="00F3014A" w:rsidRDefault="00B01986" w:rsidP="00F3014A">
      <w:r w:rsidRPr="00F3014A">
        <w:rPr>
          <w:b/>
          <w:bCs/>
        </w:rPr>
        <w:t xml:space="preserve">Câu 37: </w:t>
      </w:r>
      <w:r w:rsidRPr="00F3014A">
        <w:t>Ứng dụng của hiện tượng giao thoa ánh sáng để đo</w:t>
      </w:r>
    </w:p>
    <w:p w:rsidR="00B01986" w:rsidRPr="00F3014A" w:rsidRDefault="00B01986" w:rsidP="00F3014A">
      <w:r w:rsidRPr="00F3014A">
        <w:rPr>
          <w:b/>
          <w:bCs/>
          <w:sz w:val="22"/>
          <w:szCs w:val="22"/>
        </w:rPr>
        <w:tab/>
        <w:t xml:space="preserve">A. </w:t>
      </w:r>
      <w:r w:rsidRPr="00F3014A">
        <w:t xml:space="preserve">tần số ánh sáng. </w:t>
      </w:r>
      <w:r w:rsidRPr="00F3014A">
        <w:rPr>
          <w:b/>
          <w:bCs/>
          <w:sz w:val="22"/>
          <w:szCs w:val="22"/>
        </w:rPr>
        <w:tab/>
      </w:r>
      <w:r w:rsidRPr="00F3014A">
        <w:rPr>
          <w:b/>
          <w:bCs/>
          <w:sz w:val="22"/>
          <w:szCs w:val="22"/>
          <w:lang w:val="vi-VN"/>
        </w:rPr>
        <w:tab/>
      </w:r>
      <w:r w:rsidRPr="00F3014A">
        <w:rPr>
          <w:b/>
          <w:bCs/>
          <w:sz w:val="22"/>
          <w:szCs w:val="22"/>
        </w:rPr>
        <w:t xml:space="preserve">B. </w:t>
      </w:r>
      <w:r w:rsidRPr="00F3014A">
        <w:t>bước sóng của ánh sáng.</w:t>
      </w:r>
    </w:p>
    <w:p w:rsidR="00B01986" w:rsidRPr="00F3014A" w:rsidRDefault="00B01986" w:rsidP="00F3014A">
      <w:r w:rsidRPr="00F3014A">
        <w:rPr>
          <w:b/>
          <w:bCs/>
          <w:sz w:val="22"/>
          <w:szCs w:val="22"/>
        </w:rPr>
        <w:tab/>
        <w:t xml:space="preserve">C. </w:t>
      </w:r>
      <w:r w:rsidRPr="00F3014A">
        <w:t xml:space="preserve">chiết suất của một môi trường. </w:t>
      </w:r>
      <w:r w:rsidRPr="00F3014A">
        <w:rPr>
          <w:b/>
          <w:bCs/>
          <w:sz w:val="22"/>
          <w:szCs w:val="22"/>
        </w:rPr>
        <w:tab/>
        <w:t xml:space="preserve">D. </w:t>
      </w:r>
      <w:r w:rsidRPr="00F3014A">
        <w:t>vận tốc của ánh sáng.</w:t>
      </w:r>
    </w:p>
    <w:p w:rsidR="00B01986" w:rsidRPr="00F3014A" w:rsidRDefault="00B01986" w:rsidP="00F3014A">
      <w:r w:rsidRPr="00F3014A">
        <w:rPr>
          <w:b/>
          <w:bCs/>
        </w:rPr>
        <w:t xml:space="preserve">Câu 38: </w:t>
      </w:r>
      <w:r w:rsidRPr="00F3014A">
        <w:t>Hiện tượng giao thoa ánh sáng phụ thuộc vào các đặc điểm nào của 2 nguồn sáng sau đây?</w:t>
      </w:r>
    </w:p>
    <w:p w:rsidR="00B01986" w:rsidRPr="00F3014A" w:rsidRDefault="00B01986" w:rsidP="00F3014A">
      <w:r w:rsidRPr="00F3014A">
        <w:rPr>
          <w:i/>
          <w:iCs/>
        </w:rPr>
        <w:t>1) tần số. 2) độ lệch pha. 3) cường độ sáng. 4) độ rộng của nguồn</w:t>
      </w:r>
    </w:p>
    <w:p w:rsidR="00B01986" w:rsidRPr="00F3014A" w:rsidRDefault="00B01986" w:rsidP="00F3014A">
      <w:r w:rsidRPr="00F3014A">
        <w:rPr>
          <w:b/>
          <w:bCs/>
          <w:sz w:val="22"/>
          <w:szCs w:val="22"/>
        </w:rPr>
        <w:tab/>
        <w:t xml:space="preserve">A. </w:t>
      </w:r>
      <w:r w:rsidRPr="00F3014A">
        <w:t xml:space="preserve">Chỉ các đặc điểm 1, 2. </w:t>
      </w:r>
      <w:r w:rsidRPr="00F3014A">
        <w:rPr>
          <w:b/>
          <w:bCs/>
          <w:sz w:val="22"/>
          <w:szCs w:val="22"/>
        </w:rPr>
        <w:tab/>
      </w:r>
      <w:r w:rsidRPr="00F3014A">
        <w:rPr>
          <w:b/>
          <w:bCs/>
          <w:sz w:val="22"/>
          <w:szCs w:val="22"/>
          <w:lang w:val="vi-VN"/>
        </w:rPr>
        <w:tab/>
      </w:r>
      <w:r w:rsidRPr="00F3014A">
        <w:rPr>
          <w:b/>
          <w:bCs/>
          <w:sz w:val="22"/>
          <w:szCs w:val="22"/>
        </w:rPr>
        <w:t xml:space="preserve">B. </w:t>
      </w:r>
      <w:r w:rsidRPr="00F3014A">
        <w:t>Chỉ các đặc điểm 1, 2, 4.</w:t>
      </w:r>
    </w:p>
    <w:p w:rsidR="00B01986" w:rsidRPr="00F3014A" w:rsidRDefault="00B01986" w:rsidP="00F3014A">
      <w:r w:rsidRPr="00F3014A">
        <w:rPr>
          <w:b/>
          <w:bCs/>
          <w:sz w:val="22"/>
          <w:szCs w:val="22"/>
        </w:rPr>
        <w:tab/>
        <w:t xml:space="preserve">C. </w:t>
      </w:r>
      <w:r w:rsidRPr="00F3014A">
        <w:t xml:space="preserve">Chỉ các đặc điểm 1, 2, 3. </w:t>
      </w:r>
      <w:r w:rsidRPr="00F3014A">
        <w:rPr>
          <w:b/>
          <w:bCs/>
          <w:sz w:val="22"/>
          <w:szCs w:val="22"/>
        </w:rPr>
        <w:tab/>
        <w:t xml:space="preserve">D. </w:t>
      </w:r>
      <w:r w:rsidRPr="00F3014A">
        <w:t>Các đặc điểm 1, 2, 3, 4.</w:t>
      </w:r>
    </w:p>
    <w:p w:rsidR="00B01986" w:rsidRDefault="00B01986">
      <w:pPr>
        <w:widowControl w:val="0"/>
        <w:tabs>
          <w:tab w:val="left" w:pos="142"/>
          <w:tab w:val="left" w:pos="284"/>
          <w:tab w:val="left" w:pos="567"/>
          <w:tab w:val="left" w:pos="709"/>
          <w:tab w:val="left" w:pos="851"/>
          <w:tab w:val="left" w:pos="2835"/>
          <w:tab w:val="left" w:pos="5387"/>
          <w:tab w:val="left" w:pos="7938"/>
        </w:tabs>
        <w:autoSpaceDE w:val="0"/>
        <w:autoSpaceDN w:val="0"/>
        <w:jc w:val="both"/>
        <w:rPr>
          <w:b/>
          <w:bCs/>
          <w:color w:val="C00000"/>
          <w:sz w:val="25"/>
          <w:szCs w:val="25"/>
          <w:u w:val="thick"/>
          <w:lang w:val="vi-VN"/>
        </w:rPr>
      </w:pPr>
    </w:p>
    <w:p w:rsidR="00B01986" w:rsidRPr="00F3014A" w:rsidRDefault="00F3014A" w:rsidP="00F3014A">
      <w:pPr>
        <w:jc w:val="center"/>
        <w:rPr>
          <w:b/>
          <w:color w:val="000000"/>
          <w:u w:val="single"/>
        </w:rPr>
      </w:pPr>
      <w:r w:rsidRPr="00F3014A">
        <w:rPr>
          <w:b/>
          <w:u w:val="single"/>
        </w:rPr>
        <w:t>ĐÁP ÁN</w:t>
      </w:r>
    </w:p>
    <w:p w:rsidR="00B01986" w:rsidRDefault="00B01986">
      <w:pPr>
        <w:widowControl w:val="0"/>
        <w:tabs>
          <w:tab w:val="left" w:pos="142"/>
          <w:tab w:val="left" w:pos="284"/>
          <w:tab w:val="left" w:pos="567"/>
          <w:tab w:val="left" w:pos="709"/>
          <w:tab w:val="left" w:pos="851"/>
          <w:tab w:val="left" w:pos="2835"/>
          <w:tab w:val="left" w:pos="5387"/>
          <w:tab w:val="left" w:pos="7938"/>
        </w:tabs>
        <w:autoSpaceDE w:val="0"/>
        <w:autoSpaceDN w:val="0"/>
        <w:jc w:val="both"/>
        <w:rPr>
          <w:color w:val="000000"/>
          <w:sz w:val="25"/>
          <w:szCs w:val="25"/>
        </w:rPr>
      </w:pPr>
    </w:p>
    <w:tbl>
      <w:tblPr>
        <w:tblW w:w="0" w:type="auto"/>
        <w:tblInd w:w="222" w:type="dxa"/>
        <w:tblLayout w:type="fixed"/>
        <w:tblLook w:val="0000" w:firstRow="0" w:lastRow="0" w:firstColumn="0" w:lastColumn="0" w:noHBand="0" w:noVBand="0"/>
      </w:tblPr>
      <w:tblGrid>
        <w:gridCol w:w="1065"/>
        <w:gridCol w:w="1067"/>
        <w:gridCol w:w="1066"/>
        <w:gridCol w:w="1066"/>
        <w:gridCol w:w="1066"/>
        <w:gridCol w:w="1066"/>
        <w:gridCol w:w="1066"/>
        <w:gridCol w:w="1066"/>
        <w:gridCol w:w="1066"/>
        <w:gridCol w:w="1071"/>
      </w:tblGrid>
      <w:tr w:rsidR="00B01986">
        <w:trPr>
          <w:trHeight w:hRule="exact" w:val="369"/>
        </w:trPr>
        <w:tc>
          <w:tcPr>
            <w:tcW w:w="1065" w:type="dxa"/>
            <w:tcBorders>
              <w:top w:val="single" w:sz="4" w:space="0" w:color="000000"/>
              <w:left w:val="single" w:sz="4" w:space="0" w:color="000000"/>
              <w:bottom w:val="single" w:sz="4" w:space="0" w:color="000000"/>
              <w:right w:val="single" w:sz="4" w:space="0" w:color="000000"/>
            </w:tcBorders>
          </w:tcPr>
          <w:p w:rsidR="00B01986" w:rsidRPr="00F3014A" w:rsidRDefault="00B01986" w:rsidP="00F3014A">
            <w:pPr>
              <w:rPr>
                <w:b/>
              </w:rPr>
            </w:pPr>
            <w:r w:rsidRPr="00F3014A">
              <w:rPr>
                <w:b/>
              </w:rPr>
              <w:t>01. C</w:t>
            </w:r>
          </w:p>
        </w:tc>
        <w:tc>
          <w:tcPr>
            <w:tcW w:w="1067" w:type="dxa"/>
            <w:tcBorders>
              <w:top w:val="single" w:sz="4" w:space="0" w:color="000000"/>
              <w:left w:val="single" w:sz="4" w:space="0" w:color="000000"/>
              <w:bottom w:val="single" w:sz="4" w:space="0" w:color="000000"/>
              <w:right w:val="single" w:sz="4" w:space="0" w:color="000000"/>
            </w:tcBorders>
          </w:tcPr>
          <w:p w:rsidR="00B01986" w:rsidRPr="00F3014A" w:rsidRDefault="00B01986" w:rsidP="00F3014A">
            <w:pPr>
              <w:rPr>
                <w:b/>
              </w:rPr>
            </w:pPr>
            <w:r w:rsidRPr="00F3014A">
              <w:rPr>
                <w:b/>
              </w:rPr>
              <w:t>02. C</w:t>
            </w:r>
          </w:p>
        </w:tc>
        <w:tc>
          <w:tcPr>
            <w:tcW w:w="1066" w:type="dxa"/>
            <w:tcBorders>
              <w:top w:val="single" w:sz="4" w:space="0" w:color="000000"/>
              <w:left w:val="single" w:sz="4" w:space="0" w:color="000000"/>
              <w:bottom w:val="single" w:sz="4" w:space="0" w:color="000000"/>
              <w:right w:val="single" w:sz="4" w:space="0" w:color="000000"/>
            </w:tcBorders>
          </w:tcPr>
          <w:p w:rsidR="00B01986" w:rsidRPr="00F3014A" w:rsidRDefault="00B01986" w:rsidP="00F3014A">
            <w:pPr>
              <w:rPr>
                <w:b/>
              </w:rPr>
            </w:pPr>
            <w:r w:rsidRPr="00F3014A">
              <w:rPr>
                <w:b/>
              </w:rPr>
              <w:t>03. D</w:t>
            </w:r>
          </w:p>
        </w:tc>
        <w:tc>
          <w:tcPr>
            <w:tcW w:w="1066" w:type="dxa"/>
            <w:tcBorders>
              <w:top w:val="single" w:sz="4" w:space="0" w:color="000000"/>
              <w:left w:val="single" w:sz="4" w:space="0" w:color="000000"/>
              <w:bottom w:val="single" w:sz="4" w:space="0" w:color="000000"/>
              <w:right w:val="single" w:sz="4" w:space="0" w:color="000000"/>
            </w:tcBorders>
          </w:tcPr>
          <w:p w:rsidR="00B01986" w:rsidRPr="00F3014A" w:rsidRDefault="00B01986" w:rsidP="00F3014A">
            <w:pPr>
              <w:rPr>
                <w:b/>
              </w:rPr>
            </w:pPr>
            <w:r w:rsidRPr="00F3014A">
              <w:rPr>
                <w:b/>
              </w:rPr>
              <w:t>04. B</w:t>
            </w:r>
          </w:p>
        </w:tc>
        <w:tc>
          <w:tcPr>
            <w:tcW w:w="1066" w:type="dxa"/>
            <w:tcBorders>
              <w:top w:val="single" w:sz="4" w:space="0" w:color="000000"/>
              <w:left w:val="single" w:sz="4" w:space="0" w:color="000000"/>
              <w:bottom w:val="single" w:sz="4" w:space="0" w:color="000000"/>
              <w:right w:val="single" w:sz="4" w:space="0" w:color="000000"/>
            </w:tcBorders>
          </w:tcPr>
          <w:p w:rsidR="00B01986" w:rsidRPr="00F3014A" w:rsidRDefault="00B01986" w:rsidP="00F3014A">
            <w:pPr>
              <w:rPr>
                <w:b/>
              </w:rPr>
            </w:pPr>
            <w:r w:rsidRPr="00F3014A">
              <w:rPr>
                <w:b/>
              </w:rPr>
              <w:t>05. B</w:t>
            </w:r>
          </w:p>
        </w:tc>
        <w:tc>
          <w:tcPr>
            <w:tcW w:w="1066" w:type="dxa"/>
            <w:tcBorders>
              <w:top w:val="single" w:sz="4" w:space="0" w:color="000000"/>
              <w:left w:val="single" w:sz="4" w:space="0" w:color="000000"/>
              <w:bottom w:val="single" w:sz="4" w:space="0" w:color="000000"/>
              <w:right w:val="single" w:sz="4" w:space="0" w:color="000000"/>
            </w:tcBorders>
          </w:tcPr>
          <w:p w:rsidR="00B01986" w:rsidRPr="00F3014A" w:rsidRDefault="00B01986" w:rsidP="00F3014A">
            <w:pPr>
              <w:rPr>
                <w:b/>
              </w:rPr>
            </w:pPr>
            <w:r w:rsidRPr="00F3014A">
              <w:rPr>
                <w:b/>
              </w:rPr>
              <w:t>06. A</w:t>
            </w:r>
          </w:p>
        </w:tc>
        <w:tc>
          <w:tcPr>
            <w:tcW w:w="1066" w:type="dxa"/>
            <w:tcBorders>
              <w:top w:val="single" w:sz="4" w:space="0" w:color="000000"/>
              <w:left w:val="single" w:sz="4" w:space="0" w:color="000000"/>
              <w:bottom w:val="single" w:sz="4" w:space="0" w:color="000000"/>
              <w:right w:val="single" w:sz="4" w:space="0" w:color="000000"/>
            </w:tcBorders>
          </w:tcPr>
          <w:p w:rsidR="00B01986" w:rsidRPr="00F3014A" w:rsidRDefault="00B01986" w:rsidP="00F3014A">
            <w:pPr>
              <w:rPr>
                <w:b/>
              </w:rPr>
            </w:pPr>
            <w:r w:rsidRPr="00F3014A">
              <w:rPr>
                <w:b/>
              </w:rPr>
              <w:t>07. A</w:t>
            </w:r>
          </w:p>
        </w:tc>
        <w:tc>
          <w:tcPr>
            <w:tcW w:w="1066" w:type="dxa"/>
            <w:tcBorders>
              <w:top w:val="single" w:sz="4" w:space="0" w:color="000000"/>
              <w:left w:val="single" w:sz="4" w:space="0" w:color="000000"/>
              <w:bottom w:val="single" w:sz="4" w:space="0" w:color="000000"/>
              <w:right w:val="single" w:sz="4" w:space="0" w:color="000000"/>
            </w:tcBorders>
          </w:tcPr>
          <w:p w:rsidR="00B01986" w:rsidRPr="00F3014A" w:rsidRDefault="00B01986" w:rsidP="00F3014A">
            <w:pPr>
              <w:rPr>
                <w:b/>
              </w:rPr>
            </w:pPr>
            <w:r w:rsidRPr="00F3014A">
              <w:rPr>
                <w:b/>
              </w:rPr>
              <w:t>08. D</w:t>
            </w:r>
          </w:p>
        </w:tc>
        <w:tc>
          <w:tcPr>
            <w:tcW w:w="1066" w:type="dxa"/>
            <w:tcBorders>
              <w:top w:val="single" w:sz="4" w:space="0" w:color="000000"/>
              <w:left w:val="single" w:sz="4" w:space="0" w:color="000000"/>
              <w:bottom w:val="single" w:sz="4" w:space="0" w:color="000000"/>
              <w:right w:val="single" w:sz="4" w:space="0" w:color="000000"/>
            </w:tcBorders>
          </w:tcPr>
          <w:p w:rsidR="00B01986" w:rsidRPr="00F3014A" w:rsidRDefault="00B01986" w:rsidP="00F3014A">
            <w:pPr>
              <w:rPr>
                <w:b/>
              </w:rPr>
            </w:pPr>
            <w:r w:rsidRPr="00F3014A">
              <w:rPr>
                <w:b/>
              </w:rPr>
              <w:t>09. C</w:t>
            </w:r>
          </w:p>
        </w:tc>
        <w:tc>
          <w:tcPr>
            <w:tcW w:w="1071" w:type="dxa"/>
            <w:tcBorders>
              <w:top w:val="single" w:sz="4" w:space="0" w:color="000000"/>
              <w:left w:val="single" w:sz="4" w:space="0" w:color="000000"/>
              <w:bottom w:val="single" w:sz="4" w:space="0" w:color="000000"/>
              <w:right w:val="single" w:sz="4" w:space="0" w:color="000000"/>
            </w:tcBorders>
          </w:tcPr>
          <w:p w:rsidR="00B01986" w:rsidRPr="00F3014A" w:rsidRDefault="00B01986" w:rsidP="00F3014A">
            <w:pPr>
              <w:rPr>
                <w:b/>
              </w:rPr>
            </w:pPr>
            <w:r w:rsidRPr="00F3014A">
              <w:rPr>
                <w:b/>
              </w:rPr>
              <w:t>10. D</w:t>
            </w:r>
          </w:p>
        </w:tc>
      </w:tr>
      <w:tr w:rsidR="00B01986">
        <w:trPr>
          <w:trHeight w:hRule="exact" w:val="370"/>
        </w:trPr>
        <w:tc>
          <w:tcPr>
            <w:tcW w:w="1065" w:type="dxa"/>
            <w:tcBorders>
              <w:top w:val="single" w:sz="4" w:space="0" w:color="000000"/>
              <w:left w:val="single" w:sz="4" w:space="0" w:color="000000"/>
              <w:bottom w:val="single" w:sz="4" w:space="0" w:color="000000"/>
              <w:right w:val="single" w:sz="4" w:space="0" w:color="000000"/>
            </w:tcBorders>
          </w:tcPr>
          <w:p w:rsidR="00B01986" w:rsidRPr="00F3014A" w:rsidRDefault="00B01986" w:rsidP="00F3014A">
            <w:pPr>
              <w:rPr>
                <w:b/>
              </w:rPr>
            </w:pPr>
            <w:r w:rsidRPr="00F3014A">
              <w:rPr>
                <w:b/>
              </w:rPr>
              <w:t>11. A</w:t>
            </w:r>
          </w:p>
        </w:tc>
        <w:tc>
          <w:tcPr>
            <w:tcW w:w="1067" w:type="dxa"/>
            <w:tcBorders>
              <w:top w:val="single" w:sz="4" w:space="0" w:color="000000"/>
              <w:left w:val="single" w:sz="4" w:space="0" w:color="000000"/>
              <w:bottom w:val="single" w:sz="4" w:space="0" w:color="000000"/>
              <w:right w:val="single" w:sz="4" w:space="0" w:color="000000"/>
            </w:tcBorders>
          </w:tcPr>
          <w:p w:rsidR="00B01986" w:rsidRPr="00F3014A" w:rsidRDefault="00B01986" w:rsidP="00F3014A">
            <w:pPr>
              <w:rPr>
                <w:b/>
              </w:rPr>
            </w:pPr>
            <w:r w:rsidRPr="00F3014A">
              <w:rPr>
                <w:b/>
              </w:rPr>
              <w:t>12. B</w:t>
            </w:r>
          </w:p>
        </w:tc>
        <w:tc>
          <w:tcPr>
            <w:tcW w:w="1066" w:type="dxa"/>
            <w:tcBorders>
              <w:top w:val="single" w:sz="4" w:space="0" w:color="000000"/>
              <w:left w:val="single" w:sz="4" w:space="0" w:color="000000"/>
              <w:bottom w:val="single" w:sz="4" w:space="0" w:color="000000"/>
              <w:right w:val="single" w:sz="4" w:space="0" w:color="000000"/>
            </w:tcBorders>
          </w:tcPr>
          <w:p w:rsidR="00B01986" w:rsidRPr="00F3014A" w:rsidRDefault="00B01986" w:rsidP="00F3014A">
            <w:pPr>
              <w:rPr>
                <w:b/>
              </w:rPr>
            </w:pPr>
            <w:r w:rsidRPr="00F3014A">
              <w:rPr>
                <w:b/>
              </w:rPr>
              <w:t>13. B</w:t>
            </w:r>
          </w:p>
        </w:tc>
        <w:tc>
          <w:tcPr>
            <w:tcW w:w="1066" w:type="dxa"/>
            <w:tcBorders>
              <w:top w:val="single" w:sz="4" w:space="0" w:color="000000"/>
              <w:left w:val="single" w:sz="4" w:space="0" w:color="000000"/>
              <w:bottom w:val="single" w:sz="4" w:space="0" w:color="000000"/>
              <w:right w:val="single" w:sz="4" w:space="0" w:color="000000"/>
            </w:tcBorders>
          </w:tcPr>
          <w:p w:rsidR="00B01986" w:rsidRPr="00F3014A" w:rsidRDefault="00B01986" w:rsidP="00F3014A">
            <w:pPr>
              <w:rPr>
                <w:b/>
              </w:rPr>
            </w:pPr>
            <w:r w:rsidRPr="00F3014A">
              <w:rPr>
                <w:b/>
              </w:rPr>
              <w:t>14. C</w:t>
            </w:r>
          </w:p>
        </w:tc>
        <w:tc>
          <w:tcPr>
            <w:tcW w:w="1066" w:type="dxa"/>
            <w:tcBorders>
              <w:top w:val="single" w:sz="4" w:space="0" w:color="000000"/>
              <w:left w:val="single" w:sz="4" w:space="0" w:color="000000"/>
              <w:bottom w:val="single" w:sz="4" w:space="0" w:color="000000"/>
              <w:right w:val="single" w:sz="4" w:space="0" w:color="000000"/>
            </w:tcBorders>
          </w:tcPr>
          <w:p w:rsidR="00B01986" w:rsidRPr="00F3014A" w:rsidRDefault="00B01986" w:rsidP="00F3014A">
            <w:pPr>
              <w:rPr>
                <w:b/>
              </w:rPr>
            </w:pPr>
            <w:r w:rsidRPr="00F3014A">
              <w:rPr>
                <w:b/>
              </w:rPr>
              <w:t>15. A</w:t>
            </w:r>
          </w:p>
        </w:tc>
        <w:tc>
          <w:tcPr>
            <w:tcW w:w="1066" w:type="dxa"/>
            <w:tcBorders>
              <w:top w:val="single" w:sz="4" w:space="0" w:color="000000"/>
              <w:left w:val="single" w:sz="4" w:space="0" w:color="000000"/>
              <w:bottom w:val="single" w:sz="4" w:space="0" w:color="000000"/>
              <w:right w:val="single" w:sz="4" w:space="0" w:color="000000"/>
            </w:tcBorders>
          </w:tcPr>
          <w:p w:rsidR="00B01986" w:rsidRPr="00F3014A" w:rsidRDefault="00B01986" w:rsidP="00F3014A">
            <w:pPr>
              <w:rPr>
                <w:b/>
              </w:rPr>
            </w:pPr>
            <w:r w:rsidRPr="00F3014A">
              <w:rPr>
                <w:b/>
              </w:rPr>
              <w:t>16. B</w:t>
            </w:r>
          </w:p>
        </w:tc>
        <w:tc>
          <w:tcPr>
            <w:tcW w:w="1066" w:type="dxa"/>
            <w:tcBorders>
              <w:top w:val="single" w:sz="4" w:space="0" w:color="000000"/>
              <w:left w:val="single" w:sz="4" w:space="0" w:color="000000"/>
              <w:bottom w:val="single" w:sz="4" w:space="0" w:color="000000"/>
              <w:right w:val="single" w:sz="4" w:space="0" w:color="000000"/>
            </w:tcBorders>
          </w:tcPr>
          <w:p w:rsidR="00B01986" w:rsidRPr="00F3014A" w:rsidRDefault="00B01986" w:rsidP="00F3014A">
            <w:pPr>
              <w:rPr>
                <w:b/>
              </w:rPr>
            </w:pPr>
            <w:r w:rsidRPr="00F3014A">
              <w:rPr>
                <w:b/>
              </w:rPr>
              <w:t>17. C</w:t>
            </w:r>
          </w:p>
        </w:tc>
        <w:tc>
          <w:tcPr>
            <w:tcW w:w="1066" w:type="dxa"/>
            <w:tcBorders>
              <w:top w:val="single" w:sz="4" w:space="0" w:color="000000"/>
              <w:left w:val="single" w:sz="4" w:space="0" w:color="000000"/>
              <w:bottom w:val="single" w:sz="4" w:space="0" w:color="000000"/>
              <w:right w:val="single" w:sz="4" w:space="0" w:color="000000"/>
            </w:tcBorders>
          </w:tcPr>
          <w:p w:rsidR="00B01986" w:rsidRPr="00F3014A" w:rsidRDefault="00B01986" w:rsidP="00F3014A">
            <w:pPr>
              <w:rPr>
                <w:b/>
              </w:rPr>
            </w:pPr>
            <w:r w:rsidRPr="00F3014A">
              <w:rPr>
                <w:b/>
              </w:rPr>
              <w:t>18. C</w:t>
            </w:r>
          </w:p>
        </w:tc>
        <w:tc>
          <w:tcPr>
            <w:tcW w:w="1066" w:type="dxa"/>
            <w:tcBorders>
              <w:top w:val="single" w:sz="4" w:space="0" w:color="000000"/>
              <w:left w:val="single" w:sz="4" w:space="0" w:color="000000"/>
              <w:bottom w:val="single" w:sz="4" w:space="0" w:color="000000"/>
              <w:right w:val="single" w:sz="4" w:space="0" w:color="000000"/>
            </w:tcBorders>
          </w:tcPr>
          <w:p w:rsidR="00B01986" w:rsidRPr="00F3014A" w:rsidRDefault="00B01986" w:rsidP="00F3014A">
            <w:pPr>
              <w:rPr>
                <w:b/>
              </w:rPr>
            </w:pPr>
            <w:r w:rsidRPr="00F3014A">
              <w:rPr>
                <w:b/>
              </w:rPr>
              <w:t>19. B</w:t>
            </w:r>
          </w:p>
        </w:tc>
        <w:tc>
          <w:tcPr>
            <w:tcW w:w="1071" w:type="dxa"/>
            <w:tcBorders>
              <w:top w:val="single" w:sz="4" w:space="0" w:color="000000"/>
              <w:left w:val="single" w:sz="4" w:space="0" w:color="000000"/>
              <w:bottom w:val="single" w:sz="4" w:space="0" w:color="000000"/>
              <w:right w:val="single" w:sz="4" w:space="0" w:color="000000"/>
            </w:tcBorders>
          </w:tcPr>
          <w:p w:rsidR="00B01986" w:rsidRPr="00F3014A" w:rsidRDefault="00B01986" w:rsidP="00F3014A">
            <w:pPr>
              <w:rPr>
                <w:b/>
              </w:rPr>
            </w:pPr>
            <w:r w:rsidRPr="00F3014A">
              <w:rPr>
                <w:b/>
              </w:rPr>
              <w:t>20. B</w:t>
            </w:r>
          </w:p>
        </w:tc>
      </w:tr>
      <w:tr w:rsidR="00B01986">
        <w:trPr>
          <w:trHeight w:hRule="exact" w:val="370"/>
        </w:trPr>
        <w:tc>
          <w:tcPr>
            <w:tcW w:w="1065" w:type="dxa"/>
            <w:tcBorders>
              <w:top w:val="single" w:sz="4" w:space="0" w:color="000000"/>
              <w:left w:val="single" w:sz="4" w:space="0" w:color="000000"/>
              <w:bottom w:val="single" w:sz="4" w:space="0" w:color="000000"/>
              <w:right w:val="single" w:sz="4" w:space="0" w:color="000000"/>
            </w:tcBorders>
          </w:tcPr>
          <w:p w:rsidR="00B01986" w:rsidRPr="00F3014A" w:rsidRDefault="00B01986" w:rsidP="00F3014A">
            <w:pPr>
              <w:rPr>
                <w:b/>
              </w:rPr>
            </w:pPr>
            <w:r w:rsidRPr="00F3014A">
              <w:rPr>
                <w:b/>
              </w:rPr>
              <w:t>21. C</w:t>
            </w:r>
          </w:p>
        </w:tc>
        <w:tc>
          <w:tcPr>
            <w:tcW w:w="1067" w:type="dxa"/>
            <w:tcBorders>
              <w:top w:val="single" w:sz="4" w:space="0" w:color="000000"/>
              <w:left w:val="single" w:sz="4" w:space="0" w:color="000000"/>
              <w:bottom w:val="single" w:sz="4" w:space="0" w:color="000000"/>
              <w:right w:val="single" w:sz="4" w:space="0" w:color="000000"/>
            </w:tcBorders>
          </w:tcPr>
          <w:p w:rsidR="00B01986" w:rsidRPr="00F3014A" w:rsidRDefault="00B01986" w:rsidP="00F3014A">
            <w:pPr>
              <w:rPr>
                <w:b/>
              </w:rPr>
            </w:pPr>
            <w:r w:rsidRPr="00F3014A">
              <w:rPr>
                <w:b/>
              </w:rPr>
              <w:t>22. A</w:t>
            </w:r>
          </w:p>
        </w:tc>
        <w:tc>
          <w:tcPr>
            <w:tcW w:w="1066" w:type="dxa"/>
            <w:tcBorders>
              <w:top w:val="single" w:sz="4" w:space="0" w:color="000000"/>
              <w:left w:val="single" w:sz="4" w:space="0" w:color="000000"/>
              <w:bottom w:val="single" w:sz="4" w:space="0" w:color="000000"/>
              <w:right w:val="single" w:sz="4" w:space="0" w:color="000000"/>
            </w:tcBorders>
          </w:tcPr>
          <w:p w:rsidR="00B01986" w:rsidRPr="00F3014A" w:rsidRDefault="00B01986" w:rsidP="00F3014A">
            <w:pPr>
              <w:rPr>
                <w:b/>
              </w:rPr>
            </w:pPr>
            <w:r w:rsidRPr="00F3014A">
              <w:rPr>
                <w:b/>
              </w:rPr>
              <w:t>23. C</w:t>
            </w:r>
          </w:p>
        </w:tc>
        <w:tc>
          <w:tcPr>
            <w:tcW w:w="1066" w:type="dxa"/>
            <w:tcBorders>
              <w:top w:val="single" w:sz="4" w:space="0" w:color="000000"/>
              <w:left w:val="single" w:sz="4" w:space="0" w:color="000000"/>
              <w:bottom w:val="single" w:sz="4" w:space="0" w:color="000000"/>
              <w:right w:val="single" w:sz="4" w:space="0" w:color="000000"/>
            </w:tcBorders>
          </w:tcPr>
          <w:p w:rsidR="00B01986" w:rsidRPr="00F3014A" w:rsidRDefault="00B01986" w:rsidP="00F3014A">
            <w:pPr>
              <w:rPr>
                <w:b/>
              </w:rPr>
            </w:pPr>
            <w:r w:rsidRPr="00F3014A">
              <w:rPr>
                <w:b/>
              </w:rPr>
              <w:t>24. C</w:t>
            </w:r>
          </w:p>
        </w:tc>
        <w:tc>
          <w:tcPr>
            <w:tcW w:w="1066" w:type="dxa"/>
            <w:tcBorders>
              <w:top w:val="single" w:sz="4" w:space="0" w:color="000000"/>
              <w:left w:val="single" w:sz="4" w:space="0" w:color="000000"/>
              <w:bottom w:val="single" w:sz="4" w:space="0" w:color="000000"/>
              <w:right w:val="single" w:sz="4" w:space="0" w:color="000000"/>
            </w:tcBorders>
          </w:tcPr>
          <w:p w:rsidR="00B01986" w:rsidRPr="00F3014A" w:rsidRDefault="00B01986" w:rsidP="00F3014A">
            <w:pPr>
              <w:rPr>
                <w:b/>
              </w:rPr>
            </w:pPr>
            <w:r w:rsidRPr="00F3014A">
              <w:rPr>
                <w:b/>
              </w:rPr>
              <w:t>25. C</w:t>
            </w:r>
          </w:p>
        </w:tc>
        <w:tc>
          <w:tcPr>
            <w:tcW w:w="1066" w:type="dxa"/>
            <w:tcBorders>
              <w:top w:val="single" w:sz="4" w:space="0" w:color="000000"/>
              <w:left w:val="single" w:sz="4" w:space="0" w:color="000000"/>
              <w:bottom w:val="single" w:sz="4" w:space="0" w:color="000000"/>
              <w:right w:val="single" w:sz="4" w:space="0" w:color="000000"/>
            </w:tcBorders>
          </w:tcPr>
          <w:p w:rsidR="00B01986" w:rsidRPr="00F3014A" w:rsidRDefault="00B01986" w:rsidP="00F3014A">
            <w:pPr>
              <w:rPr>
                <w:b/>
              </w:rPr>
            </w:pPr>
            <w:r w:rsidRPr="00F3014A">
              <w:rPr>
                <w:b/>
              </w:rPr>
              <w:t>26. D</w:t>
            </w:r>
          </w:p>
        </w:tc>
        <w:tc>
          <w:tcPr>
            <w:tcW w:w="1066" w:type="dxa"/>
            <w:tcBorders>
              <w:top w:val="single" w:sz="4" w:space="0" w:color="000000"/>
              <w:left w:val="single" w:sz="4" w:space="0" w:color="000000"/>
              <w:bottom w:val="single" w:sz="4" w:space="0" w:color="000000"/>
              <w:right w:val="single" w:sz="4" w:space="0" w:color="000000"/>
            </w:tcBorders>
          </w:tcPr>
          <w:p w:rsidR="00B01986" w:rsidRPr="00F3014A" w:rsidRDefault="00B01986" w:rsidP="00F3014A">
            <w:pPr>
              <w:rPr>
                <w:b/>
              </w:rPr>
            </w:pPr>
            <w:r w:rsidRPr="00F3014A">
              <w:rPr>
                <w:b/>
              </w:rPr>
              <w:t>27. C</w:t>
            </w:r>
          </w:p>
        </w:tc>
        <w:tc>
          <w:tcPr>
            <w:tcW w:w="1066" w:type="dxa"/>
            <w:tcBorders>
              <w:top w:val="single" w:sz="4" w:space="0" w:color="000000"/>
              <w:left w:val="single" w:sz="4" w:space="0" w:color="000000"/>
              <w:bottom w:val="single" w:sz="4" w:space="0" w:color="000000"/>
              <w:right w:val="single" w:sz="4" w:space="0" w:color="000000"/>
            </w:tcBorders>
          </w:tcPr>
          <w:p w:rsidR="00B01986" w:rsidRPr="00F3014A" w:rsidRDefault="00B01986" w:rsidP="00F3014A">
            <w:pPr>
              <w:rPr>
                <w:b/>
              </w:rPr>
            </w:pPr>
            <w:r w:rsidRPr="00F3014A">
              <w:rPr>
                <w:b/>
              </w:rPr>
              <w:t>28. A</w:t>
            </w:r>
          </w:p>
        </w:tc>
        <w:tc>
          <w:tcPr>
            <w:tcW w:w="1066" w:type="dxa"/>
            <w:tcBorders>
              <w:top w:val="single" w:sz="4" w:space="0" w:color="000000"/>
              <w:left w:val="single" w:sz="4" w:space="0" w:color="000000"/>
              <w:bottom w:val="single" w:sz="4" w:space="0" w:color="000000"/>
              <w:right w:val="single" w:sz="4" w:space="0" w:color="000000"/>
            </w:tcBorders>
          </w:tcPr>
          <w:p w:rsidR="00B01986" w:rsidRPr="00F3014A" w:rsidRDefault="00B01986" w:rsidP="00F3014A">
            <w:pPr>
              <w:rPr>
                <w:b/>
              </w:rPr>
            </w:pPr>
            <w:r w:rsidRPr="00F3014A">
              <w:rPr>
                <w:b/>
              </w:rPr>
              <w:t>29. C</w:t>
            </w:r>
          </w:p>
        </w:tc>
        <w:tc>
          <w:tcPr>
            <w:tcW w:w="1071" w:type="dxa"/>
            <w:tcBorders>
              <w:top w:val="single" w:sz="4" w:space="0" w:color="000000"/>
              <w:left w:val="single" w:sz="4" w:space="0" w:color="000000"/>
              <w:bottom w:val="single" w:sz="4" w:space="0" w:color="000000"/>
              <w:right w:val="single" w:sz="4" w:space="0" w:color="000000"/>
            </w:tcBorders>
          </w:tcPr>
          <w:p w:rsidR="00B01986" w:rsidRPr="00F3014A" w:rsidRDefault="00B01986" w:rsidP="00F3014A">
            <w:pPr>
              <w:rPr>
                <w:b/>
              </w:rPr>
            </w:pPr>
            <w:r w:rsidRPr="00F3014A">
              <w:rPr>
                <w:b/>
              </w:rPr>
              <w:t>30. B</w:t>
            </w:r>
          </w:p>
        </w:tc>
      </w:tr>
      <w:tr w:rsidR="00B01986">
        <w:trPr>
          <w:trHeight w:hRule="exact" w:val="370"/>
        </w:trPr>
        <w:tc>
          <w:tcPr>
            <w:tcW w:w="1065" w:type="dxa"/>
            <w:tcBorders>
              <w:top w:val="single" w:sz="4" w:space="0" w:color="000000"/>
              <w:left w:val="single" w:sz="4" w:space="0" w:color="000000"/>
              <w:bottom w:val="single" w:sz="4" w:space="0" w:color="000000"/>
              <w:right w:val="single" w:sz="4" w:space="0" w:color="000000"/>
            </w:tcBorders>
          </w:tcPr>
          <w:p w:rsidR="00B01986" w:rsidRPr="00F3014A" w:rsidRDefault="00B01986" w:rsidP="00F3014A">
            <w:pPr>
              <w:rPr>
                <w:b/>
              </w:rPr>
            </w:pPr>
            <w:r w:rsidRPr="00F3014A">
              <w:rPr>
                <w:b/>
              </w:rPr>
              <w:t>31. B</w:t>
            </w:r>
          </w:p>
        </w:tc>
        <w:tc>
          <w:tcPr>
            <w:tcW w:w="1067" w:type="dxa"/>
            <w:tcBorders>
              <w:top w:val="single" w:sz="4" w:space="0" w:color="000000"/>
              <w:left w:val="single" w:sz="4" w:space="0" w:color="000000"/>
              <w:bottom w:val="single" w:sz="4" w:space="0" w:color="000000"/>
              <w:right w:val="single" w:sz="4" w:space="0" w:color="000000"/>
            </w:tcBorders>
          </w:tcPr>
          <w:p w:rsidR="00B01986" w:rsidRPr="00F3014A" w:rsidRDefault="00B01986" w:rsidP="00F3014A">
            <w:pPr>
              <w:rPr>
                <w:b/>
              </w:rPr>
            </w:pPr>
            <w:r w:rsidRPr="00F3014A">
              <w:rPr>
                <w:b/>
              </w:rPr>
              <w:t>32. B</w:t>
            </w:r>
          </w:p>
        </w:tc>
        <w:tc>
          <w:tcPr>
            <w:tcW w:w="1066" w:type="dxa"/>
            <w:tcBorders>
              <w:top w:val="single" w:sz="4" w:space="0" w:color="000000"/>
              <w:left w:val="single" w:sz="4" w:space="0" w:color="000000"/>
              <w:bottom w:val="single" w:sz="4" w:space="0" w:color="000000"/>
              <w:right w:val="single" w:sz="4" w:space="0" w:color="000000"/>
            </w:tcBorders>
          </w:tcPr>
          <w:p w:rsidR="00B01986" w:rsidRPr="00F3014A" w:rsidRDefault="00B01986" w:rsidP="00F3014A">
            <w:pPr>
              <w:rPr>
                <w:b/>
              </w:rPr>
            </w:pPr>
            <w:r w:rsidRPr="00F3014A">
              <w:rPr>
                <w:b/>
              </w:rPr>
              <w:t>33. A</w:t>
            </w:r>
          </w:p>
        </w:tc>
        <w:tc>
          <w:tcPr>
            <w:tcW w:w="1066" w:type="dxa"/>
            <w:tcBorders>
              <w:top w:val="single" w:sz="4" w:space="0" w:color="000000"/>
              <w:left w:val="single" w:sz="4" w:space="0" w:color="000000"/>
              <w:bottom w:val="single" w:sz="4" w:space="0" w:color="000000"/>
              <w:right w:val="single" w:sz="4" w:space="0" w:color="000000"/>
            </w:tcBorders>
          </w:tcPr>
          <w:p w:rsidR="00B01986" w:rsidRPr="00F3014A" w:rsidRDefault="00B01986" w:rsidP="00F3014A">
            <w:pPr>
              <w:rPr>
                <w:b/>
              </w:rPr>
            </w:pPr>
            <w:r w:rsidRPr="00F3014A">
              <w:rPr>
                <w:b/>
              </w:rPr>
              <w:t>34. B</w:t>
            </w:r>
          </w:p>
        </w:tc>
        <w:tc>
          <w:tcPr>
            <w:tcW w:w="1066" w:type="dxa"/>
            <w:tcBorders>
              <w:top w:val="single" w:sz="4" w:space="0" w:color="000000"/>
              <w:left w:val="single" w:sz="4" w:space="0" w:color="000000"/>
              <w:bottom w:val="single" w:sz="4" w:space="0" w:color="000000"/>
              <w:right w:val="single" w:sz="4" w:space="0" w:color="000000"/>
            </w:tcBorders>
          </w:tcPr>
          <w:p w:rsidR="00B01986" w:rsidRPr="00F3014A" w:rsidRDefault="00B01986" w:rsidP="00F3014A">
            <w:pPr>
              <w:rPr>
                <w:b/>
              </w:rPr>
            </w:pPr>
            <w:r w:rsidRPr="00F3014A">
              <w:rPr>
                <w:b/>
              </w:rPr>
              <w:t>35. A</w:t>
            </w:r>
          </w:p>
        </w:tc>
        <w:tc>
          <w:tcPr>
            <w:tcW w:w="1066" w:type="dxa"/>
            <w:tcBorders>
              <w:top w:val="single" w:sz="4" w:space="0" w:color="000000"/>
              <w:left w:val="single" w:sz="4" w:space="0" w:color="000000"/>
              <w:bottom w:val="single" w:sz="4" w:space="0" w:color="000000"/>
              <w:right w:val="single" w:sz="4" w:space="0" w:color="000000"/>
            </w:tcBorders>
          </w:tcPr>
          <w:p w:rsidR="00B01986" w:rsidRPr="00F3014A" w:rsidRDefault="00B01986" w:rsidP="00F3014A">
            <w:pPr>
              <w:rPr>
                <w:b/>
              </w:rPr>
            </w:pPr>
            <w:r w:rsidRPr="00F3014A">
              <w:rPr>
                <w:b/>
              </w:rPr>
              <w:t>36. D</w:t>
            </w:r>
          </w:p>
        </w:tc>
        <w:tc>
          <w:tcPr>
            <w:tcW w:w="1066" w:type="dxa"/>
            <w:tcBorders>
              <w:top w:val="single" w:sz="4" w:space="0" w:color="000000"/>
              <w:left w:val="single" w:sz="4" w:space="0" w:color="000000"/>
              <w:bottom w:val="single" w:sz="4" w:space="0" w:color="000000"/>
              <w:right w:val="single" w:sz="4" w:space="0" w:color="000000"/>
            </w:tcBorders>
          </w:tcPr>
          <w:p w:rsidR="00B01986" w:rsidRPr="00F3014A" w:rsidRDefault="00B01986" w:rsidP="00F3014A">
            <w:pPr>
              <w:rPr>
                <w:b/>
              </w:rPr>
            </w:pPr>
            <w:r w:rsidRPr="00F3014A">
              <w:rPr>
                <w:b/>
              </w:rPr>
              <w:t>37. B</w:t>
            </w:r>
          </w:p>
        </w:tc>
        <w:tc>
          <w:tcPr>
            <w:tcW w:w="1066" w:type="dxa"/>
            <w:tcBorders>
              <w:top w:val="single" w:sz="4" w:space="0" w:color="000000"/>
              <w:left w:val="single" w:sz="4" w:space="0" w:color="000000"/>
              <w:bottom w:val="single" w:sz="4" w:space="0" w:color="000000"/>
              <w:right w:val="single" w:sz="4" w:space="0" w:color="000000"/>
            </w:tcBorders>
          </w:tcPr>
          <w:p w:rsidR="00B01986" w:rsidRPr="00F3014A" w:rsidRDefault="00B01986" w:rsidP="00F3014A">
            <w:pPr>
              <w:rPr>
                <w:b/>
              </w:rPr>
            </w:pPr>
            <w:r w:rsidRPr="00F3014A">
              <w:rPr>
                <w:b/>
              </w:rPr>
              <w:t>38. A</w:t>
            </w:r>
          </w:p>
        </w:tc>
        <w:tc>
          <w:tcPr>
            <w:tcW w:w="2137" w:type="dxa"/>
            <w:gridSpan w:val="2"/>
            <w:tcBorders>
              <w:top w:val="single" w:sz="4" w:space="0" w:color="000000"/>
              <w:left w:val="single" w:sz="4" w:space="0" w:color="000000"/>
              <w:bottom w:val="nil"/>
              <w:right w:val="nil"/>
            </w:tcBorders>
          </w:tcPr>
          <w:p w:rsidR="00B01986" w:rsidRPr="00F3014A" w:rsidRDefault="00B01986" w:rsidP="00F3014A">
            <w:pPr>
              <w:rPr>
                <w:b/>
              </w:rPr>
            </w:pPr>
          </w:p>
        </w:tc>
      </w:tr>
    </w:tbl>
    <w:p w:rsidR="00B01986" w:rsidRDefault="00B01986">
      <w:pPr>
        <w:widowControl w:val="0"/>
        <w:tabs>
          <w:tab w:val="left" w:pos="142"/>
          <w:tab w:val="left" w:pos="284"/>
          <w:tab w:val="left" w:pos="567"/>
          <w:tab w:val="left" w:pos="709"/>
          <w:tab w:val="left" w:pos="851"/>
          <w:tab w:val="left" w:pos="2835"/>
          <w:tab w:val="left" w:pos="5387"/>
          <w:tab w:val="left" w:pos="7938"/>
        </w:tabs>
        <w:autoSpaceDE w:val="0"/>
        <w:autoSpaceDN w:val="0"/>
        <w:jc w:val="both"/>
        <w:rPr>
          <w:sz w:val="25"/>
          <w:szCs w:val="25"/>
        </w:rPr>
      </w:pPr>
    </w:p>
    <w:p w:rsidR="00B01986" w:rsidRDefault="00B01986" w:rsidP="00D73585">
      <w:pPr>
        <w:pStyle w:val="Heading1"/>
      </w:pPr>
      <w:r>
        <w:br w:type="page"/>
      </w:r>
      <w:r>
        <w:lastRenderedPageBreak/>
        <w:t>MỘT SỐ BÀI TẬP CƠ BẢN VỀ GIAO THOA ÁNH SÁNG</w:t>
      </w:r>
    </w:p>
    <w:p w:rsidR="00B01986" w:rsidRDefault="00B01986" w:rsidP="00D73585">
      <w:pPr>
        <w:pStyle w:val="Heading2"/>
        <w:rPr>
          <w:color w:val="000000"/>
        </w:rPr>
      </w:pPr>
      <w:r w:rsidRPr="00D73585">
        <w:t>Bài toán 1: Xác định tọa độ các vân sáng, vân tối</w:t>
      </w:r>
    </w:p>
    <w:p w:rsidR="00B01986" w:rsidRPr="00D73585" w:rsidRDefault="00B01986" w:rsidP="00D73585">
      <w:pPr>
        <w:rPr>
          <w:b/>
        </w:rPr>
      </w:pPr>
      <w:r w:rsidRPr="00D73585">
        <w:rPr>
          <w:b/>
        </w:rPr>
        <w:t>Cách giải:</w:t>
      </w:r>
    </w:p>
    <w:p w:rsidR="00B01986" w:rsidRDefault="00B01986" w:rsidP="00D73585">
      <w:pPr>
        <w:numPr>
          <w:ilvl w:val="0"/>
          <w:numId w:val="16"/>
        </w:numPr>
        <w:rPr>
          <w:lang w:val="vi-VN"/>
        </w:rPr>
      </w:pPr>
      <w:r>
        <w:t>Tọa độ vân sáng bậc k:</w:t>
      </w:r>
      <w:r>
        <w:rPr>
          <w:lang w:val="vi-VN"/>
        </w:rPr>
        <w:t xml:space="preserve"> </w:t>
      </w:r>
      <w:r w:rsidR="002450E2" w:rsidRPr="002450E2">
        <w:rPr>
          <w:position w:val="-24"/>
          <w:lang w:val="vi-VN"/>
        </w:rPr>
        <w:object w:dxaOrig="1780" w:dyaOrig="620">
          <v:shape id="_x0000_i1080" type="#_x0000_t75" style="width:89.25pt;height:30.75pt" o:ole="">
            <v:imagedata r:id="rId124" o:title=""/>
          </v:shape>
          <o:OLEObject Type="Embed" ProgID="Equation.3" ShapeID="_x0000_i1080" DrawAspect="Content" ObjectID="_1550252999" r:id="rId125">
            <o:FieldCodes>\s</o:FieldCodes>
          </o:OLEObject>
        </w:object>
      </w:r>
    </w:p>
    <w:p w:rsidR="00B01986" w:rsidRDefault="00B01986" w:rsidP="00D73585">
      <w:pPr>
        <w:numPr>
          <w:ilvl w:val="0"/>
          <w:numId w:val="16"/>
        </w:numPr>
        <w:rPr>
          <w:lang w:val="vi-VN"/>
        </w:rPr>
      </w:pPr>
      <w:r>
        <w:t xml:space="preserve">Tọa độ vân tối bậc k: </w:t>
      </w:r>
      <w:r w:rsidR="002450E2" w:rsidRPr="002450E2">
        <w:rPr>
          <w:position w:val="-24"/>
          <w:lang w:val="vi-VN"/>
        </w:rPr>
        <w:object w:dxaOrig="3060" w:dyaOrig="620">
          <v:shape id="_x0000_i1081" type="#_x0000_t75" style="width:153pt;height:30.75pt" o:ole="">
            <v:imagedata r:id="rId126" o:title=""/>
          </v:shape>
          <o:OLEObject Type="Embed" ProgID="Equation.3" ShapeID="_x0000_i1081" DrawAspect="Content" ObjectID="_1550253000" r:id="rId127">
            <o:FieldCodes>\s</o:FieldCodes>
          </o:OLEObject>
        </w:object>
      </w:r>
    </w:p>
    <w:p w:rsidR="00B01986" w:rsidRDefault="00B01986" w:rsidP="00D73585">
      <w:pPr>
        <w:pStyle w:val="Heading2"/>
        <w:rPr>
          <w:color w:val="000000"/>
        </w:rPr>
      </w:pPr>
      <w:r w:rsidRPr="00D73585">
        <w:t>Bài toán 2: Xác định tính chất vân tại điểm M biết trước tọa độ x</w:t>
      </w:r>
      <w:r w:rsidRPr="00D73585">
        <w:rPr>
          <w:vertAlign w:val="subscript"/>
        </w:rPr>
        <w:t>M</w:t>
      </w:r>
    </w:p>
    <w:p w:rsidR="00B01986" w:rsidRPr="00D73585" w:rsidRDefault="00B01986" w:rsidP="00D73585">
      <w:pPr>
        <w:rPr>
          <w:b/>
        </w:rPr>
      </w:pPr>
      <w:r w:rsidRPr="00D73585">
        <w:rPr>
          <w:b/>
        </w:rPr>
        <w:t>Cách giải:</w:t>
      </w:r>
    </w:p>
    <w:p w:rsidR="00B01986" w:rsidRPr="00D73585" w:rsidRDefault="00B01986" w:rsidP="00D73585">
      <w:r>
        <w:t>Lập tỉ số</w:t>
      </w:r>
      <w:r>
        <w:rPr>
          <w:lang w:val="vi-VN"/>
        </w:rPr>
        <w:t xml:space="preserve"> </w:t>
      </w:r>
      <w:r w:rsidR="002450E2" w:rsidRPr="002450E2">
        <w:rPr>
          <w:position w:val="-24"/>
          <w:lang w:val="vi-VN"/>
        </w:rPr>
        <w:object w:dxaOrig="420" w:dyaOrig="620">
          <v:shape id="_x0000_i1082" type="#_x0000_t75" style="width:21pt;height:30.75pt" o:ole="">
            <v:imagedata r:id="rId128" o:title=""/>
          </v:shape>
          <o:OLEObject Type="Embed" ProgID="Equation.3" ShapeID="_x0000_i1082" DrawAspect="Content" ObjectID="_1550253001" r:id="rId129">
            <o:FieldCodes>\s</o:FieldCodes>
          </o:OLEObject>
        </w:object>
      </w:r>
      <w:r w:rsidR="00D73585">
        <w:t>:</w:t>
      </w:r>
    </w:p>
    <w:p w:rsidR="00B01986" w:rsidRDefault="00B01986" w:rsidP="00D73585">
      <w:pPr>
        <w:numPr>
          <w:ilvl w:val="0"/>
          <w:numId w:val="17"/>
        </w:numPr>
      </w:pPr>
      <w:r>
        <w:t>Nếu</w:t>
      </w:r>
      <w:r>
        <w:rPr>
          <w:lang w:val="vi-VN"/>
        </w:rPr>
        <w:t xml:space="preserve"> </w:t>
      </w:r>
      <w:r w:rsidR="002450E2" w:rsidRPr="002450E2">
        <w:rPr>
          <w:position w:val="-24"/>
          <w:lang w:val="vi-VN"/>
        </w:rPr>
        <w:object w:dxaOrig="420" w:dyaOrig="620">
          <v:shape id="_x0000_i1083" type="#_x0000_t75" style="width:21pt;height:30.75pt" o:ole="">
            <v:imagedata r:id="rId130" o:title=""/>
          </v:shape>
          <o:OLEObject Type="Embed" ProgID="Equation.3" ShapeID="_x0000_i1083" DrawAspect="Content" ObjectID="_1550253002" r:id="rId131">
            <o:FieldCodes>\s</o:FieldCodes>
          </o:OLEObject>
        </w:object>
      </w:r>
      <w:r>
        <w:t xml:space="preserve">= k </w:t>
      </w:r>
      <w:r>
        <w:sym w:font="Symbol" w:char="F0CE"/>
      </w:r>
      <w:r>
        <w:t xml:space="preserve"> Z thì M là vân sáng bậc k.</w:t>
      </w:r>
    </w:p>
    <w:p w:rsidR="00B01986" w:rsidRDefault="00B01986" w:rsidP="00D73585">
      <w:pPr>
        <w:numPr>
          <w:ilvl w:val="0"/>
          <w:numId w:val="17"/>
        </w:numPr>
      </w:pPr>
      <w:r>
        <w:t xml:space="preserve">Nếu </w:t>
      </w:r>
      <w:r w:rsidR="002450E2" w:rsidRPr="002450E2">
        <w:rPr>
          <w:position w:val="-24"/>
          <w:lang w:val="vi-VN"/>
        </w:rPr>
        <w:object w:dxaOrig="420" w:dyaOrig="620">
          <v:shape id="_x0000_i1084" type="#_x0000_t75" style="width:21pt;height:30.75pt" o:ole="">
            <v:imagedata r:id="rId132" o:title=""/>
          </v:shape>
          <o:OLEObject Type="Embed" ProgID="Equation.3" ShapeID="_x0000_i1084" DrawAspect="Content" ObjectID="_1550253003" r:id="rId133">
            <o:FieldCodes>\s</o:FieldCodes>
          </o:OLEObject>
        </w:object>
      </w:r>
      <w:r>
        <w:t xml:space="preserve">= k + 0,5, (k </w:t>
      </w:r>
      <w:r>
        <w:sym w:font="Symbol" w:char="F0CE"/>
      </w:r>
      <w:r>
        <w:t xml:space="preserve"> Z) thì M là vân tối.</w:t>
      </w:r>
    </w:p>
    <w:p w:rsidR="00B01986" w:rsidRDefault="00D73585" w:rsidP="00D73585">
      <w:pPr>
        <w:pStyle w:val="Note"/>
      </w:pPr>
      <w:r w:rsidRPr="00D73585">
        <w:rPr>
          <w:u w:val="single"/>
        </w:rPr>
        <w:t>Chú ý:</w:t>
      </w:r>
      <w:r>
        <w:t xml:space="preserve"> </w:t>
      </w:r>
      <w:r w:rsidR="00B01986">
        <w:t>Khái niệm “bậc” đối với vân tối là do quy ước để dễ hình dung và hiểu hơn mà thôi.</w:t>
      </w:r>
    </w:p>
    <w:p w:rsidR="00B01986" w:rsidRDefault="00B01986" w:rsidP="00D73585">
      <w:pPr>
        <w:pStyle w:val="Note"/>
      </w:pPr>
      <w:r>
        <w:t>Chúng ta cứ hình dung thế này: vân tối bậc 1 hay thứ một có tọa độ là 0,5i, nó nằm giữa vân sáng O và vân sáng bậc 1, vân tối thứ hai hay bậc hai có tọa độ 1,5i, nằm giữa i và 2i... một cách tổng quát để xác định được vị trí của vân tối.</w:t>
      </w:r>
    </w:p>
    <w:p w:rsidR="00B01986" w:rsidRDefault="00B01986" w:rsidP="00D73585">
      <w:r>
        <w:t>Bậc của vân tối tại M dựa vào việc xác định giá trị k trong hệ thức trên là âm hay dương.</w:t>
      </w:r>
    </w:p>
    <w:p w:rsidR="005A5EF0" w:rsidRDefault="005A5EF0">
      <w:pPr>
        <w:widowControl w:val="0"/>
        <w:tabs>
          <w:tab w:val="left" w:pos="142"/>
          <w:tab w:val="left" w:pos="284"/>
          <w:tab w:val="left" w:pos="567"/>
          <w:tab w:val="left" w:pos="709"/>
          <w:tab w:val="left" w:pos="851"/>
          <w:tab w:val="left" w:pos="2835"/>
          <w:tab w:val="left" w:pos="5387"/>
          <w:tab w:val="left" w:pos="7938"/>
        </w:tabs>
        <w:autoSpaceDE w:val="0"/>
        <w:autoSpaceDN w:val="0"/>
        <w:jc w:val="both"/>
        <w:rPr>
          <w:b/>
          <w:bCs/>
          <w:color w:val="000000"/>
          <w:sz w:val="25"/>
          <w:szCs w:val="25"/>
          <w:u w:val="thick"/>
        </w:rPr>
      </w:pPr>
    </w:p>
    <w:p w:rsidR="00B01986" w:rsidRPr="005A5EF0" w:rsidRDefault="00B01986" w:rsidP="005A5EF0">
      <w:r w:rsidRPr="005A5EF0">
        <w:rPr>
          <w:b/>
          <w:bCs/>
        </w:rPr>
        <w:t>Ví dụ 1</w:t>
      </w:r>
      <w:r w:rsidRPr="005A5EF0">
        <w:rPr>
          <w:b/>
          <w:bCs/>
          <w:u w:val="thick"/>
        </w:rPr>
        <w:t>:</w:t>
      </w:r>
      <w:r w:rsidRPr="005A5EF0">
        <w:rPr>
          <w:b/>
          <w:bCs/>
        </w:rPr>
        <w:t xml:space="preserve"> </w:t>
      </w:r>
      <w:r w:rsidRPr="005A5EF0">
        <w:t>Trong thí nghiệm I-âng về giao thoa ánh sáng, hai khe cách nhau a = 0,8 (mm) và cách màn là D = 1,2 (m). Chiếu ánh sáng đơn sắc bước sóng λ = 0,75 (μm) vào 2 khe.</w:t>
      </w:r>
    </w:p>
    <w:p w:rsidR="00B01986" w:rsidRPr="005A5EF0" w:rsidRDefault="00B01986" w:rsidP="005A5EF0">
      <w:r w:rsidRPr="005A5EF0">
        <w:t>a) Tính khoảng vân i.</w:t>
      </w:r>
    </w:p>
    <w:p w:rsidR="00B01986" w:rsidRPr="005A5EF0" w:rsidRDefault="00B01986" w:rsidP="005A5EF0">
      <w:r w:rsidRPr="005A5EF0">
        <w:t>b) Điểm M cách vân trung tâm 2,8125 (mm) là vân sáng hay vân tối ? Bậc của vân tại M ?</w:t>
      </w:r>
    </w:p>
    <w:p w:rsidR="00B01986" w:rsidRPr="005A5EF0" w:rsidRDefault="00B01986" w:rsidP="005A5EF0">
      <w:pPr>
        <w:jc w:val="center"/>
      </w:pPr>
      <w:r w:rsidRPr="005A5EF0">
        <w:rPr>
          <w:iCs/>
          <w:u w:val="single"/>
        </w:rPr>
        <w:t>Hướng dẫn giải:</w:t>
      </w:r>
    </w:p>
    <w:p w:rsidR="00B01986" w:rsidRPr="005A5EF0" w:rsidRDefault="00B01986" w:rsidP="005A5EF0">
      <w:r w:rsidRPr="005A5EF0">
        <w:rPr>
          <w:bCs/>
        </w:rPr>
        <w:t>a)</w:t>
      </w:r>
      <w:r w:rsidRPr="005A5EF0">
        <w:rPr>
          <w:b/>
          <w:bCs/>
        </w:rPr>
        <w:t xml:space="preserve"> </w:t>
      </w:r>
      <w:r w:rsidRPr="005A5EF0">
        <w:t xml:space="preserve">Ta có khoảng vân i = </w:t>
      </w:r>
      <w:r w:rsidR="002450E2" w:rsidRPr="005A5EF0">
        <w:rPr>
          <w:position w:val="-24"/>
        </w:rPr>
        <w:object w:dxaOrig="420" w:dyaOrig="620">
          <v:shape id="_x0000_i1085" type="#_x0000_t75" style="width:21pt;height:30.75pt" o:ole="">
            <v:imagedata r:id="rId134" o:title=""/>
          </v:shape>
          <o:OLEObject Type="Embed" ProgID="Equation.3" ShapeID="_x0000_i1085" DrawAspect="Content" ObjectID="_1550253004" r:id="rId135">
            <o:FieldCodes>\s</o:FieldCodes>
          </o:OLEObject>
        </w:object>
      </w:r>
      <w:r w:rsidRPr="005A5EF0">
        <w:t>= 1,125.10</w:t>
      </w:r>
      <w:r w:rsidRPr="005A5EF0">
        <w:rPr>
          <w:vertAlign w:val="superscript"/>
        </w:rPr>
        <w:t>-3</w:t>
      </w:r>
      <w:r w:rsidRPr="005A5EF0">
        <w:t xml:space="preserve"> (m) = 1,125 (mm). </w:t>
      </w:r>
    </w:p>
    <w:p w:rsidR="00B01986" w:rsidRPr="005A5EF0" w:rsidRDefault="00B01986" w:rsidP="005A5EF0">
      <w:r w:rsidRPr="005A5EF0">
        <w:rPr>
          <w:bCs/>
        </w:rPr>
        <w:t>b)</w:t>
      </w:r>
      <w:r w:rsidRPr="005A5EF0">
        <w:rPr>
          <w:b/>
          <w:bCs/>
        </w:rPr>
        <w:t xml:space="preserve"> </w:t>
      </w:r>
      <w:r w:rsidRPr="005A5EF0">
        <w:t xml:space="preserve">Ta có tỉ số </w:t>
      </w:r>
      <w:r w:rsidR="002450E2" w:rsidRPr="005A5EF0">
        <w:rPr>
          <w:position w:val="-24"/>
          <w:lang w:val="vi-VN"/>
        </w:rPr>
        <w:object w:dxaOrig="420" w:dyaOrig="620">
          <v:shape id="_x0000_i1086" type="#_x0000_t75" style="width:21pt;height:30.75pt" o:ole="">
            <v:imagedata r:id="rId136" o:title=""/>
          </v:shape>
          <o:OLEObject Type="Embed" ProgID="Equation.3" ShapeID="_x0000_i1086" DrawAspect="Content" ObjectID="_1550253005" r:id="rId137">
            <o:FieldCodes>\s</o:FieldCodes>
          </o:OLEObject>
        </w:object>
      </w:r>
      <w:r w:rsidRPr="005A5EF0">
        <w:t xml:space="preserve">= </w:t>
      </w:r>
      <w:r w:rsidR="002450E2" w:rsidRPr="005A5EF0">
        <w:rPr>
          <w:position w:val="-28"/>
          <w:lang w:val="vi-VN"/>
        </w:rPr>
        <w:object w:dxaOrig="1300" w:dyaOrig="660">
          <v:shape id="_x0000_i1087" type="#_x0000_t75" style="width:65.25pt;height:33pt" o:ole="">
            <v:imagedata r:id="rId138" o:title=""/>
          </v:shape>
          <o:OLEObject Type="Embed" ProgID="Equation.3" ShapeID="_x0000_i1087" DrawAspect="Content" ObjectID="_1550253006" r:id="rId139">
            <o:FieldCodes>\s</o:FieldCodes>
          </o:OLEObject>
        </w:object>
      </w:r>
      <w:r w:rsidRPr="005A5EF0">
        <w:t xml:space="preserve"> = 2 + 0,5 →k = 2</w:t>
      </w:r>
    </w:p>
    <w:p w:rsidR="00B01986" w:rsidRPr="005A5EF0" w:rsidRDefault="00B01986" w:rsidP="005A5EF0">
      <w:r w:rsidRPr="005A5EF0">
        <w:tab/>
        <w:t>Vậy tại M là vân tối bậc 3.</w:t>
      </w:r>
    </w:p>
    <w:p w:rsidR="00B01986" w:rsidRPr="005A5EF0" w:rsidRDefault="00B01986" w:rsidP="005A5EF0">
      <w:r w:rsidRPr="005A5EF0">
        <w:rPr>
          <w:b/>
          <w:bCs/>
        </w:rPr>
        <w:t xml:space="preserve">Ví dụ 2: </w:t>
      </w:r>
      <w:r w:rsidRPr="005A5EF0">
        <w:t>Trong một thí nghiệm I-âng về giao thoa ánh sáng, dùng bước sóng đơn sắc có bước sóng λ.</w:t>
      </w:r>
    </w:p>
    <w:p w:rsidR="00B01986" w:rsidRPr="005A5EF0" w:rsidRDefault="00B01986" w:rsidP="005A5EF0">
      <w:r w:rsidRPr="005A5EF0">
        <w:t xml:space="preserve">a) Biết a = 3 (mm), D = 3 (m), khoảng cách giữa 9 vân sáng liên tiếp là 4 (mm), tìm λ. </w:t>
      </w:r>
    </w:p>
    <w:p w:rsidR="00B01986" w:rsidRPr="005A5EF0" w:rsidRDefault="00B01986" w:rsidP="005A5EF0">
      <w:r w:rsidRPr="005A5EF0">
        <w:t>b) Xác định vân sáng bậc 2 và vân tối thứ 5.</w:t>
      </w:r>
    </w:p>
    <w:p w:rsidR="00B01986" w:rsidRPr="005A5EF0" w:rsidRDefault="00B01986" w:rsidP="005A5EF0">
      <w:r w:rsidRPr="005A5EF0">
        <w:t>c) Tại điểm M và N cách vân sáng trung tâm lần lượt 5,75 (mm) và 7 (mm) là vân sáng hay vân tối ? Nếu có, xác định bậc của vân tại M và N.</w:t>
      </w:r>
    </w:p>
    <w:p w:rsidR="00B01986" w:rsidRPr="005A5EF0" w:rsidRDefault="00B01986" w:rsidP="005A5EF0">
      <w:pPr>
        <w:jc w:val="center"/>
      </w:pPr>
      <w:r w:rsidRPr="005A5EF0">
        <w:rPr>
          <w:iCs/>
          <w:u w:val="single"/>
        </w:rPr>
        <w:t>Hướng dẫn giải:</w:t>
      </w:r>
    </w:p>
    <w:p w:rsidR="00B01986" w:rsidRPr="005A5EF0" w:rsidRDefault="00B01986" w:rsidP="005A5EF0">
      <w:r w:rsidRPr="005A5EF0">
        <w:rPr>
          <w:bCs/>
        </w:rPr>
        <w:t>a)</w:t>
      </w:r>
      <w:r w:rsidRPr="005A5EF0">
        <w:rPr>
          <w:b/>
          <w:bCs/>
        </w:rPr>
        <w:t xml:space="preserve"> </w:t>
      </w:r>
      <w:r w:rsidRPr="005A5EF0">
        <w:t>Giữa 9 vân sáng liên tiếp có 8 khoảng vân nên 8i = 4 →  i = 0,5 (mm).</w:t>
      </w:r>
    </w:p>
    <w:p w:rsidR="00B01986" w:rsidRPr="005A5EF0" w:rsidRDefault="00B01986" w:rsidP="005A5EF0">
      <w:r w:rsidRPr="005A5EF0">
        <w:t xml:space="preserve">Bước sóng ánh sáng λ = </w:t>
      </w:r>
      <w:r w:rsidR="00CA7131" w:rsidRPr="005A5EF0">
        <w:object w:dxaOrig="420" w:dyaOrig="621">
          <v:shape id="_x0000_i1088" type="#_x0000_t75" style="width:21pt;height:30.75pt;mso-position-horizontal-relative:page;mso-position-vertical-relative:page" o:ole="">
            <v:imagedata r:id="rId140" o:title=""/>
          </v:shape>
          <o:OLEObject Type="Embed" ProgID="Equation.3" ShapeID="_x0000_i1088" DrawAspect="Content" ObjectID="_1550253007" r:id="rId141">
            <o:FieldCodes>\s</o:FieldCodes>
          </o:OLEObject>
        </w:object>
      </w:r>
      <w:r w:rsidRPr="005A5EF0">
        <w:t>= 0,5 (μm).</w:t>
      </w:r>
    </w:p>
    <w:p w:rsidR="00B01986" w:rsidRPr="005A5EF0" w:rsidRDefault="00B01986" w:rsidP="005A5EF0">
      <w:r w:rsidRPr="005A5EF0">
        <w:rPr>
          <w:bCs/>
        </w:rPr>
        <w:t>b)</w:t>
      </w:r>
      <w:r w:rsidRPr="005A5EF0">
        <w:rPr>
          <w:b/>
          <w:bCs/>
        </w:rPr>
        <w:t xml:space="preserve"> </w:t>
      </w:r>
      <w:r w:rsidRPr="005A5EF0">
        <w:t xml:space="preserve">Tọa độ của vân sáng bậc hai (có k = 2) và vân tối thứ năm (ứng với k = 4) là: </w:t>
      </w:r>
    </w:p>
    <w:p w:rsidR="00B01986" w:rsidRPr="005A5EF0" w:rsidRDefault="002450E2" w:rsidP="005A5EF0">
      <w:r w:rsidRPr="005A5EF0">
        <w:rPr>
          <w:position w:val="-32"/>
        </w:rPr>
        <w:object w:dxaOrig="2900" w:dyaOrig="760">
          <v:shape id="_x0000_i1089" type="#_x0000_t75" style="width:144.75pt;height:38.25pt" o:ole="">
            <v:imagedata r:id="rId142" o:title=""/>
          </v:shape>
          <o:OLEObject Type="Embed" ProgID="Equation.3" ShapeID="_x0000_i1089" DrawAspect="Content" ObjectID="_1550253008" r:id="rId143">
            <o:FieldCodes>\s</o:FieldCodes>
          </o:OLEObject>
        </w:object>
      </w:r>
    </w:p>
    <w:p w:rsidR="00B01986" w:rsidRPr="005A5EF0" w:rsidRDefault="00B01986" w:rsidP="005A5EF0">
      <w:r w:rsidRPr="005A5EF0">
        <w:rPr>
          <w:bCs/>
        </w:rPr>
        <w:t>c)</w:t>
      </w:r>
      <w:r w:rsidRPr="005A5EF0">
        <w:rPr>
          <w:b/>
          <w:bCs/>
        </w:rPr>
        <w:t xml:space="preserve"> </w:t>
      </w:r>
      <w:r w:rsidRPr="005A5EF0">
        <w:t xml:space="preserve">Tại điểm M có </w:t>
      </w:r>
      <w:r w:rsidR="002450E2" w:rsidRPr="005A5EF0">
        <w:rPr>
          <w:position w:val="-24"/>
          <w:lang w:val="vi-VN"/>
        </w:rPr>
        <w:object w:dxaOrig="420" w:dyaOrig="620">
          <v:shape id="_x0000_i1090" type="#_x0000_t75" style="width:21pt;height:30.75pt" o:ole="">
            <v:imagedata r:id="rId144" o:title=""/>
          </v:shape>
          <o:OLEObject Type="Embed" ProgID="Equation.3" ShapeID="_x0000_i1090" DrawAspect="Content" ObjectID="_1550253009" r:id="rId145">
            <o:FieldCodes>\s</o:FieldCodes>
          </o:OLEObject>
        </w:object>
      </w:r>
      <w:r w:rsidRPr="005A5EF0">
        <w:t>= 11,5 = 11 + 0,5. Vậy tại M là vân tối thứ 12.</w:t>
      </w:r>
    </w:p>
    <w:p w:rsidR="00B01986" w:rsidRPr="005A5EF0" w:rsidRDefault="005A5EF0" w:rsidP="005A5EF0">
      <w:r>
        <w:t xml:space="preserve">    </w:t>
      </w:r>
      <w:r w:rsidR="00B01986" w:rsidRPr="005A5EF0">
        <w:t xml:space="preserve">Tại điểm N có </w:t>
      </w:r>
      <w:r w:rsidR="002450E2" w:rsidRPr="005A5EF0">
        <w:rPr>
          <w:position w:val="-24"/>
          <w:lang w:val="vi-VN"/>
        </w:rPr>
        <w:object w:dxaOrig="400" w:dyaOrig="620">
          <v:shape id="_x0000_i1091" type="#_x0000_t75" style="width:20.25pt;height:30.75pt" o:ole="">
            <v:imagedata r:id="rId146" o:title=""/>
          </v:shape>
          <o:OLEObject Type="Embed" ProgID="Equation.3" ShapeID="_x0000_i1091" DrawAspect="Content" ObjectID="_1550253010" r:id="rId147">
            <o:FieldCodes>\s</o:FieldCodes>
          </o:OLEObject>
        </w:object>
      </w:r>
      <w:r w:rsidR="00B01986" w:rsidRPr="005A5EF0">
        <w:t xml:space="preserve"> = 14 nên N là vân sáng bậc 14.</w:t>
      </w:r>
    </w:p>
    <w:p w:rsidR="00B01986" w:rsidRDefault="00B01986" w:rsidP="005A5EF0">
      <w:pPr>
        <w:pStyle w:val="Heading2"/>
        <w:rPr>
          <w:color w:val="000000"/>
        </w:rPr>
      </w:pPr>
      <w:r w:rsidRPr="005A5EF0">
        <w:lastRenderedPageBreak/>
        <w:t>Bài toán 3: Tính số vân sáng hay vân tối trên trường giao thoa</w:t>
      </w:r>
    </w:p>
    <w:p w:rsidR="00B01986" w:rsidRPr="00C24728" w:rsidRDefault="00B01986" w:rsidP="00C24728">
      <w:pPr>
        <w:rPr>
          <w:b/>
          <w:color w:val="FF0000"/>
        </w:rPr>
      </w:pPr>
      <w:r w:rsidRPr="00C24728">
        <w:rPr>
          <w:b/>
          <w:color w:val="FF0000"/>
        </w:rPr>
        <w:t>T</w:t>
      </w:r>
      <w:r w:rsidR="00C24728" w:rsidRPr="00C24728">
        <w:rPr>
          <w:b/>
          <w:color w:val="FF0000"/>
        </w:rPr>
        <w:t xml:space="preserve">rường họp </w:t>
      </w:r>
      <w:r w:rsidRPr="00C24728">
        <w:rPr>
          <w:b/>
          <w:color w:val="FF0000"/>
        </w:rPr>
        <w:t>1: Trường giao thoa đối xứng</w:t>
      </w:r>
    </w:p>
    <w:p w:rsidR="00B01986" w:rsidRDefault="00B01986" w:rsidP="00C24728">
      <w:r>
        <w:t>Một trường giao thoa đối xứng nếu vân trung tâm O nằm tại chính giữa của trường giao thoa. Gọi L là độ dài của trường giao thoa, khi đó mỗi nửa trường giao thoa có độ dài là L/2</w:t>
      </w:r>
    </w:p>
    <w:p w:rsidR="00C24728" w:rsidRPr="00D92B10" w:rsidRDefault="00C24728" w:rsidP="00C24728">
      <w:pPr>
        <w:rPr>
          <w:b/>
        </w:rPr>
      </w:pPr>
      <w:r w:rsidRPr="00D92B10">
        <w:rPr>
          <w:b/>
        </w:rPr>
        <w:t>Cách giải tổng quát:</w:t>
      </w:r>
    </w:p>
    <w:p w:rsidR="00C24728" w:rsidRDefault="00C24728" w:rsidP="00C24728">
      <w:r>
        <w:t>Xét một điểm M bất kỳ trên trường giao thoa, khi đó điểm M là vân sáng hay vân tối thì tọa độ của M luôn thỏa mãn:</w:t>
      </w:r>
    </w:p>
    <w:p w:rsidR="00C24728" w:rsidRDefault="00C24728" w:rsidP="00C24728">
      <w:r w:rsidRPr="002450E2">
        <w:rPr>
          <w:position w:val="-24"/>
        </w:rPr>
        <w:object w:dxaOrig="1420" w:dyaOrig="620">
          <v:shape id="_x0000_i1369" type="#_x0000_t75" style="width:71.25pt;height:30.75pt" o:ole="">
            <v:imagedata r:id="rId148" o:title=""/>
          </v:shape>
          <o:OLEObject Type="Embed" ProgID="Equation.3" ShapeID="_x0000_i1369" DrawAspect="Content" ObjectID="_1550253011" r:id="rId149">
            <o:FieldCodes>\s</o:FieldCodes>
          </o:OLEObject>
        </w:object>
      </w:r>
      <w:r>
        <w:t xml:space="preserve"> </w:t>
      </w:r>
      <w:r>
        <w:sym w:font="Symbol" w:char="F0AB"/>
      </w:r>
      <w:r>
        <w:t xml:space="preserve"> </w:t>
      </w:r>
      <w:r w:rsidRPr="002450E2">
        <w:rPr>
          <w:position w:val="-98"/>
        </w:rPr>
        <w:object w:dxaOrig="4760" w:dyaOrig="2079">
          <v:shape id="_x0000_i1370" type="#_x0000_t75" style="width:237.75pt;height:104.25pt" o:ole="">
            <v:imagedata r:id="rId150" o:title=""/>
          </v:shape>
          <o:OLEObject Type="Embed" ProgID="Equation.3" ShapeID="_x0000_i1370" DrawAspect="Content" ObjectID="_1550253012" r:id="rId151">
            <o:FieldCodes>\s</o:FieldCodes>
          </o:OLEObject>
        </w:object>
      </w:r>
    </w:p>
    <w:p w:rsidR="00C24728" w:rsidRDefault="00C24728" w:rsidP="00C24728">
      <w:r>
        <w:t>Số các giá trị k thỏa mãn hệ phương trình trên chính là số vân sáng, vân tối có trên trường giao thoa.</w:t>
      </w:r>
    </w:p>
    <w:p w:rsidR="00C24728" w:rsidRPr="00DB31C7" w:rsidRDefault="00C24728" w:rsidP="00C24728">
      <w:pPr>
        <w:rPr>
          <w:b/>
        </w:rPr>
      </w:pPr>
      <w:r w:rsidRPr="00DB31C7">
        <w:rPr>
          <w:b/>
        </w:rPr>
        <w:t>Cách giải nhanh:</w:t>
      </w:r>
    </w:p>
    <w:p w:rsidR="00C24728" w:rsidRDefault="00C24728" w:rsidP="00C24728">
      <w:pPr>
        <w:numPr>
          <w:ilvl w:val="0"/>
          <w:numId w:val="18"/>
        </w:numPr>
      </w:pPr>
      <w:r>
        <w:t>Khái niệm phần nguyên của một số: Phần nguyên của một số x, kí hiệu [x] là phần giá trị nguyên của x không tính thập phân. Ví dụ: [2,43] = 2; [4,38] = 4….</w:t>
      </w:r>
    </w:p>
    <w:p w:rsidR="00C24728" w:rsidRDefault="00C24728" w:rsidP="00C24728">
      <w:pPr>
        <w:numPr>
          <w:ilvl w:val="0"/>
          <w:numId w:val="18"/>
        </w:numPr>
      </w:pPr>
      <w:r>
        <w:t>Nếu hai đầu của trường giao thoa là các vân sáng thì số khoảng vân có trên trường là N = L/i</w:t>
      </w:r>
    </w:p>
    <w:p w:rsidR="00C24728" w:rsidRDefault="00C24728" w:rsidP="00C24728">
      <w:pPr>
        <w:ind w:firstLine="360"/>
      </w:pPr>
      <w:r>
        <w:t>Khi đó số vân sáng là N + 1, số vân tối là N</w:t>
      </w:r>
    </w:p>
    <w:p w:rsidR="00C24728" w:rsidRDefault="00C24728" w:rsidP="00C24728">
      <w:pPr>
        <w:numPr>
          <w:ilvl w:val="0"/>
          <w:numId w:val="19"/>
        </w:numPr>
      </w:pPr>
      <w:r>
        <w:t>Nếu hai đầu của trường giao thoa là các vân tối, đặt N = L/i.</w:t>
      </w:r>
    </w:p>
    <w:p w:rsidR="00C24728" w:rsidRDefault="00C24728" w:rsidP="00C24728">
      <w:pPr>
        <w:ind w:firstLine="360"/>
      </w:pPr>
      <w:r>
        <w:t>Khi đó số vân sáng là N, số vân tối là N + 1.</w:t>
      </w:r>
    </w:p>
    <w:p w:rsidR="00C24728" w:rsidRDefault="00C24728" w:rsidP="00C24728">
      <w:pPr>
        <w:numPr>
          <w:ilvl w:val="0"/>
          <w:numId w:val="19"/>
        </w:numPr>
      </w:pPr>
      <w:r>
        <w:t>Nếu một đầu trường giao thoa là vân sáng, đầu còn lại là vân tối, đặt N = [L/i]</w:t>
      </w:r>
    </w:p>
    <w:p w:rsidR="00C24728" w:rsidRDefault="00C24728" w:rsidP="00C24728">
      <w:pPr>
        <w:ind w:firstLine="360"/>
      </w:pPr>
      <w:r>
        <w:t>Khi đó số vân sáng bằng số vân tối và cùng bằng N.</w:t>
      </w:r>
    </w:p>
    <w:p w:rsidR="00C24728" w:rsidRPr="00DB31C7" w:rsidRDefault="00C24728" w:rsidP="00C24728">
      <w:pPr>
        <w:pStyle w:val="Note"/>
        <w:rPr>
          <w:u w:val="single"/>
        </w:rPr>
      </w:pPr>
      <w:r w:rsidRPr="00DB31C7">
        <w:rPr>
          <w:u w:val="single"/>
        </w:rPr>
        <w:t>Nhận xét:</w:t>
      </w:r>
      <w:r>
        <w:rPr>
          <w:u w:val="single"/>
        </w:rPr>
        <w:t xml:space="preserve"> </w:t>
      </w:r>
      <w:r>
        <w:t xml:space="preserve">Ta thấy rằng khi hai đầu của trường có cùng tính chất với nhau (cùng là vân sáng hay vân tối) thì vân nào nằm ở đầu của trường sẽ có số vân nhiều hơn 1. Do khoảng cách giữa hai vân sáng liên tiếp là i nên để kiểm tra xem vân ở đầu của trường giao thoa có phải là vân sáng hay không thì ta thực hiện       phép chia </w:t>
      </w:r>
      <w:r>
        <w:fldChar w:fldCharType="begin"/>
      </w:r>
      <w:r>
        <w:instrText>eq \s\don1(\f(L,2.i))</w:instrText>
      </w:r>
      <w:r>
        <w:fldChar w:fldCharType="end"/>
      </w:r>
      <w:r>
        <w:t xml:space="preserve"> , ở đây ta hiểu là lấy nửa trường giao thoa có độ dài L/2 rồi chia cho khoảng vân i, nếu kết quả là một số nguyên thì vân ở đầu là vân sáng, nếu kết quả trả về là một số bán nguyên (như thể là 2,5 hay 3,5…) thì đó vân tối, còn ngược lại thì tại đó không là vân sáng hay vân tối.</w:t>
      </w:r>
    </w:p>
    <w:p w:rsidR="00C24728" w:rsidRPr="00DB31C7" w:rsidRDefault="00C24728" w:rsidP="00C24728">
      <w:pPr>
        <w:pStyle w:val="Note"/>
        <w:rPr>
          <w:u w:val="single"/>
        </w:rPr>
      </w:pPr>
      <w:r w:rsidRPr="00DB31C7">
        <w:rPr>
          <w:u w:val="single"/>
        </w:rPr>
        <w:t>Chú ý:</w:t>
      </w:r>
      <w:r>
        <w:rPr>
          <w:u w:val="single"/>
        </w:rPr>
        <w:t xml:space="preserve"> </w:t>
      </w:r>
      <w:r>
        <w:t>Với dạng bài toán này thì có lẽ cách giải nhanh nhất là vẽ hình và đếm bằng tay vì thường số vân sáng hay vân tối trong khoảng của trường giao thoa không quá nhiều!</w:t>
      </w:r>
    </w:p>
    <w:p w:rsidR="00B01986" w:rsidRDefault="00B01986" w:rsidP="00C24728">
      <w:r w:rsidRPr="00F26A6F">
        <w:rPr>
          <w:b/>
          <w:bCs/>
        </w:rPr>
        <w:t>Ví dụ</w:t>
      </w:r>
      <w:r w:rsidR="009560F0">
        <w:rPr>
          <w:b/>
          <w:bCs/>
        </w:rPr>
        <w:t xml:space="preserve"> 1</w:t>
      </w:r>
      <w:r w:rsidRPr="00F26A6F">
        <w:rPr>
          <w:b/>
          <w:bCs/>
        </w:rPr>
        <w:t>:</w:t>
      </w:r>
      <w:r>
        <w:rPr>
          <w:b/>
          <w:bCs/>
        </w:rPr>
        <w:t xml:space="preserve"> </w:t>
      </w:r>
      <w:r>
        <w:t>Trong thí nghiệm I-âng về giao thoa ánh sáng, khoảng cách giữa hai khe là a = 1 (mm), khoảng cách từ hai khe tới màn là D = 2 (m), ánh sáng có bước sóng λ = 0,66 (μm). Biết độ rộng của vùng giao thoa trên màn có độ rộng là 13,2 (mm), vân sáng trung tâm nằm ở giữa màn. Tính số vân sáng và vân tối trên màn.</w:t>
      </w:r>
    </w:p>
    <w:p w:rsidR="00B01986" w:rsidRPr="00C24728" w:rsidRDefault="00C24728" w:rsidP="00C24728">
      <w:pPr>
        <w:jc w:val="center"/>
      </w:pPr>
      <w:r w:rsidRPr="00C24728">
        <w:rPr>
          <w:iCs/>
          <w:u w:val="single"/>
        </w:rPr>
        <w:t>Hướng dẫn</w:t>
      </w:r>
      <w:r w:rsidR="00B01986" w:rsidRPr="00C24728">
        <w:rPr>
          <w:iCs/>
          <w:u w:val="single"/>
        </w:rPr>
        <w:t xml:space="preserve"> giải:</w:t>
      </w:r>
    </w:p>
    <w:p w:rsidR="00B01986" w:rsidRDefault="00B01986" w:rsidP="00C24728">
      <w:r>
        <w:t>Theo bài ta có L = 13,2 (mm).</w:t>
      </w:r>
    </w:p>
    <w:p w:rsidR="00B01986" w:rsidRDefault="00B01986" w:rsidP="00C24728">
      <w:r>
        <w:t>Dễ dàng tính được khoảng vân i = 1,32 (mm).</w:t>
      </w:r>
    </w:p>
    <w:p w:rsidR="00B01986" w:rsidRDefault="00B01986" w:rsidP="00C24728">
      <w:r>
        <w:t xml:space="preserve">Khi đó N = </w:t>
      </w:r>
      <w:r>
        <w:fldChar w:fldCharType="begin"/>
      </w:r>
      <w:r>
        <w:instrText>eq \s\don1(\f(L,i))</w:instrText>
      </w:r>
      <w:r>
        <w:fldChar w:fldCharType="end"/>
      </w:r>
      <w:r>
        <w:t xml:space="preserve"> = 10 và </w:t>
      </w:r>
      <w:r>
        <w:fldChar w:fldCharType="begin"/>
      </w:r>
      <w:r>
        <w:instrText>eq \s\don1(\f(L,2i))</w:instrText>
      </w:r>
      <w:r>
        <w:fldChar w:fldCharType="end"/>
      </w:r>
      <w:r>
        <w:t xml:space="preserve"> = 5, vậy ở đầu trường giao thoa là vân sáng, số vân sáng là 11 và số vân tối là 10.</w:t>
      </w:r>
    </w:p>
    <w:p w:rsidR="00B01986" w:rsidRPr="00F26A6F" w:rsidRDefault="00F26A6F" w:rsidP="00F26A6F">
      <w:pPr>
        <w:rPr>
          <w:b/>
          <w:color w:val="FF0000"/>
        </w:rPr>
      </w:pPr>
      <w:r w:rsidRPr="00F26A6F">
        <w:rPr>
          <w:b/>
          <w:color w:val="FF0000"/>
        </w:rPr>
        <w:t xml:space="preserve">Trường hợp </w:t>
      </w:r>
      <w:r w:rsidR="00B01986" w:rsidRPr="00F26A6F">
        <w:rPr>
          <w:b/>
          <w:color w:val="FF0000"/>
        </w:rPr>
        <w:t>2: Trường giao thoa không đối xứng</w:t>
      </w:r>
    </w:p>
    <w:p w:rsidR="00B01986" w:rsidRDefault="00B01986" w:rsidP="00F26A6F">
      <w:r>
        <w:t>Dạng toán này thường là tìm số vân sáng hay vân tối có trên đoạn P, Q với P, Q là hai điểm cho trước và đã biết tọa độ của chúng.</w:t>
      </w:r>
    </w:p>
    <w:p w:rsidR="00B01986" w:rsidRDefault="00B01986" w:rsidP="00F26A6F">
      <w:r>
        <w:t>Các</w:t>
      </w:r>
      <w:r w:rsidR="00D1597B">
        <w:t>h</w:t>
      </w:r>
      <w:r>
        <w:t xml:space="preserve"> giải ngắn ngọn hơn cả có lẽ là tính khoảng vân i, vẽ hình để tìm. Trong trường hợp khác ta có thể giải các bất phương trình x</w:t>
      </w:r>
      <w:r>
        <w:rPr>
          <w:vertAlign w:val="subscript"/>
        </w:rPr>
        <w:t>P</w:t>
      </w:r>
      <w:r>
        <w:t xml:space="preserve"> ≤ x</w:t>
      </w:r>
      <w:r>
        <w:rPr>
          <w:vertAlign w:val="subscript"/>
        </w:rPr>
        <w:t>M</w:t>
      </w:r>
      <w:r>
        <w:t xml:space="preserve"> ≤ x</w:t>
      </w:r>
      <w:r>
        <w:rPr>
          <w:vertAlign w:val="subscript"/>
        </w:rPr>
        <w:t>Q</w:t>
      </w:r>
      <w:r>
        <w:t>, với M là điểm xác định tọa độ của vân sáng hay vân tối cần tìm. Từ đó số các giá trị k thỏa mãn chính là số vân cần tìm.</w:t>
      </w:r>
    </w:p>
    <w:p w:rsidR="00B01986" w:rsidRPr="009560F0" w:rsidRDefault="00B01986" w:rsidP="009560F0">
      <w:r w:rsidRPr="009560F0">
        <w:rPr>
          <w:b/>
          <w:bCs/>
          <w:u w:val="thick"/>
        </w:rPr>
        <w:t>Ví dụ</w:t>
      </w:r>
      <w:r w:rsidR="009560F0">
        <w:rPr>
          <w:b/>
          <w:bCs/>
          <w:u w:val="thick"/>
        </w:rPr>
        <w:t xml:space="preserve"> 2</w:t>
      </w:r>
      <w:r w:rsidRPr="009560F0">
        <w:rPr>
          <w:b/>
          <w:bCs/>
          <w:u w:val="thick"/>
        </w:rPr>
        <w:t>:</w:t>
      </w:r>
      <w:r w:rsidRPr="009560F0">
        <w:rPr>
          <w:b/>
          <w:bCs/>
        </w:rPr>
        <w:t xml:space="preserve"> </w:t>
      </w:r>
      <w:r w:rsidRPr="009560F0">
        <w:t>Trong thí nghiệm giao thoa ánh sáng I-âng, khoảng cách hai khe S</w:t>
      </w:r>
      <w:r w:rsidRPr="009560F0">
        <w:rPr>
          <w:vertAlign w:val="subscript"/>
        </w:rPr>
        <w:t>1</w:t>
      </w:r>
      <w:r w:rsidRPr="009560F0">
        <w:t>S</w:t>
      </w:r>
      <w:r w:rsidRPr="009560F0">
        <w:rPr>
          <w:vertAlign w:val="subscript"/>
        </w:rPr>
        <w:t>2</w:t>
      </w:r>
      <w:r w:rsidRPr="009560F0">
        <w:t xml:space="preserve"> là 1 mm, khoảng cách từ S</w:t>
      </w:r>
      <w:r w:rsidRPr="009560F0">
        <w:rPr>
          <w:vertAlign w:val="subscript"/>
        </w:rPr>
        <w:t>1</w:t>
      </w:r>
      <w:r w:rsidRPr="009560F0">
        <w:t>S</w:t>
      </w:r>
      <w:r w:rsidRPr="009560F0">
        <w:rPr>
          <w:vertAlign w:val="subscript"/>
        </w:rPr>
        <w:t>2</w:t>
      </w:r>
      <w:r w:rsidRPr="009560F0">
        <w:t xml:space="preserve"> đếm màn là 1m, bước sóng ánh sáng là 0,5 (μm). Xét hai điểm M và N (ở cùng phía với O ) có tọa độ lần lượt là x</w:t>
      </w:r>
      <w:r w:rsidRPr="009560F0">
        <w:rPr>
          <w:vertAlign w:val="subscript"/>
        </w:rPr>
        <w:t>M</w:t>
      </w:r>
      <w:r w:rsidRPr="009560F0">
        <w:t xml:space="preserve"> = 2 (mm) và x</w:t>
      </w:r>
      <w:r w:rsidRPr="009560F0">
        <w:rPr>
          <w:vertAlign w:val="subscript"/>
        </w:rPr>
        <w:t>N</w:t>
      </w:r>
      <w:r w:rsidRPr="009560F0">
        <w:t xml:space="preserve"> = 6,25 (mm).</w:t>
      </w:r>
    </w:p>
    <w:p w:rsidR="00B01986" w:rsidRPr="009560F0" w:rsidRDefault="00B01986" w:rsidP="009560F0">
      <w:r w:rsidRPr="009560F0">
        <w:t>a) Tại M là vân sáng hay vân tối, bậc của vân tương ứng là bao nhiêu?</w:t>
      </w:r>
    </w:p>
    <w:p w:rsidR="00B01986" w:rsidRPr="009560F0" w:rsidRDefault="00B01986" w:rsidP="009560F0">
      <w:r w:rsidRPr="009560F0">
        <w:t>b) Giữa M và N có bao nhiêu vân sáng và vân tối?</w:t>
      </w:r>
    </w:p>
    <w:p w:rsidR="00B01986" w:rsidRPr="007A2536" w:rsidRDefault="009560F0" w:rsidP="007A2536">
      <w:pPr>
        <w:jc w:val="center"/>
      </w:pPr>
      <w:r w:rsidRPr="007A2536">
        <w:rPr>
          <w:iCs/>
          <w:u w:val="single"/>
        </w:rPr>
        <w:t>Hướng dẫn giải:</w:t>
      </w:r>
    </w:p>
    <w:p w:rsidR="00B01986" w:rsidRPr="009560F0" w:rsidRDefault="00B01986" w:rsidP="009560F0">
      <w:r w:rsidRPr="007A2536">
        <w:rPr>
          <w:bCs/>
        </w:rPr>
        <w:lastRenderedPageBreak/>
        <w:t>a)</w:t>
      </w:r>
      <w:r w:rsidRPr="009560F0">
        <w:rPr>
          <w:b/>
          <w:bCs/>
        </w:rPr>
        <w:t xml:space="preserve"> </w:t>
      </w:r>
      <w:r w:rsidRPr="009560F0">
        <w:t>Từ giả thiết ta tính được khoảng vân i = 0,5 (mm).</w:t>
      </w:r>
    </w:p>
    <w:p w:rsidR="00B01986" w:rsidRPr="009560F0" w:rsidRDefault="00B01986" w:rsidP="009560F0">
      <w:r w:rsidRPr="009560F0">
        <w:t xml:space="preserve">Do </w:t>
      </w:r>
      <w:r w:rsidR="007A2536" w:rsidRPr="009560F0">
        <w:rPr>
          <w:position w:val="-64"/>
        </w:rPr>
        <w:object w:dxaOrig="2900" w:dyaOrig="1400">
          <v:shape id="_x0000_i1398" type="#_x0000_t75" style="width:144.75pt;height:69.75pt" o:ole="">
            <v:imagedata r:id="rId152" o:title=""/>
          </v:shape>
          <o:OLEObject Type="Embed" ProgID="Equation.DSMT4" ShapeID="_x0000_i1398" DrawAspect="Content" ObjectID="_1550253013" r:id="rId153">
            <o:FieldCodes>\s</o:FieldCodes>
          </o:OLEObject>
        </w:object>
      </w:r>
      <w:bookmarkStart w:id="0" w:name="MTBlankEqn"/>
      <w:r w:rsidR="007A2536" w:rsidRPr="007A2536">
        <w:rPr>
          <w:position w:val="-6"/>
        </w:rPr>
        <w:object w:dxaOrig="300" w:dyaOrig="240">
          <v:shape id="_x0000_i1400" type="#_x0000_t75" style="width:15pt;height:12pt" o:ole="">
            <v:imagedata r:id="rId154" o:title=""/>
          </v:shape>
          <o:OLEObject Type="Embed" ProgID="Equation.DSMT4" ShapeID="_x0000_i1400" DrawAspect="Content" ObjectID="_1550253014" r:id="rId155"/>
        </w:object>
      </w:r>
      <w:bookmarkEnd w:id="0"/>
      <w:r w:rsidRPr="009560F0">
        <w:t xml:space="preserve"> M là vân sáng bậc 4, còn N là vân tối bậc 13.</w:t>
      </w:r>
    </w:p>
    <w:p w:rsidR="00B01986" w:rsidRPr="009560F0" w:rsidRDefault="00B01986" w:rsidP="009560F0">
      <w:r w:rsidRPr="007A2536">
        <w:rPr>
          <w:bCs/>
        </w:rPr>
        <w:t>b)</w:t>
      </w:r>
      <w:r w:rsidRPr="009560F0">
        <w:rPr>
          <w:b/>
          <w:bCs/>
        </w:rPr>
        <w:t xml:space="preserve"> </w:t>
      </w:r>
      <w:r w:rsidRPr="009560F0">
        <w:t>Độ dài trường giao thoa là L = |x</w:t>
      </w:r>
      <w:r w:rsidRPr="009560F0">
        <w:rPr>
          <w:vertAlign w:val="subscript"/>
        </w:rPr>
        <w:t>N</w:t>
      </w:r>
      <w:r w:rsidRPr="009560F0">
        <w:t xml:space="preserve"> – x</w:t>
      </w:r>
      <w:r w:rsidRPr="009560F0">
        <w:rPr>
          <w:vertAlign w:val="subscript"/>
        </w:rPr>
        <w:t>M</w:t>
      </w:r>
      <w:r w:rsidRPr="009560F0">
        <w:t xml:space="preserve"> | = 4,25 (mm).</w:t>
      </w:r>
    </w:p>
    <w:p w:rsidR="00B01986" w:rsidRPr="009560F0" w:rsidRDefault="00B01986" w:rsidP="009560F0">
      <w:r w:rsidRPr="009560F0">
        <w:t>Do M là vân sáng bậc 4, N là vân tối 13 nên hai đầu trái tính chất nhau nên số vân sáng bằng số vân tối.</w:t>
      </w:r>
    </w:p>
    <w:p w:rsidR="00B01986" w:rsidRPr="009560F0" w:rsidRDefault="00B01986" w:rsidP="009560F0">
      <w:r w:rsidRPr="009560F0">
        <w:t xml:space="preserve">Ta có </w:t>
      </w:r>
      <w:r w:rsidR="002450E2" w:rsidRPr="009560F0">
        <w:rPr>
          <w:position w:val="-30"/>
        </w:rPr>
        <w:object w:dxaOrig="2400" w:dyaOrig="720">
          <v:shape id="_x0000_i1095" type="#_x0000_t75" style="width:120pt;height:36pt" o:ole="">
            <v:imagedata r:id="rId156" o:title=""/>
          </v:shape>
          <o:OLEObject Type="Embed" ProgID="Equation.3" ShapeID="_x0000_i1095" DrawAspect="Content" ObjectID="_1550253015" r:id="rId157">
            <o:FieldCodes>\s</o:FieldCodes>
          </o:OLEObject>
        </w:object>
      </w:r>
      <w:r w:rsidRPr="009560F0">
        <w:t xml:space="preserve"> </w:t>
      </w:r>
    </w:p>
    <w:p w:rsidR="00B01986" w:rsidRPr="009560F0" w:rsidRDefault="00B01986" w:rsidP="009560F0">
      <w:r w:rsidRPr="009560F0">
        <w:t>Vậy trên đoạn MN có 8 vân sáng, không kể vân sáng tại M.</w:t>
      </w:r>
    </w:p>
    <w:p w:rsidR="00B01986" w:rsidRPr="009560F0" w:rsidRDefault="00B01986" w:rsidP="009560F0">
      <w:r w:rsidRPr="009560F0">
        <w:rPr>
          <w:b/>
          <w:bCs/>
        </w:rPr>
        <w:t xml:space="preserve">Ví dụ 3: </w:t>
      </w:r>
      <w:r w:rsidRPr="009560F0">
        <w:t>Trong một thí nghiệm về Giao thoa anhs sáng bằng khe I âng với ánh sáng đơn sắc λ = 0,7 μm, khoảng cách giữa 2 khe S</w:t>
      </w:r>
      <w:r w:rsidRPr="009560F0">
        <w:rPr>
          <w:vertAlign w:val="subscript"/>
        </w:rPr>
        <w:t>1</w:t>
      </w:r>
      <w:r w:rsidRPr="009560F0">
        <w:t>,S</w:t>
      </w:r>
      <w:r w:rsidRPr="009560F0">
        <w:rPr>
          <w:vertAlign w:val="subscript"/>
        </w:rPr>
        <w:t>2</w:t>
      </w:r>
      <w:r w:rsidRPr="009560F0">
        <w:t xml:space="preserve"> là a = 0,35 mm, khoảng cách từ 2 khe đến màn quan sát là D = 1m, bề rộng của vùng có giao thoa là 13,5 mm. Số vân sáng, vân tối quan sát được trên màn là:</w:t>
      </w:r>
    </w:p>
    <w:p w:rsidR="00B01986" w:rsidRPr="009560F0" w:rsidRDefault="00B01986" w:rsidP="009560F0">
      <w:r w:rsidRPr="009560F0">
        <w:rPr>
          <w:b/>
          <w:bCs/>
        </w:rPr>
        <w:tab/>
        <w:t xml:space="preserve">A. </w:t>
      </w:r>
      <w:r w:rsidRPr="009560F0">
        <w:t xml:space="preserve">7 vân sáng, 6 vân tối </w:t>
      </w:r>
      <w:r w:rsidRPr="009560F0">
        <w:tab/>
      </w:r>
      <w:r w:rsidRPr="009560F0">
        <w:tab/>
      </w:r>
      <w:r w:rsidRPr="009560F0">
        <w:rPr>
          <w:b/>
          <w:bCs/>
        </w:rPr>
        <w:t xml:space="preserve">B. </w:t>
      </w:r>
      <w:r w:rsidRPr="009560F0">
        <w:t>6 vân sáng, 7 vân tối.</w:t>
      </w:r>
    </w:p>
    <w:p w:rsidR="00B01986" w:rsidRPr="009560F0" w:rsidRDefault="00B01986" w:rsidP="009560F0">
      <w:r w:rsidRPr="009560F0">
        <w:rPr>
          <w:b/>
          <w:bCs/>
        </w:rPr>
        <w:tab/>
        <w:t xml:space="preserve">C. </w:t>
      </w:r>
      <w:r w:rsidRPr="009560F0">
        <w:t xml:space="preserve">6 vân sáng, 6 vân tối </w:t>
      </w:r>
      <w:r w:rsidRPr="009560F0">
        <w:tab/>
      </w:r>
      <w:r w:rsidRPr="009560F0">
        <w:tab/>
      </w:r>
      <w:r w:rsidRPr="009560F0">
        <w:rPr>
          <w:b/>
          <w:bCs/>
        </w:rPr>
        <w:t xml:space="preserve">D. </w:t>
      </w:r>
      <w:r w:rsidRPr="009560F0">
        <w:t>7 vân sáng, 7 vân tối.</w:t>
      </w:r>
    </w:p>
    <w:p w:rsidR="00B01986" w:rsidRPr="00C66E2B" w:rsidRDefault="00C66E2B" w:rsidP="00C66E2B">
      <w:pPr>
        <w:jc w:val="center"/>
      </w:pPr>
      <w:r w:rsidRPr="00C66E2B">
        <w:rPr>
          <w:iCs/>
          <w:u w:val="single"/>
        </w:rPr>
        <w:t>Hướng dẫn giải:</w:t>
      </w:r>
    </w:p>
    <w:p w:rsidR="00B01986" w:rsidRPr="009560F0" w:rsidRDefault="00B01986" w:rsidP="009560F0">
      <w:r w:rsidRPr="009560F0">
        <w:t xml:space="preserve">Khoảng vân i = </w:t>
      </w:r>
      <w:r w:rsidR="002450E2" w:rsidRPr="009560F0">
        <w:rPr>
          <w:position w:val="-28"/>
        </w:rPr>
        <w:object w:dxaOrig="1620" w:dyaOrig="700">
          <v:shape id="_x0000_i1096" type="#_x0000_t75" style="width:81pt;height:35.25pt" o:ole="">
            <v:imagedata r:id="rId158" o:title=""/>
          </v:shape>
          <o:OLEObject Type="Embed" ProgID="Equation.3" ShapeID="_x0000_i1096" DrawAspect="Content" ObjectID="_1550253016" r:id="rId159">
            <o:FieldCodes>\s</o:FieldCodes>
          </o:OLEObject>
        </w:object>
      </w:r>
      <w:r w:rsidRPr="009560F0">
        <w:t xml:space="preserve"> = 2.10</w:t>
      </w:r>
      <w:r w:rsidRPr="009560F0">
        <w:rPr>
          <w:vertAlign w:val="superscript"/>
        </w:rPr>
        <w:t>-3</w:t>
      </w:r>
      <w:r w:rsidRPr="009560F0">
        <w:t xml:space="preserve"> m= 2mm.</w:t>
      </w:r>
    </w:p>
    <w:p w:rsidR="00B01986" w:rsidRPr="009560F0" w:rsidRDefault="00B01986" w:rsidP="009560F0">
      <w:r w:rsidRPr="009560F0">
        <w:t>Số vân sáng: N</w:t>
      </w:r>
      <w:r w:rsidRPr="009560F0">
        <w:rPr>
          <w:vertAlign w:val="subscript"/>
        </w:rPr>
        <w:t>s</w:t>
      </w:r>
      <w:r w:rsidRPr="009560F0">
        <w:t xml:space="preserve"> = 2</w:t>
      </w:r>
      <w:r w:rsidR="002450E2" w:rsidRPr="009560F0">
        <w:rPr>
          <w:position w:val="-28"/>
        </w:rPr>
        <w:object w:dxaOrig="820" w:dyaOrig="680">
          <v:shape id="_x0000_i1097" type="#_x0000_t75" style="width:41.25pt;height:33.75pt" o:ole="">
            <v:imagedata r:id="rId160" o:title=""/>
          </v:shape>
          <o:OLEObject Type="Embed" ProgID="Equation.3" ShapeID="_x0000_i1097" DrawAspect="Content" ObjectID="_1550253017" r:id="rId161">
            <o:FieldCodes>\s</o:FieldCodes>
          </o:OLEObject>
        </w:object>
      </w:r>
      <w:r w:rsidRPr="009560F0">
        <w:t xml:space="preserve"> = 2[2,375] + 1 = 7</w:t>
      </w:r>
    </w:p>
    <w:p w:rsidR="00B01986" w:rsidRPr="009560F0" w:rsidRDefault="00B01986" w:rsidP="009560F0">
      <w:r w:rsidRPr="009560F0">
        <w:t xml:space="preserve">Phần thập phân của </w:t>
      </w:r>
      <w:r w:rsidRPr="009560F0">
        <w:fldChar w:fldCharType="begin"/>
      </w:r>
      <w:r w:rsidRPr="009560F0">
        <w:instrText>eq \s\don1(\f(L,2i))</w:instrText>
      </w:r>
      <w:r w:rsidRPr="009560F0">
        <w:fldChar w:fldCharType="end"/>
      </w:r>
      <w:r w:rsidRPr="009560F0">
        <w:t xml:space="preserve">  là 0,375 &lt; 0,5 nên số vạch tối là N</w:t>
      </w:r>
      <w:r w:rsidRPr="009560F0">
        <w:rPr>
          <w:vertAlign w:val="subscript"/>
        </w:rPr>
        <w:t>t</w:t>
      </w:r>
      <w:r w:rsidRPr="009560F0">
        <w:t xml:space="preserve"> = N</w:t>
      </w:r>
      <w:r w:rsidRPr="009560F0">
        <w:rPr>
          <w:vertAlign w:val="subscript"/>
        </w:rPr>
        <w:t>s</w:t>
      </w:r>
      <w:r w:rsidRPr="009560F0">
        <w:t xml:space="preserve"> – 1 = 6 </w:t>
      </w:r>
      <w:r w:rsidR="003B0076" w:rsidRPr="007A2536">
        <w:rPr>
          <w:position w:val="-6"/>
        </w:rPr>
        <w:object w:dxaOrig="300" w:dyaOrig="240">
          <v:shape id="_x0000_i1430" type="#_x0000_t75" style="width:15pt;height:12pt" o:ole="">
            <v:imagedata r:id="rId154" o:title=""/>
          </v:shape>
          <o:OLEObject Type="Embed" ProgID="Equation.DSMT4" ShapeID="_x0000_i1430" DrawAspect="Content" ObjectID="_1550253018" r:id="rId162"/>
        </w:object>
      </w:r>
      <w:r w:rsidRPr="009560F0">
        <w:t xml:space="preserve"> Số vạch tối là 6, số vạch sáng là 7.</w:t>
      </w:r>
    </w:p>
    <w:p w:rsidR="00B01986" w:rsidRPr="009560F0" w:rsidRDefault="00B01986" w:rsidP="009560F0">
      <w:r w:rsidRPr="009560F0">
        <w:rPr>
          <w:b/>
          <w:bCs/>
        </w:rPr>
        <w:t xml:space="preserve">Ví dụ 4: </w:t>
      </w:r>
      <w:r w:rsidRPr="009560F0">
        <w:t>Trong thí nghiệm của Young về giao thoa ánh sáng, hai khe S</w:t>
      </w:r>
      <w:r w:rsidRPr="009560F0">
        <w:rPr>
          <w:vertAlign w:val="subscript"/>
        </w:rPr>
        <w:t>1</w:t>
      </w:r>
      <w:r w:rsidRPr="009560F0">
        <w:t xml:space="preserve"> và S</w:t>
      </w:r>
      <w:r w:rsidRPr="009560F0">
        <w:rPr>
          <w:vertAlign w:val="subscript"/>
        </w:rPr>
        <w:t>2</w:t>
      </w:r>
      <w:r w:rsidRPr="009560F0">
        <w:t xml:space="preserve"> được chiếu bằng ánh sáng đơn sắc có bước sóng λ. Khoảng cách giữa hai khe là 0,8 mm, khoảng cách từ hai khe đến màn là 2 m. Người ta đo được khoảng cách giữa 6 vân sáng liên tiếp trên màn là 6 mm. Xác định bước sóng của ánh sáng dùng trong thí nghiệm và cho biết tại 2 điểm M và N trên màn, khác phía nhau so với vân sáng trung tâm và cách vân sáng trung tâm lần lượt là 3 mm và 13,2 mm là vân sáng hay vân tối? Nếu là vân sáng thì đó là vân sáng bậc mấy? Trong khoảng cách từ M đến N có bao nhiêu vân sáng?</w:t>
      </w:r>
    </w:p>
    <w:p w:rsidR="00B01986" w:rsidRPr="003B0076" w:rsidRDefault="00C66E2B" w:rsidP="003B0076">
      <w:pPr>
        <w:jc w:val="center"/>
      </w:pPr>
      <w:r w:rsidRPr="003B0076">
        <w:rPr>
          <w:iCs/>
          <w:u w:val="single"/>
        </w:rPr>
        <w:t>Hướng dẫn giả</w:t>
      </w:r>
      <w:r w:rsidR="003B0076" w:rsidRPr="003B0076">
        <w:rPr>
          <w:iCs/>
          <w:u w:val="single"/>
        </w:rPr>
        <w:t>i</w:t>
      </w:r>
      <w:r w:rsidR="00B01986" w:rsidRPr="003B0076">
        <w:rPr>
          <w:iCs/>
          <w:u w:val="single"/>
        </w:rPr>
        <w:t>:</w:t>
      </w:r>
    </w:p>
    <w:p w:rsidR="00B01986" w:rsidRPr="009560F0" w:rsidRDefault="00B01986" w:rsidP="009560F0">
      <w:r w:rsidRPr="009560F0">
        <w:t xml:space="preserve">Ta có: i = </w:t>
      </w:r>
      <w:r w:rsidRPr="009560F0">
        <w:rPr>
          <w:i/>
          <w:iCs/>
        </w:rPr>
        <w:fldChar w:fldCharType="begin"/>
      </w:r>
      <w:r w:rsidRPr="009560F0">
        <w:rPr>
          <w:i/>
          <w:iCs/>
        </w:rPr>
        <w:instrText>eq \s\don1(\f(L,</w:instrText>
      </w:r>
      <w:r w:rsidRPr="009560F0">
        <w:instrText>6-1))</w:instrText>
      </w:r>
      <w:r w:rsidRPr="009560F0">
        <w:rPr>
          <w:i/>
          <w:iCs/>
        </w:rPr>
        <w:fldChar w:fldCharType="end"/>
      </w:r>
      <w:r w:rsidRPr="009560F0">
        <w:rPr>
          <w:i/>
          <w:iCs/>
        </w:rPr>
        <w:t xml:space="preserve"> </w:t>
      </w:r>
      <w:r w:rsidRPr="009560F0">
        <w:t xml:space="preserve">= 1,2 mm; λ = </w:t>
      </w:r>
      <w:r w:rsidRPr="009560F0">
        <w:rPr>
          <w:i/>
          <w:iCs/>
        </w:rPr>
        <w:fldChar w:fldCharType="begin"/>
      </w:r>
      <w:r w:rsidRPr="009560F0">
        <w:rPr>
          <w:i/>
          <w:iCs/>
        </w:rPr>
        <w:instrText>eq \s\don1(\f(ai,D))</w:instrText>
      </w:r>
      <w:r w:rsidRPr="009560F0">
        <w:rPr>
          <w:i/>
          <w:iCs/>
        </w:rPr>
        <w:fldChar w:fldCharType="end"/>
      </w:r>
      <w:r w:rsidRPr="009560F0">
        <w:rPr>
          <w:i/>
          <w:iCs/>
        </w:rPr>
        <w:t xml:space="preserve"> </w:t>
      </w:r>
      <w:r w:rsidRPr="009560F0">
        <w:t>= 0,48.10</w:t>
      </w:r>
      <w:r w:rsidRPr="009560F0">
        <w:rPr>
          <w:vertAlign w:val="superscript"/>
        </w:rPr>
        <w:t>-6</w:t>
      </w:r>
      <w:r w:rsidRPr="009560F0">
        <w:t xml:space="preserve"> m; </w:t>
      </w:r>
      <w:r w:rsidR="002450E2" w:rsidRPr="009560F0">
        <w:rPr>
          <w:position w:val="-24"/>
        </w:rPr>
        <w:object w:dxaOrig="960" w:dyaOrig="620">
          <v:shape id="_x0000_i1098" type="#_x0000_t75" style="width:48pt;height:30.75pt" o:ole="">
            <v:imagedata r:id="rId163" o:title=""/>
          </v:shape>
          <o:OLEObject Type="Embed" ProgID="Equation.3" ShapeID="_x0000_i1098" DrawAspect="Content" ObjectID="_1550253019" r:id="rId164">
            <o:FieldCodes>\s</o:FieldCodes>
          </o:OLEObject>
        </w:object>
      </w:r>
      <w:r w:rsidRPr="009560F0">
        <w:t xml:space="preserve">nên tại M ta có vân tối; </w:t>
      </w:r>
      <w:r w:rsidR="002450E2" w:rsidRPr="009560F0">
        <w:rPr>
          <w:position w:val="-24"/>
        </w:rPr>
        <w:object w:dxaOrig="840" w:dyaOrig="620">
          <v:shape id="_x0000_i1099" type="#_x0000_t75" style="width:42pt;height:30.75pt" o:ole="">
            <v:imagedata r:id="rId165" o:title=""/>
          </v:shape>
          <o:OLEObject Type="Embed" ProgID="Equation.3" ShapeID="_x0000_i1099" DrawAspect="Content" ObjectID="_1550253020" r:id="rId166">
            <o:FieldCodes>\s</o:FieldCodes>
          </o:OLEObject>
        </w:object>
      </w:r>
      <w:r w:rsidRPr="009560F0">
        <w:t xml:space="preserve"> nên tại N ta có vân sáng bậc 11. Trong khoảng từ M đến N có 13 vân sáng không kể vân sáng bậc 11 tại N.</w:t>
      </w:r>
    </w:p>
    <w:p w:rsidR="00B01986" w:rsidRPr="009560F0" w:rsidRDefault="00B01986" w:rsidP="009560F0">
      <w:r w:rsidRPr="009560F0">
        <w:rPr>
          <w:b/>
          <w:bCs/>
        </w:rPr>
        <w:t xml:space="preserve">Ví dụ 5: </w:t>
      </w:r>
      <w:r w:rsidRPr="009560F0">
        <w:t>Trong thí nghiệm giao thoa khe Young cách nhau 0,5 mm, ánh sáng có bước sóng 0,5 μm, màn cách hai khe 2m. Bề rộng vùng giao thoa trên màn là 17mm. Tính số vân sáng, vân tối quan sát được trên màn.</w:t>
      </w:r>
    </w:p>
    <w:p w:rsidR="00B01986" w:rsidRPr="003B0076" w:rsidRDefault="00C66E2B" w:rsidP="003B0076">
      <w:pPr>
        <w:jc w:val="center"/>
      </w:pPr>
      <w:r w:rsidRPr="003B0076">
        <w:rPr>
          <w:iCs/>
          <w:u w:val="single"/>
        </w:rPr>
        <w:t>Hướng dẫn giải:</w:t>
      </w:r>
    </w:p>
    <w:p w:rsidR="00B01986" w:rsidRPr="009560F0" w:rsidRDefault="00B01986" w:rsidP="009560F0">
      <w:r w:rsidRPr="009560F0">
        <w:t xml:space="preserve"> Ta có: i = </w:t>
      </w:r>
      <w:r w:rsidRPr="009560F0">
        <w:rPr>
          <w:i/>
          <w:iCs/>
        </w:rPr>
        <w:fldChar w:fldCharType="begin"/>
      </w:r>
      <w:r w:rsidRPr="009560F0">
        <w:rPr>
          <w:i/>
          <w:iCs/>
        </w:rPr>
        <w:instrText>eq \s\don1(\f(</w:instrText>
      </w:r>
      <w:r w:rsidRPr="009560F0">
        <w:instrText>λ</w:instrText>
      </w:r>
      <w:r w:rsidRPr="009560F0">
        <w:rPr>
          <w:i/>
          <w:iCs/>
        </w:rPr>
        <w:instrText>D,a))</w:instrText>
      </w:r>
      <w:r w:rsidRPr="009560F0">
        <w:rPr>
          <w:i/>
          <w:iCs/>
        </w:rPr>
        <w:fldChar w:fldCharType="end"/>
      </w:r>
      <w:r w:rsidRPr="009560F0">
        <w:rPr>
          <w:i/>
          <w:iCs/>
        </w:rPr>
        <w:t xml:space="preserve"> </w:t>
      </w:r>
      <w:r w:rsidRPr="009560F0">
        <w:t xml:space="preserve">= 2 mm; N = </w:t>
      </w:r>
      <w:r w:rsidRPr="009560F0">
        <w:rPr>
          <w:i/>
          <w:iCs/>
        </w:rPr>
        <w:fldChar w:fldCharType="begin"/>
      </w:r>
      <w:r w:rsidRPr="009560F0">
        <w:rPr>
          <w:i/>
          <w:iCs/>
        </w:rPr>
        <w:instrText>eq \s\don1(\f(L,2i))</w:instrText>
      </w:r>
      <w:r w:rsidRPr="009560F0">
        <w:rPr>
          <w:i/>
          <w:iCs/>
        </w:rPr>
        <w:fldChar w:fldCharType="end"/>
      </w:r>
      <w:r w:rsidRPr="009560F0">
        <w:rPr>
          <w:i/>
          <w:iCs/>
        </w:rPr>
        <w:t xml:space="preserve"> </w:t>
      </w:r>
      <w:r w:rsidRPr="009560F0">
        <w:t>= 4,25</w:t>
      </w:r>
      <w:r w:rsidR="003B0076" w:rsidRPr="007A2536">
        <w:rPr>
          <w:position w:val="-6"/>
        </w:rPr>
        <w:object w:dxaOrig="300" w:dyaOrig="240">
          <v:shape id="_x0000_i1431" type="#_x0000_t75" style="width:15pt;height:12pt" o:ole="">
            <v:imagedata r:id="rId154" o:title=""/>
          </v:shape>
          <o:OLEObject Type="Embed" ProgID="Equation.DSMT4" ShapeID="_x0000_i1431" DrawAspect="Content" ObjectID="_1550253021" r:id="rId167"/>
        </w:object>
      </w:r>
      <w:r w:rsidR="003B0076">
        <w:t>Q</w:t>
      </w:r>
      <w:r w:rsidRPr="009560F0">
        <w:t>uan sát thấy 2[N] + 1 = 9 vân sáng và 2[N] = 8 vân tối (vì phần thập phân của N &lt; 0,5).</w:t>
      </w:r>
    </w:p>
    <w:p w:rsidR="00B01986" w:rsidRPr="009560F0" w:rsidRDefault="00B01986" w:rsidP="009560F0">
      <w:r w:rsidRPr="009560F0">
        <w:rPr>
          <w:b/>
          <w:bCs/>
        </w:rPr>
        <w:t xml:space="preserve">Ví dụ 6: </w:t>
      </w:r>
      <w:r w:rsidRPr="009560F0">
        <w:t>Trong thí nghiệm Y-âng về giao thoa ánh sáng, hai khe được chiếu bằng ánh sáng đơn sắc có bước sóng 0,6 μm. Khoảng cách giữa hai khe là 1 mm, khoảng cách từ mặt phẳng chứa hai khe đến màn quan sát là 2,5 m, bề rộng miền giao thoa là 1,25 cm (vân sáng trung tâm ở chính giữa). Tìm tổng số vân sáng và vân tối có trong miền giao thoa.</w:t>
      </w:r>
    </w:p>
    <w:p w:rsidR="00B01986" w:rsidRPr="00AF67F0" w:rsidRDefault="00C66E2B" w:rsidP="00AF67F0">
      <w:pPr>
        <w:jc w:val="center"/>
      </w:pPr>
      <w:r w:rsidRPr="00AF67F0">
        <w:rPr>
          <w:iCs/>
          <w:u w:val="single"/>
        </w:rPr>
        <w:t>Hướng dẫn giả</w:t>
      </w:r>
      <w:r w:rsidR="00AF67F0" w:rsidRPr="00AF67F0">
        <w:rPr>
          <w:iCs/>
          <w:u w:val="single"/>
        </w:rPr>
        <w:t>i</w:t>
      </w:r>
      <w:r w:rsidR="00B01986" w:rsidRPr="00AF67F0">
        <w:rPr>
          <w:iCs/>
          <w:u w:val="single"/>
        </w:rPr>
        <w:t>:</w:t>
      </w:r>
    </w:p>
    <w:p w:rsidR="00B01986" w:rsidRPr="009560F0" w:rsidRDefault="00B01986" w:rsidP="009560F0">
      <w:r w:rsidRPr="009560F0">
        <w:t xml:space="preserve">Ta có: i = </w:t>
      </w:r>
      <w:r w:rsidRPr="009560F0">
        <w:rPr>
          <w:i/>
          <w:iCs/>
        </w:rPr>
        <w:fldChar w:fldCharType="begin"/>
      </w:r>
      <w:r w:rsidRPr="009560F0">
        <w:rPr>
          <w:i/>
          <w:iCs/>
        </w:rPr>
        <w:instrText>eq \s\don1(\f(</w:instrText>
      </w:r>
      <w:r w:rsidRPr="009560F0">
        <w:instrText>λ</w:instrText>
      </w:r>
      <w:r w:rsidRPr="009560F0">
        <w:rPr>
          <w:i/>
          <w:iCs/>
        </w:rPr>
        <w:instrText>D,a))</w:instrText>
      </w:r>
      <w:r w:rsidRPr="009560F0">
        <w:rPr>
          <w:i/>
          <w:iCs/>
        </w:rPr>
        <w:fldChar w:fldCharType="end"/>
      </w:r>
      <w:r w:rsidRPr="009560F0">
        <w:rPr>
          <w:i/>
          <w:iCs/>
        </w:rPr>
        <w:t xml:space="preserve"> </w:t>
      </w:r>
      <w:r w:rsidRPr="009560F0">
        <w:t xml:space="preserve">= 1,5 mm; N = </w:t>
      </w:r>
      <w:r w:rsidRPr="009560F0">
        <w:rPr>
          <w:i/>
          <w:iCs/>
        </w:rPr>
        <w:fldChar w:fldCharType="begin"/>
      </w:r>
      <w:r w:rsidRPr="009560F0">
        <w:rPr>
          <w:i/>
          <w:iCs/>
        </w:rPr>
        <w:instrText>eq \s\don1(\f(L,2i))</w:instrText>
      </w:r>
      <w:r w:rsidRPr="009560F0">
        <w:rPr>
          <w:i/>
          <w:iCs/>
        </w:rPr>
        <w:fldChar w:fldCharType="end"/>
      </w:r>
      <w:r w:rsidRPr="009560F0">
        <w:rPr>
          <w:i/>
          <w:iCs/>
        </w:rPr>
        <w:t xml:space="preserve"> </w:t>
      </w:r>
      <w:r w:rsidRPr="009560F0">
        <w:t>= 4,17; số vân sáng: N</w:t>
      </w:r>
      <w:r w:rsidRPr="009560F0">
        <w:rPr>
          <w:vertAlign w:val="subscript"/>
        </w:rPr>
        <w:t>s</w:t>
      </w:r>
      <w:r w:rsidRPr="009560F0">
        <w:t xml:space="preserve"> = 2[N] + 1 = 9; số vân tối: vì phần thập phân của N &lt; 0,5 nên: N</w:t>
      </w:r>
      <w:r w:rsidRPr="009560F0">
        <w:rPr>
          <w:vertAlign w:val="subscript"/>
        </w:rPr>
        <w:t>t</w:t>
      </w:r>
      <w:r w:rsidRPr="009560F0">
        <w:t xml:space="preserve"> = 2[N] = 8; tổng số vân sáng và vân tối trong miền giao thoa: N</w:t>
      </w:r>
      <w:r w:rsidRPr="009560F0">
        <w:rPr>
          <w:vertAlign w:val="subscript"/>
        </w:rPr>
        <w:t>s</w:t>
      </w:r>
      <w:r w:rsidRPr="009560F0">
        <w:t xml:space="preserve"> + N</w:t>
      </w:r>
      <w:r w:rsidRPr="009560F0">
        <w:rPr>
          <w:vertAlign w:val="subscript"/>
        </w:rPr>
        <w:t>t</w:t>
      </w:r>
      <w:r w:rsidRPr="009560F0">
        <w:t xml:space="preserve"> = 17. μ</w:t>
      </w:r>
    </w:p>
    <w:p w:rsidR="00B01986" w:rsidRPr="009560F0" w:rsidRDefault="00B01986" w:rsidP="009560F0">
      <w:r w:rsidRPr="009560F0">
        <w:rPr>
          <w:b/>
          <w:bCs/>
        </w:rPr>
        <w:t xml:space="preserve">Ví dụ 7: </w:t>
      </w:r>
      <w:r w:rsidRPr="009560F0">
        <w:t>Trong thí nghiệm Young về giao thoa ánh sáng, khoảng cách giữa hai khe là a = 2 mm, khoảng cách từ hai khe đến màn quan sát là D = 1,5 m. Nguồn sáng đơn sắc có bước sóng λ = 0,6 μm. Xét trên khoảng MN trên màn, với MO = 5 mm, ON = 10 mm, (O là vị trí vân sáng trung tâm giữa M và N). Hỏi trên MN có bao nhiêu vân sáng, bao nhiêu vân tối?</w:t>
      </w:r>
    </w:p>
    <w:p w:rsidR="00B01986" w:rsidRPr="009560F0" w:rsidRDefault="00B01986" w:rsidP="009560F0">
      <w:r w:rsidRPr="009560F0">
        <w:rPr>
          <w:b/>
          <w:bCs/>
        </w:rPr>
        <w:tab/>
        <w:t xml:space="preserve">A. </w:t>
      </w:r>
      <w:r w:rsidRPr="009560F0">
        <w:t xml:space="preserve">34 vân sáng 33 vân tối </w:t>
      </w:r>
      <w:r w:rsidRPr="009560F0">
        <w:tab/>
      </w:r>
      <w:r w:rsidRPr="009560F0">
        <w:tab/>
      </w:r>
      <w:r w:rsidRPr="009560F0">
        <w:rPr>
          <w:b/>
          <w:bCs/>
        </w:rPr>
        <w:t xml:space="preserve">B. </w:t>
      </w:r>
      <w:r w:rsidRPr="009560F0">
        <w:t>33 vân sáng 34 vân tối</w:t>
      </w:r>
    </w:p>
    <w:p w:rsidR="00B01986" w:rsidRPr="009560F0" w:rsidRDefault="00B01986" w:rsidP="009560F0">
      <w:r w:rsidRPr="009560F0">
        <w:rPr>
          <w:b/>
          <w:bCs/>
        </w:rPr>
        <w:lastRenderedPageBreak/>
        <w:tab/>
        <w:t xml:space="preserve">C. </w:t>
      </w:r>
      <w:r w:rsidRPr="009560F0">
        <w:t xml:space="preserve">22 vân sáng 11 vân tối </w:t>
      </w:r>
      <w:r w:rsidRPr="009560F0">
        <w:tab/>
      </w:r>
      <w:r w:rsidRPr="009560F0">
        <w:tab/>
      </w:r>
      <w:r w:rsidRPr="009560F0">
        <w:rPr>
          <w:b/>
          <w:bCs/>
        </w:rPr>
        <w:t xml:space="preserve">D. </w:t>
      </w:r>
      <w:r w:rsidRPr="009560F0">
        <w:t>11 vân sáng 22 vân tối</w:t>
      </w:r>
    </w:p>
    <w:p w:rsidR="00B01986" w:rsidRPr="00AF67F0" w:rsidRDefault="00C66E2B" w:rsidP="00AF67F0">
      <w:pPr>
        <w:jc w:val="center"/>
        <w:rPr>
          <w:u w:val="single"/>
        </w:rPr>
      </w:pPr>
      <w:r w:rsidRPr="00AF67F0">
        <w:rPr>
          <w:iCs/>
          <w:u w:val="single"/>
        </w:rPr>
        <w:t>Hướng dẫn giải:</w:t>
      </w:r>
    </w:p>
    <w:p w:rsidR="00B01986" w:rsidRPr="009560F0" w:rsidRDefault="00AF67F0" w:rsidP="009560F0">
      <w:r>
        <w:rPr>
          <w:b/>
          <w:bCs/>
        </w:rPr>
        <w:t>Cách 1</w:t>
      </w:r>
      <w:r w:rsidRPr="009560F0">
        <w:rPr>
          <w:b/>
          <w:bCs/>
        </w:rPr>
        <w:t>:</w:t>
      </w:r>
      <w:r w:rsidR="00B01986" w:rsidRPr="009560F0">
        <w:t xml:space="preserve"> i = </w:t>
      </w:r>
      <w:r w:rsidR="00B01986" w:rsidRPr="009560F0">
        <w:rPr>
          <w:i/>
          <w:iCs/>
        </w:rPr>
        <w:fldChar w:fldCharType="begin"/>
      </w:r>
      <w:r w:rsidR="00B01986" w:rsidRPr="009560F0">
        <w:rPr>
          <w:i/>
          <w:iCs/>
        </w:rPr>
        <w:instrText>eq \s\don1(\f(</w:instrText>
      </w:r>
      <w:r w:rsidR="00B01986" w:rsidRPr="009560F0">
        <w:instrText>λ</w:instrText>
      </w:r>
      <w:r w:rsidR="00B01986" w:rsidRPr="009560F0">
        <w:rPr>
          <w:i/>
          <w:iCs/>
        </w:rPr>
        <w:instrText>D,a))</w:instrText>
      </w:r>
      <w:r w:rsidR="00B01986" w:rsidRPr="009560F0">
        <w:rPr>
          <w:i/>
          <w:iCs/>
        </w:rPr>
        <w:fldChar w:fldCharType="end"/>
      </w:r>
      <w:r w:rsidR="00B01986" w:rsidRPr="009560F0">
        <w:rPr>
          <w:i/>
          <w:iCs/>
        </w:rPr>
        <w:t xml:space="preserve"> </w:t>
      </w:r>
      <w:r w:rsidR="00B01986" w:rsidRPr="009560F0">
        <w:t>= 0,45.10</w:t>
      </w:r>
      <w:r w:rsidR="00B01986" w:rsidRPr="009560F0">
        <w:rPr>
          <w:vertAlign w:val="superscript"/>
        </w:rPr>
        <w:t>-3</w:t>
      </w:r>
      <w:r w:rsidR="00B01986" w:rsidRPr="009560F0">
        <w:t xml:space="preserve"> m; </w:t>
      </w:r>
      <w:r w:rsidR="002450E2" w:rsidRPr="009560F0">
        <w:rPr>
          <w:position w:val="-24"/>
        </w:rPr>
        <w:object w:dxaOrig="999" w:dyaOrig="620">
          <v:shape id="_x0000_i1100" type="#_x0000_t75" style="width:50.25pt;height:30.75pt" o:ole="">
            <v:imagedata r:id="rId168" o:title=""/>
          </v:shape>
          <o:OLEObject Type="Embed" ProgID="Equation.3" ShapeID="_x0000_i1100" DrawAspect="Content" ObjectID="_1550253022" r:id="rId169">
            <o:FieldCodes>\s</o:FieldCodes>
          </o:OLEObject>
        </w:object>
      </w:r>
      <w:r w:rsidR="00B01986" w:rsidRPr="009560F0">
        <w:t xml:space="preserve">; tại M có vân sáng bậc 11; </w:t>
      </w:r>
      <w:r w:rsidR="002450E2" w:rsidRPr="009560F0">
        <w:rPr>
          <w:position w:val="-24"/>
        </w:rPr>
        <w:object w:dxaOrig="1180" w:dyaOrig="620">
          <v:shape id="_x0000_i1101" type="#_x0000_t75" style="width:59.25pt;height:30.75pt" o:ole="">
            <v:imagedata r:id="rId170" o:title=""/>
          </v:shape>
          <o:OLEObject Type="Embed" ProgID="Equation.3" ShapeID="_x0000_i1101" DrawAspect="Content" ObjectID="_1550253023" r:id="rId171">
            <o:FieldCodes>\s</o:FieldCodes>
          </o:OLEObject>
        </w:object>
      </w:r>
      <w:r w:rsidR="00B01986" w:rsidRPr="009560F0">
        <w:t>; tại N có vân sáng bậc 22; trên MN có 34 vân sáng 33 vân tối.</w:t>
      </w:r>
    </w:p>
    <w:p w:rsidR="00B01986" w:rsidRPr="009560F0" w:rsidRDefault="00B01986" w:rsidP="009560F0">
      <w:r w:rsidRPr="009560F0">
        <w:rPr>
          <w:b/>
          <w:bCs/>
        </w:rPr>
        <w:t xml:space="preserve">Cách 2: </w:t>
      </w:r>
      <w:r w:rsidRPr="009560F0">
        <w:t xml:space="preserve">Khoảng vân: i = </w:t>
      </w:r>
      <w:r w:rsidRPr="009560F0">
        <w:rPr>
          <w:i/>
          <w:iCs/>
        </w:rPr>
        <w:fldChar w:fldCharType="begin"/>
      </w:r>
      <w:r w:rsidRPr="009560F0">
        <w:rPr>
          <w:i/>
          <w:iCs/>
        </w:rPr>
        <w:instrText>eq \s\don1(\f(</w:instrText>
      </w:r>
      <w:r w:rsidRPr="009560F0">
        <w:instrText>λ</w:instrText>
      </w:r>
      <w:r w:rsidRPr="009560F0">
        <w:rPr>
          <w:i/>
          <w:iCs/>
        </w:rPr>
        <w:instrText>D,a))</w:instrText>
      </w:r>
      <w:r w:rsidRPr="009560F0">
        <w:rPr>
          <w:i/>
          <w:iCs/>
        </w:rPr>
        <w:fldChar w:fldCharType="end"/>
      </w:r>
      <w:r w:rsidRPr="009560F0">
        <w:rPr>
          <w:i/>
          <w:iCs/>
        </w:rPr>
        <w:t xml:space="preserve"> </w:t>
      </w:r>
      <w:r w:rsidRPr="009560F0">
        <w:t>= 0,45.10</w:t>
      </w:r>
      <w:r w:rsidRPr="009560F0">
        <w:rPr>
          <w:vertAlign w:val="superscript"/>
        </w:rPr>
        <w:t>-3</w:t>
      </w:r>
      <w:r w:rsidRPr="009560F0">
        <w:t xml:space="preserve"> </w:t>
      </w:r>
      <w:r w:rsidRPr="009560F0">
        <w:rPr>
          <w:i/>
          <w:iCs/>
        </w:rPr>
        <w:t xml:space="preserve">m </w:t>
      </w:r>
      <w:r w:rsidRPr="009560F0">
        <w:t>= 0,45</w:t>
      </w:r>
      <w:r w:rsidRPr="009560F0">
        <w:rPr>
          <w:i/>
          <w:iCs/>
        </w:rPr>
        <w:t>mm</w:t>
      </w:r>
    </w:p>
    <w:p w:rsidR="00B01986" w:rsidRPr="009560F0" w:rsidRDefault="00D8165D" w:rsidP="009560F0">
      <w:r>
        <w:t xml:space="preserve"> </w:t>
      </w:r>
      <w:r w:rsidR="00B01986" w:rsidRPr="009560F0">
        <w:t>Vị trí vân sáng: x</w:t>
      </w:r>
      <w:r w:rsidR="00B01986" w:rsidRPr="009560F0">
        <w:rPr>
          <w:vertAlign w:val="subscript"/>
        </w:rPr>
        <w:t>s</w:t>
      </w:r>
      <w:r w:rsidR="00B01986" w:rsidRPr="009560F0">
        <w:t xml:space="preserve"> = ki = 0,45k (mm): -5 ≤ 0,45k ≤ 10 </w:t>
      </w:r>
      <w:r w:rsidR="00B01986" w:rsidRPr="009560F0">
        <w:sym w:font="Symbol" w:char="F0DE"/>
      </w:r>
      <w:r w:rsidR="00B01986" w:rsidRPr="009560F0">
        <w:t xml:space="preserve"> -11,11≤ k ≤ 22,222 </w:t>
      </w:r>
      <w:r w:rsidR="00B01986" w:rsidRPr="009560F0">
        <w:sym w:font="Symbol" w:char="F0DE"/>
      </w:r>
      <w:r w:rsidR="00B01986" w:rsidRPr="009560F0">
        <w:t xml:space="preserve"> -11≤ k ≤ 22: </w:t>
      </w:r>
      <w:r w:rsidR="00B01986" w:rsidRPr="009560F0">
        <w:rPr>
          <w:b/>
          <w:bCs/>
        </w:rPr>
        <w:t>Có 34 vân sáng</w:t>
      </w:r>
    </w:p>
    <w:p w:rsidR="00B01986" w:rsidRPr="009560F0" w:rsidRDefault="00B01986" w:rsidP="009560F0">
      <w:r w:rsidRPr="009560F0">
        <w:t>Vị trí vân tối : x</w:t>
      </w:r>
      <w:r w:rsidRPr="009560F0">
        <w:rPr>
          <w:vertAlign w:val="subscript"/>
        </w:rPr>
        <w:t>t</w:t>
      </w:r>
      <w:r w:rsidRPr="009560F0">
        <w:t xml:space="preserve"> = (k + 0,5) i = 0,45(k + 0,5) (mm): -5 ≤ 0,45(k+0,5) ≤ 10</w:t>
      </w:r>
    </w:p>
    <w:p w:rsidR="00B01986" w:rsidRPr="009560F0" w:rsidRDefault="00B01986" w:rsidP="009560F0">
      <w:r w:rsidRPr="009560F0">
        <w:sym w:font="Symbol" w:char="F0DE"/>
      </w:r>
      <w:r w:rsidRPr="009560F0">
        <w:t xml:space="preserve"> -11,11≤ k + 0,5 ≤ 22,222 </w:t>
      </w:r>
      <w:r w:rsidRPr="009560F0">
        <w:sym w:font="Symbol" w:char="F0DE"/>
      </w:r>
      <w:r w:rsidRPr="009560F0">
        <w:t xml:space="preserve"> -11,61≤ k ≤ 21,7222 </w:t>
      </w:r>
      <w:r w:rsidRPr="009560F0">
        <w:sym w:font="Symbol" w:char="F0DE"/>
      </w:r>
      <w:r w:rsidRPr="009560F0">
        <w:t xml:space="preserve"> -11≤ k ≤ 21: </w:t>
      </w:r>
      <w:r w:rsidRPr="009560F0">
        <w:rPr>
          <w:b/>
          <w:bCs/>
        </w:rPr>
        <w:t>Có 33 vân tối.</w:t>
      </w:r>
    </w:p>
    <w:p w:rsidR="00B01986" w:rsidRPr="009560F0" w:rsidRDefault="00B01986" w:rsidP="009560F0">
      <w:r w:rsidRPr="009560F0">
        <w:rPr>
          <w:b/>
          <w:bCs/>
        </w:rPr>
        <w:t xml:space="preserve">Ví dụ 8: </w:t>
      </w:r>
      <w:r w:rsidRPr="009560F0">
        <w:t>Trong thí nghiệm giao thoa ánh sáng dùng hai khe Young, hai khe được chiếu bằng ánh sáng có bước sóng λ = 0,5 μm, biết S</w:t>
      </w:r>
      <w:r w:rsidRPr="009560F0">
        <w:rPr>
          <w:vertAlign w:val="subscript"/>
        </w:rPr>
        <w:t>1</w:t>
      </w:r>
      <w:r w:rsidRPr="009560F0">
        <w:t>S</w:t>
      </w:r>
      <w:r w:rsidRPr="009560F0">
        <w:rPr>
          <w:vertAlign w:val="subscript"/>
        </w:rPr>
        <w:t>2</w:t>
      </w:r>
      <w:r w:rsidRPr="009560F0">
        <w:t xml:space="preserve"> = </w:t>
      </w:r>
      <w:r w:rsidRPr="009560F0">
        <w:rPr>
          <w:i/>
          <w:iCs/>
        </w:rPr>
        <w:t xml:space="preserve">a </w:t>
      </w:r>
      <w:r w:rsidRPr="009560F0">
        <w:t>= 0,5 mm, khoảng cách từ mặt phẳng chứa hai khe đến màn quan sát là D = 1m. Bề rộng vùng giao thoa quan sát được trên màn là L = 13 mm. Tính số vân sáng và tối quan sát được trên màn.</w:t>
      </w:r>
    </w:p>
    <w:p w:rsidR="00B01986" w:rsidRPr="009560F0" w:rsidRDefault="00B01986" w:rsidP="009560F0">
      <w:r w:rsidRPr="009560F0">
        <w:rPr>
          <w:b/>
          <w:bCs/>
        </w:rPr>
        <w:tab/>
        <w:t xml:space="preserve">A. </w:t>
      </w:r>
      <w:r w:rsidRPr="009560F0">
        <w:t xml:space="preserve">10 vân sáng; 12 vân tối </w:t>
      </w:r>
      <w:r w:rsidRPr="009560F0">
        <w:tab/>
      </w:r>
      <w:r w:rsidRPr="009560F0">
        <w:rPr>
          <w:b/>
          <w:bCs/>
        </w:rPr>
        <w:t xml:space="preserve">B. </w:t>
      </w:r>
      <w:r w:rsidRPr="009560F0">
        <w:t>11 vân sáng; 12 vân tối</w:t>
      </w:r>
    </w:p>
    <w:p w:rsidR="00B01986" w:rsidRPr="009560F0" w:rsidRDefault="00B01986" w:rsidP="009560F0">
      <w:r w:rsidRPr="009560F0">
        <w:rPr>
          <w:b/>
          <w:bCs/>
        </w:rPr>
        <w:tab/>
        <w:t xml:space="preserve">C. </w:t>
      </w:r>
      <w:r w:rsidRPr="009560F0">
        <w:t xml:space="preserve">13 vân sáng; 12 vân tối </w:t>
      </w:r>
      <w:r w:rsidRPr="009560F0">
        <w:tab/>
      </w:r>
      <w:r w:rsidRPr="009560F0">
        <w:rPr>
          <w:b/>
          <w:bCs/>
        </w:rPr>
        <w:t xml:space="preserve">D. </w:t>
      </w:r>
      <w:r w:rsidRPr="009560F0">
        <w:t>13 vân sáng; 14 vân tối</w:t>
      </w:r>
    </w:p>
    <w:p w:rsidR="00B01986" w:rsidRPr="00E35565" w:rsidRDefault="00B01986" w:rsidP="00E35565">
      <w:pPr>
        <w:jc w:val="center"/>
        <w:rPr>
          <w:u w:val="single"/>
        </w:rPr>
      </w:pPr>
      <w:r w:rsidRPr="00E35565">
        <w:rPr>
          <w:iCs/>
          <w:u w:val="single"/>
        </w:rPr>
        <w:t>Hướng dẫn</w:t>
      </w:r>
      <w:r w:rsidR="00D8165D" w:rsidRPr="00E35565">
        <w:rPr>
          <w:iCs/>
          <w:u w:val="single"/>
        </w:rPr>
        <w:t xml:space="preserve"> giải</w:t>
      </w:r>
      <w:r w:rsidRPr="00E35565">
        <w:rPr>
          <w:u w:val="single"/>
        </w:rPr>
        <w:t>:</w:t>
      </w:r>
    </w:p>
    <w:p w:rsidR="00B01986" w:rsidRPr="009560F0" w:rsidRDefault="00B01986" w:rsidP="009560F0">
      <w:r w:rsidRPr="009560F0">
        <w:rPr>
          <w:i/>
          <w:iCs/>
        </w:rPr>
        <w:t xml:space="preserve"> i </w:t>
      </w:r>
      <w:r w:rsidRPr="009560F0">
        <w:t xml:space="preserve">= </w:t>
      </w:r>
      <w:r w:rsidRPr="009560F0">
        <w:fldChar w:fldCharType="begin"/>
      </w:r>
      <w:r w:rsidRPr="009560F0">
        <w:instrText>eq \s\don1(\f(λD,a))</w:instrText>
      </w:r>
      <w:r w:rsidRPr="009560F0">
        <w:fldChar w:fldCharType="end"/>
      </w:r>
      <w:r w:rsidRPr="009560F0">
        <w:t xml:space="preserve"> = 10</w:t>
      </w:r>
      <w:r w:rsidRPr="009560F0">
        <w:rPr>
          <w:vertAlign w:val="superscript"/>
        </w:rPr>
        <w:t>-3</w:t>
      </w:r>
      <w:r w:rsidRPr="009560F0">
        <w:t xml:space="preserve"> </w:t>
      </w:r>
      <w:r w:rsidRPr="009560F0">
        <w:rPr>
          <w:i/>
          <w:iCs/>
        </w:rPr>
        <w:t xml:space="preserve">m </w:t>
      </w:r>
      <w:r w:rsidRPr="009560F0">
        <w:t>= 1</w:t>
      </w:r>
      <w:r w:rsidRPr="009560F0">
        <w:rPr>
          <w:i/>
          <w:iCs/>
        </w:rPr>
        <w:t>mm;</w:t>
      </w:r>
      <w:r w:rsidRPr="009560F0">
        <w:t xml:space="preserve"> Số vân trên một nửa trường giao thoa: </w:t>
      </w:r>
      <w:r w:rsidRPr="009560F0">
        <w:fldChar w:fldCharType="begin"/>
      </w:r>
      <w:r w:rsidRPr="009560F0">
        <w:instrText>eq \s\don1(\f(L,2i))</w:instrText>
      </w:r>
      <w:r w:rsidRPr="009560F0">
        <w:fldChar w:fldCharType="end"/>
      </w:r>
      <w:r w:rsidRPr="009560F0">
        <w:t xml:space="preserve">  = </w:t>
      </w:r>
      <w:r w:rsidRPr="009560F0">
        <w:fldChar w:fldCharType="begin"/>
      </w:r>
      <w:r w:rsidRPr="009560F0">
        <w:instrText>eq \s\don1(\f(13,2))</w:instrText>
      </w:r>
      <w:r w:rsidRPr="009560F0">
        <w:fldChar w:fldCharType="end"/>
      </w:r>
      <w:r w:rsidRPr="009560F0">
        <w:t xml:space="preserve"> = 6,5.</w:t>
      </w:r>
    </w:p>
    <w:p w:rsidR="00E35565" w:rsidRDefault="00E35565" w:rsidP="009560F0">
      <w:r w:rsidRPr="009560F0">
        <w:sym w:font="Symbol" w:char="F0DE"/>
      </w:r>
      <w:r w:rsidRPr="009560F0">
        <w:t xml:space="preserve"> </w:t>
      </w:r>
      <w:r>
        <w:t>S</w:t>
      </w:r>
      <w:r w:rsidR="00B01986" w:rsidRPr="009560F0">
        <w:t>ố vân sáng quan sát được trên màn là: N</w:t>
      </w:r>
      <w:r w:rsidR="00B01986" w:rsidRPr="009560F0">
        <w:rPr>
          <w:vertAlign w:val="subscript"/>
        </w:rPr>
        <w:t>s</w:t>
      </w:r>
      <w:r w:rsidR="00B01986" w:rsidRPr="009560F0">
        <w:t xml:space="preserve"> = 2.6+1 = 13 vân sáng.</w:t>
      </w:r>
    </w:p>
    <w:p w:rsidR="00B01986" w:rsidRPr="009560F0" w:rsidRDefault="00E35565" w:rsidP="009560F0">
      <w:r w:rsidRPr="009560F0">
        <w:sym w:font="Symbol" w:char="F0DE"/>
      </w:r>
      <w:r w:rsidRPr="009560F0">
        <w:t xml:space="preserve"> </w:t>
      </w:r>
      <w:r>
        <w:t>S</w:t>
      </w:r>
      <w:r w:rsidR="00B01986" w:rsidRPr="009560F0">
        <w:t>ố vân tối quan sát được trên màn là: N</w:t>
      </w:r>
      <w:r w:rsidR="00B01986" w:rsidRPr="009560F0">
        <w:rPr>
          <w:vertAlign w:val="subscript"/>
        </w:rPr>
        <w:t>t</w:t>
      </w:r>
      <w:r w:rsidR="00B01986" w:rsidRPr="009560F0">
        <w:t xml:space="preserve"> = 2.(6+1) = 14 vân tối.</w:t>
      </w:r>
    </w:p>
    <w:p w:rsidR="00B01986" w:rsidRPr="009560F0" w:rsidRDefault="00B01986" w:rsidP="009560F0">
      <w:r w:rsidRPr="009560F0">
        <w:rPr>
          <w:b/>
          <w:bCs/>
        </w:rPr>
        <w:t xml:space="preserve">Ví dụ 9: </w:t>
      </w:r>
      <w:r w:rsidRPr="009560F0">
        <w:t>Trong một thí nghiệm I-âng, hai khe S</w:t>
      </w:r>
      <w:r w:rsidRPr="009560F0">
        <w:rPr>
          <w:vertAlign w:val="subscript"/>
        </w:rPr>
        <w:t>1</w:t>
      </w:r>
      <w:r w:rsidRPr="009560F0">
        <w:t>, S</w:t>
      </w:r>
      <w:r w:rsidRPr="009560F0">
        <w:rPr>
          <w:vertAlign w:val="subscript"/>
        </w:rPr>
        <w:t>2</w:t>
      </w:r>
      <w:r w:rsidRPr="009560F0">
        <w:t xml:space="preserve"> cách nhau một khoảng a = 1,8 mm. Hệ vân quan sát được qua một kính lúp, dùng một thước đo cho phép ta do khoảng vân chính xác tới 0,01 mm. Ban đầu, người ta đo được 16 khoảng vân và được giá trị 2,4 mm. Dịch chuyển kính lúp ra xa thêm 30 cm cho khoảng vân rộng thêm thì đo được 12 khoảng vân và được giá trị 2,88 mm. Tính bước sóng của bức xạ trên là</w:t>
      </w:r>
    </w:p>
    <w:p w:rsidR="00B01986" w:rsidRPr="009560F0" w:rsidRDefault="00B01986" w:rsidP="009560F0">
      <w:r w:rsidRPr="009560F0">
        <w:rPr>
          <w:b/>
          <w:bCs/>
        </w:rPr>
        <w:tab/>
        <w:t>A. 0</w:t>
      </w:r>
      <w:r w:rsidRPr="009560F0">
        <w:t xml:space="preserve">,45μm </w:t>
      </w:r>
      <w:r w:rsidRPr="009560F0">
        <w:tab/>
      </w:r>
      <w:r w:rsidRPr="009560F0">
        <w:rPr>
          <w:b/>
          <w:bCs/>
        </w:rPr>
        <w:t xml:space="preserve">B. </w:t>
      </w:r>
      <w:r w:rsidRPr="009560F0">
        <w:t xml:space="preserve">0,32μm </w:t>
      </w:r>
      <w:r w:rsidRPr="009560F0">
        <w:tab/>
      </w:r>
      <w:r w:rsidRPr="002B5663">
        <w:rPr>
          <w:b/>
          <w:bCs/>
        </w:rPr>
        <w:t>C.</w:t>
      </w:r>
      <w:r w:rsidRPr="009560F0">
        <w:rPr>
          <w:b/>
          <w:bCs/>
        </w:rPr>
        <w:t xml:space="preserve"> </w:t>
      </w:r>
      <w:r w:rsidRPr="009560F0">
        <w:t xml:space="preserve">0,54μm </w:t>
      </w:r>
      <w:r w:rsidRPr="009560F0">
        <w:tab/>
      </w:r>
      <w:r w:rsidRPr="009560F0">
        <w:rPr>
          <w:b/>
          <w:bCs/>
        </w:rPr>
        <w:t xml:space="preserve">D. </w:t>
      </w:r>
      <w:r w:rsidRPr="009560F0">
        <w:t>0,432μm</w:t>
      </w:r>
    </w:p>
    <w:p w:rsidR="00B01986" w:rsidRPr="002B5663" w:rsidRDefault="002B5663" w:rsidP="002B5663">
      <w:pPr>
        <w:jc w:val="center"/>
        <w:rPr>
          <w:u w:val="single"/>
        </w:rPr>
      </w:pPr>
      <w:r w:rsidRPr="002B5663">
        <w:rPr>
          <w:bCs/>
          <w:iCs/>
          <w:u w:val="single"/>
        </w:rPr>
        <w:t>Hướng dẫn giải:</w:t>
      </w:r>
    </w:p>
    <w:p w:rsidR="00B01986" w:rsidRPr="009560F0" w:rsidRDefault="00B01986" w:rsidP="009560F0">
      <w:r w:rsidRPr="009560F0">
        <w:t>Ta có i</w:t>
      </w:r>
      <w:r w:rsidRPr="009560F0">
        <w:rPr>
          <w:vertAlign w:val="subscript"/>
        </w:rPr>
        <w:t>1</w:t>
      </w:r>
      <w:r w:rsidRPr="009560F0">
        <w:t xml:space="preserve"> =  </w:t>
      </w:r>
      <w:r w:rsidRPr="009560F0">
        <w:fldChar w:fldCharType="begin"/>
      </w:r>
      <w:r w:rsidRPr="009560F0">
        <w:instrText>eq \s\don1(\f(</w:instrText>
      </w:r>
      <w:r w:rsidRPr="009560F0">
        <w:fldChar w:fldCharType="begin"/>
      </w:r>
      <w:r w:rsidRPr="009560F0">
        <w:instrText>eq \l(\l(2,4))</w:instrText>
      </w:r>
      <w:r w:rsidRPr="009560F0">
        <w:fldChar w:fldCharType="end"/>
      </w:r>
      <w:r w:rsidRPr="009560F0">
        <w:instrText>,16))</w:instrText>
      </w:r>
      <w:r w:rsidRPr="009560F0">
        <w:fldChar w:fldCharType="end"/>
      </w:r>
      <w:r w:rsidRPr="009560F0">
        <w:t xml:space="preserve">  = 0,15 (mm); i</w:t>
      </w:r>
      <w:r w:rsidRPr="009560F0">
        <w:rPr>
          <w:vertAlign w:val="subscript"/>
        </w:rPr>
        <w:t>2</w:t>
      </w:r>
      <w:r w:rsidRPr="009560F0">
        <w:t xml:space="preserve"> =  </w:t>
      </w:r>
      <w:r w:rsidRPr="009560F0">
        <w:fldChar w:fldCharType="begin"/>
      </w:r>
      <w:r w:rsidRPr="009560F0">
        <w:instrText>eq \s\don1(\f(</w:instrText>
      </w:r>
      <w:r w:rsidRPr="009560F0">
        <w:fldChar w:fldCharType="begin"/>
      </w:r>
      <w:r w:rsidRPr="009560F0">
        <w:instrText>eq \l(\l(2,88))</w:instrText>
      </w:r>
      <w:r w:rsidRPr="009560F0">
        <w:fldChar w:fldCharType="end"/>
      </w:r>
      <w:r w:rsidRPr="009560F0">
        <w:instrText>,12))</w:instrText>
      </w:r>
      <w:r w:rsidRPr="009560F0">
        <w:fldChar w:fldCharType="end"/>
      </w:r>
      <w:r w:rsidRPr="009560F0">
        <w:t>= 0,24 (mm); i</w:t>
      </w:r>
      <w:r w:rsidRPr="009560F0">
        <w:rPr>
          <w:vertAlign w:val="subscript"/>
        </w:rPr>
        <w:t>1</w:t>
      </w:r>
      <w:r w:rsidRPr="009560F0">
        <w:t xml:space="preserve"> = </w:t>
      </w:r>
      <w:r w:rsidR="002450E2" w:rsidRPr="009560F0">
        <w:rPr>
          <w:position w:val="-24"/>
        </w:rPr>
        <w:object w:dxaOrig="420" w:dyaOrig="620">
          <v:shape id="_x0000_i1102" type="#_x0000_t75" style="width:21pt;height:30.75pt" o:ole="">
            <v:imagedata r:id="rId172" o:title=""/>
          </v:shape>
          <o:OLEObject Type="Embed" ProgID="Equation.3" ShapeID="_x0000_i1102" DrawAspect="Content" ObjectID="_1550253024" r:id="rId173">
            <o:FieldCodes>\s</o:FieldCodes>
          </o:OLEObject>
        </w:object>
      </w:r>
      <w:r w:rsidRPr="009560F0">
        <w:t>; và i</w:t>
      </w:r>
      <w:r w:rsidRPr="009560F0">
        <w:rPr>
          <w:vertAlign w:val="subscript"/>
        </w:rPr>
        <w:t>2</w:t>
      </w:r>
      <w:r w:rsidRPr="009560F0">
        <w:t xml:space="preserve"> = </w:t>
      </w:r>
      <w:r w:rsidR="002450E2" w:rsidRPr="009560F0">
        <w:rPr>
          <w:position w:val="-24"/>
        </w:rPr>
        <w:object w:dxaOrig="1140" w:dyaOrig="620">
          <v:shape id="_x0000_i1103" type="#_x0000_t75" style="width:57pt;height:30.75pt" o:ole="">
            <v:imagedata r:id="rId174" o:title=""/>
          </v:shape>
          <o:OLEObject Type="Embed" ProgID="Equation.3" ShapeID="_x0000_i1103" DrawAspect="Content" ObjectID="_1550253025" r:id="rId175">
            <o:FieldCodes>\s</o:FieldCodes>
          </o:OLEObject>
        </w:object>
      </w:r>
    </w:p>
    <w:p w:rsidR="00B01986" w:rsidRPr="009560F0" w:rsidRDefault="00B01986" w:rsidP="009560F0">
      <w:r w:rsidRPr="009560F0">
        <w:t xml:space="preserve">với ΔD = 30 cm = 0,3m    </w:t>
      </w:r>
    </w:p>
    <w:p w:rsidR="00B01986" w:rsidRPr="009560F0" w:rsidRDefault="00B01986" w:rsidP="009560F0">
      <w:r w:rsidRPr="009560F0">
        <w:t xml:space="preserve"> </w:t>
      </w:r>
      <w:r w:rsidR="002450E2" w:rsidRPr="009560F0">
        <w:rPr>
          <w:position w:val="-30"/>
        </w:rPr>
        <w:object w:dxaOrig="1300" w:dyaOrig="680">
          <v:shape id="_x0000_i1104" type="#_x0000_t75" style="width:65.25pt;height:33.75pt" o:ole="">
            <v:imagedata r:id="rId176" o:title=""/>
          </v:shape>
          <o:OLEObject Type="Embed" ProgID="Equation.3" ShapeID="_x0000_i1104" DrawAspect="Content" ObjectID="_1550253026" r:id="rId177">
            <o:FieldCodes>\s</o:FieldCodes>
          </o:OLEObject>
        </w:object>
      </w:r>
      <w:r w:rsidRPr="009560F0">
        <w:t xml:space="preserve"> =  </w:t>
      </w:r>
      <w:r w:rsidRPr="009560F0">
        <w:fldChar w:fldCharType="begin"/>
      </w:r>
      <w:r w:rsidRPr="009560F0">
        <w:instrText>eq \s\don1(\f(</w:instrText>
      </w:r>
      <w:r w:rsidRPr="009560F0">
        <w:fldChar w:fldCharType="begin"/>
      </w:r>
      <w:r w:rsidRPr="009560F0">
        <w:instrText>eq \l(\l(0,24))</w:instrText>
      </w:r>
      <w:r w:rsidRPr="009560F0">
        <w:fldChar w:fldCharType="end"/>
      </w:r>
      <w:r w:rsidRPr="009560F0">
        <w:instrText>,</w:instrText>
      </w:r>
      <w:r w:rsidRPr="009560F0">
        <w:fldChar w:fldCharType="begin"/>
      </w:r>
      <w:r w:rsidRPr="009560F0">
        <w:instrText>eq \l(\l(0,15))</w:instrText>
      </w:r>
      <w:r w:rsidRPr="009560F0">
        <w:fldChar w:fldCharType="end"/>
      </w:r>
      <w:r w:rsidRPr="009560F0">
        <w:instrText>))</w:instrText>
      </w:r>
      <w:r w:rsidRPr="009560F0">
        <w:fldChar w:fldCharType="end"/>
      </w:r>
      <w:r w:rsidRPr="009560F0">
        <w:t xml:space="preserve">  </w:t>
      </w:r>
      <w:r w:rsidR="002B5663" w:rsidRPr="009560F0">
        <w:sym w:font="Symbol" w:char="F0DE"/>
      </w:r>
      <w:r w:rsidR="002B5663" w:rsidRPr="009560F0">
        <w:t xml:space="preserve"> </w:t>
      </w:r>
      <w:r w:rsidRPr="009560F0">
        <w:t xml:space="preserve"> D = = 50cm = 0,5m </w:t>
      </w:r>
      <w:r w:rsidR="002B5663" w:rsidRPr="009560F0">
        <w:sym w:font="Symbol" w:char="F0DE"/>
      </w:r>
      <w:r w:rsidR="002B5663" w:rsidRPr="009560F0">
        <w:t xml:space="preserve"> </w:t>
      </w:r>
      <w:r w:rsidRPr="009560F0">
        <w:t xml:space="preserve"> λ </w:t>
      </w:r>
      <w:r w:rsidRPr="009560F0">
        <w:rPr>
          <w:b/>
          <w:bCs/>
        </w:rPr>
        <w:t xml:space="preserve">= </w:t>
      </w:r>
      <w:r w:rsidR="002450E2" w:rsidRPr="009560F0">
        <w:rPr>
          <w:b/>
          <w:bCs/>
          <w:position w:val="-24"/>
        </w:rPr>
        <w:object w:dxaOrig="360" w:dyaOrig="620">
          <v:shape id="_x0000_i1105" type="#_x0000_t75" style="width:18pt;height:30.75pt" o:ole="">
            <v:imagedata r:id="rId178" o:title=""/>
          </v:shape>
          <o:OLEObject Type="Embed" ProgID="Equation.3" ShapeID="_x0000_i1105" DrawAspect="Content" ObjectID="_1550253027" r:id="rId179">
            <o:FieldCodes>\s</o:FieldCodes>
          </o:OLEObject>
        </w:object>
      </w:r>
      <w:r w:rsidRPr="009560F0">
        <w:rPr>
          <w:b/>
          <w:bCs/>
        </w:rPr>
        <w:t xml:space="preserve"> = </w:t>
      </w:r>
      <w:r w:rsidRPr="002B5663">
        <w:rPr>
          <w:bCs/>
        </w:rPr>
        <w:t>0,54.10</w:t>
      </w:r>
      <w:r w:rsidRPr="002B5663">
        <w:rPr>
          <w:bCs/>
          <w:vertAlign w:val="superscript"/>
        </w:rPr>
        <w:t>–6</w:t>
      </w:r>
      <w:r w:rsidRPr="002B5663">
        <w:rPr>
          <w:bCs/>
        </w:rPr>
        <w:t>m</w:t>
      </w:r>
      <w:r w:rsidRPr="009560F0">
        <w:rPr>
          <w:b/>
          <w:bCs/>
        </w:rPr>
        <w:t xml:space="preserve"> = </w:t>
      </w:r>
      <w:r w:rsidR="002B5663">
        <w:t>0,54μm.</w:t>
      </w:r>
    </w:p>
    <w:p w:rsidR="00B01986" w:rsidRDefault="00565990" w:rsidP="008114C0">
      <w:pPr>
        <w:pStyle w:val="Title"/>
      </w:pPr>
      <w:r>
        <w:t>BÀI TẬP TRẮC NGHIỆM</w:t>
      </w:r>
    </w:p>
    <w:p w:rsidR="00B01986" w:rsidRPr="008114C0" w:rsidRDefault="00B01986" w:rsidP="008114C0">
      <w:r w:rsidRPr="008114C0">
        <w:rPr>
          <w:b/>
          <w:bCs/>
        </w:rPr>
        <w:t xml:space="preserve">Câu 1: </w:t>
      </w:r>
      <w:r w:rsidRPr="008114C0">
        <w:t>Trong thí nghiệm I-âng, khoảng cách giữa hai khe là a = 0,5 mm, khoảng cách từ hai khe đến màn là D = 2 m, ánh sáng đơn sắc có bước sóng λ = 0,5 μm. Khoảng cách giữa 5 vân sáng liên tiếp trên màn là</w:t>
      </w:r>
    </w:p>
    <w:p w:rsidR="00B01986" w:rsidRPr="008114C0" w:rsidRDefault="00B01986" w:rsidP="008114C0">
      <w:r w:rsidRPr="008114C0">
        <w:rPr>
          <w:b/>
          <w:bCs/>
          <w:sz w:val="22"/>
          <w:szCs w:val="22"/>
        </w:rPr>
        <w:tab/>
        <w:t xml:space="preserve">A. </w:t>
      </w:r>
      <w:r w:rsidRPr="008114C0">
        <w:t xml:space="preserve">10 mm. </w:t>
      </w:r>
      <w:r w:rsidRPr="008114C0">
        <w:rPr>
          <w:b/>
          <w:bCs/>
          <w:sz w:val="22"/>
          <w:szCs w:val="22"/>
        </w:rPr>
        <w:tab/>
        <w:t xml:space="preserve">B. </w:t>
      </w:r>
      <w:r w:rsidRPr="008114C0">
        <w:t xml:space="preserve">8 mm. </w:t>
      </w:r>
      <w:r w:rsidRPr="008114C0">
        <w:rPr>
          <w:b/>
          <w:bCs/>
          <w:sz w:val="22"/>
          <w:szCs w:val="22"/>
        </w:rPr>
        <w:tab/>
        <w:t xml:space="preserve">C. </w:t>
      </w:r>
      <w:r w:rsidRPr="008114C0">
        <w:t xml:space="preserve">5 mm. </w:t>
      </w:r>
      <w:r w:rsidRPr="008114C0">
        <w:rPr>
          <w:b/>
          <w:bCs/>
          <w:sz w:val="22"/>
          <w:szCs w:val="22"/>
        </w:rPr>
        <w:tab/>
        <w:t xml:space="preserve">D. </w:t>
      </w:r>
      <w:r w:rsidRPr="008114C0">
        <w:t>4 mm.</w:t>
      </w:r>
    </w:p>
    <w:p w:rsidR="00B01986" w:rsidRPr="008114C0" w:rsidRDefault="00B01986" w:rsidP="008114C0">
      <w:r w:rsidRPr="008114C0">
        <w:rPr>
          <w:b/>
          <w:bCs/>
        </w:rPr>
        <w:t xml:space="preserve">Câu 2: </w:t>
      </w:r>
      <w:r w:rsidRPr="008114C0">
        <w:t>Trong thí nghiệm I-âng về giao thoa ánh sáng khoảng cách giữa hai khe là a = 1,5 mm, khoảng cách từ hai khe đến màn là D = 3 m, người ta đo được khoảng cách giữa vân sáng bậc 2 đến vân sáng bậc 5 ở cùng phía với nhau so với vân sáng trung tâm là 3 mm. Tìm bước sóng của ánh sáng dùng trong thí nghiệm.</w:t>
      </w:r>
    </w:p>
    <w:p w:rsidR="00B01986" w:rsidRPr="008114C0" w:rsidRDefault="00B01986" w:rsidP="008114C0">
      <w:r w:rsidRPr="008114C0">
        <w:rPr>
          <w:b/>
          <w:bCs/>
          <w:sz w:val="22"/>
          <w:szCs w:val="22"/>
        </w:rPr>
        <w:tab/>
        <w:t xml:space="preserve">A. </w:t>
      </w:r>
      <w:r w:rsidRPr="008114C0">
        <w:t xml:space="preserve">λ = 0,2 μm. </w:t>
      </w:r>
      <w:r w:rsidRPr="008114C0">
        <w:rPr>
          <w:b/>
          <w:bCs/>
          <w:sz w:val="22"/>
          <w:szCs w:val="22"/>
        </w:rPr>
        <w:tab/>
        <w:t xml:space="preserve">B. </w:t>
      </w:r>
      <w:r w:rsidRPr="008114C0">
        <w:t xml:space="preserve">λ = 0,4 μm. </w:t>
      </w:r>
      <w:r w:rsidRPr="008114C0">
        <w:rPr>
          <w:b/>
          <w:bCs/>
          <w:sz w:val="22"/>
          <w:szCs w:val="22"/>
        </w:rPr>
        <w:tab/>
        <w:t xml:space="preserve">C. </w:t>
      </w:r>
      <w:r w:rsidRPr="008114C0">
        <w:t xml:space="preserve">λ = 0,5 μm. </w:t>
      </w:r>
      <w:r w:rsidRPr="008114C0">
        <w:rPr>
          <w:b/>
          <w:bCs/>
          <w:sz w:val="22"/>
          <w:szCs w:val="22"/>
        </w:rPr>
        <w:tab/>
        <w:t xml:space="preserve">D. </w:t>
      </w:r>
      <w:r w:rsidRPr="008114C0">
        <w:t>λ = 0,6 μm.</w:t>
      </w:r>
    </w:p>
    <w:p w:rsidR="00B01986" w:rsidRPr="008114C0" w:rsidRDefault="00B01986" w:rsidP="008114C0">
      <w:r w:rsidRPr="008114C0">
        <w:rPr>
          <w:b/>
          <w:bCs/>
        </w:rPr>
        <w:t xml:space="preserve">Câu 3: </w:t>
      </w:r>
      <w:r w:rsidRPr="008114C0">
        <w:t>Trong một thí nghiệm về giao thoa ánh sáng bằng hai khe I-âng, khoảng cách giữa 2 khe a = 2 mm. Khoảng cách từ 2 khe đến màn D = 2 m. Người ta đo được khoảng cách giữa 6 vân sáng liên tiếp là 3 mm. Bước sóng của ánh sáng đơn sắc trong thí nghiệm là</w:t>
      </w:r>
    </w:p>
    <w:p w:rsidR="00B01986" w:rsidRPr="008114C0" w:rsidRDefault="00B01986" w:rsidP="008114C0">
      <w:r w:rsidRPr="008114C0">
        <w:rPr>
          <w:b/>
          <w:bCs/>
          <w:sz w:val="22"/>
          <w:szCs w:val="22"/>
        </w:rPr>
        <w:tab/>
        <w:t xml:space="preserve">A. </w:t>
      </w:r>
      <w:r w:rsidRPr="008114C0">
        <w:t xml:space="preserve">λ = 0,6 μm. </w:t>
      </w:r>
      <w:r w:rsidRPr="008114C0">
        <w:rPr>
          <w:b/>
          <w:bCs/>
          <w:sz w:val="22"/>
          <w:szCs w:val="22"/>
        </w:rPr>
        <w:tab/>
        <w:t xml:space="preserve">B. </w:t>
      </w:r>
      <w:r w:rsidRPr="008114C0">
        <w:t xml:space="preserve">λ = 0,5 μm. </w:t>
      </w:r>
      <w:r w:rsidRPr="008114C0">
        <w:rPr>
          <w:b/>
          <w:bCs/>
          <w:sz w:val="22"/>
          <w:szCs w:val="22"/>
        </w:rPr>
        <w:tab/>
        <w:t xml:space="preserve">C. </w:t>
      </w:r>
      <w:r w:rsidRPr="008114C0">
        <w:t xml:space="preserve">λ = 0,7 μm. </w:t>
      </w:r>
      <w:r w:rsidRPr="008114C0">
        <w:rPr>
          <w:b/>
          <w:bCs/>
          <w:sz w:val="22"/>
          <w:szCs w:val="22"/>
        </w:rPr>
        <w:tab/>
        <w:t xml:space="preserve">D. </w:t>
      </w:r>
      <w:r w:rsidRPr="008114C0">
        <w:t>λ = 0,65 μm.</w:t>
      </w:r>
    </w:p>
    <w:p w:rsidR="00B01986" w:rsidRPr="008114C0" w:rsidRDefault="00B01986" w:rsidP="008114C0">
      <w:r w:rsidRPr="008114C0">
        <w:rPr>
          <w:b/>
          <w:bCs/>
        </w:rPr>
        <w:t xml:space="preserve">Câu 4: </w:t>
      </w:r>
      <w:r w:rsidRPr="008114C0">
        <w:t>Trong thí nghiệm I-âng về giao thoa ánh sáng khoảng cách giữa hai khe là a = 0,3 mm, khoảng cách từ hai khe đến màn là D = 1,5 m, khoảng cách giữa 5 vân tối liên tiếp trên màn là 1 cm. Ánh sáng đơn sắc dùng trong thí nghiệm có bước sóng là</w:t>
      </w:r>
    </w:p>
    <w:p w:rsidR="00B01986" w:rsidRPr="008114C0" w:rsidRDefault="00B01986" w:rsidP="008114C0">
      <w:r w:rsidRPr="008114C0">
        <w:rPr>
          <w:b/>
          <w:bCs/>
          <w:sz w:val="22"/>
          <w:szCs w:val="22"/>
        </w:rPr>
        <w:tab/>
        <w:t xml:space="preserve">A. </w:t>
      </w:r>
      <w:r w:rsidRPr="008114C0">
        <w:t xml:space="preserve">0,5 μm. </w:t>
      </w:r>
      <w:r w:rsidRPr="008114C0">
        <w:rPr>
          <w:b/>
          <w:bCs/>
          <w:sz w:val="22"/>
          <w:szCs w:val="22"/>
        </w:rPr>
        <w:tab/>
        <w:t xml:space="preserve">B. </w:t>
      </w:r>
      <w:r w:rsidRPr="008114C0">
        <w:t xml:space="preserve">0,5 nm. </w:t>
      </w:r>
      <w:r w:rsidRPr="008114C0">
        <w:rPr>
          <w:b/>
          <w:bCs/>
          <w:sz w:val="22"/>
          <w:szCs w:val="22"/>
        </w:rPr>
        <w:tab/>
        <w:t xml:space="preserve">C. </w:t>
      </w:r>
      <w:r w:rsidRPr="008114C0">
        <w:t xml:space="preserve">0,5 mm. </w:t>
      </w:r>
      <w:r w:rsidRPr="008114C0">
        <w:rPr>
          <w:b/>
          <w:bCs/>
          <w:sz w:val="22"/>
          <w:szCs w:val="22"/>
        </w:rPr>
        <w:tab/>
        <w:t xml:space="preserve">D. </w:t>
      </w:r>
      <w:r w:rsidRPr="008114C0">
        <w:t>0,5 pm.</w:t>
      </w:r>
    </w:p>
    <w:p w:rsidR="00B01986" w:rsidRPr="008114C0" w:rsidRDefault="00B01986" w:rsidP="008114C0">
      <w:r w:rsidRPr="008114C0">
        <w:rPr>
          <w:b/>
          <w:bCs/>
        </w:rPr>
        <w:t xml:space="preserve">Câu 5: </w:t>
      </w:r>
      <w:r w:rsidRPr="008114C0">
        <w:t>Trong thí nghiệm I-âng, khoảng cách giữa hai khe là a = 2 mm, khoảng cách từ hai khe đến màn là D = 2 m. Vân sáng thứ 3 cách vân sáng trung tâm 1,8 mm. Bước sóng ánh sáng đơn sắc dùng trong thí nghiệm là</w:t>
      </w:r>
    </w:p>
    <w:p w:rsidR="00B01986" w:rsidRPr="008114C0" w:rsidRDefault="00B01986" w:rsidP="008114C0">
      <w:r w:rsidRPr="008114C0">
        <w:rPr>
          <w:b/>
          <w:bCs/>
          <w:sz w:val="22"/>
          <w:szCs w:val="22"/>
        </w:rPr>
        <w:tab/>
        <w:t xml:space="preserve">A. </w:t>
      </w:r>
      <w:r w:rsidRPr="008114C0">
        <w:t xml:space="preserve">0,4 μm. </w:t>
      </w:r>
      <w:r w:rsidRPr="008114C0">
        <w:rPr>
          <w:b/>
          <w:bCs/>
          <w:sz w:val="22"/>
          <w:szCs w:val="22"/>
        </w:rPr>
        <w:tab/>
        <w:t xml:space="preserve">B. </w:t>
      </w:r>
      <w:r w:rsidRPr="008114C0">
        <w:t xml:space="preserve">0,55 μm. </w:t>
      </w:r>
      <w:r w:rsidRPr="008114C0">
        <w:rPr>
          <w:b/>
          <w:bCs/>
          <w:sz w:val="22"/>
          <w:szCs w:val="22"/>
        </w:rPr>
        <w:tab/>
        <w:t xml:space="preserve">C. </w:t>
      </w:r>
      <w:r w:rsidRPr="008114C0">
        <w:t xml:space="preserve">0,5 μm. </w:t>
      </w:r>
      <w:r w:rsidRPr="008114C0">
        <w:rPr>
          <w:b/>
          <w:bCs/>
          <w:sz w:val="22"/>
          <w:szCs w:val="22"/>
        </w:rPr>
        <w:tab/>
        <w:t xml:space="preserve">D. </w:t>
      </w:r>
      <w:r w:rsidRPr="008114C0">
        <w:t>0,6 μm.</w:t>
      </w:r>
    </w:p>
    <w:p w:rsidR="00B01986" w:rsidRPr="008114C0" w:rsidRDefault="00B01986" w:rsidP="008114C0">
      <w:r w:rsidRPr="008114C0">
        <w:rPr>
          <w:b/>
          <w:bCs/>
        </w:rPr>
        <w:lastRenderedPageBreak/>
        <w:t xml:space="preserve">Câu 6: </w:t>
      </w:r>
      <w:r w:rsidRPr="008114C0">
        <w:t>Trong thí nghiệm I-âng về giao thoa ánh sáng khoảng cách giữa hai khe là a = 2 mm, khoảng cách từ hai khe đến màn là D = 2 m, ánh sáng đơn sắc có bước sóng 0,5 μm. Khoảng cách từ vân sáng bậc 1 đến vân sáng bậc 10 là</w:t>
      </w:r>
    </w:p>
    <w:p w:rsidR="00B01986" w:rsidRPr="008114C0" w:rsidRDefault="00B01986" w:rsidP="008114C0">
      <w:r w:rsidRPr="008114C0">
        <w:rPr>
          <w:b/>
          <w:bCs/>
          <w:sz w:val="22"/>
          <w:szCs w:val="22"/>
        </w:rPr>
        <w:tab/>
        <w:t xml:space="preserve">A. </w:t>
      </w:r>
      <w:r w:rsidRPr="008114C0">
        <w:t xml:space="preserve">4,5 mm. </w:t>
      </w:r>
      <w:r w:rsidRPr="008114C0">
        <w:rPr>
          <w:b/>
          <w:bCs/>
          <w:sz w:val="22"/>
          <w:szCs w:val="22"/>
        </w:rPr>
        <w:tab/>
        <w:t xml:space="preserve">B. </w:t>
      </w:r>
      <w:r w:rsidRPr="008114C0">
        <w:t xml:space="preserve">5,5 mm. </w:t>
      </w:r>
      <w:r w:rsidRPr="008114C0">
        <w:rPr>
          <w:b/>
          <w:bCs/>
          <w:sz w:val="22"/>
          <w:szCs w:val="22"/>
        </w:rPr>
        <w:tab/>
        <w:t xml:space="preserve">C. </w:t>
      </w:r>
      <w:r w:rsidRPr="008114C0">
        <w:t xml:space="preserve">4,0 mm. </w:t>
      </w:r>
      <w:r w:rsidRPr="008114C0">
        <w:rPr>
          <w:b/>
          <w:bCs/>
          <w:sz w:val="22"/>
          <w:szCs w:val="22"/>
        </w:rPr>
        <w:tab/>
        <w:t xml:space="preserve">D. </w:t>
      </w:r>
      <w:r w:rsidRPr="008114C0">
        <w:t>5,0 mm.</w:t>
      </w:r>
    </w:p>
    <w:p w:rsidR="00B01986" w:rsidRPr="008114C0" w:rsidRDefault="00B01986" w:rsidP="008114C0">
      <w:r w:rsidRPr="008114C0">
        <w:rPr>
          <w:b/>
          <w:bCs/>
        </w:rPr>
        <w:t xml:space="preserve">Câu 7: </w:t>
      </w:r>
      <w:r w:rsidRPr="008114C0">
        <w:t>Trong thí nghiệm giao thoa ánh sáng của khe I-âng, ánh sáng đơn sắc có λ = 0,42 μm. Khi thay ánh sáng khác có bước sóng λ’ thì khoảng vân tăng 1,5 lần. Bước sóng λ’ là</w:t>
      </w:r>
    </w:p>
    <w:p w:rsidR="00B01986" w:rsidRPr="008114C0" w:rsidRDefault="00B01986" w:rsidP="008114C0">
      <w:r w:rsidRPr="008114C0">
        <w:rPr>
          <w:b/>
          <w:bCs/>
          <w:sz w:val="22"/>
          <w:szCs w:val="22"/>
        </w:rPr>
        <w:tab/>
        <w:t xml:space="preserve">A. </w:t>
      </w:r>
      <w:r w:rsidRPr="008114C0">
        <w:t xml:space="preserve">λ’ = 0,42 μm. </w:t>
      </w:r>
      <w:r w:rsidRPr="008114C0">
        <w:rPr>
          <w:b/>
          <w:bCs/>
          <w:sz w:val="22"/>
          <w:szCs w:val="22"/>
        </w:rPr>
        <w:tab/>
        <w:t xml:space="preserve">B. </w:t>
      </w:r>
      <w:r w:rsidRPr="008114C0">
        <w:t xml:space="preserve">λ’ = 0,63 μm. </w:t>
      </w:r>
      <w:r w:rsidRPr="008114C0">
        <w:rPr>
          <w:b/>
          <w:bCs/>
          <w:sz w:val="22"/>
          <w:szCs w:val="22"/>
        </w:rPr>
        <w:tab/>
        <w:t xml:space="preserve">C. </w:t>
      </w:r>
      <w:r w:rsidRPr="008114C0">
        <w:t xml:space="preserve">λ’ = 0,55 μm. </w:t>
      </w:r>
      <w:r w:rsidRPr="008114C0">
        <w:rPr>
          <w:b/>
          <w:bCs/>
          <w:sz w:val="22"/>
          <w:szCs w:val="22"/>
        </w:rPr>
        <w:tab/>
        <w:t xml:space="preserve">D. </w:t>
      </w:r>
      <w:r w:rsidRPr="008114C0">
        <w:t>λ’ = 0,72 μm.</w:t>
      </w:r>
    </w:p>
    <w:p w:rsidR="00B01986" w:rsidRPr="008114C0" w:rsidRDefault="00B01986" w:rsidP="008114C0">
      <w:r w:rsidRPr="008114C0">
        <w:rPr>
          <w:b/>
          <w:bCs/>
        </w:rPr>
        <w:t xml:space="preserve">Câu 8: </w:t>
      </w:r>
      <w:r w:rsidRPr="008114C0">
        <w:t>Trong thí nghiệm giao thoa ánh sáng khi a = 2 mm, D = 2 m, λ = 0,6 µm thì khoảng cách giữa hai vân sáng bậc 4 hai bên là</w:t>
      </w:r>
    </w:p>
    <w:p w:rsidR="00B01986" w:rsidRPr="008114C0" w:rsidRDefault="00B01986" w:rsidP="008114C0">
      <w:r w:rsidRPr="008114C0">
        <w:rPr>
          <w:b/>
          <w:bCs/>
          <w:sz w:val="22"/>
          <w:szCs w:val="22"/>
        </w:rPr>
        <w:tab/>
        <w:t xml:space="preserve">A. </w:t>
      </w:r>
      <w:r w:rsidRPr="008114C0">
        <w:t xml:space="preserve">4,8 mm. </w:t>
      </w:r>
      <w:r w:rsidRPr="008114C0">
        <w:rPr>
          <w:b/>
          <w:bCs/>
          <w:sz w:val="22"/>
          <w:szCs w:val="22"/>
        </w:rPr>
        <w:tab/>
        <w:t xml:space="preserve">B. </w:t>
      </w:r>
      <w:r w:rsidRPr="008114C0">
        <w:t xml:space="preserve">1,2 cm. </w:t>
      </w:r>
      <w:r w:rsidRPr="008114C0">
        <w:rPr>
          <w:b/>
          <w:bCs/>
          <w:sz w:val="22"/>
          <w:szCs w:val="22"/>
        </w:rPr>
        <w:tab/>
        <w:t xml:space="preserve">C. </w:t>
      </w:r>
      <w:r w:rsidRPr="008114C0">
        <w:t xml:space="preserve">2,4 mm. </w:t>
      </w:r>
      <w:r w:rsidRPr="008114C0">
        <w:rPr>
          <w:b/>
          <w:bCs/>
          <w:sz w:val="22"/>
          <w:szCs w:val="22"/>
        </w:rPr>
        <w:tab/>
        <w:t xml:space="preserve">D. </w:t>
      </w:r>
      <w:r w:rsidRPr="008114C0">
        <w:t>4,8 cm.</w:t>
      </w:r>
    </w:p>
    <w:p w:rsidR="00B01986" w:rsidRPr="008114C0" w:rsidRDefault="00B01986" w:rsidP="008114C0">
      <w:r w:rsidRPr="008114C0">
        <w:rPr>
          <w:b/>
          <w:bCs/>
        </w:rPr>
        <w:t xml:space="preserve">Câu 9: </w:t>
      </w:r>
      <w:r w:rsidRPr="008114C0">
        <w:t>Trong thí nghiệm I-âng về giao thoa ánh sáng, hai khe được chiếu bằng ánh sáng đơn sắc. Khoảng cách giữa hai khe là a = 0,6 mm, khoảng cách từ hai khe đến màn là D = 2 m. Chín vân sáng liên tiếp trên màn cách nhau 16 mm. Bước sóng của ánh sáng là</w:t>
      </w:r>
    </w:p>
    <w:p w:rsidR="00B01986" w:rsidRPr="008114C0" w:rsidRDefault="00B01986" w:rsidP="008114C0">
      <w:r w:rsidRPr="008114C0">
        <w:rPr>
          <w:b/>
          <w:bCs/>
          <w:sz w:val="22"/>
          <w:szCs w:val="22"/>
        </w:rPr>
        <w:tab/>
        <w:t xml:space="preserve">A. </w:t>
      </w:r>
      <w:r w:rsidRPr="008114C0">
        <w:t xml:space="preserve">0,6 μm. </w:t>
      </w:r>
      <w:r w:rsidRPr="008114C0">
        <w:rPr>
          <w:b/>
          <w:bCs/>
          <w:sz w:val="22"/>
          <w:szCs w:val="22"/>
        </w:rPr>
        <w:tab/>
        <w:t xml:space="preserve">B. </w:t>
      </w:r>
      <w:r w:rsidRPr="008114C0">
        <w:t xml:space="preserve">0,5 μm. </w:t>
      </w:r>
      <w:r w:rsidRPr="008114C0">
        <w:rPr>
          <w:b/>
          <w:bCs/>
          <w:sz w:val="22"/>
          <w:szCs w:val="22"/>
        </w:rPr>
        <w:tab/>
        <w:t xml:space="preserve">C. </w:t>
      </w:r>
      <w:r w:rsidRPr="008114C0">
        <w:t xml:space="preserve">0,55 μm. </w:t>
      </w:r>
      <w:r w:rsidRPr="008114C0">
        <w:rPr>
          <w:b/>
          <w:bCs/>
          <w:sz w:val="22"/>
          <w:szCs w:val="22"/>
        </w:rPr>
        <w:tab/>
        <w:t xml:space="preserve">D. </w:t>
      </w:r>
      <w:r w:rsidRPr="008114C0">
        <w:t>0,46 μm.</w:t>
      </w:r>
    </w:p>
    <w:p w:rsidR="00B01986" w:rsidRPr="008114C0" w:rsidRDefault="00B01986" w:rsidP="008114C0">
      <w:r w:rsidRPr="008114C0">
        <w:rPr>
          <w:b/>
          <w:bCs/>
        </w:rPr>
        <w:t xml:space="preserve">Câu 10: </w:t>
      </w:r>
      <w:r w:rsidRPr="008114C0">
        <w:t>Trong thí nghiệm về giao thoa ánh sáng, khoảng cách giữa 2 khe hẹp là a = 1 mm, từ 2 khe đến màn ảnh là D = 1 m. Dùng ánh sáng đỏ có bước sóng λđỏ = 0,75 μm, khoảng cách từ vân sáng thứ tư đến vân sáng thứ mười ở cùng phía so với vân trung tâm là</w:t>
      </w:r>
    </w:p>
    <w:p w:rsidR="00B01986" w:rsidRPr="008114C0" w:rsidRDefault="00B01986" w:rsidP="008114C0">
      <w:r w:rsidRPr="008114C0">
        <w:rPr>
          <w:b/>
          <w:bCs/>
          <w:sz w:val="22"/>
          <w:szCs w:val="22"/>
        </w:rPr>
        <w:tab/>
        <w:t xml:space="preserve">A. </w:t>
      </w:r>
      <w:r w:rsidRPr="008114C0">
        <w:t xml:space="preserve">2,8 mm. </w:t>
      </w:r>
      <w:r w:rsidRPr="008114C0">
        <w:rPr>
          <w:b/>
          <w:bCs/>
          <w:sz w:val="22"/>
          <w:szCs w:val="22"/>
        </w:rPr>
        <w:tab/>
        <w:t xml:space="preserve">B. </w:t>
      </w:r>
      <w:r w:rsidRPr="008114C0">
        <w:t xml:space="preserve">3,6 mm. </w:t>
      </w:r>
      <w:r w:rsidRPr="008114C0">
        <w:rPr>
          <w:b/>
          <w:bCs/>
          <w:sz w:val="22"/>
          <w:szCs w:val="22"/>
        </w:rPr>
        <w:tab/>
        <w:t xml:space="preserve">C. </w:t>
      </w:r>
      <w:r w:rsidRPr="008114C0">
        <w:t xml:space="preserve">4,5 mm. </w:t>
      </w:r>
      <w:r w:rsidRPr="008114C0">
        <w:rPr>
          <w:b/>
          <w:bCs/>
          <w:sz w:val="22"/>
          <w:szCs w:val="22"/>
        </w:rPr>
        <w:tab/>
        <w:t xml:space="preserve">D. </w:t>
      </w:r>
      <w:r w:rsidRPr="008114C0">
        <w:t>5,2 mm.</w:t>
      </w:r>
    </w:p>
    <w:p w:rsidR="00B01986" w:rsidRPr="008114C0" w:rsidRDefault="00B01986" w:rsidP="008114C0">
      <w:r w:rsidRPr="008114C0">
        <w:rPr>
          <w:b/>
          <w:bCs/>
        </w:rPr>
        <w:t xml:space="preserve">Câu 11: </w:t>
      </w:r>
      <w:r w:rsidRPr="008114C0">
        <w:t>Ánh sáng đơn sắc trong thí nghiệm I–âng là 0,5 μm. Khoảng cách từ hai nguồn đến màn là 1 m, khoảng cách giữa hai nguồn là 2mm. Khoảng cách giữa vân sáng bậc 3 và vân tối bậc 5 ở hai bên so với vân trung tâm là</w:t>
      </w:r>
    </w:p>
    <w:p w:rsidR="00B01986" w:rsidRPr="008114C0" w:rsidRDefault="00B01986" w:rsidP="008114C0">
      <w:r w:rsidRPr="008114C0">
        <w:rPr>
          <w:b/>
          <w:bCs/>
          <w:sz w:val="22"/>
          <w:szCs w:val="22"/>
        </w:rPr>
        <w:tab/>
        <w:t xml:space="preserve">A. </w:t>
      </w:r>
      <w:r w:rsidRPr="008114C0">
        <w:t xml:space="preserve">0,375 mm </w:t>
      </w:r>
      <w:r w:rsidRPr="008114C0">
        <w:rPr>
          <w:b/>
          <w:bCs/>
          <w:sz w:val="22"/>
          <w:szCs w:val="22"/>
        </w:rPr>
        <w:tab/>
        <w:t xml:space="preserve">B. </w:t>
      </w:r>
      <w:r w:rsidRPr="008114C0">
        <w:t xml:space="preserve">1,875 mm </w:t>
      </w:r>
      <w:r w:rsidRPr="008114C0">
        <w:rPr>
          <w:b/>
          <w:bCs/>
          <w:sz w:val="22"/>
          <w:szCs w:val="22"/>
        </w:rPr>
        <w:tab/>
        <w:t xml:space="preserve">C. </w:t>
      </w:r>
      <w:r w:rsidRPr="008114C0">
        <w:t xml:space="preserve">18,75 mm </w:t>
      </w:r>
      <w:r w:rsidRPr="008114C0">
        <w:rPr>
          <w:b/>
          <w:bCs/>
          <w:sz w:val="22"/>
          <w:szCs w:val="22"/>
        </w:rPr>
        <w:tab/>
        <w:t xml:space="preserve">D. </w:t>
      </w:r>
      <w:r w:rsidRPr="008114C0">
        <w:t>3,75 mm</w:t>
      </w:r>
    </w:p>
    <w:p w:rsidR="00B01986" w:rsidRPr="008114C0" w:rsidRDefault="00B01986" w:rsidP="008114C0">
      <w:r w:rsidRPr="008114C0">
        <w:rPr>
          <w:b/>
          <w:bCs/>
        </w:rPr>
        <w:t xml:space="preserve">Câu 12: </w:t>
      </w:r>
      <w:r w:rsidRPr="008114C0">
        <w:t>Trong một thí nghiệm giao thoa ánh sáng, đo được khoảng cách từ vân sáng thứ tư đến vân sáng thứ 10 ở cùng một phía đối với vân sáng trung tâm là 2,4 mm, khoảng cách giữa hai khe I-âng là 1 mm, khoảng cách từ màn chứa hai khe tới màn quan sát là 1 m. Bước sóng ánh sáng dùng trong thí nghiệm là</w:t>
      </w:r>
    </w:p>
    <w:p w:rsidR="00B01986" w:rsidRPr="008114C0" w:rsidRDefault="00B01986" w:rsidP="008114C0">
      <w:r w:rsidRPr="008114C0">
        <w:rPr>
          <w:b/>
          <w:bCs/>
          <w:sz w:val="22"/>
          <w:szCs w:val="22"/>
        </w:rPr>
        <w:tab/>
        <w:t xml:space="preserve">A. </w:t>
      </w:r>
      <w:r w:rsidRPr="008114C0">
        <w:t xml:space="preserve">λ = 0,4 µm </w:t>
      </w:r>
      <w:r w:rsidRPr="008114C0">
        <w:rPr>
          <w:b/>
          <w:bCs/>
          <w:sz w:val="22"/>
          <w:szCs w:val="22"/>
        </w:rPr>
        <w:tab/>
        <w:t xml:space="preserve">B. </w:t>
      </w:r>
      <w:r w:rsidRPr="008114C0">
        <w:t xml:space="preserve">λ = 0,45 µm </w:t>
      </w:r>
      <w:r w:rsidRPr="008114C0">
        <w:rPr>
          <w:b/>
          <w:bCs/>
          <w:sz w:val="22"/>
          <w:szCs w:val="22"/>
        </w:rPr>
        <w:tab/>
        <w:t xml:space="preserve">C. </w:t>
      </w:r>
      <w:r w:rsidRPr="008114C0">
        <w:t xml:space="preserve">λ = 0,68 µm </w:t>
      </w:r>
      <w:r w:rsidRPr="008114C0">
        <w:rPr>
          <w:b/>
          <w:bCs/>
          <w:sz w:val="22"/>
          <w:szCs w:val="22"/>
        </w:rPr>
        <w:tab/>
        <w:t xml:space="preserve">D. </w:t>
      </w:r>
      <w:r w:rsidRPr="008114C0">
        <w:t>λ = 0,72 µm</w:t>
      </w:r>
    </w:p>
    <w:p w:rsidR="00B01986" w:rsidRPr="008114C0" w:rsidRDefault="00B01986" w:rsidP="008114C0">
      <w:r w:rsidRPr="008114C0">
        <w:rPr>
          <w:b/>
          <w:bCs/>
        </w:rPr>
        <w:t xml:space="preserve">Câu 13: </w:t>
      </w:r>
      <w:r w:rsidRPr="008114C0">
        <w:t>Trong một thí nghiệm giao thoa ánh sáng, đo được khoảng cách từ vân sáng, đo được khoảng cách từ vân sáng thứ tư đến vân sáng thứ 10 ở cùng một phía đối với vân sáng trung tâm là 2,4 mm, khoảng cách giữa hai khe I- âng là 1mm, khoảng cách từ màn chứa hai khe tới màn quan sát là 1m. màu của ánh sáng dùng trong thí nghiệm là</w:t>
      </w:r>
    </w:p>
    <w:p w:rsidR="00B01986" w:rsidRPr="008114C0" w:rsidRDefault="00B01986" w:rsidP="008114C0">
      <w:r w:rsidRPr="008114C0">
        <w:rPr>
          <w:b/>
          <w:bCs/>
          <w:sz w:val="22"/>
          <w:szCs w:val="22"/>
        </w:rPr>
        <w:tab/>
        <w:t xml:space="preserve">A. </w:t>
      </w:r>
      <w:r w:rsidRPr="008114C0">
        <w:t xml:space="preserve">Màu đỏ. </w:t>
      </w:r>
      <w:r w:rsidRPr="008114C0">
        <w:rPr>
          <w:b/>
          <w:bCs/>
          <w:sz w:val="22"/>
          <w:szCs w:val="22"/>
        </w:rPr>
        <w:tab/>
        <w:t xml:space="preserve">B. </w:t>
      </w:r>
      <w:r w:rsidRPr="008114C0">
        <w:t xml:space="preserve">Màu lục. </w:t>
      </w:r>
      <w:r w:rsidRPr="008114C0">
        <w:rPr>
          <w:b/>
          <w:bCs/>
          <w:sz w:val="22"/>
          <w:szCs w:val="22"/>
        </w:rPr>
        <w:tab/>
        <w:t xml:space="preserve">C. </w:t>
      </w:r>
      <w:r w:rsidRPr="008114C0">
        <w:t xml:space="preserve">Màu chàm. </w:t>
      </w:r>
      <w:r w:rsidRPr="008114C0">
        <w:rPr>
          <w:b/>
          <w:bCs/>
          <w:sz w:val="22"/>
          <w:szCs w:val="22"/>
        </w:rPr>
        <w:tab/>
        <w:t xml:space="preserve">D. </w:t>
      </w:r>
      <w:r w:rsidRPr="008114C0">
        <w:t>Màu tím.</w:t>
      </w:r>
    </w:p>
    <w:p w:rsidR="00B01986" w:rsidRPr="008114C0" w:rsidRDefault="00B01986" w:rsidP="008114C0">
      <w:r w:rsidRPr="008114C0">
        <w:rPr>
          <w:b/>
          <w:bCs/>
        </w:rPr>
        <w:t xml:space="preserve">Câu 14: </w:t>
      </w:r>
      <w:r w:rsidRPr="008114C0">
        <w:t>Trong một thí nghiệm về giao thoa ánh sáng. Hai khe I-âng cách nhau 3 mm, hình ảnh giao thoa được hứng trên màn ảnh trên cách hai khe 3 m. Sử dụng ánh sáng đơn sắc có bước sóng λ , khoảng cách giữa 9 vân sáng liên tiếp đo được là 4mm. Bước sóng của ánh sáng đó là:</w:t>
      </w:r>
    </w:p>
    <w:p w:rsidR="00B01986" w:rsidRPr="008114C0" w:rsidRDefault="00B01986" w:rsidP="008114C0">
      <w:r w:rsidRPr="008114C0">
        <w:rPr>
          <w:b/>
          <w:bCs/>
          <w:sz w:val="22"/>
          <w:szCs w:val="22"/>
        </w:rPr>
        <w:tab/>
        <w:t xml:space="preserve">A. </w:t>
      </w:r>
      <w:r w:rsidRPr="008114C0">
        <w:t xml:space="preserve">λ = 0,4 µm </w:t>
      </w:r>
      <w:r w:rsidRPr="008114C0">
        <w:rPr>
          <w:b/>
          <w:bCs/>
          <w:sz w:val="22"/>
          <w:szCs w:val="22"/>
        </w:rPr>
        <w:tab/>
        <w:t xml:space="preserve">B. </w:t>
      </w:r>
      <w:r w:rsidRPr="008114C0">
        <w:t xml:space="preserve">λ = 0,5 µm </w:t>
      </w:r>
      <w:r w:rsidRPr="008114C0">
        <w:rPr>
          <w:b/>
          <w:bCs/>
          <w:sz w:val="22"/>
          <w:szCs w:val="22"/>
        </w:rPr>
        <w:tab/>
        <w:t xml:space="preserve">C. </w:t>
      </w:r>
      <w:r w:rsidRPr="008114C0">
        <w:t xml:space="preserve">λ = 0,55 µm </w:t>
      </w:r>
      <w:r w:rsidRPr="008114C0">
        <w:rPr>
          <w:b/>
          <w:bCs/>
          <w:sz w:val="22"/>
          <w:szCs w:val="22"/>
        </w:rPr>
        <w:tab/>
        <w:t xml:space="preserve">D. </w:t>
      </w:r>
      <w:r w:rsidRPr="008114C0">
        <w:t>λ = 0,6 µm</w:t>
      </w:r>
    </w:p>
    <w:p w:rsidR="00B01986" w:rsidRPr="008114C0" w:rsidRDefault="00B01986" w:rsidP="008114C0">
      <w:r w:rsidRPr="008114C0">
        <w:rPr>
          <w:b/>
          <w:bCs/>
        </w:rPr>
        <w:t xml:space="preserve">Câu 15: </w:t>
      </w:r>
      <w:r w:rsidRPr="008114C0">
        <w:t>Thí nghiệm giao thoa ánh sáng có bước sóng λ, với hai khe I-âng cách nhau 3 mm. Hiện tượng giao thoa được quan sát trên một màn ảnh song song với hai khe và cách hai khe một khoảng D. Nếu ta dời màn ra xa thêm 0,6 m thì khoảng vân tăng thêm 0,12 mm. Bước sóng λ bằng có giá trị là</w:t>
      </w:r>
    </w:p>
    <w:p w:rsidR="00B01986" w:rsidRPr="008114C0" w:rsidRDefault="00B01986" w:rsidP="008114C0">
      <w:r w:rsidRPr="008114C0">
        <w:rPr>
          <w:b/>
          <w:bCs/>
          <w:sz w:val="22"/>
          <w:szCs w:val="22"/>
        </w:rPr>
        <w:tab/>
        <w:t xml:space="preserve">A. </w:t>
      </w:r>
      <w:r w:rsidRPr="008114C0">
        <w:t xml:space="preserve">0,40 μm. </w:t>
      </w:r>
      <w:r w:rsidRPr="008114C0">
        <w:rPr>
          <w:b/>
          <w:bCs/>
          <w:sz w:val="22"/>
          <w:szCs w:val="22"/>
        </w:rPr>
        <w:tab/>
        <w:t xml:space="preserve">B. </w:t>
      </w:r>
      <w:r w:rsidRPr="008114C0">
        <w:t xml:space="preserve">0,60 μm. </w:t>
      </w:r>
      <w:r w:rsidRPr="008114C0">
        <w:rPr>
          <w:b/>
          <w:bCs/>
          <w:sz w:val="22"/>
          <w:szCs w:val="22"/>
        </w:rPr>
        <w:tab/>
        <w:t xml:space="preserve">C. </w:t>
      </w:r>
      <w:r w:rsidRPr="008114C0">
        <w:t xml:space="preserve">0,50 μm. </w:t>
      </w:r>
      <w:r w:rsidRPr="008114C0">
        <w:rPr>
          <w:b/>
          <w:bCs/>
          <w:sz w:val="22"/>
          <w:szCs w:val="22"/>
        </w:rPr>
        <w:tab/>
        <w:t xml:space="preserve">D. </w:t>
      </w:r>
      <w:r w:rsidRPr="008114C0">
        <w:t>0,56 μm.</w:t>
      </w:r>
    </w:p>
    <w:p w:rsidR="00B01986" w:rsidRPr="008114C0" w:rsidRDefault="00B01986" w:rsidP="008114C0">
      <w:r w:rsidRPr="008114C0">
        <w:rPr>
          <w:b/>
          <w:bCs/>
        </w:rPr>
        <w:t xml:space="preserve">Câu 16: </w:t>
      </w:r>
      <w:r w:rsidRPr="008114C0">
        <w:t>Trong thí nghiệm I-âng về giao thoa ánh sáng đơn sắc, khoảng cách giữa hai vân sáng liên tiếp trên màn bằng 2 mm. Tại điểm M có toạ độ 15,5 mm có vị trí</w:t>
      </w:r>
    </w:p>
    <w:p w:rsidR="00B01986" w:rsidRPr="008114C0" w:rsidRDefault="00B01986" w:rsidP="008114C0">
      <w:r w:rsidRPr="008114C0">
        <w:rPr>
          <w:b/>
          <w:bCs/>
          <w:sz w:val="22"/>
          <w:szCs w:val="22"/>
        </w:rPr>
        <w:tab/>
        <w:t xml:space="preserve">A. </w:t>
      </w:r>
      <w:r w:rsidRPr="008114C0">
        <w:t xml:space="preserve">thuộc vân tối bậc 8. </w:t>
      </w:r>
      <w:r w:rsidRPr="008114C0">
        <w:rPr>
          <w:b/>
          <w:bCs/>
          <w:sz w:val="22"/>
          <w:szCs w:val="22"/>
        </w:rPr>
        <w:tab/>
      </w:r>
      <w:r w:rsidRPr="008114C0">
        <w:rPr>
          <w:b/>
          <w:bCs/>
          <w:sz w:val="22"/>
          <w:szCs w:val="22"/>
        </w:rPr>
        <w:tab/>
        <w:t xml:space="preserve">B. </w:t>
      </w:r>
      <w:r w:rsidRPr="008114C0">
        <w:t>nằm chính giữa vân tối bậc 7 và vân sáng bậc 8.</w:t>
      </w:r>
    </w:p>
    <w:p w:rsidR="00B01986" w:rsidRPr="008114C0" w:rsidRDefault="00B01986" w:rsidP="008114C0">
      <w:r w:rsidRPr="008114C0">
        <w:rPr>
          <w:b/>
          <w:bCs/>
          <w:sz w:val="22"/>
          <w:szCs w:val="22"/>
        </w:rPr>
        <w:tab/>
        <w:t xml:space="preserve">C. </w:t>
      </w:r>
      <w:r w:rsidRPr="008114C0">
        <w:t xml:space="preserve">thuộc vân sáng bậc 8. </w:t>
      </w:r>
      <w:r w:rsidRPr="008114C0">
        <w:rPr>
          <w:b/>
          <w:bCs/>
          <w:sz w:val="22"/>
          <w:szCs w:val="22"/>
        </w:rPr>
        <w:tab/>
      </w:r>
      <w:r w:rsidRPr="008114C0">
        <w:rPr>
          <w:b/>
          <w:bCs/>
          <w:sz w:val="22"/>
          <w:szCs w:val="22"/>
        </w:rPr>
        <w:tab/>
        <w:t xml:space="preserve">D. </w:t>
      </w:r>
      <w:r w:rsidRPr="008114C0">
        <w:t>nằm chính giữa vân tối bậc 8 và vân sáng bậc 8.</w:t>
      </w:r>
    </w:p>
    <w:p w:rsidR="00B01986" w:rsidRPr="008114C0" w:rsidRDefault="00B01986" w:rsidP="008114C0">
      <w:r w:rsidRPr="008114C0">
        <w:rPr>
          <w:b/>
          <w:bCs/>
        </w:rPr>
        <w:t xml:space="preserve">Câu 17: </w:t>
      </w:r>
      <w:r w:rsidRPr="008114C0">
        <w:t>Trong thí nghiệm I-âng về giao thoa của ánh sáng đơn sắc, hai khe hẹp cách nhau 1 mm, mặt phẳng chứa hai khe cách màn quan sát 1,5 m. Khoảng cách giữa 5 vân sáng liên tiếp là 3,6 mm. Bước sóng của ánh sáng dùng trong thí nghiệm này bằng</w:t>
      </w:r>
    </w:p>
    <w:p w:rsidR="00B01986" w:rsidRPr="008114C0" w:rsidRDefault="00B01986" w:rsidP="008114C0">
      <w:r w:rsidRPr="008114C0">
        <w:rPr>
          <w:b/>
          <w:bCs/>
          <w:sz w:val="22"/>
          <w:szCs w:val="22"/>
        </w:rPr>
        <w:tab/>
        <w:t xml:space="preserve">A. </w:t>
      </w:r>
      <w:r w:rsidRPr="008114C0">
        <w:t xml:space="preserve">0,48 μm. </w:t>
      </w:r>
      <w:r w:rsidRPr="008114C0">
        <w:rPr>
          <w:b/>
          <w:bCs/>
          <w:sz w:val="22"/>
          <w:szCs w:val="22"/>
        </w:rPr>
        <w:tab/>
        <w:t xml:space="preserve">B. </w:t>
      </w:r>
      <w:r w:rsidRPr="008114C0">
        <w:t xml:space="preserve">0,40 μm. </w:t>
      </w:r>
      <w:r w:rsidRPr="008114C0">
        <w:rPr>
          <w:b/>
          <w:bCs/>
          <w:sz w:val="22"/>
          <w:szCs w:val="22"/>
        </w:rPr>
        <w:tab/>
        <w:t xml:space="preserve">C. </w:t>
      </w:r>
      <w:r w:rsidRPr="008114C0">
        <w:t xml:space="preserve">0,60 μm. </w:t>
      </w:r>
      <w:r w:rsidRPr="008114C0">
        <w:rPr>
          <w:b/>
          <w:bCs/>
          <w:sz w:val="22"/>
          <w:szCs w:val="22"/>
        </w:rPr>
        <w:tab/>
        <w:t xml:space="preserve">D. </w:t>
      </w:r>
      <w:r w:rsidRPr="008114C0">
        <w:t>0,76 μm.</w:t>
      </w:r>
    </w:p>
    <w:p w:rsidR="00B01986" w:rsidRPr="008114C0" w:rsidRDefault="00B01986" w:rsidP="008114C0">
      <w:r w:rsidRPr="008114C0">
        <w:rPr>
          <w:b/>
          <w:bCs/>
        </w:rPr>
        <w:t xml:space="preserve">Câu 18: </w:t>
      </w:r>
      <w:r w:rsidRPr="008114C0">
        <w:t>Trong thí nghiệm I-âng về giao thoa ánh sáng, hai khe hẹp cách nhau một khoảng a = 0,5 mm, khoảng cách từ mặt phẳng chứa hai khe đến màn quan sát là D = 1,5 m. Hai khe được chiếu bằng bức xạ có bước sóng λ = 0,6 μm. Trên màn thu được hình ảnh giao thoa. Tại điểm M trên màn cách vân sáng trung tâm (chính giữa) một khoảng 5,4 mm có vân sáng bậc (thứ)</w:t>
      </w:r>
    </w:p>
    <w:p w:rsidR="00B01986" w:rsidRPr="008114C0" w:rsidRDefault="00B01986" w:rsidP="008114C0">
      <w:r w:rsidRPr="008114C0">
        <w:rPr>
          <w:b/>
          <w:bCs/>
          <w:sz w:val="22"/>
          <w:szCs w:val="22"/>
        </w:rPr>
        <w:tab/>
        <w:t xml:space="preserve">A. </w:t>
      </w:r>
      <w:r w:rsidRPr="008114C0">
        <w:t xml:space="preserve">3. </w:t>
      </w:r>
      <w:r w:rsidRPr="008114C0">
        <w:rPr>
          <w:b/>
          <w:bCs/>
          <w:sz w:val="22"/>
          <w:szCs w:val="22"/>
        </w:rPr>
        <w:tab/>
      </w:r>
      <w:r w:rsidRPr="008114C0">
        <w:rPr>
          <w:b/>
          <w:bCs/>
          <w:sz w:val="22"/>
          <w:szCs w:val="22"/>
        </w:rPr>
        <w:tab/>
      </w:r>
      <w:r w:rsidRPr="008114C0">
        <w:rPr>
          <w:b/>
          <w:bCs/>
          <w:sz w:val="22"/>
          <w:szCs w:val="22"/>
        </w:rPr>
        <w:tab/>
        <w:t xml:space="preserve">B. </w:t>
      </w:r>
      <w:r w:rsidRPr="008114C0">
        <w:t xml:space="preserve">6. </w:t>
      </w:r>
      <w:r w:rsidRPr="008114C0">
        <w:rPr>
          <w:b/>
          <w:bCs/>
          <w:sz w:val="22"/>
          <w:szCs w:val="22"/>
        </w:rPr>
        <w:tab/>
        <w:t xml:space="preserve">C. </w:t>
      </w:r>
      <w:r w:rsidRPr="008114C0">
        <w:t xml:space="preserve">2. </w:t>
      </w:r>
      <w:r w:rsidRPr="008114C0">
        <w:rPr>
          <w:b/>
          <w:bCs/>
          <w:sz w:val="22"/>
          <w:szCs w:val="22"/>
        </w:rPr>
        <w:tab/>
        <w:t xml:space="preserve">D. </w:t>
      </w:r>
      <w:r w:rsidRPr="008114C0">
        <w:t>4.</w:t>
      </w:r>
    </w:p>
    <w:p w:rsidR="00B01986" w:rsidRPr="008114C0" w:rsidRDefault="00B01986" w:rsidP="008114C0">
      <w:r w:rsidRPr="008114C0">
        <w:rPr>
          <w:b/>
          <w:bCs/>
        </w:rPr>
        <w:t xml:space="preserve">Câu 19: </w:t>
      </w:r>
      <w:r w:rsidRPr="008114C0">
        <w:t>Trong thí nghiệm I-âng về giao thoa ánh sáng với ánh sáng đơn sắc. Biết khoảng cách giữa hai khe hẹp là 1,2 mm và khoảng cách từ mặt phẳng chứa hai khe hẹp đến màn quan sát là 0,9 m. Quan sát được hệ vân giao thoa trên màn với khoảng cách giữa 9 vân sáng liên tiếp là 3,6 mm. Bước sóng của ánh sáng dùng trong thí nghiệm là</w:t>
      </w:r>
    </w:p>
    <w:p w:rsidR="00B01986" w:rsidRPr="008114C0" w:rsidRDefault="00B01986" w:rsidP="008114C0">
      <w:r w:rsidRPr="008114C0">
        <w:rPr>
          <w:b/>
          <w:bCs/>
          <w:sz w:val="22"/>
          <w:szCs w:val="22"/>
        </w:rPr>
        <w:lastRenderedPageBreak/>
        <w:tab/>
        <w:t xml:space="preserve">A. </w:t>
      </w:r>
      <w:r w:rsidRPr="008114C0">
        <w:t>0,50.10</w:t>
      </w:r>
      <w:r w:rsidRPr="008114C0">
        <w:rPr>
          <w:vertAlign w:val="superscript"/>
        </w:rPr>
        <w:t xml:space="preserve">-6 </w:t>
      </w:r>
      <w:r w:rsidRPr="008114C0">
        <w:t xml:space="preserve">m. </w:t>
      </w:r>
      <w:r w:rsidRPr="008114C0">
        <w:rPr>
          <w:b/>
          <w:bCs/>
          <w:sz w:val="22"/>
          <w:szCs w:val="22"/>
        </w:rPr>
        <w:tab/>
        <w:t xml:space="preserve">B. </w:t>
      </w:r>
      <w:r w:rsidRPr="008114C0">
        <w:t>0,55.10</w:t>
      </w:r>
      <w:r w:rsidRPr="008114C0">
        <w:rPr>
          <w:vertAlign w:val="superscript"/>
        </w:rPr>
        <w:t xml:space="preserve">-6 </w:t>
      </w:r>
      <w:r w:rsidRPr="008114C0">
        <w:t xml:space="preserve">m. </w:t>
      </w:r>
      <w:r w:rsidRPr="008114C0">
        <w:rPr>
          <w:b/>
          <w:bCs/>
          <w:sz w:val="22"/>
          <w:szCs w:val="22"/>
        </w:rPr>
        <w:tab/>
        <w:t xml:space="preserve">C. </w:t>
      </w:r>
      <w:r w:rsidRPr="008114C0">
        <w:t>0,45.10</w:t>
      </w:r>
      <w:r w:rsidRPr="008114C0">
        <w:rPr>
          <w:vertAlign w:val="superscript"/>
        </w:rPr>
        <w:t xml:space="preserve">-6 </w:t>
      </w:r>
      <w:r w:rsidRPr="008114C0">
        <w:t xml:space="preserve">m. </w:t>
      </w:r>
      <w:r w:rsidRPr="008114C0">
        <w:rPr>
          <w:b/>
          <w:bCs/>
          <w:sz w:val="22"/>
          <w:szCs w:val="22"/>
        </w:rPr>
        <w:tab/>
        <w:t xml:space="preserve">D. </w:t>
      </w:r>
      <w:r w:rsidRPr="008114C0">
        <w:t>0,60.10</w:t>
      </w:r>
      <w:r w:rsidRPr="008114C0">
        <w:rPr>
          <w:vertAlign w:val="superscript"/>
        </w:rPr>
        <w:t xml:space="preserve">-6 </w:t>
      </w:r>
      <w:r w:rsidRPr="008114C0">
        <w:t>m.</w:t>
      </w:r>
    </w:p>
    <w:p w:rsidR="00B01986" w:rsidRPr="008114C0" w:rsidRDefault="00B01986" w:rsidP="008114C0">
      <w:r w:rsidRPr="008114C0">
        <w:rPr>
          <w:b/>
          <w:bCs/>
        </w:rPr>
        <w:t xml:space="preserve">Câu 20: </w:t>
      </w:r>
      <w:r w:rsidRPr="008114C0">
        <w:t>Trong thí nghiệm I-âng về giao thoa với ánh sáng đơn sắc, khoảng cách giữa hai khe là 1 mm, khoảng cách từ mặt phẳng chứa hai khe đến màn quan sát là 2m và khoảng vân là 0,8 mm. Cho c = 3.10</w:t>
      </w:r>
      <w:r w:rsidRPr="008114C0">
        <w:rPr>
          <w:vertAlign w:val="superscript"/>
        </w:rPr>
        <w:t>8</w:t>
      </w:r>
      <w:r w:rsidRPr="008114C0">
        <w:t xml:space="preserve"> m/s. Tần số ánh sáng đơn sắc dùng trong thí nghiệm là</w:t>
      </w:r>
    </w:p>
    <w:p w:rsidR="00B01986" w:rsidRPr="008114C0" w:rsidRDefault="00B01986" w:rsidP="008114C0">
      <w:r w:rsidRPr="008114C0">
        <w:rPr>
          <w:b/>
          <w:bCs/>
          <w:sz w:val="22"/>
          <w:szCs w:val="22"/>
        </w:rPr>
        <w:tab/>
        <w:t xml:space="preserve">A. </w:t>
      </w:r>
      <w:r w:rsidRPr="008114C0">
        <w:t>5,5.10</w:t>
      </w:r>
      <w:r w:rsidRPr="008114C0">
        <w:rPr>
          <w:vertAlign w:val="superscript"/>
        </w:rPr>
        <w:t>14</w:t>
      </w:r>
      <w:r w:rsidRPr="008114C0">
        <w:t xml:space="preserve"> Hz. </w:t>
      </w:r>
      <w:r w:rsidRPr="008114C0">
        <w:rPr>
          <w:b/>
          <w:bCs/>
          <w:sz w:val="22"/>
          <w:szCs w:val="22"/>
        </w:rPr>
        <w:tab/>
        <w:t xml:space="preserve">B. </w:t>
      </w:r>
      <w:r w:rsidRPr="008114C0">
        <w:t>4,5.10</w:t>
      </w:r>
      <w:r w:rsidRPr="008114C0">
        <w:rPr>
          <w:vertAlign w:val="superscript"/>
        </w:rPr>
        <w:t>14</w:t>
      </w:r>
      <w:r w:rsidRPr="008114C0">
        <w:t xml:space="preserve"> Hz. </w:t>
      </w:r>
      <w:r w:rsidRPr="008114C0">
        <w:rPr>
          <w:b/>
          <w:bCs/>
          <w:sz w:val="22"/>
          <w:szCs w:val="22"/>
        </w:rPr>
        <w:tab/>
        <w:t xml:space="preserve">C. </w:t>
      </w:r>
      <w:r w:rsidRPr="008114C0">
        <w:t>7,5.10</w:t>
      </w:r>
      <w:r w:rsidRPr="008114C0">
        <w:rPr>
          <w:vertAlign w:val="superscript"/>
        </w:rPr>
        <w:t>14</w:t>
      </w:r>
      <w:r w:rsidRPr="008114C0">
        <w:t xml:space="preserve"> Hz. </w:t>
      </w:r>
      <w:r w:rsidRPr="008114C0">
        <w:rPr>
          <w:b/>
          <w:bCs/>
          <w:sz w:val="22"/>
          <w:szCs w:val="22"/>
        </w:rPr>
        <w:tab/>
        <w:t xml:space="preserve">D. </w:t>
      </w:r>
      <w:r w:rsidRPr="008114C0">
        <w:t>6,5.</w:t>
      </w:r>
      <w:r w:rsidRPr="008114C0">
        <w:tab/>
        <w:t>10</w:t>
      </w:r>
      <w:r w:rsidRPr="008114C0">
        <w:rPr>
          <w:vertAlign w:val="superscript"/>
        </w:rPr>
        <w:t>14</w:t>
      </w:r>
      <w:r w:rsidRPr="008114C0">
        <w:t xml:space="preserve"> Hz.</w:t>
      </w:r>
    </w:p>
    <w:p w:rsidR="00B01986" w:rsidRPr="008114C0" w:rsidRDefault="00B01986" w:rsidP="008114C0">
      <w:r w:rsidRPr="008114C0">
        <w:rPr>
          <w:b/>
          <w:bCs/>
        </w:rPr>
        <w:t xml:space="preserve">Câu 21: </w:t>
      </w:r>
      <w:r w:rsidRPr="008114C0">
        <w:t>Trong thí nghiệm I-âng về giao thoa ánh sáng, khoảng cách giữa hai khe là 0,5 mm, khoảng cách từ mặt phẳng chứa hai khe đến màn là 2 m. Ánh sáng đơn sắc dùng trong thí nghiệm có bước sóng 0,5 μm. Vùng giao thoa trên màn rộng 26 mm (vân trung tâm ở chính giữa). Số vân sáng là</w:t>
      </w:r>
    </w:p>
    <w:p w:rsidR="00B01986" w:rsidRPr="008114C0" w:rsidRDefault="00B01986" w:rsidP="008114C0">
      <w:r w:rsidRPr="008114C0">
        <w:rPr>
          <w:b/>
          <w:bCs/>
          <w:sz w:val="22"/>
          <w:szCs w:val="22"/>
        </w:rPr>
        <w:tab/>
        <w:t xml:space="preserve">A. </w:t>
      </w:r>
      <w:r w:rsidRPr="008114C0">
        <w:t xml:space="preserve">15. </w:t>
      </w:r>
      <w:r w:rsidRPr="008114C0">
        <w:rPr>
          <w:b/>
          <w:bCs/>
          <w:sz w:val="22"/>
          <w:szCs w:val="22"/>
        </w:rPr>
        <w:tab/>
      </w:r>
      <w:r w:rsidRPr="008114C0">
        <w:rPr>
          <w:b/>
          <w:bCs/>
          <w:sz w:val="22"/>
          <w:szCs w:val="22"/>
        </w:rPr>
        <w:tab/>
        <w:t xml:space="preserve">B. </w:t>
      </w:r>
      <w:r w:rsidRPr="008114C0">
        <w:t xml:space="preserve">17. </w:t>
      </w:r>
      <w:r w:rsidRPr="008114C0">
        <w:rPr>
          <w:b/>
          <w:bCs/>
          <w:sz w:val="22"/>
          <w:szCs w:val="22"/>
        </w:rPr>
        <w:tab/>
        <w:t xml:space="preserve">C. </w:t>
      </w:r>
      <w:r w:rsidRPr="008114C0">
        <w:t xml:space="preserve">13. </w:t>
      </w:r>
      <w:r w:rsidRPr="008114C0">
        <w:rPr>
          <w:b/>
          <w:bCs/>
          <w:sz w:val="22"/>
          <w:szCs w:val="22"/>
        </w:rPr>
        <w:tab/>
        <w:t xml:space="preserve">D. </w:t>
      </w:r>
      <w:r w:rsidRPr="008114C0">
        <w:t>11.</w:t>
      </w:r>
    </w:p>
    <w:p w:rsidR="00B01986" w:rsidRPr="008114C0" w:rsidRDefault="00B01986" w:rsidP="008114C0">
      <w:r w:rsidRPr="008114C0">
        <w:rPr>
          <w:b/>
          <w:bCs/>
        </w:rPr>
        <w:t xml:space="preserve">Câu 22: </w:t>
      </w:r>
      <w:r w:rsidRPr="008114C0">
        <w:t>Trong thí nghiệm I-âng về giao thoa với nguồn sáng đơn sắc, hệ vân trên màn có khoảng vân i. Nếu khoảng cách giữa hai khe còn một nửa và khoảng cách từ hai khe đến màn gấp đôi so với ban đầu thì khoảng vân giao thoa trên màn</w:t>
      </w:r>
    </w:p>
    <w:p w:rsidR="00B01986" w:rsidRPr="008114C0" w:rsidRDefault="00B01986" w:rsidP="008114C0">
      <w:r w:rsidRPr="008114C0">
        <w:rPr>
          <w:b/>
          <w:bCs/>
          <w:sz w:val="22"/>
          <w:szCs w:val="22"/>
        </w:rPr>
        <w:tab/>
        <w:t xml:space="preserve">A. </w:t>
      </w:r>
      <w:r w:rsidRPr="008114C0">
        <w:t xml:space="preserve">giảm đi bốn lần. </w:t>
      </w:r>
      <w:r w:rsidRPr="008114C0">
        <w:rPr>
          <w:b/>
          <w:bCs/>
          <w:sz w:val="22"/>
          <w:szCs w:val="22"/>
        </w:rPr>
        <w:tab/>
        <w:t xml:space="preserve">B. </w:t>
      </w:r>
      <w:r w:rsidRPr="008114C0">
        <w:t xml:space="preserve">không đổi. </w:t>
      </w:r>
      <w:r w:rsidRPr="008114C0">
        <w:rPr>
          <w:b/>
          <w:bCs/>
          <w:sz w:val="22"/>
          <w:szCs w:val="22"/>
        </w:rPr>
        <w:tab/>
        <w:t xml:space="preserve">C. </w:t>
      </w:r>
      <w:r w:rsidRPr="008114C0">
        <w:t xml:space="preserve">tăng lên hai lần. </w:t>
      </w:r>
      <w:r w:rsidRPr="008114C0">
        <w:rPr>
          <w:b/>
          <w:bCs/>
          <w:sz w:val="22"/>
          <w:szCs w:val="22"/>
        </w:rPr>
        <w:tab/>
        <w:t xml:space="preserve">D. </w:t>
      </w:r>
      <w:r w:rsidRPr="008114C0">
        <w:t>tăng lên bốn lần.</w:t>
      </w:r>
    </w:p>
    <w:p w:rsidR="00B01986" w:rsidRPr="008114C0" w:rsidRDefault="00B01986" w:rsidP="008114C0">
      <w:r w:rsidRPr="008114C0">
        <w:rPr>
          <w:b/>
          <w:bCs/>
        </w:rPr>
        <w:t xml:space="preserve">Câu 23: </w:t>
      </w:r>
      <w:r w:rsidRPr="008114C0">
        <w:t>Trong thí nghiệm I-âng về giao thoa với ánh sáng đơn sắc, khoảng cách giữa hai khe là 1 mm, khoảng cách từ mặt phẳng chứa hai khe đến màn là 2m. Trong hệ vân trên màn, vân sáng bậc 3 cách vân trung tâm 2,4 mm. Bước sóng của ánh sáng đơn sắc dùng trong thí nghiệm là</w:t>
      </w:r>
    </w:p>
    <w:p w:rsidR="00B01986" w:rsidRPr="008114C0" w:rsidRDefault="00B01986" w:rsidP="008114C0">
      <w:r w:rsidRPr="008114C0">
        <w:rPr>
          <w:b/>
          <w:bCs/>
          <w:sz w:val="22"/>
          <w:szCs w:val="22"/>
        </w:rPr>
        <w:tab/>
        <w:t xml:space="preserve">A. </w:t>
      </w:r>
      <w:r w:rsidRPr="008114C0">
        <w:t xml:space="preserve">0,5 μm. </w:t>
      </w:r>
      <w:r w:rsidRPr="008114C0">
        <w:rPr>
          <w:b/>
          <w:bCs/>
          <w:sz w:val="22"/>
          <w:szCs w:val="22"/>
        </w:rPr>
        <w:tab/>
        <w:t xml:space="preserve">B. </w:t>
      </w:r>
      <w:r w:rsidRPr="008114C0">
        <w:t xml:space="preserve">0,7 μm. </w:t>
      </w:r>
      <w:r w:rsidRPr="008114C0">
        <w:rPr>
          <w:b/>
          <w:bCs/>
          <w:sz w:val="22"/>
          <w:szCs w:val="22"/>
        </w:rPr>
        <w:tab/>
        <w:t xml:space="preserve">C. </w:t>
      </w:r>
      <w:r w:rsidRPr="008114C0">
        <w:t xml:space="preserve">0,4 μm. </w:t>
      </w:r>
      <w:r w:rsidRPr="008114C0">
        <w:rPr>
          <w:b/>
          <w:bCs/>
          <w:sz w:val="22"/>
          <w:szCs w:val="22"/>
        </w:rPr>
        <w:tab/>
        <w:t xml:space="preserve">D. </w:t>
      </w:r>
      <w:r w:rsidRPr="008114C0">
        <w:t>0,6 μm.</w:t>
      </w:r>
    </w:p>
    <w:p w:rsidR="00B01986" w:rsidRPr="008114C0" w:rsidRDefault="00B01986" w:rsidP="008114C0">
      <w:r w:rsidRPr="008114C0">
        <w:rPr>
          <w:b/>
          <w:bCs/>
        </w:rPr>
        <w:t xml:space="preserve">Câu 24: </w:t>
      </w:r>
      <w:r w:rsidRPr="008114C0">
        <w:t>Trong thí nghiệm I-âng về giao thoa ánh sáng, hai khe được chiếu bằng ánh sáng đơn sắc có bước sóng λ. Nếu tại điểm M trên màn quan sát có vân tối thứ ba (tính từ vân sáng trung tâm) thì hiệu đường đi của ánh sáng từ hai khe S</w:t>
      </w:r>
      <w:r w:rsidRPr="008114C0">
        <w:rPr>
          <w:vertAlign w:val="subscript"/>
        </w:rPr>
        <w:t>1</w:t>
      </w:r>
      <w:r w:rsidRPr="008114C0">
        <w:t>, S</w:t>
      </w:r>
      <w:r w:rsidRPr="008114C0">
        <w:rPr>
          <w:vertAlign w:val="subscript"/>
        </w:rPr>
        <w:t>2</w:t>
      </w:r>
      <w:r w:rsidRPr="008114C0">
        <w:t xml:space="preserve"> đến M có độ lớn bằng</w:t>
      </w:r>
    </w:p>
    <w:p w:rsidR="00B01986" w:rsidRPr="008114C0" w:rsidRDefault="00B01986" w:rsidP="008114C0">
      <w:r w:rsidRPr="008114C0">
        <w:rPr>
          <w:b/>
          <w:bCs/>
          <w:sz w:val="22"/>
          <w:szCs w:val="22"/>
        </w:rPr>
        <w:tab/>
        <w:t xml:space="preserve">A. </w:t>
      </w:r>
      <w:r w:rsidRPr="008114C0">
        <w:t xml:space="preserve">2λ. </w:t>
      </w:r>
      <w:r w:rsidRPr="008114C0">
        <w:rPr>
          <w:b/>
          <w:bCs/>
          <w:sz w:val="22"/>
          <w:szCs w:val="22"/>
        </w:rPr>
        <w:tab/>
      </w:r>
      <w:r w:rsidRPr="008114C0">
        <w:rPr>
          <w:b/>
          <w:bCs/>
          <w:sz w:val="22"/>
          <w:szCs w:val="22"/>
        </w:rPr>
        <w:tab/>
        <w:t xml:space="preserve">B. </w:t>
      </w:r>
      <w:r w:rsidRPr="008114C0">
        <w:t xml:space="preserve">1,5λ. </w:t>
      </w:r>
      <w:r w:rsidRPr="008114C0">
        <w:rPr>
          <w:b/>
          <w:bCs/>
          <w:sz w:val="22"/>
          <w:szCs w:val="22"/>
        </w:rPr>
        <w:tab/>
        <w:t xml:space="preserve">C. </w:t>
      </w:r>
      <w:r w:rsidRPr="008114C0">
        <w:t xml:space="preserve">3λ. </w:t>
      </w:r>
      <w:r w:rsidRPr="008114C0">
        <w:rPr>
          <w:b/>
          <w:bCs/>
          <w:sz w:val="22"/>
          <w:szCs w:val="22"/>
        </w:rPr>
        <w:tab/>
        <w:t xml:space="preserve">D. </w:t>
      </w:r>
      <w:r w:rsidRPr="008114C0">
        <w:t>2,5λ.</w:t>
      </w:r>
    </w:p>
    <w:p w:rsidR="00B01986" w:rsidRPr="008114C0" w:rsidRDefault="00B01986" w:rsidP="008114C0">
      <w:r w:rsidRPr="008114C0">
        <w:rPr>
          <w:b/>
          <w:bCs/>
        </w:rPr>
        <w:t xml:space="preserve">Câu 25: </w:t>
      </w:r>
      <w:r w:rsidRPr="008114C0">
        <w:t>Trong thí nghiệm I-âng về giao thoa ánh sáng, hai khe được chiếu bằng ánh sáng đơn sắc có bước sóng 0,6 μm. Khoảng cách giữa hai khe là 1 mm, khoảng cách từ mặt phẳng chứa hai khe đến màn quan sát là 2,5 m, bề rộng miền giao thoa là 1,25 cm. Tổng số vân sáng và vân tối có trong miền giao thoa là</w:t>
      </w:r>
    </w:p>
    <w:p w:rsidR="00B01986" w:rsidRPr="008114C0" w:rsidRDefault="00B01986" w:rsidP="008114C0">
      <w:r w:rsidRPr="008114C0">
        <w:rPr>
          <w:b/>
          <w:bCs/>
          <w:sz w:val="22"/>
          <w:szCs w:val="22"/>
        </w:rPr>
        <w:tab/>
        <w:t xml:space="preserve">A. </w:t>
      </w:r>
      <w:r w:rsidRPr="008114C0">
        <w:t xml:space="preserve">21 vân. </w:t>
      </w:r>
      <w:r w:rsidRPr="008114C0">
        <w:rPr>
          <w:b/>
          <w:bCs/>
          <w:sz w:val="22"/>
          <w:szCs w:val="22"/>
        </w:rPr>
        <w:tab/>
        <w:t xml:space="preserve">B. </w:t>
      </w:r>
      <w:r w:rsidRPr="008114C0">
        <w:t xml:space="preserve">15 vân. </w:t>
      </w:r>
      <w:r w:rsidRPr="008114C0">
        <w:rPr>
          <w:b/>
          <w:bCs/>
          <w:sz w:val="22"/>
          <w:szCs w:val="22"/>
        </w:rPr>
        <w:tab/>
        <w:t xml:space="preserve">C. </w:t>
      </w:r>
      <w:r w:rsidRPr="008114C0">
        <w:t xml:space="preserve">17 vân. </w:t>
      </w:r>
      <w:r w:rsidRPr="008114C0">
        <w:rPr>
          <w:b/>
          <w:bCs/>
          <w:sz w:val="22"/>
          <w:szCs w:val="22"/>
        </w:rPr>
        <w:tab/>
        <w:t xml:space="preserve">D. </w:t>
      </w:r>
      <w:r w:rsidRPr="008114C0">
        <w:t>19 vân.</w:t>
      </w:r>
    </w:p>
    <w:p w:rsidR="00B01986" w:rsidRPr="008114C0" w:rsidRDefault="00B01986" w:rsidP="008114C0">
      <w:r w:rsidRPr="008114C0">
        <w:rPr>
          <w:b/>
          <w:bCs/>
        </w:rPr>
        <w:t xml:space="preserve">Câu 26: </w:t>
      </w:r>
      <w:r w:rsidRPr="008114C0">
        <w:t>Trong thí nghiệm I-âng về giao thoa ánh sáng, các khe hẹp được chiếu sáng bởi ánh sáng đơn sắc. Khoảng vân trên màn là 1,2mm. Trong khoảng giữa hai điểm M và N trên màn ở cùng một phía so với vân sáng trung tâm, cách vân trung tâm lần lượt 2 mm và 4,5 mm, quan sát được</w:t>
      </w:r>
    </w:p>
    <w:p w:rsidR="00B01986" w:rsidRPr="008114C0" w:rsidRDefault="00B01986" w:rsidP="008114C0">
      <w:r w:rsidRPr="008114C0">
        <w:rPr>
          <w:b/>
          <w:bCs/>
          <w:sz w:val="22"/>
          <w:szCs w:val="22"/>
        </w:rPr>
        <w:tab/>
        <w:t xml:space="preserve">A. </w:t>
      </w:r>
      <w:r w:rsidRPr="008114C0">
        <w:t xml:space="preserve">2 vân sáng và 2 vân tối. </w:t>
      </w:r>
      <w:r w:rsidRPr="008114C0">
        <w:rPr>
          <w:b/>
          <w:bCs/>
          <w:sz w:val="22"/>
          <w:szCs w:val="22"/>
        </w:rPr>
        <w:tab/>
        <w:t xml:space="preserve">B. </w:t>
      </w:r>
      <w:r w:rsidRPr="008114C0">
        <w:t>3 vân sáng và 2 vân tối.</w:t>
      </w:r>
    </w:p>
    <w:p w:rsidR="00B01986" w:rsidRPr="008114C0" w:rsidRDefault="00B01986" w:rsidP="008114C0">
      <w:r w:rsidRPr="008114C0">
        <w:rPr>
          <w:b/>
          <w:bCs/>
          <w:sz w:val="22"/>
          <w:szCs w:val="22"/>
        </w:rPr>
        <w:tab/>
        <w:t xml:space="preserve">C. </w:t>
      </w:r>
      <w:r w:rsidRPr="008114C0">
        <w:t xml:space="preserve">2 vân sáng và 3 vân tối. </w:t>
      </w:r>
      <w:r w:rsidRPr="008114C0">
        <w:rPr>
          <w:b/>
          <w:bCs/>
          <w:sz w:val="22"/>
          <w:szCs w:val="22"/>
        </w:rPr>
        <w:tab/>
        <w:t xml:space="preserve">D. </w:t>
      </w:r>
      <w:r w:rsidRPr="008114C0">
        <w:t>2 vân sáng và 1 vân tối.</w:t>
      </w:r>
    </w:p>
    <w:p w:rsidR="00B01986" w:rsidRPr="008114C0" w:rsidRDefault="00B01986" w:rsidP="008114C0">
      <w:r w:rsidRPr="008114C0">
        <w:rPr>
          <w:b/>
          <w:bCs/>
        </w:rPr>
        <w:t xml:space="preserve">Câu 27: </w:t>
      </w:r>
      <w:r w:rsidRPr="008114C0">
        <w:t>Trong thí nghiệm I-âng về giao thoa ánh sáng, hai khe được chiếu bằng ánh sáng đơn sắc, khoảng cách giữa hai khe là 0,6 mm. Khoảng vân trên màn quan sát đo được là 1 mm. Từ vị trí ban đầu, nếu tịnh tiến màn quan sát một đoạn 25 cm lại gần mặt phẳng chứa hai khe thì khoảng vân mới trên màn là 0,8 mm. Bước sóng của ánh sáng dùng trong thí nghiệm là</w:t>
      </w:r>
    </w:p>
    <w:p w:rsidR="00B01986" w:rsidRPr="008114C0" w:rsidRDefault="00B01986" w:rsidP="008114C0">
      <w:r w:rsidRPr="008114C0">
        <w:rPr>
          <w:b/>
          <w:bCs/>
          <w:sz w:val="22"/>
          <w:szCs w:val="22"/>
        </w:rPr>
        <w:tab/>
        <w:t xml:space="preserve">A. </w:t>
      </w:r>
      <w:r w:rsidRPr="008114C0">
        <w:t xml:space="preserve">0,64 μm </w:t>
      </w:r>
      <w:r w:rsidRPr="008114C0">
        <w:rPr>
          <w:b/>
          <w:bCs/>
          <w:sz w:val="22"/>
          <w:szCs w:val="22"/>
        </w:rPr>
        <w:tab/>
        <w:t xml:space="preserve">B. </w:t>
      </w:r>
      <w:r w:rsidRPr="008114C0">
        <w:t xml:space="preserve">0,50 μm </w:t>
      </w:r>
      <w:r w:rsidRPr="008114C0">
        <w:rPr>
          <w:b/>
          <w:bCs/>
          <w:sz w:val="22"/>
          <w:szCs w:val="22"/>
        </w:rPr>
        <w:tab/>
        <w:t xml:space="preserve">C. </w:t>
      </w:r>
      <w:r w:rsidRPr="008114C0">
        <w:t xml:space="preserve">0,45 μm </w:t>
      </w:r>
      <w:r w:rsidRPr="008114C0">
        <w:rPr>
          <w:b/>
          <w:bCs/>
          <w:sz w:val="22"/>
          <w:szCs w:val="22"/>
        </w:rPr>
        <w:tab/>
        <w:t xml:space="preserve">D. </w:t>
      </w:r>
      <w:r w:rsidRPr="008114C0">
        <w:t>0,48 μm</w:t>
      </w:r>
    </w:p>
    <w:p w:rsidR="00B01986" w:rsidRPr="008114C0" w:rsidRDefault="00B01986" w:rsidP="008114C0">
      <w:r w:rsidRPr="008114C0">
        <w:rPr>
          <w:b/>
          <w:bCs/>
        </w:rPr>
        <w:t xml:space="preserve">Câu 28: </w:t>
      </w:r>
      <w:r w:rsidRPr="008114C0">
        <w:t>Trong thí nghiệm giao thoa ánh sáng với hai khe I-âng cách nhau a = 0,5 mm, màn quan sát đặt song song với mặt phẳng chứa hai khe và cách hai khe một đoạn D = 1 m. Tại vị trí M trên màn, cách vân sáng trung tâm một đoạn 4,4 mm là vân tối thứ 6. Tìm bước sóng λ của ánh sáng đơn sắc trong thí nghiệm?</w:t>
      </w:r>
    </w:p>
    <w:p w:rsidR="00B01986" w:rsidRPr="008114C0" w:rsidRDefault="00B01986" w:rsidP="008114C0">
      <w:r w:rsidRPr="008114C0">
        <w:rPr>
          <w:b/>
          <w:bCs/>
          <w:sz w:val="22"/>
          <w:szCs w:val="22"/>
        </w:rPr>
        <w:tab/>
        <w:t xml:space="preserve">A. </w:t>
      </w:r>
      <w:r w:rsidRPr="008114C0">
        <w:t xml:space="preserve">λ = 0,4 μm. </w:t>
      </w:r>
      <w:r w:rsidRPr="008114C0">
        <w:rPr>
          <w:b/>
          <w:bCs/>
          <w:sz w:val="22"/>
          <w:szCs w:val="22"/>
        </w:rPr>
        <w:tab/>
        <w:t xml:space="preserve">B. </w:t>
      </w:r>
      <w:r w:rsidRPr="008114C0">
        <w:t xml:space="preserve">λ = 0,6 μm. </w:t>
      </w:r>
      <w:r w:rsidRPr="008114C0">
        <w:rPr>
          <w:b/>
          <w:bCs/>
          <w:sz w:val="22"/>
          <w:szCs w:val="22"/>
        </w:rPr>
        <w:tab/>
        <w:t xml:space="preserve">C. </w:t>
      </w:r>
      <w:r w:rsidRPr="008114C0">
        <w:t xml:space="preserve">λ = 0,5 μm. </w:t>
      </w:r>
      <w:r w:rsidRPr="008114C0">
        <w:rPr>
          <w:b/>
          <w:bCs/>
          <w:sz w:val="22"/>
          <w:szCs w:val="22"/>
        </w:rPr>
        <w:tab/>
        <w:t xml:space="preserve">D. </w:t>
      </w:r>
      <w:r w:rsidRPr="008114C0">
        <w:t>λ = 0,44 μm.</w:t>
      </w:r>
    </w:p>
    <w:p w:rsidR="00B01986" w:rsidRPr="008114C0" w:rsidRDefault="00B01986" w:rsidP="008114C0">
      <w:r w:rsidRPr="008114C0">
        <w:rPr>
          <w:b/>
          <w:bCs/>
        </w:rPr>
        <w:t xml:space="preserve">Câu 29: </w:t>
      </w:r>
      <w:r w:rsidRPr="008114C0">
        <w:t>Hai khe I-âng cách nhau 3 mm được chiếu bằng ánh sáng đơn sắc có bước sóng 0,60 μm. Các vân giao thoa được hứng trên màn đặt cách hai khe 2 m. Tại điểm M cách vân trung tâm 1,2 mm là</w:t>
      </w:r>
    </w:p>
    <w:p w:rsidR="00B01986" w:rsidRPr="008114C0" w:rsidRDefault="00B01986" w:rsidP="008114C0">
      <w:r w:rsidRPr="008114C0">
        <w:rPr>
          <w:b/>
          <w:bCs/>
          <w:sz w:val="22"/>
          <w:szCs w:val="22"/>
        </w:rPr>
        <w:tab/>
        <w:t xml:space="preserve">A. </w:t>
      </w:r>
      <w:r w:rsidRPr="008114C0">
        <w:t xml:space="preserve">vân sáng bậc 3. </w:t>
      </w:r>
      <w:r w:rsidRPr="008114C0">
        <w:rPr>
          <w:b/>
          <w:bCs/>
          <w:sz w:val="22"/>
          <w:szCs w:val="22"/>
        </w:rPr>
        <w:tab/>
        <w:t xml:space="preserve">B. </w:t>
      </w:r>
      <w:r w:rsidRPr="008114C0">
        <w:t xml:space="preserve">vân tối bậc 3. </w:t>
      </w:r>
      <w:r w:rsidRPr="008114C0">
        <w:rPr>
          <w:b/>
          <w:bCs/>
          <w:sz w:val="22"/>
          <w:szCs w:val="22"/>
        </w:rPr>
        <w:tab/>
        <w:t xml:space="preserve">C. </w:t>
      </w:r>
      <w:r w:rsidRPr="008114C0">
        <w:t xml:space="preserve">vân sáng bậc 5. </w:t>
      </w:r>
      <w:r w:rsidRPr="008114C0">
        <w:rPr>
          <w:b/>
          <w:bCs/>
          <w:sz w:val="22"/>
          <w:szCs w:val="22"/>
        </w:rPr>
        <w:tab/>
        <w:t xml:space="preserve">D. </w:t>
      </w:r>
      <w:r w:rsidRPr="008114C0">
        <w:t>vân sáng bậc 4.</w:t>
      </w:r>
    </w:p>
    <w:p w:rsidR="00B01986" w:rsidRPr="008114C0" w:rsidRDefault="00B01986" w:rsidP="008114C0">
      <w:r w:rsidRPr="008114C0">
        <w:rPr>
          <w:b/>
          <w:bCs/>
        </w:rPr>
        <w:t xml:space="preserve">Câu 30: </w:t>
      </w:r>
      <w:r w:rsidRPr="008114C0">
        <w:t>Trong thí nghiệm I-âng về giao thoa ánh sáng, hai khe I-âng cách nhau 3 mm được chiếu bằng ánh sáng đơn sắc có bước sóng 0,60 μm. Các vân giao thoa được hứng trên màn đặt cách hai khe 2 m. Tại điểm N cách vân trung tâm 1,8 mm là</w:t>
      </w:r>
    </w:p>
    <w:p w:rsidR="00B01986" w:rsidRPr="008114C0" w:rsidRDefault="00B01986" w:rsidP="008114C0">
      <w:r w:rsidRPr="008114C0">
        <w:rPr>
          <w:b/>
          <w:bCs/>
          <w:sz w:val="22"/>
          <w:szCs w:val="22"/>
        </w:rPr>
        <w:tab/>
        <w:t xml:space="preserve">A. </w:t>
      </w:r>
      <w:r w:rsidRPr="008114C0">
        <w:t xml:space="preserve">vân sáng bậc 4. </w:t>
      </w:r>
      <w:r w:rsidRPr="008114C0">
        <w:rPr>
          <w:b/>
          <w:bCs/>
          <w:sz w:val="22"/>
          <w:szCs w:val="22"/>
        </w:rPr>
        <w:tab/>
        <w:t xml:space="preserve">B. </w:t>
      </w:r>
      <w:r w:rsidRPr="008114C0">
        <w:t xml:space="preserve">vân tối bậc 4. </w:t>
      </w:r>
      <w:r w:rsidRPr="008114C0">
        <w:rPr>
          <w:b/>
          <w:bCs/>
          <w:sz w:val="22"/>
          <w:szCs w:val="22"/>
        </w:rPr>
        <w:tab/>
        <w:t xml:space="preserve">C. </w:t>
      </w:r>
      <w:r w:rsidRPr="008114C0">
        <w:t xml:space="preserve">vân tối bậc 5. </w:t>
      </w:r>
      <w:r w:rsidRPr="008114C0">
        <w:rPr>
          <w:b/>
          <w:bCs/>
          <w:sz w:val="22"/>
          <w:szCs w:val="22"/>
        </w:rPr>
        <w:tab/>
        <w:t xml:space="preserve">D. </w:t>
      </w:r>
      <w:r w:rsidRPr="008114C0">
        <w:t>vân sáng bậc 5.</w:t>
      </w:r>
    </w:p>
    <w:p w:rsidR="00B01986" w:rsidRPr="008114C0" w:rsidRDefault="00B01986" w:rsidP="008114C0">
      <w:r w:rsidRPr="008114C0">
        <w:rPr>
          <w:b/>
          <w:bCs/>
        </w:rPr>
        <w:t xml:space="preserve">Câu 31: </w:t>
      </w:r>
      <w:r w:rsidRPr="008114C0">
        <w:t>Trong thí nghiệm I-âng về giao thoa ánh sáng, khoảng cách giữa hai khe là 2 mm, khoảng cách từ hai khe đến màn là 1 m, bước sóng ánh sáng dùng trong thí nghiệm là 0,5 μm. Tại A trên màn trong vùng giao thoa cách vân trung tâm một khoảng 1,375 mm là</w:t>
      </w:r>
    </w:p>
    <w:p w:rsidR="00B01986" w:rsidRPr="008114C0" w:rsidRDefault="00B01986" w:rsidP="008114C0">
      <w:r w:rsidRPr="008114C0">
        <w:rPr>
          <w:b/>
          <w:bCs/>
          <w:sz w:val="22"/>
          <w:szCs w:val="22"/>
        </w:rPr>
        <w:tab/>
        <w:t xml:space="preserve">A. </w:t>
      </w:r>
      <w:r w:rsidRPr="008114C0">
        <w:t xml:space="preserve">vân sáng bậc 6 phía (+). </w:t>
      </w:r>
      <w:r w:rsidRPr="008114C0">
        <w:rPr>
          <w:b/>
          <w:bCs/>
          <w:sz w:val="22"/>
          <w:szCs w:val="22"/>
        </w:rPr>
        <w:tab/>
        <w:t xml:space="preserve">B. </w:t>
      </w:r>
      <w:r w:rsidRPr="008114C0">
        <w:t>vân tối bậc 4 phía (+).</w:t>
      </w:r>
    </w:p>
    <w:p w:rsidR="00B01986" w:rsidRPr="008114C0" w:rsidRDefault="00B01986" w:rsidP="008114C0">
      <w:r w:rsidRPr="008114C0">
        <w:rPr>
          <w:b/>
          <w:bCs/>
          <w:sz w:val="22"/>
          <w:szCs w:val="22"/>
        </w:rPr>
        <w:tab/>
        <w:t xml:space="preserve">C. </w:t>
      </w:r>
      <w:r w:rsidRPr="008114C0">
        <w:t xml:space="preserve">vân tối bậc 5 phía (+). </w:t>
      </w:r>
      <w:r w:rsidRPr="008114C0">
        <w:rPr>
          <w:b/>
          <w:bCs/>
          <w:sz w:val="22"/>
          <w:szCs w:val="22"/>
        </w:rPr>
        <w:tab/>
      </w:r>
      <w:r w:rsidRPr="008114C0">
        <w:rPr>
          <w:b/>
          <w:bCs/>
          <w:sz w:val="22"/>
          <w:szCs w:val="22"/>
        </w:rPr>
        <w:tab/>
        <w:t xml:space="preserve">D. </w:t>
      </w:r>
      <w:r w:rsidRPr="008114C0">
        <w:t>vân tối bậc 6 phía (+).</w:t>
      </w:r>
    </w:p>
    <w:p w:rsidR="00B01986" w:rsidRPr="008114C0" w:rsidRDefault="00B01986" w:rsidP="008114C0">
      <w:r w:rsidRPr="008114C0">
        <w:rPr>
          <w:b/>
          <w:bCs/>
        </w:rPr>
        <w:t xml:space="preserve">Câu 32: </w:t>
      </w:r>
      <w:r w:rsidRPr="008114C0">
        <w:t xml:space="preserve">Trong thí nghiệm giao thoa I-âng, nguồn S phát ánh sáng đơn sắc có bước sóng λ người ta đặt màn quan sát cách mặt phẳng hai khe một khoảng D thì khoảng vân i = 1 mm. Khi khoảng cách từ màn quan sát đến mặt phẳng hai khe lần lượt là </w:t>
      </w:r>
      <w:r w:rsidRPr="008114C0">
        <w:rPr>
          <w:i/>
          <w:iCs/>
        </w:rPr>
        <w:t xml:space="preserve">D </w:t>
      </w:r>
      <w:r w:rsidRPr="008114C0">
        <w:t>+ Δ</w:t>
      </w:r>
      <w:r w:rsidRPr="008114C0">
        <w:rPr>
          <w:i/>
          <w:iCs/>
        </w:rPr>
        <w:t xml:space="preserve">D </w:t>
      </w:r>
      <w:r w:rsidRPr="008114C0">
        <w:t xml:space="preserve">hoặc </w:t>
      </w:r>
      <w:r w:rsidRPr="008114C0">
        <w:rPr>
          <w:i/>
          <w:iCs/>
        </w:rPr>
        <w:t xml:space="preserve">D </w:t>
      </w:r>
      <w:r w:rsidRPr="008114C0">
        <w:t>- Δ</w:t>
      </w:r>
      <w:r w:rsidRPr="008114C0">
        <w:rPr>
          <w:i/>
          <w:iCs/>
        </w:rPr>
        <w:t xml:space="preserve">D </w:t>
      </w:r>
      <w:r w:rsidRPr="008114C0">
        <w:t>thì khoảng vân thu được trên màn tương ứng là 2</w:t>
      </w:r>
      <w:r w:rsidRPr="008114C0">
        <w:rPr>
          <w:i/>
          <w:iCs/>
        </w:rPr>
        <w:t xml:space="preserve">i </w:t>
      </w:r>
      <w:r w:rsidRPr="008114C0">
        <w:t xml:space="preserve">và </w:t>
      </w:r>
      <w:r w:rsidRPr="008114C0">
        <w:rPr>
          <w:i/>
          <w:iCs/>
        </w:rPr>
        <w:t>i</w:t>
      </w:r>
      <w:r w:rsidRPr="008114C0">
        <w:t xml:space="preserve">. Nếu khoảng cách từ màn quan sát đến mặt phẳng hai khe là </w:t>
      </w:r>
      <w:r w:rsidRPr="008114C0">
        <w:rPr>
          <w:i/>
          <w:iCs/>
        </w:rPr>
        <w:t xml:space="preserve">D </w:t>
      </w:r>
      <w:r w:rsidRPr="008114C0">
        <w:t>+ 3Δ</w:t>
      </w:r>
      <w:r w:rsidRPr="008114C0">
        <w:rPr>
          <w:i/>
          <w:iCs/>
        </w:rPr>
        <w:t xml:space="preserve">D </w:t>
      </w:r>
      <w:r w:rsidRPr="008114C0">
        <w:t>thì khoảng vân trên màn là:</w:t>
      </w:r>
    </w:p>
    <w:p w:rsidR="00B01986" w:rsidRPr="008114C0" w:rsidRDefault="00B01986" w:rsidP="008114C0">
      <w:r w:rsidRPr="008114C0">
        <w:rPr>
          <w:b/>
          <w:bCs/>
          <w:sz w:val="22"/>
          <w:szCs w:val="22"/>
        </w:rPr>
        <w:tab/>
        <w:t xml:space="preserve">A. </w:t>
      </w:r>
      <w:r w:rsidRPr="008114C0">
        <w:t xml:space="preserve">3 mm. </w:t>
      </w:r>
      <w:r w:rsidRPr="008114C0">
        <w:rPr>
          <w:b/>
          <w:bCs/>
          <w:sz w:val="22"/>
          <w:szCs w:val="22"/>
        </w:rPr>
        <w:tab/>
        <w:t xml:space="preserve">B. </w:t>
      </w:r>
      <w:r w:rsidRPr="008114C0">
        <w:t xml:space="preserve">4 mm. </w:t>
      </w:r>
      <w:r w:rsidRPr="008114C0">
        <w:rPr>
          <w:b/>
          <w:bCs/>
          <w:sz w:val="22"/>
          <w:szCs w:val="22"/>
        </w:rPr>
        <w:tab/>
        <w:t xml:space="preserve">C. </w:t>
      </w:r>
      <w:r w:rsidRPr="008114C0">
        <w:t xml:space="preserve">2 mm. </w:t>
      </w:r>
      <w:r w:rsidRPr="008114C0">
        <w:rPr>
          <w:b/>
          <w:bCs/>
          <w:sz w:val="22"/>
          <w:szCs w:val="22"/>
        </w:rPr>
        <w:tab/>
        <w:t xml:space="preserve">D. </w:t>
      </w:r>
      <w:r w:rsidRPr="008114C0">
        <w:t>2,5 mm.</w:t>
      </w:r>
    </w:p>
    <w:p w:rsidR="00B01986" w:rsidRPr="008114C0" w:rsidRDefault="00B01986" w:rsidP="008114C0">
      <w:r w:rsidRPr="008114C0">
        <w:rPr>
          <w:b/>
          <w:bCs/>
        </w:rPr>
        <w:lastRenderedPageBreak/>
        <w:t xml:space="preserve">Câu 33: </w:t>
      </w:r>
      <w:r w:rsidRPr="008114C0">
        <w:t>Trong thí nghiệm giao thoa ánh sáng dùng hai khe I-âng, hai khe được chiếu bằng ánh sáng có bước sóng λ = 0,5 μm, biết S</w:t>
      </w:r>
      <w:r w:rsidRPr="008114C0">
        <w:rPr>
          <w:vertAlign w:val="subscript"/>
        </w:rPr>
        <w:t>1</w:t>
      </w:r>
      <w:r w:rsidRPr="008114C0">
        <w:t>S</w:t>
      </w:r>
      <w:r w:rsidRPr="008114C0">
        <w:rPr>
          <w:vertAlign w:val="subscript"/>
        </w:rPr>
        <w:t>2</w:t>
      </w:r>
      <w:r w:rsidRPr="008114C0">
        <w:t xml:space="preserve"> = a = 0,5 mm, khoảng cách từ mặt phẳng chứa hai khe đến màn quan sát là D = 1 m. Tại điểm M cách vân trung tâm một khoảng x = 3,5 mm, có vân sáng hay vân tối, bậc mấy ?</w:t>
      </w:r>
    </w:p>
    <w:p w:rsidR="00B01986" w:rsidRPr="008114C0" w:rsidRDefault="00B01986" w:rsidP="008114C0">
      <w:r w:rsidRPr="008114C0">
        <w:rPr>
          <w:b/>
          <w:bCs/>
          <w:sz w:val="22"/>
          <w:szCs w:val="22"/>
        </w:rPr>
        <w:tab/>
        <w:t xml:space="preserve">A. </w:t>
      </w:r>
      <w:r w:rsidRPr="008114C0">
        <w:t xml:space="preserve">Vân sáng bậc 3. </w:t>
      </w:r>
      <w:r w:rsidRPr="008114C0">
        <w:rPr>
          <w:b/>
          <w:bCs/>
          <w:sz w:val="22"/>
          <w:szCs w:val="22"/>
        </w:rPr>
        <w:tab/>
        <w:t xml:space="preserve">B. </w:t>
      </w:r>
      <w:r w:rsidRPr="008114C0">
        <w:t xml:space="preserve">Vân tối bậc 4. </w:t>
      </w:r>
      <w:r w:rsidRPr="008114C0">
        <w:rPr>
          <w:b/>
          <w:bCs/>
          <w:sz w:val="22"/>
          <w:szCs w:val="22"/>
        </w:rPr>
        <w:tab/>
        <w:t xml:space="preserve">C. </w:t>
      </w:r>
      <w:r w:rsidRPr="008114C0">
        <w:t xml:space="preserve">Vân sáng bậc 4. </w:t>
      </w:r>
      <w:r w:rsidRPr="008114C0">
        <w:rPr>
          <w:b/>
          <w:bCs/>
          <w:sz w:val="22"/>
          <w:szCs w:val="22"/>
        </w:rPr>
        <w:tab/>
        <w:t xml:space="preserve">D. </w:t>
      </w:r>
      <w:r w:rsidRPr="008114C0">
        <w:t>Vân tối bậc 2.</w:t>
      </w:r>
    </w:p>
    <w:p w:rsidR="00B01986" w:rsidRPr="008114C0" w:rsidRDefault="00B01986" w:rsidP="008114C0">
      <w:r w:rsidRPr="008114C0">
        <w:rPr>
          <w:b/>
          <w:bCs/>
        </w:rPr>
        <w:t xml:space="preserve">Câu 34: </w:t>
      </w:r>
      <w:r w:rsidRPr="008114C0">
        <w:t>Giao thoa ánh sáng đơn sắc của I-âng có λ = 0,5 μm; a = 0,5 mm; D = 2 m. Tại M cách vân trung tâm 7 mm và tại điểm N cách vân trung tâm 10 mm thì</w:t>
      </w:r>
    </w:p>
    <w:p w:rsidR="00B01986" w:rsidRPr="008114C0" w:rsidRDefault="00B01986" w:rsidP="008114C0">
      <w:r w:rsidRPr="008114C0">
        <w:rPr>
          <w:b/>
          <w:bCs/>
          <w:sz w:val="22"/>
          <w:szCs w:val="22"/>
        </w:rPr>
        <w:tab/>
        <w:t xml:space="preserve">A. </w:t>
      </w:r>
      <w:r w:rsidRPr="008114C0">
        <w:t xml:space="preserve">M, N đều là vân sáng. </w:t>
      </w:r>
      <w:r w:rsidRPr="008114C0">
        <w:rPr>
          <w:b/>
          <w:bCs/>
          <w:sz w:val="22"/>
          <w:szCs w:val="22"/>
        </w:rPr>
        <w:tab/>
      </w:r>
      <w:r w:rsidRPr="008114C0">
        <w:rPr>
          <w:b/>
          <w:bCs/>
          <w:sz w:val="22"/>
          <w:szCs w:val="22"/>
        </w:rPr>
        <w:tab/>
        <w:t xml:space="preserve">B. </w:t>
      </w:r>
      <w:r w:rsidRPr="008114C0">
        <w:t>M là vân tối, N là vân sáng.</w:t>
      </w:r>
    </w:p>
    <w:p w:rsidR="00B01986" w:rsidRPr="008114C0" w:rsidRDefault="00B01986" w:rsidP="008114C0">
      <w:r w:rsidRPr="008114C0">
        <w:rPr>
          <w:b/>
          <w:bCs/>
          <w:sz w:val="22"/>
          <w:szCs w:val="22"/>
        </w:rPr>
        <w:tab/>
        <w:t xml:space="preserve">C. </w:t>
      </w:r>
      <w:r w:rsidRPr="008114C0">
        <w:t xml:space="preserve">M, N đều là vân tối. </w:t>
      </w:r>
      <w:r w:rsidRPr="008114C0">
        <w:rPr>
          <w:b/>
          <w:bCs/>
          <w:sz w:val="22"/>
          <w:szCs w:val="22"/>
        </w:rPr>
        <w:tab/>
      </w:r>
      <w:r w:rsidRPr="008114C0">
        <w:rPr>
          <w:b/>
          <w:bCs/>
          <w:sz w:val="22"/>
          <w:szCs w:val="22"/>
        </w:rPr>
        <w:tab/>
        <w:t xml:space="preserve">D. </w:t>
      </w:r>
      <w:r w:rsidRPr="008114C0">
        <w:t>M là vân sáng, N là vân tối.</w:t>
      </w:r>
    </w:p>
    <w:p w:rsidR="00B01986" w:rsidRPr="008114C0" w:rsidRDefault="00B01986" w:rsidP="008114C0">
      <w:r w:rsidRPr="008114C0">
        <w:rPr>
          <w:b/>
          <w:bCs/>
        </w:rPr>
        <w:t xml:space="preserve">Câu 35: </w:t>
      </w:r>
      <w:r w:rsidRPr="008114C0">
        <w:t>Thí nghiệm giao thoa I-âng với ánh sáng đơn sắc có bước sóng λ, khoảng cách giữa hai khe a = 0,5 mm. Ban đầu, tại M cách vân trung tâm 1 mm người ta quan sát được vân sáng bậc 2. Giữ cố định màn chứa hai khe, di chuyển từ từ màn quan sát ra xa và dọc theo đường thẳng vuông góc với mặt phẳng chứa hai khe một đoạn 50/3 cm thì thấy tại M chuyển thành vân tối thứ 2. Bước sóng λ có giá trị là</w:t>
      </w:r>
    </w:p>
    <w:p w:rsidR="00B01986" w:rsidRPr="008114C0" w:rsidRDefault="00B01986" w:rsidP="008114C0">
      <w:r w:rsidRPr="008114C0">
        <w:rPr>
          <w:b/>
          <w:bCs/>
          <w:sz w:val="22"/>
          <w:szCs w:val="22"/>
        </w:rPr>
        <w:tab/>
        <w:t xml:space="preserve">A. </w:t>
      </w:r>
      <w:r w:rsidRPr="008114C0">
        <w:t xml:space="preserve">0,60 μm </w:t>
      </w:r>
      <w:r w:rsidRPr="008114C0">
        <w:rPr>
          <w:b/>
          <w:bCs/>
          <w:sz w:val="22"/>
          <w:szCs w:val="22"/>
        </w:rPr>
        <w:tab/>
        <w:t xml:space="preserve">B. </w:t>
      </w:r>
      <w:r w:rsidRPr="008114C0">
        <w:t xml:space="preserve">0,50 μm </w:t>
      </w:r>
      <w:r w:rsidRPr="008114C0">
        <w:rPr>
          <w:b/>
          <w:bCs/>
          <w:sz w:val="22"/>
          <w:szCs w:val="22"/>
        </w:rPr>
        <w:tab/>
        <w:t xml:space="preserve">C. </w:t>
      </w:r>
      <w:r w:rsidRPr="008114C0">
        <w:t xml:space="preserve">0,40 μm </w:t>
      </w:r>
      <w:r w:rsidRPr="008114C0">
        <w:rPr>
          <w:b/>
          <w:bCs/>
          <w:sz w:val="22"/>
          <w:szCs w:val="22"/>
        </w:rPr>
        <w:tab/>
        <w:t xml:space="preserve">D. </w:t>
      </w:r>
      <w:r w:rsidRPr="008114C0">
        <w:t>0,64 μm</w:t>
      </w:r>
    </w:p>
    <w:p w:rsidR="00B01986" w:rsidRPr="008114C0" w:rsidRDefault="00B01986" w:rsidP="008114C0">
      <w:r w:rsidRPr="008114C0">
        <w:rPr>
          <w:b/>
          <w:bCs/>
        </w:rPr>
        <w:t xml:space="preserve">Câu 36: </w:t>
      </w:r>
      <w:r w:rsidRPr="008114C0">
        <w:t>Trong thí nghiệm giao thoa ánh sáng bằng khe I-âng. Cho biết S</w:t>
      </w:r>
      <w:r w:rsidRPr="008114C0">
        <w:rPr>
          <w:vertAlign w:val="subscript"/>
        </w:rPr>
        <w:t>1</w:t>
      </w:r>
      <w:r w:rsidRPr="008114C0">
        <w:t>S</w:t>
      </w:r>
      <w:r w:rsidRPr="008114C0">
        <w:rPr>
          <w:vertAlign w:val="subscript"/>
        </w:rPr>
        <w:t>2</w:t>
      </w:r>
      <w:r w:rsidRPr="008114C0">
        <w:t xml:space="preserve"> = a = 1 mm, khoảng cách giữa hai khe S</w:t>
      </w:r>
      <w:r w:rsidRPr="008114C0">
        <w:rPr>
          <w:vertAlign w:val="subscript"/>
        </w:rPr>
        <w:t>1</w:t>
      </w:r>
      <w:r w:rsidRPr="008114C0">
        <w:t>S</w:t>
      </w:r>
      <w:r w:rsidRPr="008114C0">
        <w:rPr>
          <w:vertAlign w:val="subscript"/>
        </w:rPr>
        <w:t>2</w:t>
      </w:r>
      <w:r w:rsidRPr="008114C0">
        <w:t xml:space="preserve"> đến màn (E) là 2 m, bước sóng ánh sáng dùng trong thí nghiệm là λ = 0,5 μm. Để M trên màn (E) là một vân sáng thì x</w:t>
      </w:r>
      <w:r w:rsidRPr="008114C0">
        <w:rPr>
          <w:vertAlign w:val="subscript"/>
        </w:rPr>
        <w:t>M</w:t>
      </w:r>
      <w:r w:rsidRPr="008114C0">
        <w:t xml:space="preserve"> </w:t>
      </w:r>
      <w:r w:rsidRPr="008114C0">
        <w:rPr>
          <w:b/>
          <w:bCs/>
        </w:rPr>
        <w:t xml:space="preserve">có thể </w:t>
      </w:r>
      <w:r w:rsidRPr="008114C0">
        <w:t>nhận giá trị nào trong các giá trị sau đây?</w:t>
      </w:r>
    </w:p>
    <w:p w:rsidR="00B01986" w:rsidRPr="008114C0" w:rsidRDefault="00B01986" w:rsidP="008114C0">
      <w:r w:rsidRPr="008114C0">
        <w:rPr>
          <w:b/>
          <w:bCs/>
          <w:sz w:val="22"/>
          <w:szCs w:val="22"/>
        </w:rPr>
        <w:tab/>
        <w:t xml:space="preserve">A. </w:t>
      </w:r>
      <w:r w:rsidRPr="008114C0">
        <w:t>x</w:t>
      </w:r>
      <w:r w:rsidRPr="008114C0">
        <w:rPr>
          <w:vertAlign w:val="subscript"/>
        </w:rPr>
        <w:t>M</w:t>
      </w:r>
      <w:r w:rsidRPr="008114C0">
        <w:t xml:space="preserve"> = 2,25 mm </w:t>
      </w:r>
      <w:r w:rsidRPr="008114C0">
        <w:rPr>
          <w:b/>
          <w:bCs/>
          <w:sz w:val="22"/>
          <w:szCs w:val="22"/>
        </w:rPr>
        <w:tab/>
        <w:t xml:space="preserve">B. </w:t>
      </w:r>
      <w:r w:rsidRPr="008114C0">
        <w:t>x</w:t>
      </w:r>
      <w:r w:rsidRPr="008114C0">
        <w:rPr>
          <w:vertAlign w:val="subscript"/>
        </w:rPr>
        <w:t>M</w:t>
      </w:r>
      <w:r w:rsidRPr="008114C0">
        <w:t xml:space="preserve"> = 4 mm </w:t>
      </w:r>
      <w:r w:rsidRPr="008114C0">
        <w:rPr>
          <w:b/>
          <w:bCs/>
          <w:sz w:val="22"/>
          <w:szCs w:val="22"/>
        </w:rPr>
        <w:tab/>
        <w:t xml:space="preserve">C. </w:t>
      </w:r>
      <w:r w:rsidRPr="008114C0">
        <w:t>x</w:t>
      </w:r>
      <w:r w:rsidRPr="008114C0">
        <w:rPr>
          <w:vertAlign w:val="subscript"/>
        </w:rPr>
        <w:t>M</w:t>
      </w:r>
      <w:r w:rsidRPr="008114C0">
        <w:t xml:space="preserve"> = 3,5 mm </w:t>
      </w:r>
      <w:r w:rsidRPr="008114C0">
        <w:rPr>
          <w:b/>
          <w:bCs/>
          <w:sz w:val="22"/>
          <w:szCs w:val="22"/>
        </w:rPr>
        <w:tab/>
        <w:t xml:space="preserve">D. </w:t>
      </w:r>
      <w:r w:rsidRPr="008114C0">
        <w:t>x</w:t>
      </w:r>
      <w:r w:rsidRPr="008114C0">
        <w:rPr>
          <w:vertAlign w:val="subscript"/>
        </w:rPr>
        <w:t>M</w:t>
      </w:r>
      <w:r w:rsidRPr="008114C0">
        <w:t xml:space="preserve"> = 4,5 mm</w:t>
      </w:r>
    </w:p>
    <w:p w:rsidR="00B01986" w:rsidRPr="008114C0" w:rsidRDefault="00B01986" w:rsidP="008114C0">
      <w:r w:rsidRPr="008114C0">
        <w:rPr>
          <w:b/>
          <w:bCs/>
        </w:rPr>
        <w:t xml:space="preserve">Câu 37: </w:t>
      </w:r>
      <w:r w:rsidRPr="008114C0">
        <w:t>Trong thí nghiệm về giao thoa với ánh đơn sắc bằng phương pháp I-âng. Trên bề rộng 7,2 mm của vùng giao thoa người ta đếm được 9 vân sáng (ở hai rìa là hai vân sáng). Tại vị trí cách vân trung tâm 14,4 mm là vân</w:t>
      </w:r>
    </w:p>
    <w:p w:rsidR="00B01986" w:rsidRPr="008114C0" w:rsidRDefault="00B01986" w:rsidP="008114C0">
      <w:r w:rsidRPr="008114C0">
        <w:rPr>
          <w:b/>
          <w:bCs/>
          <w:sz w:val="22"/>
          <w:szCs w:val="22"/>
        </w:rPr>
        <w:tab/>
        <w:t xml:space="preserve">A. </w:t>
      </w:r>
      <w:r w:rsidRPr="008114C0">
        <w:t xml:space="preserve">vân tối thứ 18. </w:t>
      </w:r>
      <w:r w:rsidRPr="008114C0">
        <w:rPr>
          <w:b/>
          <w:bCs/>
          <w:sz w:val="22"/>
          <w:szCs w:val="22"/>
        </w:rPr>
        <w:tab/>
        <w:t xml:space="preserve">B. </w:t>
      </w:r>
      <w:r w:rsidRPr="008114C0">
        <w:t xml:space="preserve">vân tối thứ 16. </w:t>
      </w:r>
      <w:r w:rsidRPr="008114C0">
        <w:rPr>
          <w:b/>
          <w:bCs/>
          <w:sz w:val="22"/>
          <w:szCs w:val="22"/>
        </w:rPr>
        <w:tab/>
        <w:t xml:space="preserve">C. </w:t>
      </w:r>
      <w:r w:rsidRPr="008114C0">
        <w:t xml:space="preserve">vân sáng thứ 18. </w:t>
      </w:r>
      <w:r w:rsidRPr="008114C0">
        <w:rPr>
          <w:b/>
          <w:bCs/>
          <w:sz w:val="22"/>
          <w:szCs w:val="22"/>
        </w:rPr>
        <w:tab/>
        <w:t xml:space="preserve">D. </w:t>
      </w:r>
      <w:r w:rsidRPr="008114C0">
        <w:t>vân sáng thứ 16.</w:t>
      </w:r>
    </w:p>
    <w:p w:rsidR="00B01986" w:rsidRPr="008114C0" w:rsidRDefault="00B01986" w:rsidP="008114C0">
      <w:r w:rsidRPr="008114C0">
        <w:rPr>
          <w:b/>
          <w:bCs/>
        </w:rPr>
        <w:t xml:space="preserve">Câu 38: </w:t>
      </w:r>
      <w:r w:rsidRPr="008114C0">
        <w:t>Trong thí nghiệm I-âng về giao thoa ánh sáng, hai khe được chiếu bằng ánh sáng đơn sắc có bước sóng 0,6μm. Khoảng cách giữa hai khe sáng là 1mm, khoảng cách từ mặt phẳng chứa hai khe đến màn quan sát là 1,5m. Trên màn quan sát, hai vân sáng bậc 4 nằm ở hai điểm M và N. Dịch màn quan sát một đoạn 50 cm theo hướng ra 2 khe Y-âng thì số vân sáng trên đoạn MN giảm so với lúc đầu là</w:t>
      </w:r>
    </w:p>
    <w:p w:rsidR="00B01986" w:rsidRPr="008114C0" w:rsidRDefault="00B01986" w:rsidP="008114C0">
      <w:r w:rsidRPr="008114C0">
        <w:rPr>
          <w:b/>
          <w:bCs/>
          <w:sz w:val="22"/>
          <w:szCs w:val="22"/>
        </w:rPr>
        <w:tab/>
        <w:t xml:space="preserve">A. </w:t>
      </w:r>
      <w:r w:rsidRPr="008114C0">
        <w:t xml:space="preserve">7 vân. </w:t>
      </w:r>
      <w:r w:rsidRPr="008114C0">
        <w:rPr>
          <w:b/>
          <w:bCs/>
          <w:sz w:val="22"/>
          <w:szCs w:val="22"/>
        </w:rPr>
        <w:tab/>
        <w:t xml:space="preserve">B. </w:t>
      </w:r>
      <w:r w:rsidRPr="008114C0">
        <w:t xml:space="preserve">4 vân. </w:t>
      </w:r>
      <w:r w:rsidRPr="008114C0">
        <w:rPr>
          <w:b/>
          <w:bCs/>
          <w:sz w:val="22"/>
          <w:szCs w:val="22"/>
        </w:rPr>
        <w:tab/>
        <w:t xml:space="preserve">C. </w:t>
      </w:r>
      <w:r w:rsidRPr="008114C0">
        <w:t xml:space="preserve">6 vân. </w:t>
      </w:r>
      <w:r w:rsidRPr="008114C0">
        <w:rPr>
          <w:b/>
          <w:bCs/>
          <w:sz w:val="22"/>
          <w:szCs w:val="22"/>
        </w:rPr>
        <w:tab/>
        <w:t xml:space="preserve">D. </w:t>
      </w:r>
      <w:r w:rsidRPr="008114C0">
        <w:t>2 vân.</w:t>
      </w:r>
    </w:p>
    <w:p w:rsidR="00B01986" w:rsidRPr="008114C0" w:rsidRDefault="00B01986" w:rsidP="008114C0">
      <w:r w:rsidRPr="008114C0">
        <w:rPr>
          <w:b/>
          <w:bCs/>
        </w:rPr>
        <w:t xml:space="preserve">Câu 39: </w:t>
      </w:r>
      <w:r w:rsidRPr="008114C0">
        <w:t xml:space="preserve">Một nguồn sáng đơn sắc S cách hai khe I-âng 0,2 mm phát ra một bức xạ đơn sắc có λ = 0,64 μm. Hai khe cách nhau a = 3 mm, màn cách hai khe 3 m. Trường giao thoa trên màn có bề rộng 12 mm. Số vân tối quan sát được trên màn là </w:t>
      </w:r>
    </w:p>
    <w:p w:rsidR="00B01986" w:rsidRPr="008114C0" w:rsidRDefault="00B01986" w:rsidP="008114C0">
      <w:r w:rsidRPr="008114C0">
        <w:rPr>
          <w:b/>
          <w:bCs/>
          <w:sz w:val="22"/>
          <w:szCs w:val="22"/>
        </w:rPr>
        <w:tab/>
        <w:t xml:space="preserve">A. </w:t>
      </w:r>
      <w:r w:rsidRPr="008114C0">
        <w:t xml:space="preserve">16. </w:t>
      </w:r>
      <w:r w:rsidRPr="008114C0">
        <w:tab/>
      </w:r>
      <w:r w:rsidRPr="008114C0">
        <w:rPr>
          <w:b/>
          <w:bCs/>
          <w:sz w:val="22"/>
          <w:szCs w:val="22"/>
        </w:rPr>
        <w:tab/>
        <w:t xml:space="preserve">B. </w:t>
      </w:r>
      <w:r w:rsidRPr="008114C0">
        <w:t xml:space="preserve">17. </w:t>
      </w:r>
      <w:r w:rsidRPr="008114C0">
        <w:rPr>
          <w:b/>
          <w:bCs/>
          <w:sz w:val="22"/>
          <w:szCs w:val="22"/>
        </w:rPr>
        <w:tab/>
        <w:t xml:space="preserve">C. </w:t>
      </w:r>
      <w:r w:rsidRPr="008114C0">
        <w:t xml:space="preserve">18. </w:t>
      </w:r>
      <w:r w:rsidRPr="008114C0">
        <w:rPr>
          <w:b/>
          <w:bCs/>
          <w:sz w:val="22"/>
          <w:szCs w:val="22"/>
        </w:rPr>
        <w:tab/>
        <w:t xml:space="preserve">D. </w:t>
      </w:r>
      <w:r w:rsidRPr="008114C0">
        <w:t>19.</w:t>
      </w:r>
    </w:p>
    <w:p w:rsidR="00B01986" w:rsidRPr="008114C0" w:rsidRDefault="00B01986" w:rsidP="008114C0">
      <w:r w:rsidRPr="008114C0">
        <w:rPr>
          <w:b/>
          <w:bCs/>
        </w:rPr>
        <w:t xml:space="preserve">Câu 40: </w:t>
      </w:r>
      <w:r w:rsidRPr="008114C0">
        <w:t>Trong thí nghiệm I-âng về giao thoa ánh sáng khoảng cách giữa hai khe là 1,5 mm, khoảng cách từ hai khe đến màn là 3 m, người ta đo được khoảng cách giữa vân sáng bậc 2 đến vân sáng bậc 5 ở cùng phía với nhau so với vân sáng trung tâm là 3 mm. Tìm số vân sáng quan sát được trên vùng giao thoa đối xứng có bề rộng 11 mm.</w:t>
      </w:r>
    </w:p>
    <w:p w:rsidR="00B01986" w:rsidRPr="008114C0" w:rsidRDefault="00B01986" w:rsidP="008114C0">
      <w:r w:rsidRPr="008114C0">
        <w:rPr>
          <w:b/>
          <w:bCs/>
          <w:sz w:val="22"/>
          <w:szCs w:val="22"/>
        </w:rPr>
        <w:tab/>
        <w:t xml:space="preserve">A. </w:t>
      </w:r>
      <w:r w:rsidRPr="008114C0">
        <w:t xml:space="preserve">9. </w:t>
      </w:r>
      <w:r w:rsidRPr="008114C0">
        <w:tab/>
      </w:r>
      <w:r w:rsidRPr="008114C0">
        <w:tab/>
      </w:r>
      <w:r w:rsidRPr="008114C0">
        <w:rPr>
          <w:b/>
          <w:bCs/>
          <w:sz w:val="22"/>
          <w:szCs w:val="22"/>
        </w:rPr>
        <w:tab/>
        <w:t xml:space="preserve">B. </w:t>
      </w:r>
      <w:r w:rsidRPr="008114C0">
        <w:t xml:space="preserve">10. </w:t>
      </w:r>
      <w:r w:rsidRPr="008114C0">
        <w:rPr>
          <w:b/>
          <w:bCs/>
          <w:sz w:val="22"/>
          <w:szCs w:val="22"/>
        </w:rPr>
        <w:tab/>
        <w:t xml:space="preserve">C. </w:t>
      </w:r>
      <w:r w:rsidRPr="008114C0">
        <w:t xml:space="preserve">11. </w:t>
      </w:r>
      <w:r w:rsidRPr="008114C0">
        <w:rPr>
          <w:b/>
          <w:bCs/>
          <w:sz w:val="22"/>
          <w:szCs w:val="22"/>
        </w:rPr>
        <w:tab/>
        <w:t xml:space="preserve">D. </w:t>
      </w:r>
      <w:r w:rsidRPr="008114C0">
        <w:t>12.</w:t>
      </w:r>
    </w:p>
    <w:p w:rsidR="00B01986" w:rsidRPr="008114C0" w:rsidRDefault="00B01986" w:rsidP="008114C0">
      <w:r w:rsidRPr="008114C0">
        <w:rPr>
          <w:b/>
          <w:bCs/>
        </w:rPr>
        <w:t xml:space="preserve">Câu 41: </w:t>
      </w:r>
      <w:r w:rsidRPr="008114C0">
        <w:t>Trong thí nghiệm I-âng về giao thoa ánh sáng, hai khe được chiếu bằng ánh sáng đơn sắc λ, màn quan sát cách mặt phẳng hai khe một khoảng không đổi D, khoảng cách giữa hai khe có thể thay đổi (nhưng S</w:t>
      </w:r>
      <w:r w:rsidRPr="008114C0">
        <w:rPr>
          <w:vertAlign w:val="subscript"/>
        </w:rPr>
        <w:t>1</w:t>
      </w:r>
      <w:r w:rsidRPr="008114C0">
        <w:t xml:space="preserve"> và S</w:t>
      </w:r>
      <w:r w:rsidRPr="008114C0">
        <w:rPr>
          <w:vertAlign w:val="subscript"/>
        </w:rPr>
        <w:t>2</w:t>
      </w:r>
      <w:r w:rsidRPr="008114C0">
        <w:t xml:space="preserve"> luôn cách đều S). Xét điểm M trên màn, lúc đầu là vân sáng bậc 4, nếu lần lượt giảm hoặc tăng khoảng cách S</w:t>
      </w:r>
      <w:r w:rsidRPr="008114C0">
        <w:rPr>
          <w:vertAlign w:val="subscript"/>
        </w:rPr>
        <w:t>1</w:t>
      </w:r>
      <w:r w:rsidRPr="008114C0">
        <w:t>S</w:t>
      </w:r>
      <w:r w:rsidRPr="008114C0">
        <w:rPr>
          <w:vertAlign w:val="subscript"/>
        </w:rPr>
        <w:t>2</w:t>
      </w:r>
      <w:r w:rsidRPr="008114C0">
        <w:t xml:space="preserve"> một lượng Δ</w:t>
      </w:r>
      <w:r w:rsidRPr="008114C0">
        <w:rPr>
          <w:i/>
          <w:iCs/>
        </w:rPr>
        <w:t xml:space="preserve">a </w:t>
      </w:r>
      <w:r w:rsidRPr="008114C0">
        <w:t>thì tại đó là vân sáng bậc k và bậc 3k. Nếu tăng khoảng cách S</w:t>
      </w:r>
      <w:r w:rsidRPr="008114C0">
        <w:rPr>
          <w:vertAlign w:val="subscript"/>
        </w:rPr>
        <w:t>1</w:t>
      </w:r>
      <w:r w:rsidRPr="008114C0">
        <w:t>S</w:t>
      </w:r>
      <w:r w:rsidRPr="008114C0">
        <w:rPr>
          <w:vertAlign w:val="subscript"/>
        </w:rPr>
        <w:t>2</w:t>
      </w:r>
      <w:r w:rsidRPr="008114C0">
        <w:t xml:space="preserve"> thêm 2Δ</w:t>
      </w:r>
      <w:r w:rsidRPr="008114C0">
        <w:rPr>
          <w:i/>
          <w:iCs/>
        </w:rPr>
        <w:t xml:space="preserve">a </w:t>
      </w:r>
      <w:r w:rsidRPr="008114C0">
        <w:t>thì tại M là:</w:t>
      </w:r>
    </w:p>
    <w:p w:rsidR="00B01986" w:rsidRPr="008114C0" w:rsidRDefault="00B01986" w:rsidP="008114C0">
      <w:r w:rsidRPr="008114C0">
        <w:rPr>
          <w:b/>
          <w:bCs/>
          <w:sz w:val="22"/>
          <w:szCs w:val="22"/>
        </w:rPr>
        <w:tab/>
        <w:t xml:space="preserve">A. </w:t>
      </w:r>
      <w:r w:rsidRPr="008114C0">
        <w:t xml:space="preserve">vân sáng bậc 7. </w:t>
      </w:r>
      <w:r w:rsidRPr="008114C0">
        <w:rPr>
          <w:b/>
          <w:bCs/>
          <w:sz w:val="22"/>
          <w:szCs w:val="22"/>
        </w:rPr>
        <w:tab/>
        <w:t xml:space="preserve">B. </w:t>
      </w:r>
      <w:r w:rsidRPr="008114C0">
        <w:t xml:space="preserve">vân sáng bậc 9. </w:t>
      </w:r>
      <w:r w:rsidRPr="008114C0">
        <w:rPr>
          <w:b/>
          <w:bCs/>
          <w:sz w:val="22"/>
          <w:szCs w:val="22"/>
        </w:rPr>
        <w:tab/>
        <w:t xml:space="preserve">C. </w:t>
      </w:r>
      <w:r w:rsidRPr="008114C0">
        <w:t xml:space="preserve">vân sáng bậc 8. </w:t>
      </w:r>
      <w:r w:rsidRPr="008114C0">
        <w:rPr>
          <w:b/>
          <w:bCs/>
          <w:sz w:val="22"/>
          <w:szCs w:val="22"/>
        </w:rPr>
        <w:tab/>
        <w:t xml:space="preserve">D. </w:t>
      </w:r>
      <w:r w:rsidRPr="008114C0">
        <w:t>vân tối thứ 9 .</w:t>
      </w:r>
    </w:p>
    <w:p w:rsidR="00B01986" w:rsidRPr="008114C0" w:rsidRDefault="00B01986" w:rsidP="008114C0">
      <w:r w:rsidRPr="008114C0">
        <w:rPr>
          <w:b/>
          <w:bCs/>
        </w:rPr>
        <w:t xml:space="preserve">Câu 42: </w:t>
      </w:r>
      <w:r w:rsidRPr="008114C0">
        <w:t>Trong thí nghiệm giao thoa của I-âng a = 2mm; D = 2 m; λ = 0,64 μm. Miền giao thoa đối xứng có bề rộng 12 mm. Số vân tối quan sát được trên màn là</w:t>
      </w:r>
    </w:p>
    <w:p w:rsidR="00B01986" w:rsidRPr="008114C0" w:rsidRDefault="00B01986" w:rsidP="008114C0">
      <w:r w:rsidRPr="008114C0">
        <w:rPr>
          <w:b/>
          <w:bCs/>
          <w:sz w:val="22"/>
          <w:szCs w:val="22"/>
        </w:rPr>
        <w:tab/>
        <w:t xml:space="preserve">A. </w:t>
      </w:r>
      <w:r w:rsidRPr="008114C0">
        <w:t xml:space="preserve">17. </w:t>
      </w:r>
      <w:r w:rsidRPr="008114C0">
        <w:rPr>
          <w:b/>
          <w:bCs/>
          <w:sz w:val="22"/>
          <w:szCs w:val="22"/>
        </w:rPr>
        <w:tab/>
      </w:r>
      <w:r w:rsidRPr="008114C0">
        <w:rPr>
          <w:b/>
          <w:bCs/>
          <w:sz w:val="22"/>
          <w:szCs w:val="22"/>
        </w:rPr>
        <w:tab/>
        <w:t xml:space="preserve">B. </w:t>
      </w:r>
      <w:r w:rsidRPr="008114C0">
        <w:t xml:space="preserve">18. </w:t>
      </w:r>
      <w:r w:rsidRPr="008114C0">
        <w:rPr>
          <w:b/>
          <w:bCs/>
          <w:sz w:val="22"/>
          <w:szCs w:val="22"/>
        </w:rPr>
        <w:tab/>
        <w:t xml:space="preserve">C. </w:t>
      </w:r>
      <w:r w:rsidRPr="008114C0">
        <w:t xml:space="preserve">16. </w:t>
      </w:r>
      <w:r w:rsidRPr="008114C0">
        <w:rPr>
          <w:b/>
          <w:bCs/>
          <w:sz w:val="22"/>
          <w:szCs w:val="22"/>
        </w:rPr>
        <w:tab/>
        <w:t xml:space="preserve">D. </w:t>
      </w:r>
      <w:r w:rsidRPr="008114C0">
        <w:t>19.</w:t>
      </w:r>
    </w:p>
    <w:p w:rsidR="00B01986" w:rsidRPr="008114C0" w:rsidRDefault="00B01986" w:rsidP="008114C0">
      <w:r w:rsidRPr="008114C0">
        <w:rPr>
          <w:b/>
          <w:bCs/>
        </w:rPr>
        <w:t xml:space="preserve">Câu 43: </w:t>
      </w:r>
      <w:r w:rsidRPr="008114C0">
        <w:t>Người ta thực hiện giao thoa ánh sáng đơn sắc với hai khe I-âng cách nhau 0,5 mm, khoảng cách giữa hai khe đến màn là 2 m, ánh sáng dùng có bước sóng λ = 0,5 μm. Bề rộng của trường giao thoa đối xứng là 18 mm. Số vân sáng, vân tối có được là</w:t>
      </w:r>
    </w:p>
    <w:p w:rsidR="00B01986" w:rsidRPr="008114C0" w:rsidRDefault="00B01986" w:rsidP="008114C0">
      <w:r w:rsidRPr="008114C0">
        <w:rPr>
          <w:b/>
          <w:bCs/>
          <w:sz w:val="22"/>
          <w:szCs w:val="22"/>
        </w:rPr>
        <w:tab/>
        <w:t xml:space="preserve">A. </w:t>
      </w:r>
      <w:r w:rsidRPr="008114C0">
        <w:t>N</w:t>
      </w:r>
      <w:r w:rsidRPr="008114C0">
        <w:rPr>
          <w:vertAlign w:val="subscript"/>
        </w:rPr>
        <w:t>1</w:t>
      </w:r>
      <w:r w:rsidRPr="008114C0">
        <w:t xml:space="preserve"> = 11, N</w:t>
      </w:r>
      <w:r w:rsidRPr="008114C0">
        <w:rPr>
          <w:vertAlign w:val="subscript"/>
        </w:rPr>
        <w:t>2</w:t>
      </w:r>
      <w:r w:rsidRPr="008114C0">
        <w:t xml:space="preserve"> = 12. </w:t>
      </w:r>
      <w:r w:rsidRPr="008114C0">
        <w:rPr>
          <w:b/>
          <w:bCs/>
          <w:sz w:val="22"/>
          <w:szCs w:val="22"/>
        </w:rPr>
        <w:tab/>
        <w:t xml:space="preserve">B. </w:t>
      </w:r>
      <w:r w:rsidRPr="008114C0">
        <w:t>N</w:t>
      </w:r>
      <w:r w:rsidRPr="008114C0">
        <w:rPr>
          <w:vertAlign w:val="subscript"/>
        </w:rPr>
        <w:t>1</w:t>
      </w:r>
      <w:r w:rsidRPr="008114C0">
        <w:t xml:space="preserve"> = 7, N</w:t>
      </w:r>
      <w:r w:rsidRPr="008114C0">
        <w:rPr>
          <w:vertAlign w:val="subscript"/>
        </w:rPr>
        <w:t>2</w:t>
      </w:r>
      <w:r w:rsidRPr="008114C0">
        <w:t xml:space="preserve"> = 8. </w:t>
      </w:r>
      <w:r w:rsidRPr="008114C0">
        <w:rPr>
          <w:b/>
          <w:bCs/>
          <w:sz w:val="22"/>
          <w:szCs w:val="22"/>
        </w:rPr>
        <w:tab/>
        <w:t xml:space="preserve">C. </w:t>
      </w:r>
      <w:r w:rsidRPr="008114C0">
        <w:t>N</w:t>
      </w:r>
      <w:r w:rsidRPr="008114C0">
        <w:rPr>
          <w:vertAlign w:val="subscript"/>
        </w:rPr>
        <w:t>1</w:t>
      </w:r>
      <w:r w:rsidRPr="008114C0">
        <w:t xml:space="preserve"> = 9, N</w:t>
      </w:r>
      <w:r w:rsidRPr="008114C0">
        <w:rPr>
          <w:vertAlign w:val="subscript"/>
        </w:rPr>
        <w:t>2</w:t>
      </w:r>
      <w:r w:rsidRPr="008114C0">
        <w:t xml:space="preserve"> = 10. </w:t>
      </w:r>
      <w:r w:rsidRPr="008114C0">
        <w:rPr>
          <w:b/>
          <w:bCs/>
          <w:sz w:val="22"/>
          <w:szCs w:val="22"/>
        </w:rPr>
        <w:tab/>
        <w:t xml:space="preserve">D. </w:t>
      </w:r>
      <w:r w:rsidRPr="008114C0">
        <w:t>N</w:t>
      </w:r>
      <w:r w:rsidRPr="008114C0">
        <w:rPr>
          <w:vertAlign w:val="subscript"/>
        </w:rPr>
        <w:t>1</w:t>
      </w:r>
      <w:r w:rsidRPr="008114C0">
        <w:t xml:space="preserve"> = 13, N</w:t>
      </w:r>
      <w:r w:rsidRPr="008114C0">
        <w:rPr>
          <w:vertAlign w:val="subscript"/>
        </w:rPr>
        <w:t>2</w:t>
      </w:r>
      <w:r w:rsidRPr="008114C0">
        <w:t xml:space="preserve"> = 14</w:t>
      </w:r>
    </w:p>
    <w:p w:rsidR="00B01986" w:rsidRPr="008114C0" w:rsidRDefault="00B01986" w:rsidP="008114C0">
      <w:r w:rsidRPr="008114C0">
        <w:rPr>
          <w:b/>
          <w:bCs/>
        </w:rPr>
        <w:t xml:space="preserve">Câu 44: </w:t>
      </w:r>
      <w:r w:rsidRPr="008114C0">
        <w:t>Người ta thực hiện giao thoa ánh sáng đơn sắc với hai khe I-âng cách nhau 2 mm, khoảng cách giữa hai khe đến màn là 3 m, ánh sáng dùng có bước sóng λ = 0,5 μm. Bề rộng của trường giao thoa đối xứng là 1,5 cm. Số vân sáng, vân tối có được là</w:t>
      </w:r>
    </w:p>
    <w:p w:rsidR="00B01986" w:rsidRPr="008114C0" w:rsidRDefault="00B01986" w:rsidP="008114C0">
      <w:r w:rsidRPr="008114C0">
        <w:rPr>
          <w:b/>
          <w:bCs/>
          <w:sz w:val="22"/>
          <w:szCs w:val="22"/>
        </w:rPr>
        <w:tab/>
        <w:t xml:space="preserve">A. </w:t>
      </w:r>
      <w:r w:rsidRPr="008114C0">
        <w:t>N</w:t>
      </w:r>
      <w:r w:rsidRPr="008114C0">
        <w:rPr>
          <w:vertAlign w:val="subscript"/>
        </w:rPr>
        <w:t>1</w:t>
      </w:r>
      <w:r w:rsidRPr="008114C0">
        <w:t xml:space="preserve"> = 19, N</w:t>
      </w:r>
      <w:r w:rsidRPr="008114C0">
        <w:rPr>
          <w:vertAlign w:val="subscript"/>
        </w:rPr>
        <w:t>2</w:t>
      </w:r>
      <w:r w:rsidRPr="008114C0">
        <w:t xml:space="preserve"> = 18 </w:t>
      </w:r>
      <w:r w:rsidRPr="008114C0">
        <w:rPr>
          <w:b/>
          <w:bCs/>
          <w:sz w:val="22"/>
          <w:szCs w:val="22"/>
        </w:rPr>
        <w:tab/>
        <w:t xml:space="preserve">B. </w:t>
      </w:r>
      <w:r w:rsidRPr="008114C0">
        <w:t>N</w:t>
      </w:r>
      <w:r w:rsidRPr="008114C0">
        <w:rPr>
          <w:vertAlign w:val="subscript"/>
        </w:rPr>
        <w:t>1</w:t>
      </w:r>
      <w:r w:rsidRPr="008114C0">
        <w:t xml:space="preserve"> = 21, N</w:t>
      </w:r>
      <w:r w:rsidRPr="008114C0">
        <w:rPr>
          <w:vertAlign w:val="subscript"/>
        </w:rPr>
        <w:t>2</w:t>
      </w:r>
      <w:r w:rsidRPr="008114C0">
        <w:t xml:space="preserve"> = 20 </w:t>
      </w:r>
      <w:r w:rsidRPr="008114C0">
        <w:rPr>
          <w:b/>
          <w:bCs/>
          <w:sz w:val="22"/>
          <w:szCs w:val="22"/>
        </w:rPr>
        <w:tab/>
        <w:t xml:space="preserve">C. </w:t>
      </w:r>
      <w:r w:rsidRPr="008114C0">
        <w:t>N</w:t>
      </w:r>
      <w:r w:rsidRPr="008114C0">
        <w:rPr>
          <w:vertAlign w:val="subscript"/>
        </w:rPr>
        <w:t>1</w:t>
      </w:r>
      <w:r w:rsidRPr="008114C0">
        <w:t xml:space="preserve"> = 25, N</w:t>
      </w:r>
      <w:r w:rsidRPr="008114C0">
        <w:rPr>
          <w:vertAlign w:val="subscript"/>
        </w:rPr>
        <w:t>2</w:t>
      </w:r>
      <w:r w:rsidRPr="008114C0">
        <w:t xml:space="preserve"> = 24 </w:t>
      </w:r>
      <w:r w:rsidRPr="008114C0">
        <w:rPr>
          <w:b/>
          <w:bCs/>
          <w:sz w:val="22"/>
          <w:szCs w:val="22"/>
        </w:rPr>
        <w:tab/>
        <w:t xml:space="preserve">D. </w:t>
      </w:r>
      <w:r w:rsidRPr="008114C0">
        <w:t>N</w:t>
      </w:r>
      <w:r w:rsidRPr="008114C0">
        <w:rPr>
          <w:vertAlign w:val="subscript"/>
        </w:rPr>
        <w:t>1</w:t>
      </w:r>
      <w:r w:rsidRPr="008114C0">
        <w:t xml:space="preserve"> = 23, N</w:t>
      </w:r>
      <w:r w:rsidRPr="008114C0">
        <w:rPr>
          <w:vertAlign w:val="subscript"/>
        </w:rPr>
        <w:t>2</w:t>
      </w:r>
      <w:r w:rsidRPr="008114C0">
        <w:t xml:space="preserve"> = 22</w:t>
      </w:r>
    </w:p>
    <w:p w:rsidR="00B01986" w:rsidRPr="008114C0" w:rsidRDefault="00B01986" w:rsidP="008114C0">
      <w:r w:rsidRPr="008114C0">
        <w:rPr>
          <w:b/>
          <w:bCs/>
        </w:rPr>
        <w:t xml:space="preserve">Câu 45: </w:t>
      </w:r>
      <w:r w:rsidRPr="008114C0">
        <w:t>Trong thí nghiệm I-âng về giao thoa ánh sáng, hai khe được chiếu bằng ánh sáng đơn sắc λ, màn quan sát cách mặt phẳng hai khe một khoảng không đổi D, khoảng cách giữa hai khe có thể thay đổi (nhưng S</w:t>
      </w:r>
      <w:r w:rsidRPr="008114C0">
        <w:rPr>
          <w:vertAlign w:val="subscript"/>
        </w:rPr>
        <w:t>1</w:t>
      </w:r>
      <w:r w:rsidRPr="008114C0">
        <w:t xml:space="preserve"> và S</w:t>
      </w:r>
      <w:r w:rsidRPr="008114C0">
        <w:rPr>
          <w:vertAlign w:val="subscript"/>
        </w:rPr>
        <w:t>2</w:t>
      </w:r>
      <w:r w:rsidRPr="008114C0">
        <w:t xml:space="preserve"> luôn cách đều S). Xét điểm M trên màn, lúc đầu là vân sáng bậc 3, nếu lần lượt giảm hoặc tăng </w:t>
      </w:r>
      <w:r w:rsidRPr="008114C0">
        <w:lastRenderedPageBreak/>
        <w:t>khoảng cách S</w:t>
      </w:r>
      <w:r w:rsidRPr="008114C0">
        <w:rPr>
          <w:vertAlign w:val="subscript"/>
        </w:rPr>
        <w:t>1</w:t>
      </w:r>
      <w:r w:rsidRPr="008114C0">
        <w:t>S</w:t>
      </w:r>
      <w:r w:rsidRPr="008114C0">
        <w:rPr>
          <w:vertAlign w:val="subscript"/>
        </w:rPr>
        <w:t>2</w:t>
      </w:r>
      <w:r w:rsidRPr="008114C0">
        <w:t xml:space="preserve"> một lượng Δ</w:t>
      </w:r>
      <w:r w:rsidRPr="008114C0">
        <w:rPr>
          <w:i/>
          <w:iCs/>
        </w:rPr>
        <w:t xml:space="preserve">a </w:t>
      </w:r>
      <w:r w:rsidRPr="008114C0">
        <w:t>thì tại đó là vân sáng bậc k và bậc 5k. Nếu tăng khoảng cách S</w:t>
      </w:r>
      <w:r w:rsidRPr="008114C0">
        <w:rPr>
          <w:vertAlign w:val="subscript"/>
        </w:rPr>
        <w:t>1</w:t>
      </w:r>
      <w:r w:rsidRPr="008114C0">
        <w:t>S</w:t>
      </w:r>
      <w:r w:rsidRPr="008114C0">
        <w:rPr>
          <w:vertAlign w:val="subscript"/>
        </w:rPr>
        <w:t>2</w:t>
      </w:r>
      <w:r w:rsidRPr="008114C0">
        <w:t xml:space="preserve"> thêm 3Δ</w:t>
      </w:r>
      <w:r w:rsidRPr="008114C0">
        <w:rPr>
          <w:i/>
          <w:iCs/>
        </w:rPr>
        <w:t xml:space="preserve">a </w:t>
      </w:r>
      <w:r w:rsidRPr="008114C0">
        <w:t>thì tại M là:</w:t>
      </w:r>
    </w:p>
    <w:p w:rsidR="00B01986" w:rsidRPr="008114C0" w:rsidRDefault="00B01986" w:rsidP="008114C0">
      <w:r w:rsidRPr="008114C0">
        <w:rPr>
          <w:b/>
          <w:bCs/>
          <w:sz w:val="22"/>
          <w:szCs w:val="22"/>
        </w:rPr>
        <w:tab/>
        <w:t xml:space="preserve">A. </w:t>
      </w:r>
      <w:r w:rsidRPr="008114C0">
        <w:t xml:space="preserve">vân sáng bậc 7. </w:t>
      </w:r>
      <w:r w:rsidRPr="008114C0">
        <w:rPr>
          <w:b/>
          <w:bCs/>
          <w:sz w:val="22"/>
          <w:szCs w:val="22"/>
        </w:rPr>
        <w:tab/>
        <w:t xml:space="preserve">B. </w:t>
      </w:r>
      <w:r w:rsidRPr="008114C0">
        <w:t xml:space="preserve">vân sáng bậc 9. </w:t>
      </w:r>
      <w:r w:rsidRPr="008114C0">
        <w:rPr>
          <w:b/>
          <w:bCs/>
          <w:sz w:val="22"/>
          <w:szCs w:val="22"/>
        </w:rPr>
        <w:tab/>
        <w:t xml:space="preserve">C. </w:t>
      </w:r>
      <w:r w:rsidRPr="008114C0">
        <w:t xml:space="preserve">vân sáng bậc 8. </w:t>
      </w:r>
      <w:r w:rsidRPr="008114C0">
        <w:rPr>
          <w:b/>
          <w:bCs/>
          <w:sz w:val="22"/>
          <w:szCs w:val="22"/>
        </w:rPr>
        <w:tab/>
        <w:t xml:space="preserve">D. </w:t>
      </w:r>
      <w:r w:rsidRPr="008114C0">
        <w:t>vân tối thứ 9 .</w:t>
      </w:r>
    </w:p>
    <w:p w:rsidR="00B01986" w:rsidRPr="008114C0" w:rsidRDefault="00B01986" w:rsidP="008114C0">
      <w:r w:rsidRPr="008114C0">
        <w:rPr>
          <w:b/>
          <w:bCs/>
        </w:rPr>
        <w:t xml:space="preserve">Câu 46: </w:t>
      </w:r>
      <w:r w:rsidRPr="008114C0">
        <w:t>Người ta thực hiện giao thoa ánh sáng đơn sắc với hai khe I-âng cách nhau 2 mm, khoảng cách giữa hai khe đến màn là D = 3 m, ánh sáng dùng có bước sóng λ = 0,6 μm. Bề rộng của trường giao thoa đối xứng là 1,5 cm. Số vân sáng, vân tối có được là</w:t>
      </w:r>
    </w:p>
    <w:p w:rsidR="00B01986" w:rsidRPr="008114C0" w:rsidRDefault="00B01986" w:rsidP="008114C0">
      <w:r w:rsidRPr="008114C0">
        <w:rPr>
          <w:b/>
          <w:bCs/>
          <w:sz w:val="22"/>
          <w:szCs w:val="22"/>
        </w:rPr>
        <w:tab/>
        <w:t xml:space="preserve">A. </w:t>
      </w:r>
      <w:r w:rsidRPr="008114C0">
        <w:t>N</w:t>
      </w:r>
      <w:r w:rsidRPr="008114C0">
        <w:rPr>
          <w:vertAlign w:val="subscript"/>
        </w:rPr>
        <w:t>1</w:t>
      </w:r>
      <w:r w:rsidRPr="008114C0">
        <w:t xml:space="preserve"> = 15, N</w:t>
      </w:r>
      <w:r w:rsidRPr="008114C0">
        <w:rPr>
          <w:vertAlign w:val="subscript"/>
        </w:rPr>
        <w:t>2</w:t>
      </w:r>
      <w:r w:rsidRPr="008114C0">
        <w:t xml:space="preserve">= 14 </w:t>
      </w:r>
      <w:r w:rsidRPr="008114C0">
        <w:rPr>
          <w:b/>
          <w:bCs/>
          <w:sz w:val="22"/>
          <w:szCs w:val="22"/>
        </w:rPr>
        <w:tab/>
        <w:t xml:space="preserve">B. </w:t>
      </w:r>
      <w:r w:rsidRPr="008114C0">
        <w:t>N</w:t>
      </w:r>
      <w:r w:rsidRPr="008114C0">
        <w:rPr>
          <w:vertAlign w:val="subscript"/>
        </w:rPr>
        <w:t>1</w:t>
      </w:r>
      <w:r w:rsidRPr="008114C0">
        <w:t xml:space="preserve"> = 17, N</w:t>
      </w:r>
      <w:r w:rsidRPr="008114C0">
        <w:rPr>
          <w:vertAlign w:val="subscript"/>
        </w:rPr>
        <w:t>2</w:t>
      </w:r>
      <w:r w:rsidRPr="008114C0">
        <w:t xml:space="preserve"> = 16 </w:t>
      </w:r>
      <w:r w:rsidRPr="008114C0">
        <w:rPr>
          <w:b/>
          <w:bCs/>
          <w:sz w:val="22"/>
          <w:szCs w:val="22"/>
        </w:rPr>
        <w:tab/>
        <w:t xml:space="preserve">C. </w:t>
      </w:r>
      <w:r w:rsidRPr="008114C0">
        <w:t>N</w:t>
      </w:r>
      <w:r w:rsidRPr="008114C0">
        <w:rPr>
          <w:vertAlign w:val="subscript"/>
        </w:rPr>
        <w:t>1</w:t>
      </w:r>
      <w:r w:rsidRPr="008114C0">
        <w:t xml:space="preserve"> = 21, N</w:t>
      </w:r>
      <w:r w:rsidRPr="008114C0">
        <w:rPr>
          <w:vertAlign w:val="subscript"/>
        </w:rPr>
        <w:t>2</w:t>
      </w:r>
      <w:r w:rsidRPr="008114C0">
        <w:t xml:space="preserve">= 20 </w:t>
      </w:r>
      <w:r w:rsidRPr="008114C0">
        <w:rPr>
          <w:b/>
          <w:bCs/>
          <w:sz w:val="22"/>
          <w:szCs w:val="22"/>
        </w:rPr>
        <w:tab/>
        <w:t xml:space="preserve">D. </w:t>
      </w:r>
      <w:r w:rsidRPr="008114C0">
        <w:t>N</w:t>
      </w:r>
      <w:r w:rsidRPr="008114C0">
        <w:rPr>
          <w:vertAlign w:val="subscript"/>
        </w:rPr>
        <w:t>1</w:t>
      </w:r>
      <w:r w:rsidRPr="008114C0">
        <w:t xml:space="preserve"> = 19, N</w:t>
      </w:r>
      <w:r w:rsidRPr="008114C0">
        <w:rPr>
          <w:vertAlign w:val="subscript"/>
        </w:rPr>
        <w:t>2</w:t>
      </w:r>
      <w:r w:rsidRPr="008114C0">
        <w:t xml:space="preserve"> = 18</w:t>
      </w:r>
    </w:p>
    <w:p w:rsidR="00B01986" w:rsidRPr="008114C0" w:rsidRDefault="00B01986" w:rsidP="008114C0">
      <w:r w:rsidRPr="008114C0">
        <w:rPr>
          <w:b/>
          <w:bCs/>
        </w:rPr>
        <w:t xml:space="preserve">Câu 47: </w:t>
      </w:r>
      <w:r w:rsidRPr="008114C0">
        <w:t>Trong thí nghiệm I-âng về giao thoa ánh sáng, người ta đo được khoảng vân là 1,12.103 μm. Xét 2 điểm M và N cùng một phía so với vân chính giữa, với OM = 0,56.10</w:t>
      </w:r>
      <w:r w:rsidRPr="008114C0">
        <w:rPr>
          <w:vertAlign w:val="superscript"/>
        </w:rPr>
        <w:t>4</w:t>
      </w:r>
      <w:r w:rsidRPr="008114C0">
        <w:t xml:space="preserve"> μm và ON = 1,288.10</w:t>
      </w:r>
      <w:r w:rsidRPr="008114C0">
        <w:rPr>
          <w:vertAlign w:val="superscript"/>
        </w:rPr>
        <w:t>4</w:t>
      </w:r>
      <w:r w:rsidRPr="008114C0">
        <w:t xml:space="preserve"> μm, giữa M và N có bao nhiêu vân tối ? </w:t>
      </w:r>
    </w:p>
    <w:p w:rsidR="00B01986" w:rsidRPr="008114C0" w:rsidRDefault="00B01986" w:rsidP="008114C0">
      <w:r w:rsidRPr="008114C0">
        <w:rPr>
          <w:b/>
          <w:bCs/>
          <w:sz w:val="22"/>
          <w:szCs w:val="22"/>
        </w:rPr>
        <w:tab/>
        <w:t xml:space="preserve">A. </w:t>
      </w:r>
      <w:r w:rsidRPr="008114C0">
        <w:t xml:space="preserve">5. </w:t>
      </w:r>
      <w:r w:rsidRPr="008114C0">
        <w:rPr>
          <w:b/>
          <w:bCs/>
          <w:sz w:val="22"/>
          <w:szCs w:val="22"/>
        </w:rPr>
        <w:tab/>
      </w:r>
      <w:r w:rsidRPr="008114C0">
        <w:rPr>
          <w:b/>
          <w:bCs/>
          <w:sz w:val="22"/>
          <w:szCs w:val="22"/>
        </w:rPr>
        <w:tab/>
      </w:r>
      <w:r w:rsidRPr="008114C0">
        <w:rPr>
          <w:b/>
          <w:bCs/>
          <w:sz w:val="22"/>
          <w:szCs w:val="22"/>
        </w:rPr>
        <w:tab/>
        <w:t xml:space="preserve">B. </w:t>
      </w:r>
      <w:r w:rsidRPr="008114C0">
        <w:t xml:space="preserve">6. </w:t>
      </w:r>
      <w:r w:rsidRPr="008114C0">
        <w:rPr>
          <w:b/>
          <w:bCs/>
          <w:sz w:val="22"/>
          <w:szCs w:val="22"/>
        </w:rPr>
        <w:tab/>
        <w:t xml:space="preserve">C. </w:t>
      </w:r>
      <w:r w:rsidRPr="008114C0">
        <w:t xml:space="preserve">7. </w:t>
      </w:r>
      <w:r w:rsidRPr="008114C0">
        <w:rPr>
          <w:b/>
          <w:bCs/>
          <w:sz w:val="22"/>
          <w:szCs w:val="22"/>
        </w:rPr>
        <w:tab/>
        <w:t xml:space="preserve">D. </w:t>
      </w:r>
      <w:r w:rsidRPr="008114C0">
        <w:t>8.</w:t>
      </w:r>
    </w:p>
    <w:p w:rsidR="00B01986" w:rsidRPr="008114C0" w:rsidRDefault="00B01986" w:rsidP="008114C0">
      <w:r w:rsidRPr="008114C0">
        <w:rPr>
          <w:b/>
          <w:bCs/>
        </w:rPr>
        <w:t xml:space="preserve">Câu 48: </w:t>
      </w:r>
      <w:r w:rsidRPr="008114C0">
        <w:t>Trong thí nghiệm I-âng về giao thoa ánh sáng, nguồn sáng đơn sắc có λ = 0,5 μm, khoảng cách giữa hai khe là a = 2 mm. Trong khoảng MN trên màn với MO = ON = 5 mm có 11 vân sáng mà hai mép M và N là hai vân sáng. Khoảng cách từ hai khe đến màn quan sát là</w:t>
      </w:r>
    </w:p>
    <w:p w:rsidR="00B01986" w:rsidRPr="008114C0" w:rsidRDefault="00B01986" w:rsidP="008114C0">
      <w:r w:rsidRPr="008114C0">
        <w:rPr>
          <w:b/>
          <w:bCs/>
          <w:sz w:val="22"/>
          <w:szCs w:val="22"/>
        </w:rPr>
        <w:tab/>
        <w:t xml:space="preserve">A. </w:t>
      </w:r>
      <w:r w:rsidRPr="008114C0">
        <w:t xml:space="preserve">D = 2 m. </w:t>
      </w:r>
      <w:r w:rsidRPr="008114C0">
        <w:rPr>
          <w:b/>
          <w:bCs/>
          <w:sz w:val="22"/>
          <w:szCs w:val="22"/>
        </w:rPr>
        <w:tab/>
        <w:t xml:space="preserve">B. </w:t>
      </w:r>
      <w:r w:rsidRPr="008114C0">
        <w:t xml:space="preserve">D = 2,4 m. </w:t>
      </w:r>
      <w:r w:rsidRPr="008114C0">
        <w:rPr>
          <w:b/>
          <w:bCs/>
          <w:sz w:val="22"/>
          <w:szCs w:val="22"/>
        </w:rPr>
        <w:tab/>
        <w:t xml:space="preserve">C. </w:t>
      </w:r>
      <w:r w:rsidRPr="008114C0">
        <w:t xml:space="preserve">D = 3 m. </w:t>
      </w:r>
      <w:r w:rsidRPr="008114C0">
        <w:rPr>
          <w:b/>
          <w:bCs/>
          <w:sz w:val="22"/>
          <w:szCs w:val="22"/>
        </w:rPr>
        <w:tab/>
        <w:t xml:space="preserve">D. </w:t>
      </w:r>
      <w:r w:rsidRPr="008114C0">
        <w:t>D = 4 m.</w:t>
      </w:r>
    </w:p>
    <w:p w:rsidR="00B01986" w:rsidRPr="008114C0" w:rsidRDefault="00B01986" w:rsidP="008114C0">
      <w:r w:rsidRPr="008114C0">
        <w:rPr>
          <w:b/>
          <w:bCs/>
        </w:rPr>
        <w:t xml:space="preserve">Câu 49: </w:t>
      </w:r>
      <w:r w:rsidRPr="008114C0">
        <w:t>Bề rộng vùng giao thoa (đối xứng) quan sát được trên màn là MN = 30 mm, khoảng cách giữa hai vân tối liên tiếp bằng 2 mm. Trên MN quan sát thấy</w:t>
      </w:r>
    </w:p>
    <w:p w:rsidR="00B01986" w:rsidRPr="008114C0" w:rsidRDefault="00B01986" w:rsidP="008114C0">
      <w:r w:rsidRPr="008114C0">
        <w:rPr>
          <w:b/>
          <w:bCs/>
          <w:sz w:val="22"/>
          <w:szCs w:val="22"/>
        </w:rPr>
        <w:tab/>
        <w:t xml:space="preserve">A. </w:t>
      </w:r>
      <w:r w:rsidRPr="008114C0">
        <w:t xml:space="preserve">16 vân tối, 15 vân sáng. </w:t>
      </w:r>
      <w:r w:rsidRPr="008114C0">
        <w:rPr>
          <w:b/>
          <w:bCs/>
          <w:sz w:val="22"/>
          <w:szCs w:val="22"/>
        </w:rPr>
        <w:tab/>
        <w:t xml:space="preserve">B. </w:t>
      </w:r>
      <w:r w:rsidRPr="008114C0">
        <w:t>15 vân tối, 16 vân sáng.</w:t>
      </w:r>
    </w:p>
    <w:p w:rsidR="00B01986" w:rsidRPr="008114C0" w:rsidRDefault="00B01986" w:rsidP="008114C0">
      <w:r w:rsidRPr="008114C0">
        <w:rPr>
          <w:b/>
          <w:bCs/>
          <w:sz w:val="22"/>
          <w:szCs w:val="22"/>
        </w:rPr>
        <w:tab/>
        <w:t xml:space="preserve">C. </w:t>
      </w:r>
      <w:r w:rsidRPr="008114C0">
        <w:t xml:space="preserve">14 vân tối, 15 vân sáng. </w:t>
      </w:r>
      <w:r w:rsidRPr="008114C0">
        <w:rPr>
          <w:b/>
          <w:bCs/>
          <w:sz w:val="22"/>
          <w:szCs w:val="22"/>
        </w:rPr>
        <w:tab/>
        <w:t xml:space="preserve">D. </w:t>
      </w:r>
      <w:r w:rsidRPr="008114C0">
        <w:t>16 vân tối, 16 vân sáng.</w:t>
      </w:r>
    </w:p>
    <w:p w:rsidR="00B01986" w:rsidRPr="008114C0" w:rsidRDefault="00B01986" w:rsidP="008114C0">
      <w:r w:rsidRPr="008114C0">
        <w:rPr>
          <w:b/>
          <w:bCs/>
        </w:rPr>
        <w:t xml:space="preserve">Câu 50: </w:t>
      </w:r>
      <w:r w:rsidRPr="008114C0">
        <w:t>Trong một thí nghiệm I-âng, hai khe S</w:t>
      </w:r>
      <w:r w:rsidRPr="008114C0">
        <w:rPr>
          <w:vertAlign w:val="subscript"/>
        </w:rPr>
        <w:t>1</w:t>
      </w:r>
      <w:r w:rsidRPr="008114C0">
        <w:t>, S</w:t>
      </w:r>
      <w:r w:rsidRPr="008114C0">
        <w:rPr>
          <w:vertAlign w:val="subscript"/>
        </w:rPr>
        <w:t>2</w:t>
      </w:r>
      <w:r w:rsidRPr="008114C0">
        <w:t xml:space="preserve"> cách nhau một khoảng a = 1,8 mm. Hệ vân quan sát được qua một kính lúp, dùng một thước đo cho phép ta do khoảng vân chính xác tới 0,01 mm. Ban đầu, người ta đo được 16 khoảng vân và được giá trị 2,4 mm. Dịch chuyển kính lúp ra xa thêm 30 cm cho khoảng vân rộng thêm thì đo được 12 khoảng vân và được giá trị 2,88 mm. Tính bước sóng của bức xạ trên là</w:t>
      </w:r>
    </w:p>
    <w:p w:rsidR="00B01986" w:rsidRPr="008114C0" w:rsidRDefault="00B01986" w:rsidP="008114C0">
      <w:r w:rsidRPr="008114C0">
        <w:rPr>
          <w:b/>
          <w:bCs/>
          <w:sz w:val="22"/>
          <w:szCs w:val="22"/>
        </w:rPr>
        <w:tab/>
        <w:t xml:space="preserve">A. </w:t>
      </w:r>
      <w:r w:rsidRPr="008114C0">
        <w:t xml:space="preserve">0,45 μm </w:t>
      </w:r>
      <w:r w:rsidRPr="008114C0">
        <w:rPr>
          <w:b/>
          <w:bCs/>
          <w:sz w:val="22"/>
          <w:szCs w:val="22"/>
        </w:rPr>
        <w:tab/>
        <w:t xml:space="preserve">B. </w:t>
      </w:r>
      <w:r w:rsidRPr="008114C0">
        <w:t xml:space="preserve">0,32 μm </w:t>
      </w:r>
      <w:r w:rsidRPr="008114C0">
        <w:rPr>
          <w:b/>
          <w:bCs/>
          <w:sz w:val="22"/>
          <w:szCs w:val="22"/>
        </w:rPr>
        <w:tab/>
        <w:t xml:space="preserve">C. </w:t>
      </w:r>
      <w:r w:rsidRPr="008114C0">
        <w:t xml:space="preserve">0,54 μm </w:t>
      </w:r>
      <w:r w:rsidRPr="008114C0">
        <w:rPr>
          <w:b/>
          <w:bCs/>
          <w:sz w:val="22"/>
          <w:szCs w:val="22"/>
        </w:rPr>
        <w:tab/>
        <w:t xml:space="preserve">D. </w:t>
      </w:r>
      <w:r w:rsidRPr="008114C0">
        <w:t>0,432 μm</w:t>
      </w:r>
    </w:p>
    <w:p w:rsidR="00B01986" w:rsidRPr="008114C0" w:rsidRDefault="00B01986" w:rsidP="008114C0">
      <w:r w:rsidRPr="008114C0">
        <w:rPr>
          <w:b/>
          <w:bCs/>
        </w:rPr>
        <w:t xml:space="preserve">Câu 51: </w:t>
      </w:r>
      <w:r w:rsidRPr="008114C0">
        <w:t>Thí nghiệm giao thoa I-âng với ánh sáng đơn sắc có bước sóng λ, khoảng cách giữa hai khe a = 1 mm. Ban đầu, tại M cách vân trung tâm 5,25 mm người ta quan sát được vân sáng bậc 5. Giữ cố định màn chứa hai khe, di chuyển từ từ màn quan sát ra xa và dọc theo đường thẳng vuông góc với mặt phẳng chứa hai khe một đoạn 0,75 m thì thấy tại M chuyển thành vân tối lần thứ hai. Bước sóng λ có giá trị là</w:t>
      </w:r>
    </w:p>
    <w:p w:rsidR="00B01986" w:rsidRPr="008114C0" w:rsidRDefault="00B01986" w:rsidP="008114C0">
      <w:r w:rsidRPr="008114C0">
        <w:rPr>
          <w:b/>
          <w:bCs/>
          <w:sz w:val="22"/>
          <w:szCs w:val="22"/>
        </w:rPr>
        <w:tab/>
        <w:t xml:space="preserve">A. </w:t>
      </w:r>
      <w:r w:rsidRPr="008114C0">
        <w:t xml:space="preserve">0,60 μm </w:t>
      </w:r>
      <w:r w:rsidRPr="008114C0">
        <w:rPr>
          <w:b/>
          <w:bCs/>
          <w:sz w:val="22"/>
          <w:szCs w:val="22"/>
        </w:rPr>
        <w:tab/>
        <w:t xml:space="preserve">B. </w:t>
      </w:r>
      <w:r w:rsidRPr="008114C0">
        <w:t xml:space="preserve">0,50 μm </w:t>
      </w:r>
      <w:r w:rsidRPr="008114C0">
        <w:rPr>
          <w:b/>
          <w:bCs/>
          <w:sz w:val="22"/>
          <w:szCs w:val="22"/>
        </w:rPr>
        <w:tab/>
        <w:t xml:space="preserve">C. </w:t>
      </w:r>
      <w:r w:rsidRPr="008114C0">
        <w:t xml:space="preserve">0,70 μm </w:t>
      </w:r>
      <w:r w:rsidRPr="008114C0">
        <w:rPr>
          <w:b/>
          <w:bCs/>
          <w:sz w:val="22"/>
          <w:szCs w:val="22"/>
        </w:rPr>
        <w:tab/>
        <w:t xml:space="preserve">D. </w:t>
      </w:r>
      <w:r w:rsidRPr="008114C0">
        <w:t>0,64 μm</w:t>
      </w:r>
    </w:p>
    <w:p w:rsidR="00B01986" w:rsidRPr="008114C0" w:rsidRDefault="00B01986" w:rsidP="008114C0">
      <w:r w:rsidRPr="008114C0">
        <w:rPr>
          <w:b/>
          <w:bCs/>
        </w:rPr>
        <w:t xml:space="preserve">Câu 52: </w:t>
      </w:r>
      <w:r w:rsidRPr="008114C0">
        <w:t>Trong thí nghiệm I-âng, khi màn cách hai khe một đoạn D</w:t>
      </w:r>
      <w:r w:rsidRPr="008114C0">
        <w:rPr>
          <w:vertAlign w:val="subscript"/>
        </w:rPr>
        <w:t>1</w:t>
      </w:r>
      <w:r w:rsidRPr="008114C0">
        <w:t xml:space="preserve"> thì trên màn thu được một hệ vân giao thoa. Dời màn đến vị trí cách hai khe đoạn D</w:t>
      </w:r>
      <w:r w:rsidRPr="008114C0">
        <w:rPr>
          <w:vertAlign w:val="subscript"/>
        </w:rPr>
        <w:t>2</w:t>
      </w:r>
      <w:r w:rsidRPr="008114C0">
        <w:t xml:space="preserve"> người ta thấy hệ vân trên màn có vân tối thứ nhất (tính từ vân trung tâm) trùng với vân sáng bậc 1 của hệ vân lúc đầu. Tỉ số D</w:t>
      </w:r>
      <w:r w:rsidRPr="008114C0">
        <w:rPr>
          <w:vertAlign w:val="subscript"/>
        </w:rPr>
        <w:t>2</w:t>
      </w:r>
      <w:r w:rsidRPr="008114C0">
        <w:t>/D</w:t>
      </w:r>
      <w:r w:rsidRPr="008114C0">
        <w:rPr>
          <w:vertAlign w:val="subscript"/>
        </w:rPr>
        <w:t>1</w:t>
      </w:r>
      <w:r w:rsidRPr="008114C0">
        <w:t xml:space="preserve"> bằng bao nhiêu?</w:t>
      </w:r>
    </w:p>
    <w:p w:rsidR="00B01986" w:rsidRPr="008114C0" w:rsidRDefault="00B01986" w:rsidP="008114C0">
      <w:r w:rsidRPr="008114C0">
        <w:rPr>
          <w:b/>
          <w:bCs/>
          <w:sz w:val="22"/>
          <w:szCs w:val="22"/>
        </w:rPr>
        <w:tab/>
        <w:t xml:space="preserve">A. </w:t>
      </w:r>
      <w:r w:rsidRPr="008114C0">
        <w:t xml:space="preserve">1,5. </w:t>
      </w:r>
      <w:r w:rsidRPr="008114C0">
        <w:rPr>
          <w:b/>
          <w:bCs/>
          <w:sz w:val="22"/>
          <w:szCs w:val="22"/>
        </w:rPr>
        <w:tab/>
        <w:t xml:space="preserve">B. </w:t>
      </w:r>
      <w:r w:rsidRPr="008114C0">
        <w:t xml:space="preserve">2,5. </w:t>
      </w:r>
      <w:r w:rsidRPr="008114C0">
        <w:rPr>
          <w:b/>
          <w:bCs/>
          <w:sz w:val="22"/>
          <w:szCs w:val="22"/>
        </w:rPr>
        <w:tab/>
        <w:t xml:space="preserve">C. </w:t>
      </w:r>
      <w:r w:rsidRPr="008114C0">
        <w:t xml:space="preserve">2. </w:t>
      </w:r>
      <w:r w:rsidRPr="008114C0">
        <w:rPr>
          <w:b/>
          <w:bCs/>
          <w:sz w:val="22"/>
          <w:szCs w:val="22"/>
        </w:rPr>
        <w:tab/>
        <w:t xml:space="preserve">D. </w:t>
      </w:r>
      <w:r w:rsidRPr="008114C0">
        <w:t>3.</w:t>
      </w:r>
    </w:p>
    <w:p w:rsidR="00B01986" w:rsidRPr="008114C0" w:rsidRDefault="00B01986" w:rsidP="008114C0">
      <w:r w:rsidRPr="008114C0">
        <w:rPr>
          <w:b/>
          <w:bCs/>
        </w:rPr>
        <w:t xml:space="preserve">Câu 53: </w:t>
      </w:r>
      <w:r w:rsidRPr="008114C0">
        <w:t>Trong thí nghiệm giao thoa khe Young, khoảng cách giữa hai khe F</w:t>
      </w:r>
      <w:r w:rsidRPr="008114C0">
        <w:rPr>
          <w:vertAlign w:val="subscript"/>
        </w:rPr>
        <w:t>1</w:t>
      </w:r>
      <w:r w:rsidRPr="008114C0">
        <w:t>F</w:t>
      </w:r>
      <w:r w:rsidRPr="008114C0">
        <w:rPr>
          <w:vertAlign w:val="subscript"/>
        </w:rPr>
        <w:t>2</w:t>
      </w:r>
      <w:r w:rsidRPr="008114C0">
        <w:t xml:space="preserve"> là a = 2 (mm); khoảng cách từ hai khe F</w:t>
      </w:r>
      <w:r w:rsidRPr="008114C0">
        <w:rPr>
          <w:vertAlign w:val="subscript"/>
        </w:rPr>
        <w:t>1</w:t>
      </w:r>
      <w:r w:rsidRPr="008114C0">
        <w:t>F</w:t>
      </w:r>
      <w:r w:rsidRPr="008114C0">
        <w:rPr>
          <w:vertAlign w:val="subscript"/>
        </w:rPr>
        <w:t>2</w:t>
      </w:r>
      <w:r w:rsidRPr="008114C0">
        <w:t xml:space="preserve"> đến màn là D = 1,5 (m), dùng ánh sáng đơn sắc có bước sóng λ =0,6 μm. Xét trên khoảng MN, với MO = 5 (mm), ON = 10 (mm), (O là vị trí vân sáng trung tâm), MN nằm cùng phía vân sáng trung tâm. Số vân sáng trong đoạn MN là: </w:t>
      </w:r>
    </w:p>
    <w:p w:rsidR="00B01986" w:rsidRPr="008114C0" w:rsidRDefault="00B01986" w:rsidP="008114C0">
      <w:r w:rsidRPr="008114C0">
        <w:rPr>
          <w:b/>
          <w:bCs/>
          <w:sz w:val="22"/>
          <w:szCs w:val="22"/>
        </w:rPr>
        <w:tab/>
        <w:t xml:space="preserve">A. </w:t>
      </w:r>
      <w:r w:rsidRPr="008114C0">
        <w:t xml:space="preserve">11 </w:t>
      </w:r>
      <w:r w:rsidRPr="008114C0">
        <w:rPr>
          <w:b/>
          <w:bCs/>
          <w:sz w:val="22"/>
          <w:szCs w:val="22"/>
        </w:rPr>
        <w:tab/>
      </w:r>
      <w:r w:rsidRPr="008114C0">
        <w:rPr>
          <w:b/>
          <w:bCs/>
          <w:sz w:val="22"/>
          <w:szCs w:val="22"/>
        </w:rPr>
        <w:tab/>
        <w:t xml:space="preserve">B. </w:t>
      </w:r>
      <w:r w:rsidRPr="008114C0">
        <w:t xml:space="preserve">12 </w:t>
      </w:r>
      <w:r w:rsidRPr="008114C0">
        <w:rPr>
          <w:b/>
          <w:bCs/>
          <w:sz w:val="22"/>
          <w:szCs w:val="22"/>
        </w:rPr>
        <w:tab/>
        <w:t xml:space="preserve">C. </w:t>
      </w:r>
      <w:r w:rsidRPr="008114C0">
        <w:t xml:space="preserve">13 </w:t>
      </w:r>
      <w:r w:rsidRPr="008114C0">
        <w:rPr>
          <w:b/>
          <w:bCs/>
          <w:sz w:val="22"/>
          <w:szCs w:val="22"/>
        </w:rPr>
        <w:tab/>
        <w:t xml:space="preserve">D. </w:t>
      </w:r>
      <w:r w:rsidRPr="008114C0">
        <w:t>15</w:t>
      </w:r>
    </w:p>
    <w:p w:rsidR="00B01986" w:rsidRPr="008114C0" w:rsidRDefault="00B01986" w:rsidP="008114C0">
      <w:r w:rsidRPr="008114C0">
        <w:rPr>
          <w:b/>
          <w:bCs/>
        </w:rPr>
        <w:t xml:space="preserve">Câu 54: </w:t>
      </w:r>
      <w:r w:rsidRPr="008114C0">
        <w:t>Thí nghiệm giao thoa I-âng với ánh sáng đơn sắc có bước sóng λ, khoảng cách giữa hai khe a = 1 mm. Ban đầu, tại M cách vân trung tâm 1,2 mm người ta quan sát được vân sáng bậc 4. Giữ cố định màn chứa hai khe, di chuyển từ từ màn quan sát ra xa và dọc theo đường thẳng vuông góc với mặt phẳng chứa hai khe một đoạn 25 cm thì thấy tại M chuyển thành vân sáng bậc ba. Bước sóng λ có giá trị là</w:t>
      </w:r>
    </w:p>
    <w:p w:rsidR="00B01986" w:rsidRPr="008114C0" w:rsidRDefault="00B01986" w:rsidP="008114C0">
      <w:r w:rsidRPr="008114C0">
        <w:rPr>
          <w:b/>
          <w:bCs/>
          <w:sz w:val="22"/>
          <w:szCs w:val="22"/>
        </w:rPr>
        <w:tab/>
        <w:t xml:space="preserve">A. </w:t>
      </w:r>
      <w:r w:rsidRPr="008114C0">
        <w:t xml:space="preserve">0,60 μm </w:t>
      </w:r>
      <w:r w:rsidRPr="008114C0">
        <w:rPr>
          <w:b/>
          <w:bCs/>
          <w:sz w:val="22"/>
          <w:szCs w:val="22"/>
        </w:rPr>
        <w:tab/>
        <w:t xml:space="preserve">B. </w:t>
      </w:r>
      <w:r w:rsidRPr="008114C0">
        <w:t xml:space="preserve">0,50 μm </w:t>
      </w:r>
      <w:r w:rsidRPr="008114C0">
        <w:rPr>
          <w:b/>
          <w:bCs/>
          <w:sz w:val="22"/>
          <w:szCs w:val="22"/>
        </w:rPr>
        <w:tab/>
        <w:t xml:space="preserve">C. </w:t>
      </w:r>
      <w:r w:rsidRPr="008114C0">
        <w:t xml:space="preserve">0,40 μm </w:t>
      </w:r>
      <w:r w:rsidRPr="008114C0">
        <w:rPr>
          <w:b/>
          <w:bCs/>
          <w:sz w:val="22"/>
          <w:szCs w:val="22"/>
        </w:rPr>
        <w:tab/>
        <w:t xml:space="preserve">D. </w:t>
      </w:r>
      <w:r w:rsidRPr="008114C0">
        <w:t>0,64 μm</w:t>
      </w:r>
    </w:p>
    <w:p w:rsidR="00B01986" w:rsidRPr="008114C0" w:rsidRDefault="00B01986" w:rsidP="008114C0">
      <w:r w:rsidRPr="008114C0">
        <w:rPr>
          <w:b/>
          <w:bCs/>
        </w:rPr>
        <w:t xml:space="preserve">Câu 55: </w:t>
      </w:r>
      <w:r w:rsidRPr="008114C0">
        <w:t>Trong thí nghiệm I-âng về giao thoa ánh sáng, hai khe được chiếu bằng ánh sáng đơn sắc λ, màn quan sát cách mặt phẳng hai khe một khoảng không đổi D, khoảng cách giữa hai khe có thể thay đổi (nhưng S</w:t>
      </w:r>
      <w:r w:rsidRPr="008114C0">
        <w:rPr>
          <w:vertAlign w:val="subscript"/>
        </w:rPr>
        <w:t>1</w:t>
      </w:r>
      <w:r w:rsidRPr="008114C0">
        <w:t xml:space="preserve"> và S</w:t>
      </w:r>
      <w:r w:rsidRPr="008114C0">
        <w:rPr>
          <w:vertAlign w:val="subscript"/>
        </w:rPr>
        <w:t>2</w:t>
      </w:r>
      <w:r w:rsidRPr="008114C0">
        <w:t xml:space="preserve"> luôn cách đều S). Xét điểm M trên màn, lúc đầu là vân tối thứ 4, nếu lần lượt giảm hoặc tăng khoảng cách S</w:t>
      </w:r>
      <w:r w:rsidRPr="008114C0">
        <w:rPr>
          <w:vertAlign w:val="subscript"/>
        </w:rPr>
        <w:t>1</w:t>
      </w:r>
      <w:r w:rsidRPr="008114C0">
        <w:t>S</w:t>
      </w:r>
      <w:r w:rsidRPr="008114C0">
        <w:rPr>
          <w:vertAlign w:val="subscript"/>
        </w:rPr>
        <w:t>2</w:t>
      </w:r>
      <w:r w:rsidRPr="008114C0">
        <w:t xml:space="preserve"> một lượng Δ</w:t>
      </w:r>
      <w:r w:rsidRPr="008114C0">
        <w:rPr>
          <w:i/>
          <w:iCs/>
        </w:rPr>
        <w:t xml:space="preserve">a </w:t>
      </w:r>
      <w:r w:rsidRPr="008114C0">
        <w:t>thì tại đó là vân sáng bậc k và bậc 3k. Nếu tăng khoảng cách S</w:t>
      </w:r>
      <w:r w:rsidRPr="008114C0">
        <w:rPr>
          <w:vertAlign w:val="subscript"/>
        </w:rPr>
        <w:t>1</w:t>
      </w:r>
      <w:r w:rsidRPr="008114C0">
        <w:t>S</w:t>
      </w:r>
      <w:r w:rsidRPr="008114C0">
        <w:rPr>
          <w:vertAlign w:val="subscript"/>
        </w:rPr>
        <w:t>2</w:t>
      </w:r>
      <w:r w:rsidRPr="008114C0">
        <w:t xml:space="preserve"> thêm 2Δ</w:t>
      </w:r>
      <w:r w:rsidRPr="008114C0">
        <w:rPr>
          <w:i/>
          <w:iCs/>
        </w:rPr>
        <w:t xml:space="preserve">a </w:t>
      </w:r>
      <w:r w:rsidRPr="008114C0">
        <w:t>thì tại M là:</w:t>
      </w:r>
    </w:p>
    <w:p w:rsidR="00B01986" w:rsidRPr="008114C0" w:rsidRDefault="00B01986" w:rsidP="008114C0">
      <w:r w:rsidRPr="008114C0">
        <w:rPr>
          <w:b/>
          <w:bCs/>
          <w:sz w:val="22"/>
          <w:szCs w:val="22"/>
        </w:rPr>
        <w:tab/>
        <w:t xml:space="preserve">A. </w:t>
      </w:r>
      <w:r w:rsidRPr="008114C0">
        <w:t xml:space="preserve">vân sáng bậc 7. </w:t>
      </w:r>
      <w:r w:rsidRPr="008114C0">
        <w:rPr>
          <w:b/>
          <w:bCs/>
          <w:sz w:val="22"/>
          <w:szCs w:val="22"/>
        </w:rPr>
        <w:tab/>
        <w:t xml:space="preserve">B. </w:t>
      </w:r>
      <w:r w:rsidRPr="008114C0">
        <w:t xml:space="preserve">vân sáng bậc 9. </w:t>
      </w:r>
      <w:r w:rsidRPr="008114C0">
        <w:rPr>
          <w:b/>
          <w:bCs/>
          <w:sz w:val="22"/>
          <w:szCs w:val="22"/>
        </w:rPr>
        <w:tab/>
        <w:t xml:space="preserve">C. </w:t>
      </w:r>
      <w:r w:rsidRPr="008114C0">
        <w:t xml:space="preserve">vân sáng bậc 8. </w:t>
      </w:r>
      <w:r w:rsidRPr="008114C0">
        <w:rPr>
          <w:b/>
          <w:bCs/>
          <w:sz w:val="22"/>
          <w:szCs w:val="22"/>
        </w:rPr>
        <w:tab/>
        <w:t xml:space="preserve">D. </w:t>
      </w:r>
      <w:r w:rsidRPr="008114C0">
        <w:t>vân tối thứ 9 .</w:t>
      </w:r>
    </w:p>
    <w:p w:rsidR="00B01986" w:rsidRPr="008114C0" w:rsidRDefault="00B01986" w:rsidP="008114C0">
      <w:r w:rsidRPr="008114C0">
        <w:rPr>
          <w:b/>
          <w:bCs/>
        </w:rPr>
        <w:t xml:space="preserve">Câu 56: </w:t>
      </w:r>
      <w:r w:rsidRPr="008114C0">
        <w:t>Trong thí nghiệm giao thoa khe I-âng, khoảng cách giữa hai khe F</w:t>
      </w:r>
      <w:r w:rsidRPr="008114C0">
        <w:rPr>
          <w:vertAlign w:val="subscript"/>
        </w:rPr>
        <w:t>1</w:t>
      </w:r>
      <w:r w:rsidRPr="008114C0">
        <w:t>F</w:t>
      </w:r>
      <w:r w:rsidRPr="008114C0">
        <w:rPr>
          <w:vertAlign w:val="subscript"/>
        </w:rPr>
        <w:t>2</w:t>
      </w:r>
      <w:r w:rsidRPr="008114C0">
        <w:t xml:space="preserve"> là a= 2(mm); khoảng cách từ hai khe F</w:t>
      </w:r>
      <w:r w:rsidRPr="008114C0">
        <w:rPr>
          <w:vertAlign w:val="subscript"/>
        </w:rPr>
        <w:t>1</w:t>
      </w:r>
      <w:r w:rsidRPr="008114C0">
        <w:t>F</w:t>
      </w:r>
      <w:r w:rsidRPr="008114C0">
        <w:rPr>
          <w:vertAlign w:val="subscript"/>
        </w:rPr>
        <w:t xml:space="preserve">2 </w:t>
      </w:r>
      <w:r w:rsidRPr="008114C0">
        <w:t>đến màn là D = 1,5 (m), dùng ánh sáng đơn sắc có bước sóng λ = 0,6 μm. Xét trên khoảng MN, với MO = 5 (mm), ON = 10 (mm), (O là vị trí vân sáng trung tâm), MN nằm hai phía vân sáng trung tâm. Số vân sáng trong đoạn MN là:</w:t>
      </w:r>
    </w:p>
    <w:p w:rsidR="00B01986" w:rsidRPr="008114C0" w:rsidRDefault="00B01986" w:rsidP="008114C0">
      <w:r w:rsidRPr="008114C0">
        <w:rPr>
          <w:b/>
          <w:bCs/>
          <w:sz w:val="22"/>
          <w:szCs w:val="22"/>
        </w:rPr>
        <w:tab/>
        <w:t xml:space="preserve">A. </w:t>
      </w:r>
      <w:r w:rsidRPr="008114C0">
        <w:t xml:space="preserve">31 </w:t>
      </w:r>
      <w:r w:rsidRPr="008114C0">
        <w:rPr>
          <w:b/>
          <w:bCs/>
          <w:sz w:val="22"/>
          <w:szCs w:val="22"/>
        </w:rPr>
        <w:tab/>
      </w:r>
      <w:r w:rsidRPr="008114C0">
        <w:rPr>
          <w:b/>
          <w:bCs/>
          <w:sz w:val="22"/>
          <w:szCs w:val="22"/>
        </w:rPr>
        <w:tab/>
        <w:t xml:space="preserve">B. </w:t>
      </w:r>
      <w:r w:rsidRPr="008114C0">
        <w:t xml:space="preserve">32 </w:t>
      </w:r>
      <w:r w:rsidRPr="008114C0">
        <w:rPr>
          <w:b/>
          <w:bCs/>
          <w:sz w:val="22"/>
          <w:szCs w:val="22"/>
        </w:rPr>
        <w:tab/>
        <w:t xml:space="preserve">C. </w:t>
      </w:r>
      <w:r w:rsidRPr="008114C0">
        <w:t xml:space="preserve">33 </w:t>
      </w:r>
      <w:r w:rsidRPr="008114C0">
        <w:rPr>
          <w:b/>
          <w:bCs/>
          <w:sz w:val="22"/>
          <w:szCs w:val="22"/>
        </w:rPr>
        <w:tab/>
        <w:t xml:space="preserve">D. </w:t>
      </w:r>
      <w:r w:rsidRPr="008114C0">
        <w:t>34</w:t>
      </w:r>
    </w:p>
    <w:p w:rsidR="00B01986" w:rsidRPr="008114C0" w:rsidRDefault="00B01986" w:rsidP="008114C0">
      <w:r w:rsidRPr="008114C0">
        <w:rPr>
          <w:b/>
          <w:bCs/>
        </w:rPr>
        <w:t xml:space="preserve">Câu 57: </w:t>
      </w:r>
      <w:r w:rsidRPr="008114C0">
        <w:t xml:space="preserve">Trong thí nghiệm về giao thoa ánh sáng của I-âng, chùm sáng đơn sắc có bước sóng λ = 0,6 μm, khoảng cách giữa 2 khe là 3 mm, khoảng cách từ 2 khe đến màn ảnh là 2 m. Hai điểm M , N nằm khác phía </w:t>
      </w:r>
      <w:r w:rsidRPr="008114C0">
        <w:lastRenderedPageBreak/>
        <w:t>với vân sáng trung tâm, cách vân trung tâm các khoảng 1,2 mm và 1,8 mm. Giữa M và N có bao nhiêu vân sáng :</w:t>
      </w:r>
    </w:p>
    <w:p w:rsidR="00B01986" w:rsidRPr="008114C0" w:rsidRDefault="00B01986" w:rsidP="008114C0">
      <w:r w:rsidRPr="008114C0">
        <w:rPr>
          <w:b/>
          <w:bCs/>
          <w:sz w:val="22"/>
          <w:szCs w:val="22"/>
        </w:rPr>
        <w:tab/>
        <w:t xml:space="preserve">A. </w:t>
      </w:r>
      <w:r w:rsidRPr="008114C0">
        <w:t xml:space="preserve">6 vân </w:t>
      </w:r>
      <w:r w:rsidRPr="008114C0">
        <w:rPr>
          <w:b/>
          <w:bCs/>
          <w:sz w:val="22"/>
          <w:szCs w:val="22"/>
        </w:rPr>
        <w:tab/>
        <w:t xml:space="preserve">B. </w:t>
      </w:r>
      <w:r w:rsidRPr="008114C0">
        <w:t xml:space="preserve">7 vân </w:t>
      </w:r>
      <w:r w:rsidRPr="008114C0">
        <w:rPr>
          <w:b/>
          <w:bCs/>
          <w:sz w:val="22"/>
          <w:szCs w:val="22"/>
        </w:rPr>
        <w:tab/>
        <w:t xml:space="preserve">C. </w:t>
      </w:r>
      <w:r w:rsidRPr="008114C0">
        <w:t xml:space="preserve">8 vân </w:t>
      </w:r>
      <w:r w:rsidRPr="008114C0">
        <w:rPr>
          <w:b/>
          <w:bCs/>
          <w:sz w:val="22"/>
          <w:szCs w:val="22"/>
        </w:rPr>
        <w:tab/>
        <w:t xml:space="preserve">D. </w:t>
      </w:r>
      <w:r w:rsidRPr="008114C0">
        <w:t>9 vân</w:t>
      </w:r>
    </w:p>
    <w:p w:rsidR="00B01986" w:rsidRPr="008114C0" w:rsidRDefault="00B01986" w:rsidP="008114C0">
      <w:r w:rsidRPr="008114C0">
        <w:rPr>
          <w:b/>
          <w:bCs/>
        </w:rPr>
        <w:t xml:space="preserve">Câu 58: </w:t>
      </w:r>
      <w:r w:rsidRPr="008114C0">
        <w:t>Trong thí nghiệm I-âng về giao thoa ánh sáng, hai khe cách nhau a = 0,5 mm được chiếu sáng bằng ánh sáng đơn sắc. Khoảng cách từ hai khe đến màn quan sát là 2 m. Trên màn quan sát, trong vùng giữa hai điểm M và N mà MN = 2 cm, người ta đếm được có 10 vân tối và thấy tại M và N đều là vân sáng. Bước sóng của ánh sáng đơn sắc dùng trong thí nghiệm này là</w:t>
      </w:r>
    </w:p>
    <w:p w:rsidR="00B01986" w:rsidRPr="008114C0" w:rsidRDefault="00B01986" w:rsidP="008114C0">
      <w:r w:rsidRPr="008114C0">
        <w:rPr>
          <w:b/>
          <w:bCs/>
          <w:sz w:val="22"/>
          <w:szCs w:val="22"/>
        </w:rPr>
        <w:tab/>
        <w:t xml:space="preserve">A. </w:t>
      </w:r>
      <w:r w:rsidRPr="008114C0">
        <w:t xml:space="preserve">0,4 µm. </w:t>
      </w:r>
      <w:r w:rsidRPr="008114C0">
        <w:rPr>
          <w:b/>
          <w:bCs/>
          <w:sz w:val="22"/>
          <w:szCs w:val="22"/>
        </w:rPr>
        <w:tab/>
        <w:t xml:space="preserve">B. </w:t>
      </w:r>
      <w:r w:rsidRPr="008114C0">
        <w:t xml:space="preserve">0,5 µm. </w:t>
      </w:r>
      <w:r w:rsidRPr="008114C0">
        <w:rPr>
          <w:b/>
          <w:bCs/>
          <w:sz w:val="22"/>
          <w:szCs w:val="22"/>
        </w:rPr>
        <w:tab/>
        <w:t xml:space="preserve">C. </w:t>
      </w:r>
      <w:r w:rsidRPr="008114C0">
        <w:t xml:space="preserve">0,6 µm. </w:t>
      </w:r>
      <w:r w:rsidRPr="008114C0">
        <w:rPr>
          <w:b/>
          <w:bCs/>
          <w:sz w:val="22"/>
          <w:szCs w:val="22"/>
        </w:rPr>
        <w:tab/>
        <w:t xml:space="preserve">D. </w:t>
      </w:r>
      <w:r w:rsidRPr="008114C0">
        <w:t>0,7 µm.</w:t>
      </w:r>
    </w:p>
    <w:p w:rsidR="00B01986" w:rsidRPr="008114C0" w:rsidRDefault="00B01986" w:rsidP="008114C0">
      <w:r w:rsidRPr="008114C0">
        <w:rPr>
          <w:b/>
          <w:bCs/>
        </w:rPr>
        <w:t xml:space="preserve">Câu 59: </w:t>
      </w:r>
      <w:r w:rsidRPr="008114C0">
        <w:t>Trong thí nghiệm Iâng về giao thoa ánh sáng với ánh sáng đơn sắc, khoảng cách giữa hai khe là 1 mm, khoảng cách từ hai khe tới màn là 2 m. Trong khoảng rộng 12,5 mm trên màn có 13 vân tối biết một đầu là vân tối còn một đầu là vân sáng. Bước sóng của ánh sáng đơn sắc đó là :</w:t>
      </w:r>
    </w:p>
    <w:p w:rsidR="00B01986" w:rsidRPr="008114C0" w:rsidRDefault="00B01986" w:rsidP="008114C0">
      <w:r w:rsidRPr="008114C0">
        <w:rPr>
          <w:b/>
          <w:bCs/>
          <w:sz w:val="22"/>
          <w:szCs w:val="22"/>
        </w:rPr>
        <w:tab/>
        <w:t xml:space="preserve">A. </w:t>
      </w:r>
      <w:r w:rsidRPr="008114C0">
        <w:t xml:space="preserve">0,48 µm </w:t>
      </w:r>
      <w:r w:rsidRPr="008114C0">
        <w:rPr>
          <w:b/>
          <w:bCs/>
          <w:sz w:val="22"/>
          <w:szCs w:val="22"/>
        </w:rPr>
        <w:tab/>
        <w:t xml:space="preserve">B. </w:t>
      </w:r>
      <w:r w:rsidRPr="008114C0">
        <w:t xml:space="preserve">0,52 µm </w:t>
      </w:r>
      <w:r w:rsidRPr="008114C0">
        <w:rPr>
          <w:b/>
          <w:bCs/>
          <w:sz w:val="22"/>
          <w:szCs w:val="22"/>
        </w:rPr>
        <w:tab/>
        <w:t xml:space="preserve">C. </w:t>
      </w:r>
      <w:r w:rsidRPr="008114C0">
        <w:t xml:space="preserve">0,5 µm </w:t>
      </w:r>
      <w:r w:rsidRPr="008114C0">
        <w:rPr>
          <w:b/>
          <w:bCs/>
          <w:sz w:val="22"/>
          <w:szCs w:val="22"/>
        </w:rPr>
        <w:tab/>
        <w:t xml:space="preserve">D. </w:t>
      </w:r>
      <w:r w:rsidRPr="008114C0">
        <w:t>0,46 µm</w:t>
      </w:r>
    </w:p>
    <w:p w:rsidR="00B01986" w:rsidRPr="008114C0" w:rsidRDefault="00B01986" w:rsidP="008114C0">
      <w:r w:rsidRPr="008114C0">
        <w:rPr>
          <w:b/>
          <w:bCs/>
        </w:rPr>
        <w:t xml:space="preserve">Câu 60: </w:t>
      </w:r>
      <w:r w:rsidRPr="008114C0">
        <w:t>Trong thí nghiệm về giao thoa ánh sáng của I-âng, chùm sáng đơn sắc có bước sóng λ = 0,5 μm, khoảng cách giữa 2 khe là 1,2 mm, khoảng cách từ 2 khe đến màn ảnh là 3 m. Hai điểm M , N nằm cùng phía với vân sáng trung tâm, cách vân trung tâm các khoảng 4 mm và 18 mm. Giữa M và N có bao nhiêu vân sáng?</w:t>
      </w:r>
    </w:p>
    <w:p w:rsidR="00B01986" w:rsidRPr="008114C0" w:rsidRDefault="00B01986" w:rsidP="008114C0">
      <w:r w:rsidRPr="008114C0">
        <w:rPr>
          <w:b/>
          <w:bCs/>
          <w:sz w:val="22"/>
          <w:szCs w:val="22"/>
        </w:rPr>
        <w:tab/>
        <w:t xml:space="preserve">A. </w:t>
      </w:r>
      <w:r w:rsidRPr="008114C0">
        <w:t xml:space="preserve">11 vân </w:t>
      </w:r>
      <w:r w:rsidRPr="008114C0">
        <w:rPr>
          <w:b/>
          <w:bCs/>
          <w:sz w:val="22"/>
          <w:szCs w:val="22"/>
        </w:rPr>
        <w:tab/>
        <w:t xml:space="preserve">B. </w:t>
      </w:r>
      <w:r w:rsidRPr="008114C0">
        <w:t xml:space="preserve">7 vân </w:t>
      </w:r>
      <w:r w:rsidRPr="008114C0">
        <w:rPr>
          <w:b/>
          <w:bCs/>
          <w:sz w:val="22"/>
          <w:szCs w:val="22"/>
        </w:rPr>
        <w:tab/>
        <w:t xml:space="preserve">C. </w:t>
      </w:r>
      <w:r w:rsidRPr="008114C0">
        <w:t xml:space="preserve">8 vân </w:t>
      </w:r>
      <w:r w:rsidRPr="008114C0">
        <w:rPr>
          <w:b/>
          <w:bCs/>
          <w:sz w:val="22"/>
          <w:szCs w:val="22"/>
        </w:rPr>
        <w:tab/>
        <w:t xml:space="preserve">D. </w:t>
      </w:r>
      <w:r w:rsidRPr="008114C0">
        <w:t>9 vân</w:t>
      </w:r>
    </w:p>
    <w:p w:rsidR="00B01986" w:rsidRDefault="00B01986">
      <w:pPr>
        <w:widowControl w:val="0"/>
        <w:tabs>
          <w:tab w:val="left" w:pos="142"/>
          <w:tab w:val="left" w:pos="284"/>
          <w:tab w:val="left" w:pos="567"/>
          <w:tab w:val="left" w:pos="709"/>
          <w:tab w:val="left" w:pos="851"/>
          <w:tab w:val="left" w:pos="2835"/>
          <w:tab w:val="left" w:pos="5387"/>
          <w:tab w:val="left" w:pos="7938"/>
        </w:tabs>
        <w:autoSpaceDE w:val="0"/>
        <w:autoSpaceDN w:val="0"/>
        <w:jc w:val="both"/>
        <w:rPr>
          <w:b/>
          <w:bCs/>
          <w:color w:val="0000FF"/>
          <w:sz w:val="25"/>
          <w:szCs w:val="25"/>
        </w:rPr>
      </w:pPr>
    </w:p>
    <w:p w:rsidR="00B01986" w:rsidRDefault="00B01986" w:rsidP="008114C0">
      <w:pPr>
        <w:pStyle w:val="Heading1"/>
      </w:pPr>
      <w:r>
        <w:t>BÀI TOÁN TRÙNG VÂN</w:t>
      </w:r>
    </w:p>
    <w:p w:rsidR="00B01986" w:rsidRDefault="00B01986" w:rsidP="008114C0">
      <w:pPr>
        <w:pStyle w:val="Heading2"/>
        <w:rPr>
          <w:color w:val="000000"/>
        </w:rPr>
      </w:pPr>
      <w:r>
        <w:t>Dạng 1: Hai vân sáng trùng nhau</w:t>
      </w:r>
    </w:p>
    <w:p w:rsidR="00B01986" w:rsidRDefault="00B01986" w:rsidP="008114C0">
      <w:r>
        <w:t>Khi đó ta có x</w:t>
      </w:r>
      <w:r>
        <w:rPr>
          <w:vertAlign w:val="subscript"/>
        </w:rPr>
        <w:t>s</w:t>
      </w:r>
      <w:r>
        <w:t>(λ</w:t>
      </w:r>
      <w:r>
        <w:rPr>
          <w:vertAlign w:val="subscript"/>
        </w:rPr>
        <w:t>1</w:t>
      </w:r>
      <w:r>
        <w:t>) = x</w:t>
      </w:r>
      <w:r>
        <w:rPr>
          <w:vertAlign w:val="subscript"/>
        </w:rPr>
        <w:t>s</w:t>
      </w:r>
      <w:r>
        <w:t>(λ</w:t>
      </w:r>
      <w:r>
        <w:rPr>
          <w:vertAlign w:val="subscript"/>
        </w:rPr>
        <w:t>2</w:t>
      </w:r>
      <w:r>
        <w:t xml:space="preserve">)  </w:t>
      </w:r>
      <w:r>
        <w:sym w:font="Symbol" w:char="F0DB"/>
      </w:r>
      <w:r>
        <w:t xml:space="preserve"> k</w:t>
      </w:r>
      <w:r>
        <w:rPr>
          <w:vertAlign w:val="subscript"/>
        </w:rPr>
        <w:t>1</w:t>
      </w:r>
      <w:r>
        <w:t>i</w:t>
      </w:r>
      <w:r>
        <w:rPr>
          <w:vertAlign w:val="subscript"/>
        </w:rPr>
        <w:t xml:space="preserve">1 </w:t>
      </w:r>
      <w:r>
        <w:t xml:space="preserve"> =  k</w:t>
      </w:r>
      <w:r>
        <w:rPr>
          <w:vertAlign w:val="subscript"/>
        </w:rPr>
        <w:t>2</w:t>
      </w:r>
      <w:r>
        <w:t>i</w:t>
      </w:r>
      <w:r>
        <w:rPr>
          <w:vertAlign w:val="subscript"/>
        </w:rPr>
        <w:t>2</w:t>
      </w:r>
      <w:r>
        <w:t xml:space="preserve"> </w:t>
      </w:r>
      <w:r w:rsidR="008114C0" w:rsidRPr="009560F0">
        <w:sym w:font="Symbol" w:char="F0DE"/>
      </w:r>
      <w:r>
        <w:t xml:space="preserve"> k</w:t>
      </w:r>
      <w:r>
        <w:rPr>
          <w:vertAlign w:val="subscript"/>
        </w:rPr>
        <w:t>1</w:t>
      </w:r>
      <w:r>
        <w:t>λ</w:t>
      </w:r>
      <w:r>
        <w:rPr>
          <w:vertAlign w:val="subscript"/>
        </w:rPr>
        <w:t>1</w:t>
      </w:r>
      <w:r>
        <w:t xml:space="preserve"> = k</w:t>
      </w:r>
      <w:r>
        <w:rPr>
          <w:vertAlign w:val="subscript"/>
        </w:rPr>
        <w:t>2</w:t>
      </w:r>
      <w:r>
        <w:t>λ</w:t>
      </w:r>
      <w:r>
        <w:rPr>
          <w:vertAlign w:val="subscript"/>
        </w:rPr>
        <w:t>2</w:t>
      </w:r>
      <w:r>
        <w:t xml:space="preserve"> </w:t>
      </w:r>
      <w:r>
        <w:sym w:font="Symbol" w:char="F0DB"/>
      </w:r>
      <w:r>
        <w:t xml:space="preserve">  </w:t>
      </w:r>
      <w:r w:rsidR="002450E2" w:rsidRPr="002450E2">
        <w:rPr>
          <w:position w:val="-30"/>
        </w:rPr>
        <w:object w:dxaOrig="880" w:dyaOrig="680">
          <v:shape id="_x0000_i1106" type="#_x0000_t75" style="width:44.25pt;height:33.75pt" o:ole="">
            <v:imagedata r:id="rId180" o:title=""/>
          </v:shape>
          <o:OLEObject Type="Embed" ProgID="Equation.3" ShapeID="_x0000_i1106" DrawAspect="Content" ObjectID="_1550253028" r:id="rId181">
            <o:FieldCodes>\s</o:FieldCodes>
          </o:OLEObject>
        </w:object>
      </w:r>
      <w:r>
        <w:t xml:space="preserve"> (1)</w:t>
      </w:r>
    </w:p>
    <w:p w:rsidR="00B01986" w:rsidRDefault="00B01986" w:rsidP="008114C0">
      <w:r>
        <w:t>Khi biết λ</w:t>
      </w:r>
      <w:r>
        <w:rPr>
          <w:vertAlign w:val="subscript"/>
        </w:rPr>
        <w:t>1</w:t>
      </w:r>
      <w:r>
        <w:t xml:space="preserve"> và λ</w:t>
      </w:r>
      <w:r>
        <w:rPr>
          <w:vertAlign w:val="subscript"/>
        </w:rPr>
        <w:t>2</w:t>
      </w:r>
      <w:r>
        <w:t xml:space="preserve"> thì các cặp giá trị nguyên của k</w:t>
      </w:r>
      <w:r>
        <w:rPr>
          <w:vertAlign w:val="subscript"/>
        </w:rPr>
        <w:t>1</w:t>
      </w:r>
      <w:r>
        <w:t xml:space="preserve"> và k</w:t>
      </w:r>
      <w:r>
        <w:rPr>
          <w:vertAlign w:val="subscript"/>
        </w:rPr>
        <w:t>2</w:t>
      </w:r>
      <w:r>
        <w:t xml:space="preserve"> thỏa mãn (1) cho phép xác định tọa độ trùng nhau của các vân sáng, cặp (k</w:t>
      </w:r>
      <w:r>
        <w:rPr>
          <w:vertAlign w:val="subscript"/>
        </w:rPr>
        <w:t>1</w:t>
      </w:r>
      <w:r>
        <w:t>, k</w:t>
      </w:r>
      <w:r>
        <w:rPr>
          <w:vertAlign w:val="subscript"/>
        </w:rPr>
        <w:t>2</w:t>
      </w:r>
      <w:r>
        <w:t>) nguyên và nhỏ nhất cho biết tọa độ trùng nhau gần nhất so với vân trung tâm O.</w:t>
      </w:r>
    </w:p>
    <w:p w:rsidR="00B01986" w:rsidRPr="008114C0" w:rsidRDefault="00B01986" w:rsidP="008114C0">
      <w:pPr>
        <w:pStyle w:val="Note"/>
        <w:rPr>
          <w:u w:val="single"/>
        </w:rPr>
      </w:pPr>
      <w:r w:rsidRPr="008114C0">
        <w:rPr>
          <w:u w:val="single"/>
        </w:rPr>
        <w:t>Nhận xét:</w:t>
      </w:r>
    </w:p>
    <w:p w:rsidR="00B01986" w:rsidRDefault="00B01986" w:rsidP="008114C0">
      <w:pPr>
        <w:pStyle w:val="Note"/>
      </w:pPr>
      <w:r>
        <w:t>Có hai dạng câu hỏi thường gặp nhất của bài toán trùng vân ứng với hai bức xạ:</w:t>
      </w:r>
    </w:p>
    <w:p w:rsidR="00B01986" w:rsidRDefault="00B01986" w:rsidP="008114C0">
      <w:pPr>
        <w:pStyle w:val="Note"/>
        <w:numPr>
          <w:ilvl w:val="0"/>
          <w:numId w:val="19"/>
        </w:numPr>
      </w:pPr>
      <w:r>
        <w:t>Tìm số vân sáng có trong khoảng từ vân trung tâm đến vị trí trùng nhau gần nhất của hai bức xạ.</w:t>
      </w:r>
    </w:p>
    <w:p w:rsidR="00B01986" w:rsidRDefault="00B01986" w:rsidP="008114C0">
      <w:pPr>
        <w:pStyle w:val="Note"/>
      </w:pPr>
      <w:r>
        <w:t>Đối với câu hỏi này thì chúng ta cần xác định vị trí trùng gần nhất, căn cứ vào các giá trị của k</w:t>
      </w:r>
      <w:r>
        <w:rPr>
          <w:vertAlign w:val="subscript"/>
        </w:rPr>
        <w:t>1</w:t>
      </w:r>
      <w:r>
        <w:t>, k</w:t>
      </w:r>
      <w:r>
        <w:rPr>
          <w:vertAlign w:val="subscript"/>
        </w:rPr>
        <w:t>2</w:t>
      </w:r>
      <w:r>
        <w:t xml:space="preserve"> để biết được vị trí đó là vân bậc nào của các bức xạ, từ đó tính được tổng số vân trong khoảng, trừ đi số vân trùng sẽ tìm được số vân quan sát được thực sự.</w:t>
      </w:r>
    </w:p>
    <w:p w:rsidR="00B01986" w:rsidRDefault="00B01986" w:rsidP="008114C0">
      <w:pPr>
        <w:pStyle w:val="Note"/>
        <w:numPr>
          <w:ilvl w:val="0"/>
          <w:numId w:val="19"/>
        </w:numPr>
      </w:pPr>
      <w:r>
        <w:t>Tìm số vân trùng nhau của hai bức xạ trên một khoảng hay đoạn cho trước.</w:t>
      </w:r>
    </w:p>
    <w:p w:rsidR="00B01986" w:rsidRDefault="00B01986" w:rsidP="008114C0">
      <w:pPr>
        <w:pStyle w:val="Note"/>
      </w:pPr>
      <w:r>
        <w:t>Câu hỏi dạng này đã được sử dụng cho đề thi đại học năm 2009, để giải quyết câu hỏi này thì đầu tiên chúng ta cần xác định được điều kiện trùng vân và khoảng cách giữa các lần trung là bao nhiêu, từ đó căn cứ vào vị trí của khoảng cho trước (thường là giới hạn bởi hai điểm nào đó) để tính ra trong khoảng đó có bao nhiêu vân trùng.</w:t>
      </w:r>
    </w:p>
    <w:p w:rsidR="00B01986" w:rsidRPr="0028718C" w:rsidRDefault="00B01986" w:rsidP="0028718C">
      <w:r w:rsidRPr="0028718C">
        <w:rPr>
          <w:b/>
          <w:bCs/>
        </w:rPr>
        <w:t xml:space="preserve">Ví dụ 1: </w:t>
      </w:r>
      <w:r w:rsidRPr="0028718C">
        <w:t>Trong thí nghiệm giao thoa ánh sáng với hai bước sóng λ</w:t>
      </w:r>
      <w:r w:rsidRPr="0028718C">
        <w:rPr>
          <w:vertAlign w:val="subscript"/>
        </w:rPr>
        <w:t>1</w:t>
      </w:r>
      <w:r w:rsidRPr="0028718C">
        <w:t xml:space="preserve"> = 0,6 (μm), còn λ</w:t>
      </w:r>
      <w:r w:rsidRPr="0028718C">
        <w:rPr>
          <w:vertAlign w:val="subscript"/>
        </w:rPr>
        <w:t>2</w:t>
      </w:r>
      <w:r w:rsidRPr="0028718C">
        <w:t xml:space="preserve"> chưa biết. Trên màn ảnh người ta thấy vân sáng bậc 5 của hệ vân ứng với bước sóng λ</w:t>
      </w:r>
      <w:r w:rsidRPr="0028718C">
        <w:rPr>
          <w:vertAlign w:val="subscript"/>
        </w:rPr>
        <w:t>1</w:t>
      </w:r>
      <w:r w:rsidRPr="0028718C">
        <w:t xml:space="preserve"> trùng với vân tối bậc 5 của hệ vân ứng với λ</w:t>
      </w:r>
      <w:r w:rsidRPr="0028718C">
        <w:rPr>
          <w:vertAlign w:val="subscript"/>
        </w:rPr>
        <w:t>2</w:t>
      </w:r>
      <w:r w:rsidRPr="0028718C">
        <w:t>. Tìm bước sóng λ</w:t>
      </w:r>
      <w:r w:rsidRPr="0028718C">
        <w:rPr>
          <w:vertAlign w:val="subscript"/>
        </w:rPr>
        <w:t>2</w:t>
      </w:r>
      <w:r w:rsidRPr="0028718C">
        <w:t>.</w:t>
      </w:r>
    </w:p>
    <w:p w:rsidR="00B01986" w:rsidRPr="0028718C" w:rsidRDefault="00C66E2B" w:rsidP="0028718C">
      <w:pPr>
        <w:jc w:val="center"/>
      </w:pPr>
      <w:r w:rsidRPr="0028718C">
        <w:rPr>
          <w:iCs/>
          <w:u w:val="single"/>
        </w:rPr>
        <w:t>Hướng dẫn giải:</w:t>
      </w:r>
    </w:p>
    <w:p w:rsidR="00B01986" w:rsidRPr="0028718C" w:rsidRDefault="00B01986" w:rsidP="0028718C">
      <w:r w:rsidRPr="0028718C">
        <w:t>Vân sáng bậc 5 của λ</w:t>
      </w:r>
      <w:r w:rsidRPr="0028718C">
        <w:rPr>
          <w:vertAlign w:val="subscript"/>
        </w:rPr>
        <w:t>1</w:t>
      </w:r>
      <w:r w:rsidRPr="0028718C">
        <w:t xml:space="preserve"> có k = 5, còn vân tối bậc 5 của λ</w:t>
      </w:r>
      <w:r w:rsidRPr="0028718C">
        <w:rPr>
          <w:vertAlign w:val="subscript"/>
        </w:rPr>
        <w:t>2</w:t>
      </w:r>
      <w:r w:rsidRPr="0028718C">
        <w:t xml:space="preserve"> có k = 4.</w:t>
      </w:r>
    </w:p>
    <w:p w:rsidR="00B01986" w:rsidRPr="0028718C" w:rsidRDefault="00B01986" w:rsidP="0028718C">
      <w:r w:rsidRPr="0028718C">
        <w:t xml:space="preserve"> Theo bài ta có phương trình x</w:t>
      </w:r>
      <w:r w:rsidRPr="0028718C">
        <w:rPr>
          <w:vertAlign w:val="subscript"/>
        </w:rPr>
        <w:t>s5</w:t>
      </w:r>
      <w:r w:rsidRPr="0028718C">
        <w:t>(λ</w:t>
      </w:r>
      <w:r w:rsidRPr="0028718C">
        <w:rPr>
          <w:vertAlign w:val="subscript"/>
        </w:rPr>
        <w:t>1</w:t>
      </w:r>
      <w:r w:rsidRPr="0028718C">
        <w:t>) = x</w:t>
      </w:r>
      <w:r w:rsidRPr="0028718C">
        <w:rPr>
          <w:vertAlign w:val="subscript"/>
        </w:rPr>
        <w:t>t4</w:t>
      </w:r>
      <w:r w:rsidRPr="0028718C">
        <w:t>(λ</w:t>
      </w:r>
      <w:r w:rsidRPr="0028718C">
        <w:rPr>
          <w:vertAlign w:val="subscript"/>
        </w:rPr>
        <w:t>2</w:t>
      </w:r>
      <w:r w:rsidRPr="0028718C">
        <w:t xml:space="preserve">) </w:t>
      </w:r>
      <w:r w:rsidRPr="0028718C">
        <w:sym w:font="Symbol" w:char="F0DB"/>
      </w:r>
      <w:r w:rsidRPr="0028718C">
        <w:t xml:space="preserve"> </w:t>
      </w:r>
      <w:r w:rsidR="002450E2" w:rsidRPr="0028718C">
        <w:rPr>
          <w:position w:val="-24"/>
        </w:rPr>
        <w:object w:dxaOrig="2120" w:dyaOrig="620">
          <v:shape id="_x0000_i1107" type="#_x0000_t75" style="width:105.75pt;height:30.75pt" o:ole="">
            <v:imagedata r:id="rId182" o:title=""/>
          </v:shape>
          <o:OLEObject Type="Embed" ProgID="Equation.3" ShapeID="_x0000_i1107" DrawAspect="Content" ObjectID="_1550253029" r:id="rId183">
            <o:FieldCodes>\s</o:FieldCodes>
          </o:OLEObject>
        </w:object>
      </w:r>
      <w:r w:rsidRPr="0028718C">
        <w:t xml:space="preserve"> </w:t>
      </w:r>
      <w:r w:rsidR="005A301D" w:rsidRPr="0028718C">
        <w:sym w:font="Symbol" w:char="F0DE"/>
      </w:r>
      <w:r w:rsidR="005A301D" w:rsidRPr="0028718C">
        <w:t xml:space="preserve"> </w:t>
      </w:r>
      <w:r w:rsidRPr="0028718C">
        <w:t xml:space="preserve"> λ</w:t>
      </w:r>
      <w:r w:rsidRPr="0028718C">
        <w:rPr>
          <w:vertAlign w:val="subscript"/>
        </w:rPr>
        <w:t>2</w:t>
      </w:r>
      <w:r w:rsidRPr="0028718C">
        <w:t xml:space="preserve">= </w:t>
      </w:r>
      <w:r w:rsidR="002450E2" w:rsidRPr="0028718C">
        <w:rPr>
          <w:position w:val="-24"/>
        </w:rPr>
        <w:object w:dxaOrig="540" w:dyaOrig="620">
          <v:shape id="_x0000_i1108" type="#_x0000_t75" style="width:27pt;height:30.75pt" o:ole="">
            <v:imagedata r:id="rId184" o:title=""/>
          </v:shape>
          <o:OLEObject Type="Embed" ProgID="Equation.3" ShapeID="_x0000_i1108" DrawAspect="Content" ObjectID="_1550253030" r:id="rId185">
            <o:FieldCodes>\s</o:FieldCodes>
          </o:OLEObject>
        </w:object>
      </w:r>
      <w:r w:rsidRPr="0028718C">
        <w:t xml:space="preserve"> = 0,66 (μm).</w:t>
      </w:r>
    </w:p>
    <w:p w:rsidR="00B01986" w:rsidRPr="0028718C" w:rsidRDefault="00B01986" w:rsidP="0028718C">
      <w:r w:rsidRPr="0028718C">
        <w:t>Vậy λ</w:t>
      </w:r>
      <w:r w:rsidRPr="0028718C">
        <w:rPr>
          <w:vertAlign w:val="subscript"/>
        </w:rPr>
        <w:t>2</w:t>
      </w:r>
      <w:r w:rsidRPr="0028718C">
        <w:t xml:space="preserve"> = 0,66 (μm).</w:t>
      </w:r>
    </w:p>
    <w:p w:rsidR="00B01986" w:rsidRPr="0028718C" w:rsidRDefault="00B01986" w:rsidP="0028718C">
      <w:r w:rsidRPr="0028718C">
        <w:rPr>
          <w:b/>
          <w:bCs/>
        </w:rPr>
        <w:t xml:space="preserve">Ví dụ 2: </w:t>
      </w:r>
      <w:r w:rsidRPr="0028718C">
        <w:t>Hai khe I-âng S</w:t>
      </w:r>
      <w:r w:rsidRPr="0028718C">
        <w:rPr>
          <w:vertAlign w:val="subscript"/>
        </w:rPr>
        <w:t>1</w:t>
      </w:r>
      <w:r w:rsidRPr="0028718C">
        <w:t>, S</w:t>
      </w:r>
      <w:r w:rsidRPr="0028718C">
        <w:rPr>
          <w:vertAlign w:val="subscript"/>
        </w:rPr>
        <w:t>2</w:t>
      </w:r>
      <w:r w:rsidRPr="0028718C">
        <w:t xml:space="preserve"> cách nhau a = 2 mm được chiếu bởi nguồn sáng S.</w:t>
      </w:r>
    </w:p>
    <w:p w:rsidR="00B01986" w:rsidRPr="0028718C" w:rsidRDefault="00B01986" w:rsidP="0028718C">
      <w:r w:rsidRPr="0028718C">
        <w:t>a) Nguồn S phát ánh sáng đơn sắc có bước sóng λ</w:t>
      </w:r>
      <w:r w:rsidRPr="0028718C">
        <w:rPr>
          <w:vertAlign w:val="subscript"/>
        </w:rPr>
        <w:t>1</w:t>
      </w:r>
      <w:r w:rsidRPr="0028718C">
        <w:t>, người ta quan sát được 7 vân sáng mà khoảng cách giữa hai vân sáng ngoài cùng đo được là 2,16 mm. Tìm λ</w:t>
      </w:r>
      <w:r w:rsidRPr="0028718C">
        <w:rPr>
          <w:vertAlign w:val="subscript"/>
        </w:rPr>
        <w:t>1</w:t>
      </w:r>
      <w:r w:rsidRPr="0028718C">
        <w:t xml:space="preserve"> biết màn quan sát đặt cách S</w:t>
      </w:r>
      <w:r w:rsidRPr="0028718C">
        <w:rPr>
          <w:vertAlign w:val="subscript"/>
        </w:rPr>
        <w:t>1</w:t>
      </w:r>
      <w:r w:rsidRPr="0028718C">
        <w:t>S</w:t>
      </w:r>
      <w:r w:rsidRPr="0028718C">
        <w:rPr>
          <w:vertAlign w:val="subscript"/>
        </w:rPr>
        <w:t>2</w:t>
      </w:r>
      <w:r w:rsidRPr="0028718C">
        <w:t xml:space="preserve"> một khoảng D = 1,2 m.</w:t>
      </w:r>
    </w:p>
    <w:p w:rsidR="00B01986" w:rsidRPr="0028718C" w:rsidRDefault="00B01986" w:rsidP="0028718C">
      <w:r w:rsidRPr="0028718C">
        <w:t>b) Nguồn S phát đồng thời hai bức xạ: bức xạ màu đỏ có λ</w:t>
      </w:r>
      <w:r w:rsidRPr="0028718C">
        <w:rPr>
          <w:vertAlign w:val="subscript"/>
        </w:rPr>
        <w:t>2</w:t>
      </w:r>
      <w:r w:rsidRPr="0028718C">
        <w:t xml:space="preserve"> = 640 nm, và màu lam có λ</w:t>
      </w:r>
      <w:r w:rsidRPr="0028718C">
        <w:rPr>
          <w:vertAlign w:val="subscript"/>
        </w:rPr>
        <w:t>3</w:t>
      </w:r>
      <w:r w:rsidRPr="0028718C">
        <w:t xml:space="preserve"> = 0,48 μm, tính khoảng vân i</w:t>
      </w:r>
      <w:r w:rsidRPr="0028718C">
        <w:rPr>
          <w:vertAlign w:val="subscript"/>
        </w:rPr>
        <w:t>2</w:t>
      </w:r>
      <w:r w:rsidRPr="0028718C">
        <w:t>, i</w:t>
      </w:r>
      <w:r w:rsidRPr="0028718C">
        <w:rPr>
          <w:vertAlign w:val="subscript"/>
        </w:rPr>
        <w:t>3</w:t>
      </w:r>
      <w:r w:rsidRPr="0028718C">
        <w:t xml:space="preserve"> ứng với hai bức xạ này. Tính khoảng cách từ vân sáng trung tâm đến vân sáng cùng màu gần với nó nhất.</w:t>
      </w:r>
    </w:p>
    <w:p w:rsidR="00B01986" w:rsidRPr="0028718C" w:rsidRDefault="00C66E2B" w:rsidP="0028718C">
      <w:pPr>
        <w:jc w:val="center"/>
      </w:pPr>
      <w:r w:rsidRPr="0028718C">
        <w:rPr>
          <w:iCs/>
          <w:u w:val="single"/>
        </w:rPr>
        <w:t>Hướng dẫn giải:</w:t>
      </w:r>
    </w:p>
    <w:p w:rsidR="00B01986" w:rsidRPr="0028718C" w:rsidRDefault="00B01986" w:rsidP="0028718C">
      <w:r w:rsidRPr="0028718C">
        <w:rPr>
          <w:bCs/>
        </w:rPr>
        <w:t>a)</w:t>
      </w:r>
      <w:r w:rsidRPr="0028718C">
        <w:rPr>
          <w:b/>
          <w:bCs/>
        </w:rPr>
        <w:t xml:space="preserve"> </w:t>
      </w:r>
      <w:r w:rsidRPr="0028718C">
        <w:t>Giữa 7 vân sáng có 6 khoảng vân nên 6i</w:t>
      </w:r>
      <w:r w:rsidRPr="0028718C">
        <w:rPr>
          <w:vertAlign w:val="subscript"/>
        </w:rPr>
        <w:t xml:space="preserve">1 </w:t>
      </w:r>
      <w:r w:rsidRPr="0028718C">
        <w:t xml:space="preserve">= 2,16 (mm) </w:t>
      </w:r>
      <w:r w:rsidR="005A301D" w:rsidRPr="0028718C">
        <w:sym w:font="Symbol" w:char="F0DE"/>
      </w:r>
      <w:r w:rsidR="005A301D" w:rsidRPr="0028718C">
        <w:t xml:space="preserve"> </w:t>
      </w:r>
      <w:r w:rsidRPr="0028718C">
        <w:t xml:space="preserve"> i</w:t>
      </w:r>
      <w:r w:rsidRPr="0028718C">
        <w:rPr>
          <w:vertAlign w:val="subscript"/>
        </w:rPr>
        <w:t>1</w:t>
      </w:r>
      <w:r w:rsidR="005A301D" w:rsidRPr="0028718C">
        <w:t xml:space="preserve"> = 0,6 mm </w:t>
      </w:r>
      <w:r w:rsidR="005A301D" w:rsidRPr="0028718C">
        <w:sym w:font="Symbol" w:char="F0DE"/>
      </w:r>
      <w:r w:rsidR="005A301D" w:rsidRPr="0028718C">
        <w:t xml:space="preserve"> </w:t>
      </w:r>
      <w:r w:rsidRPr="0028718C">
        <w:t xml:space="preserve"> λ</w:t>
      </w:r>
      <w:r w:rsidRPr="0028718C">
        <w:rPr>
          <w:vertAlign w:val="subscript"/>
        </w:rPr>
        <w:t>1</w:t>
      </w:r>
      <w:r w:rsidRPr="0028718C">
        <w:t xml:space="preserve"> =  0,6 (μm)</w:t>
      </w:r>
    </w:p>
    <w:p w:rsidR="00B01986" w:rsidRPr="0028718C" w:rsidRDefault="00B01986" w:rsidP="0028718C">
      <w:r w:rsidRPr="0028718C">
        <w:rPr>
          <w:bCs/>
        </w:rPr>
        <w:lastRenderedPageBreak/>
        <w:t>b)</w:t>
      </w:r>
      <w:r w:rsidRPr="0028718C">
        <w:rPr>
          <w:b/>
          <w:bCs/>
        </w:rPr>
        <w:t xml:space="preserve"> </w:t>
      </w:r>
      <w:r w:rsidRPr="0028718C">
        <w:t xml:space="preserve">Khoảng vân tương ứng với hai bức xạ đỏ và lam là </w:t>
      </w:r>
      <w:r w:rsidR="002450E2" w:rsidRPr="0028718C">
        <w:rPr>
          <w:position w:val="-62"/>
        </w:rPr>
        <w:object w:dxaOrig="3840" w:dyaOrig="1359">
          <v:shape id="_x0000_i1109" type="#_x0000_t75" style="width:192pt;height:68.25pt" o:ole="">
            <v:imagedata r:id="rId186" o:title=""/>
          </v:shape>
          <o:OLEObject Type="Embed" ProgID="Equation.3" ShapeID="_x0000_i1109" DrawAspect="Content" ObjectID="_1550253031" r:id="rId187">
            <o:FieldCodes>\s</o:FieldCodes>
          </o:OLEObject>
        </w:object>
      </w:r>
    </w:p>
    <w:p w:rsidR="00B01986" w:rsidRPr="0028718C" w:rsidRDefault="00B01986" w:rsidP="0028718C">
      <w:r w:rsidRPr="0028718C">
        <w:t>Xét một điểm M bất kỳ là điểm trùng của hai vân sáng ứng với λ</w:t>
      </w:r>
      <w:r w:rsidRPr="0028718C">
        <w:rPr>
          <w:vertAlign w:val="subscript"/>
        </w:rPr>
        <w:t>2</w:t>
      </w:r>
      <w:r w:rsidRPr="0028718C">
        <w:t xml:space="preserve"> và λ</w:t>
      </w:r>
      <w:r w:rsidRPr="0028718C">
        <w:rPr>
          <w:vertAlign w:val="subscript"/>
        </w:rPr>
        <w:t>3</w:t>
      </w:r>
      <w:r w:rsidRPr="0028718C">
        <w:t>.</w:t>
      </w:r>
    </w:p>
    <w:p w:rsidR="00B01986" w:rsidRPr="0028718C" w:rsidRDefault="00B01986" w:rsidP="0028718C">
      <w:r w:rsidRPr="0028718C">
        <w:t>Ta có x</w:t>
      </w:r>
      <w:r w:rsidRPr="0028718C">
        <w:rPr>
          <w:vertAlign w:val="subscript"/>
        </w:rPr>
        <w:t>s</w:t>
      </w:r>
      <w:r w:rsidRPr="0028718C">
        <w:t>(λ</w:t>
      </w:r>
      <w:r w:rsidRPr="0028718C">
        <w:rPr>
          <w:vertAlign w:val="subscript"/>
        </w:rPr>
        <w:t>2</w:t>
      </w:r>
      <w:r w:rsidRPr="0028718C">
        <w:t>) = x</w:t>
      </w:r>
      <w:r w:rsidRPr="0028718C">
        <w:rPr>
          <w:vertAlign w:val="subscript"/>
        </w:rPr>
        <w:t>s</w:t>
      </w:r>
      <w:r w:rsidRPr="0028718C">
        <w:t>(λ</w:t>
      </w:r>
      <w:r w:rsidRPr="0028718C">
        <w:rPr>
          <w:vertAlign w:val="subscript"/>
        </w:rPr>
        <w:t>3</w:t>
      </w:r>
      <w:r w:rsidRPr="0028718C">
        <w:t xml:space="preserve">) </w:t>
      </w:r>
      <w:r w:rsidRPr="0028718C">
        <w:sym w:font="Symbol" w:char="F0DB"/>
      </w:r>
      <w:r w:rsidRPr="0028718C">
        <w:t xml:space="preserve">  k</w:t>
      </w:r>
      <w:r w:rsidRPr="0028718C">
        <w:rPr>
          <w:vertAlign w:val="subscript"/>
        </w:rPr>
        <w:t>2</w:t>
      </w:r>
      <w:r w:rsidRPr="0028718C">
        <w:t>i</w:t>
      </w:r>
      <w:r w:rsidRPr="0028718C">
        <w:rPr>
          <w:vertAlign w:val="subscript"/>
        </w:rPr>
        <w:t xml:space="preserve">2 </w:t>
      </w:r>
      <w:r w:rsidRPr="0028718C">
        <w:t xml:space="preserve"> =  k</w:t>
      </w:r>
      <w:r w:rsidRPr="0028718C">
        <w:rPr>
          <w:vertAlign w:val="subscript"/>
        </w:rPr>
        <w:t>3</w:t>
      </w:r>
      <w:r w:rsidRPr="0028718C">
        <w:t>i</w:t>
      </w:r>
      <w:r w:rsidRPr="0028718C">
        <w:rPr>
          <w:vertAlign w:val="subscript"/>
        </w:rPr>
        <w:t>3</w:t>
      </w:r>
      <w:r w:rsidRPr="0028718C">
        <w:t xml:space="preserve"> </w:t>
      </w:r>
      <w:r w:rsidR="00740DE8" w:rsidRPr="0028718C">
        <w:sym w:font="Symbol" w:char="F0DE"/>
      </w:r>
      <w:r w:rsidR="00740DE8" w:rsidRPr="0028718C">
        <w:t xml:space="preserve"> </w:t>
      </w:r>
      <w:r w:rsidRPr="0028718C">
        <w:t xml:space="preserve"> k</w:t>
      </w:r>
      <w:r w:rsidRPr="0028718C">
        <w:rPr>
          <w:vertAlign w:val="subscript"/>
        </w:rPr>
        <w:t>2</w:t>
      </w:r>
      <w:r w:rsidRPr="0028718C">
        <w:t>λ</w:t>
      </w:r>
      <w:r w:rsidRPr="0028718C">
        <w:rPr>
          <w:vertAlign w:val="subscript"/>
        </w:rPr>
        <w:t>2</w:t>
      </w:r>
      <w:r w:rsidRPr="0028718C">
        <w:t xml:space="preserve"> = k</w:t>
      </w:r>
      <w:r w:rsidRPr="0028718C">
        <w:rPr>
          <w:vertAlign w:val="subscript"/>
        </w:rPr>
        <w:t>3</w:t>
      </w:r>
      <w:r w:rsidRPr="0028718C">
        <w:t>λ</w:t>
      </w:r>
      <w:r w:rsidRPr="0028718C">
        <w:rPr>
          <w:vertAlign w:val="subscript"/>
        </w:rPr>
        <w:t>3</w:t>
      </w:r>
      <w:r w:rsidRPr="0028718C">
        <w:t xml:space="preserve"> </w:t>
      </w:r>
      <w:r w:rsidR="005A301D" w:rsidRPr="0028718C">
        <w:rPr>
          <w:position w:val="-30"/>
        </w:rPr>
        <w:object w:dxaOrig="1060" w:dyaOrig="680">
          <v:shape id="_x0000_i1450" type="#_x0000_t75" style="width:53.25pt;height:33.75pt" o:ole="">
            <v:imagedata r:id="rId188" o:title=""/>
          </v:shape>
          <o:OLEObject Type="Embed" ProgID="Equation.DSMT4" ShapeID="_x0000_i1450" DrawAspect="Content" ObjectID="_1550253032" r:id="rId189">
            <o:FieldCodes>\s</o:FieldCodes>
          </o:OLEObject>
        </w:object>
      </w:r>
      <w:r w:rsidRPr="0028718C">
        <w:t xml:space="preserve"> </w:t>
      </w:r>
    </w:p>
    <w:p w:rsidR="00B01986" w:rsidRPr="0028718C" w:rsidRDefault="00B01986" w:rsidP="0028718C">
      <w:r w:rsidRPr="0028718C">
        <w:t>Vân sáng gần vân trung tâm O nhất ứng với cặp k</w:t>
      </w:r>
      <w:r w:rsidRPr="0028718C">
        <w:rPr>
          <w:vertAlign w:val="subscript"/>
        </w:rPr>
        <w:t>2</w:t>
      </w:r>
      <w:r w:rsidRPr="0028718C">
        <w:t xml:space="preserve"> = 3 và k</w:t>
      </w:r>
      <w:r w:rsidRPr="0028718C">
        <w:rPr>
          <w:vertAlign w:val="subscript"/>
        </w:rPr>
        <w:t>3</w:t>
      </w:r>
      <w:r w:rsidRPr="0028718C">
        <w:t xml:space="preserve"> = 4.</w:t>
      </w:r>
    </w:p>
    <w:p w:rsidR="00B01986" w:rsidRPr="0028718C" w:rsidRDefault="00B01986" w:rsidP="0028718C">
      <w:r w:rsidRPr="0028718C">
        <w:t>Khi đó, tọa độ trùng nhau là x = x</w:t>
      </w:r>
      <w:r w:rsidRPr="0028718C">
        <w:rPr>
          <w:vertAlign w:val="subscript"/>
        </w:rPr>
        <w:t>s3</w:t>
      </w:r>
      <w:r w:rsidRPr="0028718C">
        <w:t>(λ</w:t>
      </w:r>
      <w:r w:rsidRPr="0028718C">
        <w:rPr>
          <w:vertAlign w:val="subscript"/>
        </w:rPr>
        <w:t>2</w:t>
      </w:r>
      <w:r w:rsidRPr="0028718C">
        <w:t>) = x</w:t>
      </w:r>
      <w:r w:rsidRPr="0028718C">
        <w:rPr>
          <w:vertAlign w:val="subscript"/>
        </w:rPr>
        <w:t>s4</w:t>
      </w:r>
      <w:r w:rsidRPr="0028718C">
        <w:t>(λ</w:t>
      </w:r>
      <w:r w:rsidRPr="0028718C">
        <w:rPr>
          <w:vertAlign w:val="subscript"/>
        </w:rPr>
        <w:t>3</w:t>
      </w:r>
      <w:r w:rsidRPr="0028718C">
        <w:t>) = 3i</w:t>
      </w:r>
      <w:r w:rsidRPr="0028718C">
        <w:rPr>
          <w:vertAlign w:val="subscript"/>
        </w:rPr>
        <w:t>2</w:t>
      </w:r>
      <w:r w:rsidRPr="0028718C">
        <w:t xml:space="preserve"> = 4i</w:t>
      </w:r>
      <w:r w:rsidRPr="0028718C">
        <w:rPr>
          <w:vertAlign w:val="subscript"/>
        </w:rPr>
        <w:t>3</w:t>
      </w:r>
      <w:r w:rsidRPr="0028718C">
        <w:t xml:space="preserve"> =1,152 (mm).</w:t>
      </w:r>
    </w:p>
    <w:p w:rsidR="00B01986" w:rsidRPr="0028718C" w:rsidRDefault="00B01986" w:rsidP="0028718C">
      <w:pPr>
        <w:rPr>
          <w:sz w:val="25"/>
          <w:szCs w:val="25"/>
        </w:rPr>
      </w:pPr>
      <w:r w:rsidRPr="0028718C">
        <w:rPr>
          <w:b/>
          <w:bCs/>
          <w:sz w:val="25"/>
          <w:szCs w:val="25"/>
        </w:rPr>
        <w:t>Ví dụ</w:t>
      </w:r>
      <w:r w:rsidR="00753266" w:rsidRPr="0028718C">
        <w:rPr>
          <w:b/>
          <w:bCs/>
          <w:sz w:val="25"/>
          <w:szCs w:val="25"/>
        </w:rPr>
        <w:t xml:space="preserve"> 3</w:t>
      </w:r>
      <w:r w:rsidRPr="0028718C">
        <w:rPr>
          <w:b/>
          <w:bCs/>
          <w:sz w:val="25"/>
          <w:szCs w:val="25"/>
        </w:rPr>
        <w:t>: (Khối A – 2003)</w:t>
      </w:r>
    </w:p>
    <w:p w:rsidR="00B01986" w:rsidRPr="0028718C" w:rsidRDefault="00B01986" w:rsidP="0028718C">
      <w:pPr>
        <w:rPr>
          <w:sz w:val="25"/>
          <w:szCs w:val="25"/>
        </w:rPr>
      </w:pPr>
      <w:r w:rsidRPr="0028718C">
        <w:rPr>
          <w:sz w:val="25"/>
          <w:szCs w:val="25"/>
        </w:rPr>
        <w:t>Một nguồn sáng điểm nằm cách đều hai khe I-âng và phát ra đồng thời hai bức xạ đơn sắc có λ</w:t>
      </w:r>
      <w:r w:rsidRPr="0028718C">
        <w:rPr>
          <w:sz w:val="25"/>
          <w:szCs w:val="25"/>
          <w:vertAlign w:val="subscript"/>
        </w:rPr>
        <w:t>1</w:t>
      </w:r>
      <w:r w:rsidRPr="0028718C">
        <w:rPr>
          <w:sz w:val="25"/>
          <w:szCs w:val="25"/>
        </w:rPr>
        <w:t xml:space="preserve"> = 0,6 μm và bước sóng λ</w:t>
      </w:r>
      <w:r w:rsidRPr="0028718C">
        <w:rPr>
          <w:sz w:val="25"/>
          <w:szCs w:val="25"/>
          <w:vertAlign w:val="subscript"/>
        </w:rPr>
        <w:t>2</w:t>
      </w:r>
      <w:r w:rsidRPr="0028718C">
        <w:rPr>
          <w:sz w:val="25"/>
          <w:szCs w:val="25"/>
        </w:rPr>
        <w:t xml:space="preserve"> chưa biết. Khoảng cách giữa hai khe là a = 0,2 mm, khoảng cách từ hai khe đến màn là D = 1 m. </w:t>
      </w:r>
    </w:p>
    <w:p w:rsidR="00B01986" w:rsidRPr="0028718C" w:rsidRDefault="00B01986" w:rsidP="0028718C">
      <w:pPr>
        <w:rPr>
          <w:sz w:val="25"/>
          <w:szCs w:val="25"/>
        </w:rPr>
      </w:pPr>
      <w:r w:rsidRPr="0028718C">
        <w:rPr>
          <w:sz w:val="25"/>
          <w:szCs w:val="25"/>
        </w:rPr>
        <w:t>a) Tính khoảng vân giao thoa trên màn đối với λ</w:t>
      </w:r>
      <w:r w:rsidRPr="0028718C">
        <w:rPr>
          <w:sz w:val="25"/>
          <w:szCs w:val="25"/>
          <w:vertAlign w:val="subscript"/>
        </w:rPr>
        <w:t>1</w:t>
      </w:r>
      <w:r w:rsidRPr="0028718C">
        <w:rPr>
          <w:sz w:val="25"/>
          <w:szCs w:val="25"/>
        </w:rPr>
        <w:t>.</w:t>
      </w:r>
    </w:p>
    <w:p w:rsidR="00B01986" w:rsidRPr="0028718C" w:rsidRDefault="00B01986" w:rsidP="0028718C">
      <w:pPr>
        <w:rPr>
          <w:sz w:val="25"/>
          <w:szCs w:val="25"/>
        </w:rPr>
      </w:pPr>
      <w:r w:rsidRPr="0028718C">
        <w:rPr>
          <w:sz w:val="25"/>
          <w:szCs w:val="25"/>
        </w:rPr>
        <w:t>b) Trong một khoảng rộng L = 2,4 cm trên màn, đếm được 17 vạch sáng, trong đó có 3 vạch là kết quả trùng nhau của hai hệ vân. Tính bước sóng λ</w:t>
      </w:r>
      <w:r w:rsidRPr="0028718C">
        <w:rPr>
          <w:sz w:val="25"/>
          <w:szCs w:val="25"/>
          <w:vertAlign w:val="subscript"/>
        </w:rPr>
        <w:t>2</w:t>
      </w:r>
      <w:r w:rsidRPr="0028718C">
        <w:rPr>
          <w:sz w:val="25"/>
          <w:szCs w:val="25"/>
        </w:rPr>
        <w:t>, biết hai trong 3 vạch trùng nhau nằm ngoài cùng của khoảng L.</w:t>
      </w:r>
    </w:p>
    <w:p w:rsidR="00B01986" w:rsidRPr="0028718C" w:rsidRDefault="00C66E2B" w:rsidP="0028718C">
      <w:pPr>
        <w:jc w:val="center"/>
        <w:rPr>
          <w:sz w:val="25"/>
          <w:szCs w:val="25"/>
        </w:rPr>
      </w:pPr>
      <w:r w:rsidRPr="0028718C">
        <w:rPr>
          <w:iCs/>
          <w:sz w:val="25"/>
          <w:szCs w:val="25"/>
          <w:u w:val="single"/>
        </w:rPr>
        <w:t>Hướng dẫn giải</w:t>
      </w:r>
      <w:r w:rsidR="00753266" w:rsidRPr="0028718C">
        <w:rPr>
          <w:iCs/>
          <w:sz w:val="25"/>
          <w:szCs w:val="25"/>
          <w:u w:val="single"/>
        </w:rPr>
        <w:t>:</w:t>
      </w:r>
    </w:p>
    <w:p w:rsidR="00B01986" w:rsidRPr="0028718C" w:rsidRDefault="00B01986" w:rsidP="0028718C">
      <w:pPr>
        <w:rPr>
          <w:sz w:val="25"/>
          <w:szCs w:val="25"/>
        </w:rPr>
      </w:pPr>
      <w:r w:rsidRPr="0028718C">
        <w:rPr>
          <w:bCs/>
          <w:sz w:val="25"/>
          <w:szCs w:val="25"/>
        </w:rPr>
        <w:t>a)</w:t>
      </w:r>
      <w:r w:rsidRPr="0028718C">
        <w:rPr>
          <w:b/>
          <w:bCs/>
          <w:sz w:val="25"/>
          <w:szCs w:val="25"/>
        </w:rPr>
        <w:t xml:space="preserve"> </w:t>
      </w:r>
      <w:r w:rsidRPr="0028718C">
        <w:rPr>
          <w:sz w:val="25"/>
          <w:szCs w:val="25"/>
        </w:rPr>
        <w:t>Khoảng vân ứng với bước sóng λ</w:t>
      </w:r>
      <w:r w:rsidRPr="0028718C">
        <w:rPr>
          <w:sz w:val="25"/>
          <w:szCs w:val="25"/>
          <w:vertAlign w:val="subscript"/>
        </w:rPr>
        <w:t>1</w:t>
      </w:r>
      <w:r w:rsidRPr="0028718C">
        <w:rPr>
          <w:sz w:val="25"/>
          <w:szCs w:val="25"/>
        </w:rPr>
        <w:t xml:space="preserve"> thỏa mãn i</w:t>
      </w:r>
      <w:r w:rsidRPr="0028718C">
        <w:rPr>
          <w:sz w:val="25"/>
          <w:szCs w:val="25"/>
          <w:vertAlign w:val="subscript"/>
        </w:rPr>
        <w:t>1</w:t>
      </w:r>
      <w:r w:rsidRPr="0028718C">
        <w:rPr>
          <w:sz w:val="25"/>
          <w:szCs w:val="25"/>
        </w:rPr>
        <w:t xml:space="preserve"> = </w:t>
      </w:r>
      <w:r w:rsidR="00CA7131" w:rsidRPr="0028718C">
        <w:rPr>
          <w:sz w:val="25"/>
          <w:szCs w:val="25"/>
        </w:rPr>
        <w:object w:dxaOrig="499" w:dyaOrig="621">
          <v:shape id="_x0000_i1111" type="#_x0000_t75" style="width:24.75pt;height:30.75pt;mso-position-horizontal-relative:page;mso-position-vertical-relative:page" o:ole="">
            <v:imagedata r:id="rId190" o:title=""/>
          </v:shape>
          <o:OLEObject Type="Embed" ProgID="Equation.3" ShapeID="_x0000_i1111" DrawAspect="Content" ObjectID="_1550253033" r:id="rId191">
            <o:FieldCodes>\s</o:FieldCodes>
          </o:OLEObject>
        </w:object>
      </w:r>
      <w:r w:rsidRPr="0028718C">
        <w:rPr>
          <w:sz w:val="25"/>
          <w:szCs w:val="25"/>
        </w:rPr>
        <w:t xml:space="preserve"> = 3 mm</w:t>
      </w:r>
    </w:p>
    <w:p w:rsidR="00B01986" w:rsidRPr="0028718C" w:rsidRDefault="00B01986" w:rsidP="0028718C">
      <w:pPr>
        <w:rPr>
          <w:sz w:val="25"/>
          <w:szCs w:val="25"/>
        </w:rPr>
      </w:pPr>
      <w:r w:rsidRPr="0028718C">
        <w:rPr>
          <w:bCs/>
          <w:sz w:val="25"/>
          <w:szCs w:val="25"/>
        </w:rPr>
        <w:t>b)</w:t>
      </w:r>
      <w:r w:rsidRPr="0028718C">
        <w:rPr>
          <w:b/>
          <w:bCs/>
          <w:sz w:val="25"/>
          <w:szCs w:val="25"/>
        </w:rPr>
        <w:t xml:space="preserve"> </w:t>
      </w:r>
      <w:r w:rsidRPr="0028718C">
        <w:rPr>
          <w:sz w:val="25"/>
          <w:szCs w:val="25"/>
        </w:rPr>
        <w:t>Do khoảng cách giữa hai vân sáng kề nhau bằng khoảng vân i, nên nếu trên trường giao thoa rộng L mà có hai vân sáng nằm ở hai đầu thì trường đó sẽ được phủ kín bởi các khoảng vân i, số khoảng vân được cho bởi N = L/i và số vân sáng quan sát được trên trường là N’ = N + 1.</w:t>
      </w:r>
    </w:p>
    <w:p w:rsidR="00B01986" w:rsidRPr="0028718C" w:rsidRDefault="00B01986" w:rsidP="0028718C">
      <w:pPr>
        <w:rPr>
          <w:sz w:val="25"/>
          <w:szCs w:val="25"/>
        </w:rPr>
      </w:pPr>
      <w:r w:rsidRPr="0028718C">
        <w:rPr>
          <w:sz w:val="25"/>
          <w:szCs w:val="25"/>
        </w:rPr>
        <w:tab/>
        <w:t>Số vân sáng đếm được trên trường (các vân trùng nhau chỉ tính một vân) là 17 vân, trong 17 vân này có 3 vạch trùng nhau (hai vạch hai đầu trường, vạch còn lại chính là vân sáng trung tâm O) nên số vân thực tế là kết quả giao thoa của hai bức xạ là 20 vân sáng.</w:t>
      </w:r>
    </w:p>
    <w:p w:rsidR="00B01986" w:rsidRPr="0028718C" w:rsidRDefault="00B01986" w:rsidP="0028718C">
      <w:pPr>
        <w:rPr>
          <w:sz w:val="25"/>
          <w:szCs w:val="25"/>
        </w:rPr>
      </w:pPr>
      <w:r w:rsidRPr="0028718C">
        <w:rPr>
          <w:sz w:val="25"/>
          <w:szCs w:val="25"/>
        </w:rPr>
        <w:tab/>
        <w:t>Số khoảng vân ứng với bước sóng λ</w:t>
      </w:r>
      <w:r w:rsidRPr="0028718C">
        <w:rPr>
          <w:sz w:val="25"/>
          <w:szCs w:val="25"/>
          <w:vertAlign w:val="subscript"/>
        </w:rPr>
        <w:t>1</w:t>
      </w:r>
      <w:r w:rsidRPr="0028718C">
        <w:rPr>
          <w:sz w:val="25"/>
          <w:szCs w:val="25"/>
        </w:rPr>
        <w:t xml:space="preserve"> là N</w:t>
      </w:r>
      <w:r w:rsidRPr="0028718C">
        <w:rPr>
          <w:sz w:val="25"/>
          <w:szCs w:val="25"/>
          <w:vertAlign w:val="subscript"/>
        </w:rPr>
        <w:t>1</w:t>
      </w:r>
      <w:r w:rsidRPr="0028718C">
        <w:rPr>
          <w:sz w:val="25"/>
          <w:szCs w:val="25"/>
        </w:rPr>
        <w:t xml:space="preserve"> = L/i</w:t>
      </w:r>
      <w:r w:rsidRPr="0028718C">
        <w:rPr>
          <w:sz w:val="25"/>
          <w:szCs w:val="25"/>
          <w:vertAlign w:val="subscript"/>
        </w:rPr>
        <w:t>1</w:t>
      </w:r>
      <w:r w:rsidRPr="0028718C">
        <w:rPr>
          <w:sz w:val="25"/>
          <w:szCs w:val="25"/>
        </w:rPr>
        <w:t xml:space="preserve"> = 24/3 = 8 → số vân sáng ứng với λ</w:t>
      </w:r>
      <w:r w:rsidRPr="0028718C">
        <w:rPr>
          <w:sz w:val="25"/>
          <w:szCs w:val="25"/>
          <w:vertAlign w:val="subscript"/>
        </w:rPr>
        <w:t>1</w:t>
      </w:r>
      <w:r w:rsidRPr="0028718C">
        <w:rPr>
          <w:sz w:val="25"/>
          <w:szCs w:val="25"/>
        </w:rPr>
        <w:t xml:space="preserve"> là N</w:t>
      </w:r>
      <w:r w:rsidRPr="0028718C">
        <w:rPr>
          <w:sz w:val="25"/>
          <w:szCs w:val="25"/>
          <w:vertAlign w:val="subscript"/>
        </w:rPr>
        <w:t>1</w:t>
      </w:r>
      <w:r w:rsidRPr="0028718C">
        <w:rPr>
          <w:sz w:val="25"/>
          <w:szCs w:val="25"/>
        </w:rPr>
        <w:t>’ = 9 vân.</w:t>
      </w:r>
    </w:p>
    <w:p w:rsidR="00B01986" w:rsidRPr="0028718C" w:rsidRDefault="00B01986" w:rsidP="0028718C">
      <w:pPr>
        <w:rPr>
          <w:sz w:val="25"/>
          <w:szCs w:val="25"/>
        </w:rPr>
      </w:pPr>
      <w:r w:rsidRPr="0028718C">
        <w:rPr>
          <w:sz w:val="25"/>
          <w:szCs w:val="25"/>
        </w:rPr>
        <w:tab/>
        <w:t>Khi đó, số vân sáng ứng với bước sóng λ</w:t>
      </w:r>
      <w:r w:rsidRPr="0028718C">
        <w:rPr>
          <w:sz w:val="25"/>
          <w:szCs w:val="25"/>
          <w:vertAlign w:val="subscript"/>
        </w:rPr>
        <w:t>2</w:t>
      </w:r>
      <w:r w:rsidRPr="0028718C">
        <w:rPr>
          <w:sz w:val="25"/>
          <w:szCs w:val="25"/>
        </w:rPr>
        <w:t xml:space="preserve"> là N</w:t>
      </w:r>
      <w:r w:rsidRPr="0028718C">
        <w:rPr>
          <w:sz w:val="25"/>
          <w:szCs w:val="25"/>
          <w:vertAlign w:val="subscript"/>
        </w:rPr>
        <w:t>2</w:t>
      </w:r>
      <w:r w:rsidRPr="0028718C">
        <w:rPr>
          <w:sz w:val="25"/>
          <w:szCs w:val="25"/>
        </w:rPr>
        <w:t>’ = 20 – 9 = 11 vân, tương ứng có N = N</w:t>
      </w:r>
      <w:r w:rsidRPr="0028718C">
        <w:rPr>
          <w:sz w:val="25"/>
          <w:szCs w:val="25"/>
          <w:vertAlign w:val="subscript"/>
        </w:rPr>
        <w:t>2</w:t>
      </w:r>
      <w:r w:rsidRPr="0028718C">
        <w:rPr>
          <w:sz w:val="25"/>
          <w:szCs w:val="25"/>
        </w:rPr>
        <w:t>’ – 1 = 10 khoảng vân của λ</w:t>
      </w:r>
      <w:r w:rsidRPr="0028718C">
        <w:rPr>
          <w:sz w:val="25"/>
          <w:szCs w:val="25"/>
          <w:vertAlign w:val="subscript"/>
        </w:rPr>
        <w:t>2</w:t>
      </w:r>
    </w:p>
    <w:p w:rsidR="00B01986" w:rsidRPr="0028718C" w:rsidRDefault="00B01986" w:rsidP="0028718C">
      <w:pPr>
        <w:rPr>
          <w:sz w:val="25"/>
          <w:szCs w:val="25"/>
        </w:rPr>
      </w:pPr>
      <w:r w:rsidRPr="0028718C">
        <w:rPr>
          <w:sz w:val="25"/>
          <w:szCs w:val="25"/>
        </w:rPr>
        <w:t xml:space="preserve"> Từ đó ta được i</w:t>
      </w:r>
      <w:r w:rsidRPr="0028718C">
        <w:rPr>
          <w:sz w:val="25"/>
          <w:szCs w:val="25"/>
          <w:vertAlign w:val="subscript"/>
        </w:rPr>
        <w:t>2</w:t>
      </w:r>
      <w:r w:rsidRPr="0028718C">
        <w:rPr>
          <w:sz w:val="25"/>
          <w:szCs w:val="25"/>
        </w:rPr>
        <w:t xml:space="preserve"> = </w:t>
      </w:r>
      <w:r w:rsidR="002450E2" w:rsidRPr="0028718C">
        <w:rPr>
          <w:position w:val="-30"/>
          <w:sz w:val="25"/>
          <w:szCs w:val="25"/>
        </w:rPr>
        <w:object w:dxaOrig="940" w:dyaOrig="680">
          <v:shape id="_x0000_i1112" type="#_x0000_t75" style="width:47.25pt;height:33.75pt" o:ole="">
            <v:imagedata r:id="rId192" o:title=""/>
          </v:shape>
          <o:OLEObject Type="Embed" ProgID="Equation.3" ShapeID="_x0000_i1112" DrawAspect="Content" ObjectID="_1550253034" r:id="rId193">
            <o:FieldCodes>\s</o:FieldCodes>
          </o:OLEObject>
        </w:object>
      </w:r>
      <w:r w:rsidRPr="0028718C">
        <w:rPr>
          <w:sz w:val="25"/>
          <w:szCs w:val="25"/>
        </w:rPr>
        <w:t xml:space="preserve"> = 2,4 (mm) → λ</w:t>
      </w:r>
      <w:r w:rsidRPr="0028718C">
        <w:rPr>
          <w:sz w:val="25"/>
          <w:szCs w:val="25"/>
          <w:vertAlign w:val="subscript"/>
        </w:rPr>
        <w:t xml:space="preserve">2 </w:t>
      </w:r>
      <w:r w:rsidRPr="0028718C">
        <w:rPr>
          <w:sz w:val="25"/>
          <w:szCs w:val="25"/>
        </w:rPr>
        <w:t xml:space="preserve">= </w:t>
      </w:r>
      <w:r w:rsidR="002450E2" w:rsidRPr="0028718C">
        <w:rPr>
          <w:position w:val="-24"/>
          <w:sz w:val="25"/>
          <w:szCs w:val="25"/>
        </w:rPr>
        <w:object w:dxaOrig="400" w:dyaOrig="620">
          <v:shape id="_x0000_i1113" type="#_x0000_t75" style="width:20.25pt;height:30.75pt" o:ole="">
            <v:imagedata r:id="rId194" o:title=""/>
          </v:shape>
          <o:OLEObject Type="Embed" ProgID="Equation.3" ShapeID="_x0000_i1113" DrawAspect="Content" ObjectID="_1550253035" r:id="rId195">
            <o:FieldCodes>\s</o:FieldCodes>
          </o:OLEObject>
        </w:object>
      </w:r>
      <w:r w:rsidRPr="0028718C">
        <w:rPr>
          <w:sz w:val="25"/>
          <w:szCs w:val="25"/>
        </w:rPr>
        <w:t xml:space="preserve">=  </w:t>
      </w:r>
      <w:r w:rsidRPr="0028718C">
        <w:rPr>
          <w:sz w:val="25"/>
          <w:szCs w:val="25"/>
        </w:rPr>
        <w:fldChar w:fldCharType="begin"/>
      </w:r>
      <w:r w:rsidRPr="0028718C">
        <w:rPr>
          <w:sz w:val="25"/>
          <w:szCs w:val="25"/>
        </w:rPr>
        <w:instrText>eq \s\don1(\f(</w:instrText>
      </w:r>
      <w:r w:rsidRPr="0028718C">
        <w:rPr>
          <w:sz w:val="25"/>
          <w:szCs w:val="25"/>
        </w:rPr>
        <w:fldChar w:fldCharType="begin"/>
      </w:r>
      <w:r w:rsidRPr="0028718C">
        <w:rPr>
          <w:sz w:val="25"/>
          <w:szCs w:val="25"/>
        </w:rPr>
        <w:instrText>eq \l(\l(0,2.2,4))</w:instrText>
      </w:r>
      <w:r w:rsidRPr="0028718C">
        <w:rPr>
          <w:sz w:val="25"/>
          <w:szCs w:val="25"/>
        </w:rPr>
        <w:fldChar w:fldCharType="end"/>
      </w:r>
      <w:r w:rsidRPr="0028718C">
        <w:rPr>
          <w:sz w:val="25"/>
          <w:szCs w:val="25"/>
        </w:rPr>
        <w:instrText>,1))</w:instrText>
      </w:r>
      <w:r w:rsidRPr="0028718C">
        <w:rPr>
          <w:sz w:val="25"/>
          <w:szCs w:val="25"/>
        </w:rPr>
        <w:fldChar w:fldCharType="end"/>
      </w:r>
      <w:r w:rsidRPr="0028718C">
        <w:rPr>
          <w:sz w:val="25"/>
          <w:szCs w:val="25"/>
        </w:rPr>
        <w:t xml:space="preserve">  = 0,48 (μm).</w:t>
      </w:r>
    </w:p>
    <w:p w:rsidR="00B01986" w:rsidRPr="0028718C" w:rsidRDefault="00B01986" w:rsidP="0028718C">
      <w:pPr>
        <w:rPr>
          <w:sz w:val="25"/>
          <w:szCs w:val="25"/>
        </w:rPr>
      </w:pPr>
      <w:r w:rsidRPr="0028718C">
        <w:rPr>
          <w:b/>
          <w:bCs/>
          <w:sz w:val="25"/>
          <w:szCs w:val="25"/>
        </w:rPr>
        <w:t>Ví dụ</w:t>
      </w:r>
      <w:r w:rsidR="0028718C">
        <w:rPr>
          <w:b/>
          <w:bCs/>
          <w:sz w:val="25"/>
          <w:szCs w:val="25"/>
        </w:rPr>
        <w:t xml:space="preserve"> 4</w:t>
      </w:r>
      <w:r w:rsidRPr="0028718C">
        <w:rPr>
          <w:b/>
          <w:bCs/>
          <w:sz w:val="25"/>
          <w:szCs w:val="25"/>
        </w:rPr>
        <w:t>: (Khối A – 2009):</w:t>
      </w:r>
    </w:p>
    <w:p w:rsidR="00B01986" w:rsidRPr="0028718C" w:rsidRDefault="00B01986" w:rsidP="0028718C">
      <w:pPr>
        <w:rPr>
          <w:sz w:val="25"/>
          <w:szCs w:val="25"/>
        </w:rPr>
      </w:pPr>
      <w:r w:rsidRPr="0028718C">
        <w:rPr>
          <w:sz w:val="25"/>
          <w:szCs w:val="25"/>
        </w:rPr>
        <w:t>Thực hiện giao thoa với đồng thời hai bức xạ đơn sắc có bước sóng λ</w:t>
      </w:r>
      <w:r w:rsidRPr="0028718C">
        <w:rPr>
          <w:sz w:val="25"/>
          <w:szCs w:val="25"/>
          <w:vertAlign w:val="subscript"/>
        </w:rPr>
        <w:t>1</w:t>
      </w:r>
      <w:r w:rsidRPr="0028718C">
        <w:rPr>
          <w:sz w:val="25"/>
          <w:szCs w:val="25"/>
        </w:rPr>
        <w:t xml:space="preserve"> = 450 nm và λ</w:t>
      </w:r>
      <w:r w:rsidRPr="0028718C">
        <w:rPr>
          <w:sz w:val="25"/>
          <w:szCs w:val="25"/>
          <w:vertAlign w:val="subscript"/>
        </w:rPr>
        <w:t>2</w:t>
      </w:r>
      <w:r w:rsidRPr="0028718C">
        <w:rPr>
          <w:sz w:val="25"/>
          <w:szCs w:val="25"/>
        </w:rPr>
        <w:t xml:space="preserve"> = 600 nm. Khoảng cách giữa hai khe là a = 0,5 mm, khoảng cách từ các khe đến màn là D = 2 m. Trên màn quan sát gọi M, N là hai điểm nằm cùng phía với vân sáng trung tâm và cách vân trung tâm lần lượt là 5,5 mm và 22 mm. Tính :</w:t>
      </w:r>
    </w:p>
    <w:p w:rsidR="00B01986" w:rsidRPr="0028718C" w:rsidRDefault="00B01986" w:rsidP="0028718C">
      <w:pPr>
        <w:rPr>
          <w:sz w:val="25"/>
          <w:szCs w:val="25"/>
        </w:rPr>
      </w:pPr>
      <w:r w:rsidRPr="0028718C">
        <w:rPr>
          <w:sz w:val="25"/>
          <w:szCs w:val="25"/>
        </w:rPr>
        <w:t>a) khoảng cách gần nhất từ vị trí trùng nhau của hai vân đến vân sáng trung tâm O. b) số vị trí trùng nhau của hai bức xạ trên đoạn MN.</w:t>
      </w:r>
    </w:p>
    <w:p w:rsidR="00B01986" w:rsidRPr="0028718C" w:rsidRDefault="00B01986" w:rsidP="0028718C">
      <w:pPr>
        <w:rPr>
          <w:sz w:val="25"/>
          <w:szCs w:val="25"/>
        </w:rPr>
      </w:pPr>
      <w:r w:rsidRPr="0028718C">
        <w:rPr>
          <w:sz w:val="25"/>
          <w:szCs w:val="25"/>
        </w:rPr>
        <w:t>c) số vân sáng quan sát được trong khoảng từ vân sáng trung tâm đến vị trí trùng nhau lần thứ hai của hai bức xạ trên.</w:t>
      </w:r>
    </w:p>
    <w:p w:rsidR="00B01986" w:rsidRPr="0028718C" w:rsidRDefault="00C66E2B" w:rsidP="0028718C">
      <w:pPr>
        <w:jc w:val="center"/>
        <w:rPr>
          <w:sz w:val="25"/>
          <w:szCs w:val="25"/>
        </w:rPr>
      </w:pPr>
      <w:r w:rsidRPr="0028718C">
        <w:rPr>
          <w:iCs/>
          <w:sz w:val="25"/>
          <w:szCs w:val="25"/>
          <w:u w:val="single"/>
        </w:rPr>
        <w:t>Hướng dẫn giải</w:t>
      </w:r>
      <w:r w:rsidR="00753266" w:rsidRPr="0028718C">
        <w:rPr>
          <w:iCs/>
          <w:sz w:val="25"/>
          <w:szCs w:val="25"/>
          <w:u w:val="single"/>
        </w:rPr>
        <w:t>:</w:t>
      </w:r>
    </w:p>
    <w:p w:rsidR="00B01986" w:rsidRPr="0028718C" w:rsidRDefault="00B01986" w:rsidP="0028718C">
      <w:pPr>
        <w:rPr>
          <w:sz w:val="25"/>
          <w:szCs w:val="25"/>
        </w:rPr>
      </w:pPr>
      <w:r w:rsidRPr="0028718C">
        <w:rPr>
          <w:bCs/>
          <w:sz w:val="25"/>
          <w:szCs w:val="25"/>
        </w:rPr>
        <w:t>a)</w:t>
      </w:r>
      <w:r w:rsidRPr="0028718C">
        <w:rPr>
          <w:b/>
          <w:bCs/>
          <w:sz w:val="25"/>
          <w:szCs w:val="25"/>
        </w:rPr>
        <w:t xml:space="preserve"> </w:t>
      </w:r>
      <w:r w:rsidRPr="0028718C">
        <w:rPr>
          <w:sz w:val="25"/>
          <w:szCs w:val="25"/>
        </w:rPr>
        <w:t xml:space="preserve">Các khoảng vân tương ứng với các bức xạ là </w:t>
      </w:r>
      <w:r w:rsidR="002450E2" w:rsidRPr="0028718C">
        <w:rPr>
          <w:position w:val="-62"/>
          <w:sz w:val="25"/>
          <w:szCs w:val="25"/>
        </w:rPr>
        <w:object w:dxaOrig="3280" w:dyaOrig="1359">
          <v:shape id="_x0000_i1114" type="#_x0000_t75" style="width:164.25pt;height:68.25pt" o:ole="">
            <v:imagedata r:id="rId196" o:title=""/>
          </v:shape>
          <o:OLEObject Type="Embed" ProgID="Equation.3" ShapeID="_x0000_i1114" DrawAspect="Content" ObjectID="_1550253036" r:id="rId197">
            <o:FieldCodes>\s</o:FieldCodes>
          </o:OLEObject>
        </w:object>
      </w:r>
    </w:p>
    <w:p w:rsidR="00B01986" w:rsidRPr="0028718C" w:rsidRDefault="00B01986" w:rsidP="0028718C">
      <w:pPr>
        <w:rPr>
          <w:sz w:val="25"/>
          <w:szCs w:val="25"/>
        </w:rPr>
      </w:pPr>
      <w:r w:rsidRPr="0028718C">
        <w:rPr>
          <w:sz w:val="25"/>
          <w:szCs w:val="25"/>
        </w:rPr>
        <w:t xml:space="preserve"> Ta có điều kiện trùng vân là x</w:t>
      </w:r>
      <w:r w:rsidRPr="0028718C">
        <w:rPr>
          <w:sz w:val="25"/>
          <w:szCs w:val="25"/>
          <w:vertAlign w:val="subscript"/>
        </w:rPr>
        <w:t>s</w:t>
      </w:r>
      <w:r w:rsidRPr="0028718C">
        <w:rPr>
          <w:sz w:val="25"/>
          <w:szCs w:val="25"/>
        </w:rPr>
        <w:t>(λ</w:t>
      </w:r>
      <w:r w:rsidRPr="0028718C">
        <w:rPr>
          <w:sz w:val="25"/>
          <w:szCs w:val="25"/>
          <w:vertAlign w:val="subscript"/>
        </w:rPr>
        <w:t>1</w:t>
      </w:r>
      <w:r w:rsidRPr="0028718C">
        <w:rPr>
          <w:sz w:val="25"/>
          <w:szCs w:val="25"/>
        </w:rPr>
        <w:t>) = x</w:t>
      </w:r>
      <w:r w:rsidRPr="0028718C">
        <w:rPr>
          <w:sz w:val="25"/>
          <w:szCs w:val="25"/>
          <w:vertAlign w:val="subscript"/>
        </w:rPr>
        <w:t>s</w:t>
      </w:r>
      <w:r w:rsidRPr="0028718C">
        <w:rPr>
          <w:sz w:val="25"/>
          <w:szCs w:val="25"/>
        </w:rPr>
        <w:t>(λ</w:t>
      </w:r>
      <w:r w:rsidRPr="0028718C">
        <w:rPr>
          <w:sz w:val="25"/>
          <w:szCs w:val="25"/>
          <w:vertAlign w:val="subscript"/>
        </w:rPr>
        <w:t>2</w:t>
      </w:r>
      <w:r w:rsidRPr="0028718C">
        <w:rPr>
          <w:sz w:val="25"/>
          <w:szCs w:val="25"/>
        </w:rPr>
        <w:t xml:space="preserve">) </w:t>
      </w:r>
      <w:r w:rsidRPr="0028718C">
        <w:rPr>
          <w:sz w:val="25"/>
        </w:rPr>
        <w:sym w:font="Symbol" w:char="F0DB"/>
      </w:r>
      <w:r w:rsidRPr="0028718C">
        <w:rPr>
          <w:sz w:val="25"/>
          <w:szCs w:val="25"/>
        </w:rPr>
        <w:t xml:space="preserve">  k</w:t>
      </w:r>
      <w:r w:rsidRPr="0028718C">
        <w:rPr>
          <w:sz w:val="25"/>
          <w:szCs w:val="25"/>
          <w:vertAlign w:val="subscript"/>
        </w:rPr>
        <w:t>1</w:t>
      </w:r>
      <w:r w:rsidRPr="0028718C">
        <w:rPr>
          <w:sz w:val="25"/>
          <w:szCs w:val="25"/>
        </w:rPr>
        <w:t>i</w:t>
      </w:r>
      <w:r w:rsidRPr="0028718C">
        <w:rPr>
          <w:sz w:val="25"/>
          <w:szCs w:val="25"/>
          <w:vertAlign w:val="subscript"/>
        </w:rPr>
        <w:t xml:space="preserve">1 </w:t>
      </w:r>
      <w:r w:rsidRPr="0028718C">
        <w:rPr>
          <w:sz w:val="25"/>
          <w:szCs w:val="25"/>
        </w:rPr>
        <w:t xml:space="preserve"> =  k</w:t>
      </w:r>
      <w:r w:rsidRPr="0028718C">
        <w:rPr>
          <w:sz w:val="25"/>
          <w:szCs w:val="25"/>
          <w:vertAlign w:val="subscript"/>
        </w:rPr>
        <w:t>2</w:t>
      </w:r>
      <w:r w:rsidRPr="0028718C">
        <w:rPr>
          <w:sz w:val="25"/>
          <w:szCs w:val="25"/>
        </w:rPr>
        <w:t>i</w:t>
      </w:r>
      <w:r w:rsidRPr="0028718C">
        <w:rPr>
          <w:sz w:val="25"/>
          <w:szCs w:val="25"/>
          <w:vertAlign w:val="subscript"/>
        </w:rPr>
        <w:t>2</w:t>
      </w:r>
      <w:r w:rsidRPr="0028718C">
        <w:rPr>
          <w:sz w:val="25"/>
          <w:szCs w:val="25"/>
        </w:rPr>
        <w:t xml:space="preserve">  </w:t>
      </w:r>
      <w:r w:rsidRPr="0028718C">
        <w:rPr>
          <w:sz w:val="25"/>
        </w:rPr>
        <w:sym w:font="Symbol" w:char="F0DB"/>
      </w:r>
      <w:r w:rsidRPr="0028718C">
        <w:rPr>
          <w:sz w:val="25"/>
          <w:szCs w:val="25"/>
        </w:rPr>
        <w:t xml:space="preserve"> </w:t>
      </w:r>
      <w:r w:rsidR="002450E2" w:rsidRPr="0028718C">
        <w:rPr>
          <w:position w:val="-30"/>
          <w:sz w:val="25"/>
          <w:szCs w:val="25"/>
        </w:rPr>
        <w:object w:dxaOrig="820" w:dyaOrig="680">
          <v:shape id="_x0000_i1115" type="#_x0000_t75" style="width:41.25pt;height:33.75pt" o:ole="">
            <v:imagedata r:id="rId198" o:title=""/>
          </v:shape>
          <o:OLEObject Type="Embed" ProgID="Equation.3" ShapeID="_x0000_i1115" DrawAspect="Content" ObjectID="_1550253037" r:id="rId199">
            <o:FieldCodes>\s</o:FieldCodes>
          </o:OLEObject>
        </w:object>
      </w:r>
      <w:r w:rsidRPr="0028718C">
        <w:rPr>
          <w:sz w:val="25"/>
          <w:szCs w:val="25"/>
        </w:rPr>
        <w:t xml:space="preserve">=  </w:t>
      </w:r>
      <w:r w:rsidRPr="0028718C">
        <w:rPr>
          <w:sz w:val="25"/>
          <w:szCs w:val="25"/>
        </w:rPr>
        <w:fldChar w:fldCharType="begin"/>
      </w:r>
      <w:r w:rsidRPr="0028718C">
        <w:rPr>
          <w:sz w:val="25"/>
          <w:szCs w:val="25"/>
        </w:rPr>
        <w:instrText>eq \s\don1(\f(</w:instrText>
      </w:r>
      <w:r w:rsidRPr="0028718C">
        <w:rPr>
          <w:sz w:val="25"/>
          <w:szCs w:val="25"/>
        </w:rPr>
        <w:fldChar w:fldCharType="begin"/>
      </w:r>
      <w:r w:rsidRPr="0028718C">
        <w:rPr>
          <w:sz w:val="25"/>
          <w:szCs w:val="25"/>
        </w:rPr>
        <w:instrText>eq \l(\l(2,3))</w:instrText>
      </w:r>
      <w:r w:rsidRPr="0028718C">
        <w:rPr>
          <w:sz w:val="25"/>
          <w:szCs w:val="25"/>
        </w:rPr>
        <w:fldChar w:fldCharType="end"/>
      </w:r>
      <w:r w:rsidRPr="0028718C">
        <w:rPr>
          <w:sz w:val="25"/>
          <w:szCs w:val="25"/>
        </w:rPr>
        <w:instrText>,</w:instrText>
      </w:r>
      <w:r w:rsidRPr="0028718C">
        <w:rPr>
          <w:sz w:val="25"/>
          <w:szCs w:val="25"/>
        </w:rPr>
        <w:fldChar w:fldCharType="begin"/>
      </w:r>
      <w:r w:rsidRPr="0028718C">
        <w:rPr>
          <w:sz w:val="25"/>
          <w:szCs w:val="25"/>
        </w:rPr>
        <w:instrText>eq \l(\l(1,8))</w:instrText>
      </w:r>
      <w:r w:rsidRPr="0028718C">
        <w:rPr>
          <w:sz w:val="25"/>
          <w:szCs w:val="25"/>
        </w:rPr>
        <w:fldChar w:fldCharType="end"/>
      </w:r>
      <w:r w:rsidRPr="0028718C">
        <w:rPr>
          <w:sz w:val="25"/>
          <w:szCs w:val="25"/>
        </w:rPr>
        <w:instrText>))</w:instrText>
      </w:r>
      <w:r w:rsidRPr="0028718C">
        <w:rPr>
          <w:sz w:val="25"/>
          <w:szCs w:val="25"/>
        </w:rPr>
        <w:fldChar w:fldCharType="end"/>
      </w:r>
      <w:r w:rsidRPr="0028718C">
        <w:rPr>
          <w:sz w:val="25"/>
          <w:szCs w:val="25"/>
        </w:rPr>
        <w:t xml:space="preserve"> = </w:t>
      </w:r>
      <w:r w:rsidRPr="0028718C">
        <w:rPr>
          <w:sz w:val="25"/>
          <w:szCs w:val="25"/>
        </w:rPr>
        <w:fldChar w:fldCharType="begin"/>
      </w:r>
      <w:r w:rsidRPr="0028718C">
        <w:rPr>
          <w:sz w:val="25"/>
          <w:szCs w:val="25"/>
        </w:rPr>
        <w:instrText>eq \s\don1(\f(4,3))</w:instrText>
      </w:r>
      <w:r w:rsidRPr="0028718C">
        <w:rPr>
          <w:sz w:val="25"/>
          <w:szCs w:val="25"/>
        </w:rPr>
        <w:fldChar w:fldCharType="end"/>
      </w:r>
      <w:r w:rsidRPr="0028718C">
        <w:rPr>
          <w:sz w:val="25"/>
          <w:szCs w:val="25"/>
        </w:rPr>
        <w:t xml:space="preserve"> </w:t>
      </w:r>
    </w:p>
    <w:p w:rsidR="00B01986" w:rsidRPr="0028718C" w:rsidRDefault="00B01986" w:rsidP="0028718C">
      <w:pPr>
        <w:rPr>
          <w:sz w:val="25"/>
          <w:szCs w:val="25"/>
        </w:rPr>
      </w:pPr>
      <w:r w:rsidRPr="0028718C">
        <w:rPr>
          <w:sz w:val="25"/>
          <w:szCs w:val="25"/>
        </w:rPr>
        <w:t>Vị trí trùng nhau gần vân trung tâm nhất ứng với k</w:t>
      </w:r>
      <w:r w:rsidRPr="0028718C">
        <w:rPr>
          <w:sz w:val="25"/>
          <w:szCs w:val="25"/>
          <w:vertAlign w:val="subscript"/>
        </w:rPr>
        <w:t>1</w:t>
      </w:r>
      <w:r w:rsidRPr="0028718C">
        <w:rPr>
          <w:sz w:val="25"/>
          <w:szCs w:val="25"/>
        </w:rPr>
        <w:t xml:space="preserve"> = 4 và k</w:t>
      </w:r>
      <w:r w:rsidRPr="0028718C">
        <w:rPr>
          <w:sz w:val="25"/>
          <w:szCs w:val="25"/>
          <w:vertAlign w:val="subscript"/>
        </w:rPr>
        <w:t>2</w:t>
      </w:r>
      <w:r w:rsidRPr="0028718C">
        <w:rPr>
          <w:sz w:val="25"/>
          <w:szCs w:val="25"/>
        </w:rPr>
        <w:t xml:space="preserve"> = 3. Vị trí này là x = 4.i</w:t>
      </w:r>
      <w:r w:rsidRPr="0028718C">
        <w:rPr>
          <w:sz w:val="25"/>
          <w:szCs w:val="25"/>
          <w:vertAlign w:val="subscript"/>
        </w:rPr>
        <w:t>1</w:t>
      </w:r>
      <w:r w:rsidRPr="0028718C">
        <w:rPr>
          <w:sz w:val="25"/>
          <w:szCs w:val="25"/>
        </w:rPr>
        <w:t xml:space="preserve"> = 7,2 (mm).</w:t>
      </w:r>
    </w:p>
    <w:p w:rsidR="00B01986" w:rsidRPr="0028718C" w:rsidRDefault="00B01986" w:rsidP="0028718C">
      <w:pPr>
        <w:rPr>
          <w:sz w:val="25"/>
          <w:szCs w:val="25"/>
        </w:rPr>
      </w:pPr>
      <w:r w:rsidRPr="0028718C">
        <w:rPr>
          <w:bCs/>
          <w:sz w:val="25"/>
          <w:szCs w:val="25"/>
        </w:rPr>
        <w:t>b)</w:t>
      </w:r>
      <w:r w:rsidRPr="0028718C">
        <w:rPr>
          <w:b/>
          <w:bCs/>
          <w:sz w:val="25"/>
          <w:szCs w:val="25"/>
        </w:rPr>
        <w:t xml:space="preserve"> </w:t>
      </w:r>
      <w:r w:rsidRPr="0028718C">
        <w:rPr>
          <w:sz w:val="25"/>
          <w:szCs w:val="25"/>
        </w:rPr>
        <w:t>Theo câu a, vị trí trùng nhau lần hai ứng với k</w:t>
      </w:r>
      <w:r w:rsidRPr="0028718C">
        <w:rPr>
          <w:sz w:val="25"/>
          <w:szCs w:val="25"/>
          <w:vertAlign w:val="subscript"/>
        </w:rPr>
        <w:t>1</w:t>
      </w:r>
      <w:r w:rsidRPr="0028718C">
        <w:rPr>
          <w:sz w:val="25"/>
          <w:szCs w:val="25"/>
        </w:rPr>
        <w:t xml:space="preserve"> = 8 và k</w:t>
      </w:r>
      <w:r w:rsidRPr="0028718C">
        <w:rPr>
          <w:sz w:val="25"/>
          <w:szCs w:val="25"/>
          <w:vertAlign w:val="subscript"/>
        </w:rPr>
        <w:t>2</w:t>
      </w:r>
      <w:r w:rsidRPr="0028718C">
        <w:rPr>
          <w:sz w:val="25"/>
          <w:szCs w:val="25"/>
        </w:rPr>
        <w:t xml:space="preserve"> = 6, có x = 8i</w:t>
      </w:r>
      <w:r w:rsidRPr="0028718C">
        <w:rPr>
          <w:sz w:val="25"/>
          <w:szCs w:val="25"/>
          <w:vertAlign w:val="subscript"/>
        </w:rPr>
        <w:t>1</w:t>
      </w:r>
      <w:r w:rsidRPr="0028718C">
        <w:rPr>
          <w:sz w:val="25"/>
          <w:szCs w:val="25"/>
        </w:rPr>
        <w:t xml:space="preserve"> = 14,4 (mm)…</w:t>
      </w:r>
    </w:p>
    <w:p w:rsidR="00B01986" w:rsidRPr="0028718C" w:rsidRDefault="00B01986" w:rsidP="0028718C">
      <w:pPr>
        <w:rPr>
          <w:sz w:val="25"/>
          <w:szCs w:val="25"/>
        </w:rPr>
      </w:pPr>
      <w:r w:rsidRPr="0028718C">
        <w:rPr>
          <w:sz w:val="25"/>
          <w:szCs w:val="25"/>
        </w:rPr>
        <w:lastRenderedPageBreak/>
        <w:t>Sử dụng quy nạp ta thấy các lần trùng nhau cách nhau 7,2 (mm). Để tìm số vị trí trùng nhau trong khoảng 5,5mm đến 22 (mm) ta giải bất phương trình 5,5 ≤ 7,2n ≤ 22. Dễ dàng tìm được có 3 giá trị của n là 1, 2, 3. Vậy trong đoạn MN có 3 vị trí trùng nhau của các bức xạ.</w:t>
      </w:r>
    </w:p>
    <w:p w:rsidR="00B01986" w:rsidRPr="0028718C" w:rsidRDefault="00B01986" w:rsidP="0028718C">
      <w:pPr>
        <w:rPr>
          <w:sz w:val="25"/>
          <w:szCs w:val="25"/>
        </w:rPr>
      </w:pPr>
      <w:r w:rsidRPr="0028718C">
        <w:rPr>
          <w:bCs/>
          <w:sz w:val="25"/>
          <w:szCs w:val="25"/>
        </w:rPr>
        <w:t>c)</w:t>
      </w:r>
      <w:r w:rsidRPr="0028718C">
        <w:rPr>
          <w:b/>
          <w:bCs/>
          <w:sz w:val="25"/>
          <w:szCs w:val="25"/>
        </w:rPr>
        <w:t xml:space="preserve"> </w:t>
      </w:r>
      <w:r w:rsidRPr="0028718C">
        <w:rPr>
          <w:sz w:val="25"/>
          <w:szCs w:val="25"/>
        </w:rPr>
        <w:t>Theo câu trên, vị trí trùng nhau lần hai của hai bức xạ cách vân trung tâm 14,4 (mm) tương ứng với k</w:t>
      </w:r>
      <w:r w:rsidRPr="0028718C">
        <w:rPr>
          <w:sz w:val="25"/>
          <w:szCs w:val="25"/>
          <w:vertAlign w:val="subscript"/>
        </w:rPr>
        <w:t>1</w:t>
      </w:r>
      <w:r w:rsidRPr="0028718C">
        <w:rPr>
          <w:sz w:val="25"/>
          <w:szCs w:val="25"/>
        </w:rPr>
        <w:t xml:space="preserve"> = 8 và k</w:t>
      </w:r>
      <w:r w:rsidRPr="0028718C">
        <w:rPr>
          <w:sz w:val="25"/>
          <w:szCs w:val="25"/>
          <w:vertAlign w:val="subscript"/>
        </w:rPr>
        <w:t>2</w:t>
      </w:r>
      <w:r w:rsidRPr="0028718C">
        <w:rPr>
          <w:sz w:val="25"/>
          <w:szCs w:val="25"/>
        </w:rPr>
        <w:t xml:space="preserve"> = 6, hay vị trí này là vân sáng bậc 8 của bức xạ λ</w:t>
      </w:r>
      <w:r w:rsidRPr="0028718C">
        <w:rPr>
          <w:sz w:val="25"/>
          <w:szCs w:val="25"/>
          <w:vertAlign w:val="subscript"/>
        </w:rPr>
        <w:t>1</w:t>
      </w:r>
      <w:r w:rsidRPr="0028718C">
        <w:rPr>
          <w:sz w:val="25"/>
          <w:szCs w:val="25"/>
        </w:rPr>
        <w:t xml:space="preserve"> và bậc 6 của bức xạ λ</w:t>
      </w:r>
      <w:r w:rsidRPr="0028718C">
        <w:rPr>
          <w:sz w:val="25"/>
          <w:szCs w:val="25"/>
          <w:vertAlign w:val="subscript"/>
        </w:rPr>
        <w:t>2</w:t>
      </w:r>
      <w:r w:rsidRPr="0028718C">
        <w:rPr>
          <w:sz w:val="25"/>
          <w:szCs w:val="25"/>
        </w:rPr>
        <w:t>, số vân sáng tương ứng của hai bức xạ là N</w:t>
      </w:r>
      <w:r w:rsidRPr="0028718C">
        <w:rPr>
          <w:sz w:val="25"/>
          <w:szCs w:val="25"/>
          <w:vertAlign w:val="subscript"/>
        </w:rPr>
        <w:t>1</w:t>
      </w:r>
      <w:r w:rsidRPr="0028718C">
        <w:rPr>
          <w:sz w:val="25"/>
          <w:szCs w:val="25"/>
        </w:rPr>
        <w:t>’ = 9, N</w:t>
      </w:r>
      <w:r w:rsidRPr="0028718C">
        <w:rPr>
          <w:sz w:val="25"/>
          <w:szCs w:val="25"/>
          <w:vertAlign w:val="subscript"/>
        </w:rPr>
        <w:t>2</w:t>
      </w:r>
      <w:r w:rsidRPr="0028718C">
        <w:rPr>
          <w:sz w:val="25"/>
          <w:szCs w:val="25"/>
        </w:rPr>
        <w:t>’ = 7.</w:t>
      </w:r>
    </w:p>
    <w:p w:rsidR="00B01986" w:rsidRPr="0028718C" w:rsidRDefault="00B01986" w:rsidP="0028718C">
      <w:pPr>
        <w:rPr>
          <w:sz w:val="25"/>
          <w:szCs w:val="25"/>
        </w:rPr>
      </w:pPr>
      <w:r w:rsidRPr="0028718C">
        <w:rPr>
          <w:sz w:val="25"/>
          <w:szCs w:val="25"/>
        </w:rPr>
        <w:tab/>
        <w:t>Do trong khoảng này không tính 4 vân bị trùng ở hai đầu (vân sáng trung tâm và vân trùng lần 2 của hai bức xạ) và một vân trùng lần thứ nhất nên số vân thực tế quan sát được là 11 vân.</w:t>
      </w:r>
    </w:p>
    <w:p w:rsidR="00B01986" w:rsidRPr="0028718C" w:rsidRDefault="00B01986" w:rsidP="0028718C">
      <w:pPr>
        <w:rPr>
          <w:sz w:val="25"/>
          <w:szCs w:val="25"/>
        </w:rPr>
      </w:pPr>
      <w:r w:rsidRPr="0028718C">
        <w:rPr>
          <w:b/>
          <w:bCs/>
          <w:sz w:val="25"/>
          <w:szCs w:val="25"/>
        </w:rPr>
        <w:t>Ví dụ</w:t>
      </w:r>
      <w:r w:rsidR="0028718C">
        <w:rPr>
          <w:b/>
          <w:bCs/>
          <w:sz w:val="25"/>
          <w:szCs w:val="25"/>
        </w:rPr>
        <w:t xml:space="preserve"> 5</w:t>
      </w:r>
      <w:r w:rsidRPr="0028718C">
        <w:rPr>
          <w:b/>
          <w:bCs/>
          <w:sz w:val="25"/>
          <w:szCs w:val="25"/>
        </w:rPr>
        <w:t>: (Khối A – 2010):</w:t>
      </w:r>
    </w:p>
    <w:p w:rsidR="00B01986" w:rsidRPr="0028718C" w:rsidRDefault="00B01986" w:rsidP="0028718C">
      <w:pPr>
        <w:rPr>
          <w:sz w:val="25"/>
          <w:szCs w:val="25"/>
        </w:rPr>
      </w:pPr>
      <w:r w:rsidRPr="0028718C">
        <w:rPr>
          <w:sz w:val="25"/>
          <w:szCs w:val="25"/>
        </w:rPr>
        <w:t>Trong thí nghiệm I-âng về giao thoa ánh sáng, nguồn sáng phát đồng thời hai bức xạ đơn sắc, trong đó bức xạ màu đỏ có bước sóng 720 nm và bức xạ màu lục có bước sóng λ (có giá trị trong khoảng từ 500 nm đến 575 nm). Trên màn quan sát, giữa hai vân sáng gần nhau nhất và cùng màu với vân sáng trung tâm có 8 vân sáng màu lục. Giá trị của λ là</w:t>
      </w:r>
    </w:p>
    <w:p w:rsidR="00B01986" w:rsidRPr="0028718C" w:rsidRDefault="00B01986" w:rsidP="0028718C">
      <w:pPr>
        <w:rPr>
          <w:sz w:val="25"/>
          <w:szCs w:val="25"/>
        </w:rPr>
      </w:pPr>
      <w:r w:rsidRPr="0028718C">
        <w:rPr>
          <w:b/>
          <w:bCs/>
          <w:sz w:val="25"/>
          <w:szCs w:val="25"/>
        </w:rPr>
        <w:tab/>
        <w:t xml:space="preserve">A. </w:t>
      </w:r>
      <w:r w:rsidRPr="0028718C">
        <w:rPr>
          <w:sz w:val="25"/>
          <w:szCs w:val="25"/>
        </w:rPr>
        <w:t>500 nm.</w:t>
      </w:r>
      <w:r w:rsidRPr="0028718C">
        <w:rPr>
          <w:b/>
          <w:bCs/>
          <w:sz w:val="25"/>
          <w:szCs w:val="25"/>
        </w:rPr>
        <w:t xml:space="preserve"> </w:t>
      </w:r>
      <w:r w:rsidRPr="0028718C">
        <w:rPr>
          <w:b/>
          <w:bCs/>
          <w:sz w:val="25"/>
          <w:szCs w:val="25"/>
        </w:rPr>
        <w:tab/>
        <w:t xml:space="preserve">B. </w:t>
      </w:r>
      <w:r w:rsidRPr="0028718C">
        <w:rPr>
          <w:sz w:val="25"/>
          <w:szCs w:val="25"/>
        </w:rPr>
        <w:t>520 nm</w:t>
      </w:r>
      <w:r w:rsidRPr="0028718C">
        <w:rPr>
          <w:b/>
          <w:bCs/>
          <w:sz w:val="25"/>
          <w:szCs w:val="25"/>
        </w:rPr>
        <w:t xml:space="preserve">. </w:t>
      </w:r>
      <w:r w:rsidRPr="0028718C">
        <w:rPr>
          <w:b/>
          <w:bCs/>
          <w:sz w:val="25"/>
          <w:szCs w:val="25"/>
        </w:rPr>
        <w:tab/>
        <w:t xml:space="preserve">C. </w:t>
      </w:r>
      <w:r w:rsidRPr="0028718C">
        <w:rPr>
          <w:sz w:val="25"/>
          <w:szCs w:val="25"/>
        </w:rPr>
        <w:t>540 nm.</w:t>
      </w:r>
      <w:r w:rsidRPr="0028718C">
        <w:rPr>
          <w:b/>
          <w:bCs/>
          <w:sz w:val="25"/>
          <w:szCs w:val="25"/>
        </w:rPr>
        <w:t xml:space="preserve"> </w:t>
      </w:r>
      <w:r w:rsidRPr="0028718C">
        <w:rPr>
          <w:b/>
          <w:bCs/>
          <w:sz w:val="25"/>
          <w:szCs w:val="25"/>
        </w:rPr>
        <w:tab/>
        <w:t xml:space="preserve">D. </w:t>
      </w:r>
      <w:r w:rsidRPr="0028718C">
        <w:rPr>
          <w:sz w:val="25"/>
          <w:szCs w:val="25"/>
        </w:rPr>
        <w:t>560 nm.</w:t>
      </w:r>
    </w:p>
    <w:p w:rsidR="00B01986" w:rsidRPr="0028718C" w:rsidRDefault="00C66E2B" w:rsidP="0028718C">
      <w:pPr>
        <w:jc w:val="center"/>
        <w:rPr>
          <w:sz w:val="25"/>
          <w:szCs w:val="25"/>
        </w:rPr>
      </w:pPr>
      <w:r w:rsidRPr="0028718C">
        <w:rPr>
          <w:iCs/>
          <w:sz w:val="25"/>
          <w:szCs w:val="25"/>
          <w:u w:val="single"/>
        </w:rPr>
        <w:t>Hướng dẫn giải</w:t>
      </w:r>
      <w:r w:rsidR="00753266" w:rsidRPr="0028718C">
        <w:rPr>
          <w:iCs/>
          <w:sz w:val="25"/>
          <w:szCs w:val="25"/>
          <w:u w:val="single"/>
        </w:rPr>
        <w:t>:</w:t>
      </w:r>
    </w:p>
    <w:p w:rsidR="00B01986" w:rsidRPr="0028718C" w:rsidRDefault="00B01986" w:rsidP="0028718C">
      <w:pPr>
        <w:rPr>
          <w:sz w:val="25"/>
          <w:szCs w:val="25"/>
        </w:rPr>
      </w:pPr>
      <w:r w:rsidRPr="0028718C">
        <w:rPr>
          <w:sz w:val="25"/>
          <w:szCs w:val="25"/>
        </w:rPr>
        <w:t>Từ điều kiện trùng vân ta có k</w:t>
      </w:r>
      <w:r w:rsidRPr="0028718C">
        <w:rPr>
          <w:sz w:val="25"/>
          <w:szCs w:val="25"/>
          <w:vertAlign w:val="subscript"/>
        </w:rPr>
        <w:t>1</w:t>
      </w:r>
      <w:r w:rsidRPr="0028718C">
        <w:rPr>
          <w:sz w:val="25"/>
          <w:szCs w:val="25"/>
        </w:rPr>
        <w:t>λ</w:t>
      </w:r>
      <w:r w:rsidRPr="0028718C">
        <w:rPr>
          <w:sz w:val="25"/>
          <w:szCs w:val="25"/>
          <w:vertAlign w:val="subscript"/>
        </w:rPr>
        <w:t xml:space="preserve">1 </w:t>
      </w:r>
      <w:r w:rsidRPr="0028718C">
        <w:rPr>
          <w:sz w:val="25"/>
          <w:szCs w:val="25"/>
        </w:rPr>
        <w:t>= k</w:t>
      </w:r>
      <w:r w:rsidRPr="0028718C">
        <w:rPr>
          <w:sz w:val="25"/>
          <w:szCs w:val="25"/>
          <w:vertAlign w:val="subscript"/>
        </w:rPr>
        <w:t>2</w:t>
      </w:r>
      <w:r w:rsidRPr="0028718C">
        <w:rPr>
          <w:sz w:val="25"/>
          <w:szCs w:val="25"/>
        </w:rPr>
        <w:t>λ</w:t>
      </w:r>
      <w:r w:rsidRPr="0028718C">
        <w:rPr>
          <w:sz w:val="25"/>
          <w:szCs w:val="25"/>
          <w:vertAlign w:val="subscript"/>
        </w:rPr>
        <w:t>2</w:t>
      </w:r>
      <w:r w:rsidRPr="0028718C">
        <w:rPr>
          <w:sz w:val="25"/>
          <w:szCs w:val="25"/>
        </w:rPr>
        <w:t xml:space="preserve"> </w:t>
      </w:r>
      <w:r w:rsidRPr="0028718C">
        <w:rPr>
          <w:sz w:val="25"/>
        </w:rPr>
        <w:sym w:font="Symbol" w:char="F0DB"/>
      </w:r>
      <w:r w:rsidRPr="0028718C">
        <w:rPr>
          <w:sz w:val="25"/>
          <w:szCs w:val="25"/>
        </w:rPr>
        <w:t xml:space="preserve"> 720k</w:t>
      </w:r>
      <w:r w:rsidRPr="0028718C">
        <w:rPr>
          <w:sz w:val="25"/>
          <w:szCs w:val="25"/>
          <w:vertAlign w:val="subscript"/>
        </w:rPr>
        <w:t>1</w:t>
      </w:r>
      <w:r w:rsidRPr="0028718C">
        <w:rPr>
          <w:sz w:val="25"/>
          <w:szCs w:val="25"/>
        </w:rPr>
        <w:t xml:space="preserve"> = k</w:t>
      </w:r>
      <w:r w:rsidRPr="0028718C">
        <w:rPr>
          <w:sz w:val="25"/>
          <w:szCs w:val="25"/>
          <w:vertAlign w:val="subscript"/>
        </w:rPr>
        <w:t>2</w:t>
      </w:r>
      <w:r w:rsidRPr="0028718C">
        <w:rPr>
          <w:sz w:val="25"/>
          <w:szCs w:val="25"/>
        </w:rPr>
        <w:t>λ</w:t>
      </w:r>
      <w:r w:rsidRPr="0028718C">
        <w:rPr>
          <w:sz w:val="25"/>
          <w:szCs w:val="25"/>
          <w:vertAlign w:val="subscript"/>
        </w:rPr>
        <w:t>2</w:t>
      </w:r>
      <w:r w:rsidRPr="0028718C">
        <w:rPr>
          <w:sz w:val="25"/>
          <w:szCs w:val="25"/>
        </w:rPr>
        <w:t xml:space="preserve"> </w:t>
      </w:r>
      <w:r w:rsidR="00753266" w:rsidRPr="0028718C">
        <w:sym w:font="Symbol" w:char="F0DE"/>
      </w:r>
      <w:r w:rsidR="00753266" w:rsidRPr="0028718C">
        <w:t xml:space="preserve"> </w:t>
      </w:r>
      <w:r w:rsidR="002450E2" w:rsidRPr="0028718C">
        <w:rPr>
          <w:position w:val="-30"/>
          <w:sz w:val="25"/>
          <w:szCs w:val="25"/>
        </w:rPr>
        <w:object w:dxaOrig="1180" w:dyaOrig="680">
          <v:shape id="_x0000_i1116" type="#_x0000_t75" style="width:59.25pt;height:33.75pt" o:ole="">
            <v:imagedata r:id="rId200" o:title=""/>
          </v:shape>
          <o:OLEObject Type="Embed" ProgID="Equation.3" ShapeID="_x0000_i1116" DrawAspect="Content" ObjectID="_1550253038" r:id="rId201">
            <o:FieldCodes>\s</o:FieldCodes>
          </o:OLEObject>
        </w:object>
      </w:r>
    </w:p>
    <w:p w:rsidR="00B01986" w:rsidRPr="0028718C" w:rsidRDefault="00B01986" w:rsidP="0028718C">
      <w:pPr>
        <w:rPr>
          <w:sz w:val="25"/>
          <w:szCs w:val="25"/>
        </w:rPr>
      </w:pPr>
      <w:r w:rsidRPr="0028718C">
        <w:rPr>
          <w:sz w:val="25"/>
          <w:szCs w:val="25"/>
        </w:rPr>
        <w:t xml:space="preserve">Xét trong khoảng từ vân trung tâm đến vân đầu tiên cùng màu với nó, có 8 vân màu lục </w:t>
      </w:r>
      <w:r w:rsidR="0028718C" w:rsidRPr="009560F0">
        <w:sym w:font="Symbol" w:char="F0DE"/>
      </w:r>
      <w:r w:rsidR="0028718C" w:rsidRPr="009560F0">
        <w:t xml:space="preserve"> </w:t>
      </w:r>
      <w:r w:rsidR="0028718C">
        <w:rPr>
          <w:sz w:val="25"/>
          <w:szCs w:val="25"/>
        </w:rPr>
        <w:t>V</w:t>
      </w:r>
      <w:r w:rsidRPr="0028718C">
        <w:rPr>
          <w:sz w:val="25"/>
          <w:szCs w:val="25"/>
        </w:rPr>
        <w:t>ị trí vân cùng màu vân trung tâm đầu tiên ứng với vị trí vân màu lục bậc 9. Từ đó k</w:t>
      </w:r>
      <w:r w:rsidRPr="0028718C">
        <w:rPr>
          <w:sz w:val="25"/>
          <w:szCs w:val="25"/>
          <w:vertAlign w:val="subscript"/>
        </w:rPr>
        <w:t>2</w:t>
      </w:r>
      <w:r w:rsidRPr="0028718C">
        <w:rPr>
          <w:sz w:val="25"/>
          <w:szCs w:val="25"/>
        </w:rPr>
        <w:t xml:space="preserve"> = 9 </w:t>
      </w:r>
      <w:r w:rsidR="00753266" w:rsidRPr="0028718C">
        <w:sym w:font="Symbol" w:char="F0DE"/>
      </w:r>
      <w:r w:rsidR="00753266" w:rsidRPr="0028718C">
        <w:t xml:space="preserve"> </w:t>
      </w:r>
      <w:r w:rsidRPr="0028718C">
        <w:rPr>
          <w:sz w:val="25"/>
          <w:szCs w:val="25"/>
        </w:rPr>
        <w:t>λ</w:t>
      </w:r>
      <w:r w:rsidRPr="0028718C">
        <w:rPr>
          <w:sz w:val="25"/>
          <w:szCs w:val="25"/>
          <w:vertAlign w:val="subscript"/>
        </w:rPr>
        <w:t>2</w:t>
      </w:r>
      <w:r w:rsidRPr="0028718C">
        <w:rPr>
          <w:sz w:val="25"/>
          <w:szCs w:val="25"/>
        </w:rPr>
        <w:t xml:space="preserve"> = 80k</w:t>
      </w:r>
      <w:r w:rsidRPr="0028718C">
        <w:rPr>
          <w:sz w:val="25"/>
          <w:szCs w:val="25"/>
          <w:vertAlign w:val="subscript"/>
        </w:rPr>
        <w:t>1</w:t>
      </w:r>
    </w:p>
    <w:p w:rsidR="00B01986" w:rsidRPr="0028718C" w:rsidRDefault="00B01986" w:rsidP="0028718C">
      <w:pPr>
        <w:rPr>
          <w:sz w:val="25"/>
          <w:szCs w:val="25"/>
        </w:rPr>
      </w:pPr>
      <w:r w:rsidRPr="0028718C">
        <w:rPr>
          <w:sz w:val="25"/>
          <w:szCs w:val="25"/>
        </w:rPr>
        <w:t>Mà 500 (nm) ≤ λ</w:t>
      </w:r>
      <w:r w:rsidRPr="0028718C">
        <w:rPr>
          <w:sz w:val="25"/>
          <w:szCs w:val="25"/>
          <w:vertAlign w:val="subscript"/>
        </w:rPr>
        <w:t>2</w:t>
      </w:r>
      <w:r w:rsidRPr="0028718C">
        <w:rPr>
          <w:sz w:val="25"/>
          <w:szCs w:val="25"/>
        </w:rPr>
        <w:t xml:space="preserve"> ≤ 575 (nm) </w:t>
      </w:r>
      <w:r w:rsidR="00753266" w:rsidRPr="0028718C">
        <w:sym w:font="Symbol" w:char="F0DE"/>
      </w:r>
      <w:r w:rsidR="00753266" w:rsidRPr="0028718C">
        <w:t xml:space="preserve"> </w:t>
      </w:r>
      <w:r w:rsidRPr="0028718C">
        <w:rPr>
          <w:sz w:val="25"/>
          <w:szCs w:val="25"/>
        </w:rPr>
        <w:t>k</w:t>
      </w:r>
      <w:r w:rsidRPr="0028718C">
        <w:rPr>
          <w:sz w:val="25"/>
          <w:szCs w:val="25"/>
          <w:vertAlign w:val="subscript"/>
        </w:rPr>
        <w:t>1</w:t>
      </w:r>
      <w:r w:rsidRPr="0028718C">
        <w:rPr>
          <w:sz w:val="25"/>
          <w:szCs w:val="25"/>
        </w:rPr>
        <w:t xml:space="preserve"> = 7.</w:t>
      </w:r>
    </w:p>
    <w:p w:rsidR="00B01986" w:rsidRPr="0028718C" w:rsidRDefault="00B01986" w:rsidP="0028718C">
      <w:pPr>
        <w:rPr>
          <w:sz w:val="25"/>
          <w:szCs w:val="25"/>
        </w:rPr>
      </w:pPr>
      <w:r w:rsidRPr="0028718C">
        <w:rPr>
          <w:sz w:val="25"/>
          <w:szCs w:val="25"/>
        </w:rPr>
        <w:t>Thay vào (1) ta tìm được λ</w:t>
      </w:r>
      <w:r w:rsidRPr="0028718C">
        <w:rPr>
          <w:sz w:val="25"/>
          <w:szCs w:val="25"/>
          <w:vertAlign w:val="subscript"/>
        </w:rPr>
        <w:t>2</w:t>
      </w:r>
      <w:r w:rsidRPr="0028718C">
        <w:rPr>
          <w:sz w:val="25"/>
          <w:szCs w:val="25"/>
        </w:rPr>
        <w:t xml:space="preserve"> = 560 nm.</w:t>
      </w:r>
    </w:p>
    <w:p w:rsidR="00B01986" w:rsidRPr="0028718C" w:rsidRDefault="00B01986" w:rsidP="0028718C">
      <w:pPr>
        <w:rPr>
          <w:sz w:val="25"/>
          <w:szCs w:val="25"/>
        </w:rPr>
      </w:pPr>
      <w:r w:rsidRPr="0028718C">
        <w:rPr>
          <w:b/>
          <w:bCs/>
          <w:sz w:val="25"/>
          <w:szCs w:val="25"/>
        </w:rPr>
        <w:t>Ví dụ</w:t>
      </w:r>
      <w:r w:rsidR="0028718C">
        <w:rPr>
          <w:b/>
          <w:bCs/>
          <w:sz w:val="25"/>
          <w:szCs w:val="25"/>
        </w:rPr>
        <w:t xml:space="preserve"> 6</w:t>
      </w:r>
      <w:r w:rsidRPr="0028718C">
        <w:rPr>
          <w:b/>
          <w:bCs/>
          <w:sz w:val="25"/>
          <w:szCs w:val="25"/>
        </w:rPr>
        <w:t xml:space="preserve">: </w:t>
      </w:r>
      <w:r w:rsidRPr="0028718C">
        <w:rPr>
          <w:sz w:val="25"/>
          <w:szCs w:val="25"/>
        </w:rPr>
        <w:t>Chiếu đồng thời hai bức xạ nhìn thấy có bước sóng λ</w:t>
      </w:r>
      <w:r w:rsidRPr="0028718C">
        <w:rPr>
          <w:sz w:val="25"/>
          <w:szCs w:val="25"/>
          <w:vertAlign w:val="subscript"/>
        </w:rPr>
        <w:t>1</w:t>
      </w:r>
      <w:r w:rsidRPr="0028718C">
        <w:rPr>
          <w:sz w:val="25"/>
          <w:szCs w:val="25"/>
        </w:rPr>
        <w:t xml:space="preserve"> = 0,72μm và λ</w:t>
      </w:r>
      <w:r w:rsidRPr="0028718C">
        <w:rPr>
          <w:sz w:val="25"/>
          <w:szCs w:val="25"/>
          <w:vertAlign w:val="subscript"/>
        </w:rPr>
        <w:t>2</w:t>
      </w:r>
      <w:r w:rsidRPr="0028718C">
        <w:rPr>
          <w:sz w:val="25"/>
          <w:szCs w:val="25"/>
        </w:rPr>
        <w:t xml:space="preserve"> vào khe I-âng thì trên đoạn AB ở trên màn quan sát thấy tổng cộng 19 vân sáng, trong đó có 6 vân sáng của riêng bức xạ λ</w:t>
      </w:r>
      <w:r w:rsidRPr="0028718C">
        <w:rPr>
          <w:sz w:val="25"/>
          <w:szCs w:val="25"/>
          <w:vertAlign w:val="subscript"/>
        </w:rPr>
        <w:t>1</w:t>
      </w:r>
      <w:r w:rsidRPr="0028718C">
        <w:rPr>
          <w:sz w:val="25"/>
          <w:szCs w:val="25"/>
        </w:rPr>
        <w:t>, 9 vân sáng của riêng bức xạ λ</w:t>
      </w:r>
      <w:r w:rsidRPr="0028718C">
        <w:rPr>
          <w:sz w:val="25"/>
          <w:szCs w:val="25"/>
          <w:vertAlign w:val="subscript"/>
        </w:rPr>
        <w:t>2</w:t>
      </w:r>
      <w:r w:rsidRPr="0028718C">
        <w:rPr>
          <w:sz w:val="25"/>
          <w:szCs w:val="25"/>
        </w:rPr>
        <w:t>. Ngoài ra, hai vân sáng ngoài cùng (trùng A, B) khác màu với hai loại vân sáng đơn sắc trên. Bước sóng λ</w:t>
      </w:r>
      <w:r w:rsidRPr="0028718C">
        <w:rPr>
          <w:sz w:val="25"/>
          <w:szCs w:val="25"/>
          <w:vertAlign w:val="subscript"/>
        </w:rPr>
        <w:t>2</w:t>
      </w:r>
      <w:r w:rsidRPr="0028718C">
        <w:rPr>
          <w:sz w:val="25"/>
          <w:szCs w:val="25"/>
        </w:rPr>
        <w:t xml:space="preserve"> bằng</w:t>
      </w:r>
    </w:p>
    <w:p w:rsidR="00B01986" w:rsidRPr="0028718C" w:rsidRDefault="00B01986" w:rsidP="0028718C">
      <w:pPr>
        <w:rPr>
          <w:sz w:val="25"/>
          <w:szCs w:val="25"/>
        </w:rPr>
      </w:pPr>
      <w:r w:rsidRPr="0028718C">
        <w:rPr>
          <w:sz w:val="25"/>
          <w:szCs w:val="25"/>
        </w:rPr>
        <w:tab/>
        <w:t xml:space="preserve"> </w:t>
      </w:r>
      <w:r w:rsidRPr="0028718C">
        <w:rPr>
          <w:b/>
          <w:bCs/>
          <w:sz w:val="25"/>
          <w:szCs w:val="25"/>
        </w:rPr>
        <w:t xml:space="preserve">A. </w:t>
      </w:r>
      <w:r w:rsidRPr="0028718C">
        <w:rPr>
          <w:sz w:val="25"/>
          <w:szCs w:val="25"/>
        </w:rPr>
        <w:t xml:space="preserve">0,48 μm </w:t>
      </w:r>
      <w:r w:rsidRPr="0028718C">
        <w:rPr>
          <w:sz w:val="25"/>
          <w:szCs w:val="25"/>
        </w:rPr>
        <w:tab/>
      </w:r>
      <w:r w:rsidRPr="0028718C">
        <w:rPr>
          <w:b/>
          <w:bCs/>
          <w:sz w:val="25"/>
          <w:szCs w:val="25"/>
        </w:rPr>
        <w:t xml:space="preserve">B. </w:t>
      </w:r>
      <w:r w:rsidRPr="0028718C">
        <w:rPr>
          <w:sz w:val="25"/>
          <w:szCs w:val="25"/>
        </w:rPr>
        <w:t xml:space="preserve">0,578 μm </w:t>
      </w:r>
      <w:r w:rsidRPr="0028718C">
        <w:rPr>
          <w:sz w:val="25"/>
          <w:szCs w:val="25"/>
        </w:rPr>
        <w:tab/>
      </w:r>
      <w:r w:rsidRPr="0028718C">
        <w:rPr>
          <w:b/>
          <w:bCs/>
          <w:sz w:val="25"/>
          <w:szCs w:val="25"/>
        </w:rPr>
        <w:t xml:space="preserve">C. </w:t>
      </w:r>
      <w:r w:rsidRPr="0028718C">
        <w:rPr>
          <w:sz w:val="25"/>
          <w:szCs w:val="25"/>
        </w:rPr>
        <w:t xml:space="preserve">0,54 μm </w:t>
      </w:r>
      <w:r w:rsidRPr="0028718C">
        <w:rPr>
          <w:sz w:val="25"/>
          <w:szCs w:val="25"/>
        </w:rPr>
        <w:tab/>
      </w:r>
      <w:r w:rsidRPr="0028718C">
        <w:rPr>
          <w:b/>
          <w:bCs/>
          <w:sz w:val="25"/>
          <w:szCs w:val="25"/>
        </w:rPr>
        <w:t xml:space="preserve">D. </w:t>
      </w:r>
      <w:r w:rsidRPr="0028718C">
        <w:rPr>
          <w:sz w:val="25"/>
          <w:szCs w:val="25"/>
        </w:rPr>
        <w:t>0,42 μm</w:t>
      </w:r>
    </w:p>
    <w:p w:rsidR="00B01986" w:rsidRPr="0028718C" w:rsidRDefault="00C66E2B" w:rsidP="0028718C">
      <w:pPr>
        <w:jc w:val="center"/>
        <w:rPr>
          <w:sz w:val="25"/>
          <w:szCs w:val="25"/>
        </w:rPr>
      </w:pPr>
      <w:r w:rsidRPr="0028718C">
        <w:rPr>
          <w:iCs/>
          <w:sz w:val="25"/>
          <w:szCs w:val="25"/>
          <w:u w:val="single"/>
        </w:rPr>
        <w:t>Hướng dẫn giải</w:t>
      </w:r>
      <w:r w:rsidR="00753266" w:rsidRPr="0028718C">
        <w:rPr>
          <w:iCs/>
          <w:sz w:val="25"/>
          <w:szCs w:val="25"/>
          <w:u w:val="single"/>
        </w:rPr>
        <w:t>:</w:t>
      </w:r>
    </w:p>
    <w:p w:rsidR="00B01986" w:rsidRPr="0028718C" w:rsidRDefault="00B01986" w:rsidP="0028718C">
      <w:pPr>
        <w:rPr>
          <w:sz w:val="25"/>
          <w:szCs w:val="25"/>
        </w:rPr>
      </w:pPr>
      <w:r w:rsidRPr="0028718C">
        <w:rPr>
          <w:sz w:val="25"/>
          <w:szCs w:val="25"/>
        </w:rPr>
        <w:t xml:space="preserve">Trên AB có tổng cộng 19 vân sáng suy ra có 4 vân sáng trùng nhau cảu hai bức xạ kể cả A và B. </w:t>
      </w:r>
    </w:p>
    <w:p w:rsidR="00B01986" w:rsidRPr="0028718C" w:rsidRDefault="00B01986" w:rsidP="0028718C">
      <w:pPr>
        <w:rPr>
          <w:sz w:val="25"/>
          <w:szCs w:val="25"/>
        </w:rPr>
      </w:pPr>
      <w:r w:rsidRPr="0028718C">
        <w:rPr>
          <w:sz w:val="25"/>
          <w:szCs w:val="25"/>
        </w:rPr>
        <w:t>Do đó AB = 9i</w:t>
      </w:r>
      <w:r w:rsidRPr="0028718C">
        <w:rPr>
          <w:sz w:val="25"/>
          <w:szCs w:val="25"/>
          <w:vertAlign w:val="subscript"/>
        </w:rPr>
        <w:t>1</w:t>
      </w:r>
      <w:r w:rsidRPr="0028718C">
        <w:rPr>
          <w:sz w:val="25"/>
          <w:szCs w:val="25"/>
        </w:rPr>
        <w:t xml:space="preserve"> = 12i</w:t>
      </w:r>
      <w:r w:rsidRPr="0028718C">
        <w:rPr>
          <w:sz w:val="25"/>
          <w:szCs w:val="25"/>
          <w:vertAlign w:val="subscript"/>
        </w:rPr>
        <w:t>2</w:t>
      </w:r>
      <w:r w:rsidRPr="0028718C">
        <w:rPr>
          <w:sz w:val="25"/>
          <w:szCs w:val="25"/>
        </w:rPr>
        <w:t xml:space="preserve"> =&gt; 9λ</w:t>
      </w:r>
      <w:r w:rsidRPr="0028718C">
        <w:rPr>
          <w:sz w:val="25"/>
          <w:szCs w:val="25"/>
          <w:vertAlign w:val="subscript"/>
        </w:rPr>
        <w:t>1</w:t>
      </w:r>
      <w:r w:rsidRPr="0028718C">
        <w:rPr>
          <w:sz w:val="25"/>
          <w:szCs w:val="25"/>
        </w:rPr>
        <w:t xml:space="preserve"> = 12λ</w:t>
      </w:r>
      <w:r w:rsidRPr="0028718C">
        <w:rPr>
          <w:sz w:val="25"/>
          <w:szCs w:val="25"/>
          <w:vertAlign w:val="subscript"/>
        </w:rPr>
        <w:t>2</w:t>
      </w:r>
      <w:r w:rsidRPr="0028718C">
        <w:rPr>
          <w:sz w:val="25"/>
          <w:szCs w:val="25"/>
        </w:rPr>
        <w:t xml:space="preserve"> =&gt; λ</w:t>
      </w:r>
      <w:r w:rsidRPr="0028718C">
        <w:rPr>
          <w:sz w:val="25"/>
          <w:szCs w:val="25"/>
          <w:vertAlign w:val="subscript"/>
        </w:rPr>
        <w:t>2</w:t>
      </w:r>
      <w:r w:rsidRPr="0028718C">
        <w:rPr>
          <w:sz w:val="25"/>
          <w:szCs w:val="25"/>
        </w:rPr>
        <w:t xml:space="preserve"> = 3λ</w:t>
      </w:r>
      <w:r w:rsidRPr="0028718C">
        <w:rPr>
          <w:sz w:val="25"/>
          <w:szCs w:val="25"/>
          <w:vertAlign w:val="subscript"/>
        </w:rPr>
        <w:t>1</w:t>
      </w:r>
      <w:r w:rsidRPr="0028718C">
        <w:rPr>
          <w:sz w:val="25"/>
          <w:szCs w:val="25"/>
        </w:rPr>
        <w:t>/4 = 0,54 μm.</w:t>
      </w:r>
    </w:p>
    <w:p w:rsidR="00B01986" w:rsidRPr="0028718C" w:rsidRDefault="00B01986" w:rsidP="0028718C">
      <w:pPr>
        <w:rPr>
          <w:sz w:val="25"/>
          <w:szCs w:val="25"/>
        </w:rPr>
      </w:pPr>
      <w:r w:rsidRPr="0028718C">
        <w:rPr>
          <w:b/>
          <w:bCs/>
          <w:sz w:val="25"/>
          <w:szCs w:val="25"/>
        </w:rPr>
        <w:t>Ví dụ</w:t>
      </w:r>
      <w:r w:rsidR="0028718C">
        <w:rPr>
          <w:b/>
          <w:bCs/>
          <w:sz w:val="25"/>
          <w:szCs w:val="25"/>
        </w:rPr>
        <w:t xml:space="preserve"> 7</w:t>
      </w:r>
      <w:r w:rsidRPr="0028718C">
        <w:rPr>
          <w:b/>
          <w:bCs/>
          <w:sz w:val="25"/>
          <w:szCs w:val="25"/>
        </w:rPr>
        <w:t xml:space="preserve">: </w:t>
      </w:r>
      <w:r w:rsidRPr="0028718C">
        <w:rPr>
          <w:sz w:val="25"/>
          <w:szCs w:val="25"/>
        </w:rPr>
        <w:t>Thực hiên giao thoa ánh sáng với nguồn gồm hai thành phần đơn sắc nhìn thấy có bước sóng λ</w:t>
      </w:r>
      <w:r w:rsidRPr="0028718C">
        <w:rPr>
          <w:sz w:val="25"/>
          <w:szCs w:val="25"/>
          <w:vertAlign w:val="subscript"/>
        </w:rPr>
        <w:t>1</w:t>
      </w:r>
      <w:r w:rsidRPr="0028718C">
        <w:rPr>
          <w:sz w:val="25"/>
          <w:szCs w:val="25"/>
        </w:rPr>
        <w:t xml:space="preserve"> = 0,64 μm; λ</w:t>
      </w:r>
      <w:r w:rsidRPr="0028718C">
        <w:rPr>
          <w:sz w:val="25"/>
          <w:szCs w:val="25"/>
          <w:vertAlign w:val="subscript"/>
        </w:rPr>
        <w:t>2</w:t>
      </w:r>
      <w:r w:rsidRPr="0028718C">
        <w:rPr>
          <w:sz w:val="25"/>
          <w:szCs w:val="25"/>
        </w:rPr>
        <w:t>. Trên màn hứng các vân giao thoa, giữa hai vân gần nhất cùng màu với vân sáng trung tâm đếm được 11 vân sáng. Trong đó, số vân của bức xạ λ</w:t>
      </w:r>
      <w:r w:rsidRPr="0028718C">
        <w:rPr>
          <w:sz w:val="25"/>
          <w:szCs w:val="25"/>
          <w:vertAlign w:val="subscript"/>
        </w:rPr>
        <w:t>1</w:t>
      </w:r>
      <w:r w:rsidRPr="0028718C">
        <w:rPr>
          <w:sz w:val="25"/>
          <w:szCs w:val="25"/>
        </w:rPr>
        <w:t xml:space="preserve"> và của bức xạ λ</w:t>
      </w:r>
      <w:r w:rsidRPr="0028718C">
        <w:rPr>
          <w:sz w:val="25"/>
          <w:szCs w:val="25"/>
          <w:vertAlign w:val="subscript"/>
        </w:rPr>
        <w:t>2</w:t>
      </w:r>
      <w:r w:rsidRPr="0028718C">
        <w:rPr>
          <w:sz w:val="25"/>
          <w:szCs w:val="25"/>
        </w:rPr>
        <w:t xml:space="preserve"> lệch nhau 3 vân, bước sóng của λ</w:t>
      </w:r>
      <w:r w:rsidRPr="0028718C">
        <w:rPr>
          <w:sz w:val="25"/>
          <w:szCs w:val="25"/>
          <w:vertAlign w:val="subscript"/>
        </w:rPr>
        <w:t>2</w:t>
      </w:r>
      <w:r w:rsidRPr="0028718C">
        <w:rPr>
          <w:sz w:val="25"/>
          <w:szCs w:val="25"/>
        </w:rPr>
        <w:t xml:space="preserve"> là:</w:t>
      </w:r>
    </w:p>
    <w:p w:rsidR="00B01986" w:rsidRPr="0028718C" w:rsidRDefault="00B01986" w:rsidP="0028718C">
      <w:pPr>
        <w:rPr>
          <w:sz w:val="25"/>
          <w:szCs w:val="25"/>
        </w:rPr>
      </w:pPr>
      <w:r w:rsidRPr="0028718C">
        <w:rPr>
          <w:b/>
          <w:bCs/>
          <w:sz w:val="25"/>
          <w:szCs w:val="25"/>
        </w:rPr>
        <w:tab/>
        <w:t xml:space="preserve">A. </w:t>
      </w:r>
      <w:r w:rsidRPr="0028718C">
        <w:rPr>
          <w:sz w:val="25"/>
          <w:szCs w:val="25"/>
        </w:rPr>
        <w:t xml:space="preserve">0,4 μm. </w:t>
      </w:r>
      <w:r w:rsidRPr="0028718C">
        <w:rPr>
          <w:sz w:val="25"/>
          <w:szCs w:val="25"/>
        </w:rPr>
        <w:tab/>
      </w:r>
      <w:r w:rsidRPr="0028718C">
        <w:rPr>
          <w:b/>
          <w:bCs/>
          <w:sz w:val="25"/>
          <w:szCs w:val="25"/>
        </w:rPr>
        <w:t xml:space="preserve">B. </w:t>
      </w:r>
      <w:r w:rsidRPr="0028718C">
        <w:rPr>
          <w:sz w:val="25"/>
          <w:szCs w:val="25"/>
        </w:rPr>
        <w:t xml:space="preserve">0,45 μm </w:t>
      </w:r>
      <w:r w:rsidRPr="0028718C">
        <w:rPr>
          <w:sz w:val="25"/>
          <w:szCs w:val="25"/>
        </w:rPr>
        <w:tab/>
      </w:r>
      <w:r w:rsidRPr="0028718C">
        <w:rPr>
          <w:b/>
          <w:bCs/>
          <w:sz w:val="25"/>
          <w:szCs w:val="25"/>
        </w:rPr>
        <w:t xml:space="preserve">C. </w:t>
      </w:r>
      <w:r w:rsidRPr="0028718C">
        <w:rPr>
          <w:sz w:val="25"/>
          <w:szCs w:val="25"/>
        </w:rPr>
        <w:t xml:space="preserve">0,72 μm </w:t>
      </w:r>
      <w:r w:rsidRPr="0028718C">
        <w:rPr>
          <w:sz w:val="25"/>
          <w:szCs w:val="25"/>
        </w:rPr>
        <w:tab/>
      </w:r>
      <w:r w:rsidRPr="0028718C">
        <w:rPr>
          <w:b/>
          <w:bCs/>
          <w:sz w:val="25"/>
          <w:szCs w:val="25"/>
        </w:rPr>
        <w:t xml:space="preserve">D. </w:t>
      </w:r>
      <w:r w:rsidRPr="0028718C">
        <w:rPr>
          <w:sz w:val="25"/>
          <w:szCs w:val="25"/>
        </w:rPr>
        <w:t>0,54 μm</w:t>
      </w:r>
    </w:p>
    <w:p w:rsidR="00B01986" w:rsidRPr="0028718C" w:rsidRDefault="00C66E2B" w:rsidP="0028718C">
      <w:pPr>
        <w:jc w:val="center"/>
        <w:rPr>
          <w:sz w:val="25"/>
          <w:szCs w:val="25"/>
        </w:rPr>
      </w:pPr>
      <w:r w:rsidRPr="0028718C">
        <w:rPr>
          <w:iCs/>
          <w:sz w:val="25"/>
          <w:szCs w:val="25"/>
          <w:u w:val="single"/>
        </w:rPr>
        <w:t>Hướng dẫn giải</w:t>
      </w:r>
      <w:r w:rsidR="00753266" w:rsidRPr="0028718C">
        <w:rPr>
          <w:iCs/>
          <w:sz w:val="25"/>
          <w:szCs w:val="25"/>
          <w:u w:val="single"/>
        </w:rPr>
        <w:t>:</w:t>
      </w:r>
    </w:p>
    <w:p w:rsidR="00B01986" w:rsidRPr="0028718C" w:rsidRDefault="00B01986" w:rsidP="0028718C">
      <w:pPr>
        <w:rPr>
          <w:sz w:val="25"/>
          <w:szCs w:val="25"/>
        </w:rPr>
      </w:pPr>
      <w:r w:rsidRPr="0028718C">
        <w:rPr>
          <w:b/>
          <w:bCs/>
          <w:sz w:val="25"/>
          <w:szCs w:val="25"/>
        </w:rPr>
        <w:t xml:space="preserve">Cách 1: </w:t>
      </w:r>
      <w:r w:rsidRPr="0028718C">
        <w:rPr>
          <w:sz w:val="25"/>
          <w:szCs w:val="25"/>
        </w:rPr>
        <w:t>Gọi k</w:t>
      </w:r>
      <w:r w:rsidRPr="0028718C">
        <w:rPr>
          <w:sz w:val="25"/>
          <w:szCs w:val="25"/>
          <w:vertAlign w:val="subscript"/>
        </w:rPr>
        <w:t>1</w:t>
      </w:r>
      <w:r w:rsidRPr="0028718C">
        <w:rPr>
          <w:sz w:val="25"/>
          <w:szCs w:val="25"/>
        </w:rPr>
        <w:t>, k</w:t>
      </w:r>
      <w:r w:rsidRPr="0028718C">
        <w:rPr>
          <w:sz w:val="25"/>
          <w:szCs w:val="25"/>
          <w:vertAlign w:val="subscript"/>
        </w:rPr>
        <w:t>2</w:t>
      </w:r>
      <w:r w:rsidRPr="0028718C">
        <w:rPr>
          <w:sz w:val="25"/>
          <w:szCs w:val="25"/>
        </w:rPr>
        <w:t xml:space="preserve"> là bậc của vân trùng đầu tiên thuộc 2 bức xạ 1 và 2 (Tính từ vân trung tâm).</w:t>
      </w:r>
    </w:p>
    <w:p w:rsidR="00B01986" w:rsidRPr="0028718C" w:rsidRDefault="00B01986" w:rsidP="0028718C">
      <w:pPr>
        <w:rPr>
          <w:sz w:val="25"/>
          <w:szCs w:val="25"/>
        </w:rPr>
      </w:pPr>
      <w:r w:rsidRPr="0028718C">
        <w:rPr>
          <w:sz w:val="25"/>
          <w:szCs w:val="25"/>
        </w:rPr>
        <w:t>Ta có: |</w:t>
      </w:r>
      <w:r w:rsidRPr="0028718C">
        <w:rPr>
          <w:i/>
          <w:iCs/>
          <w:sz w:val="25"/>
          <w:szCs w:val="25"/>
        </w:rPr>
        <w:t>k</w:t>
      </w:r>
      <w:r w:rsidRPr="0028718C">
        <w:rPr>
          <w:sz w:val="25"/>
          <w:szCs w:val="25"/>
          <w:vertAlign w:val="subscript"/>
        </w:rPr>
        <w:t>1</w:t>
      </w:r>
      <w:r w:rsidRPr="0028718C">
        <w:rPr>
          <w:sz w:val="25"/>
          <w:szCs w:val="25"/>
        </w:rPr>
        <w:t xml:space="preserve"> - </w:t>
      </w:r>
      <w:r w:rsidRPr="0028718C">
        <w:rPr>
          <w:i/>
          <w:iCs/>
          <w:sz w:val="25"/>
          <w:szCs w:val="25"/>
        </w:rPr>
        <w:t>k</w:t>
      </w:r>
      <w:r w:rsidRPr="0028718C">
        <w:rPr>
          <w:sz w:val="25"/>
          <w:szCs w:val="25"/>
          <w:vertAlign w:val="subscript"/>
        </w:rPr>
        <w:t>2</w:t>
      </w:r>
      <w:r w:rsidRPr="0028718C">
        <w:rPr>
          <w:sz w:val="25"/>
          <w:szCs w:val="25"/>
        </w:rPr>
        <w:t>| = 3 (1)</w:t>
      </w:r>
    </w:p>
    <w:p w:rsidR="00B01986" w:rsidRPr="0028718C" w:rsidRDefault="00B01986" w:rsidP="0028718C">
      <w:pPr>
        <w:rPr>
          <w:sz w:val="25"/>
          <w:szCs w:val="25"/>
        </w:rPr>
      </w:pPr>
      <w:r w:rsidRPr="0028718C">
        <w:rPr>
          <w:sz w:val="25"/>
          <w:szCs w:val="25"/>
        </w:rPr>
        <w:t>Theo đề: (</w:t>
      </w:r>
      <w:r w:rsidRPr="0028718C">
        <w:rPr>
          <w:i/>
          <w:iCs/>
          <w:sz w:val="25"/>
          <w:szCs w:val="25"/>
        </w:rPr>
        <w:t>k</w:t>
      </w:r>
      <w:r w:rsidRPr="0028718C">
        <w:rPr>
          <w:sz w:val="25"/>
          <w:szCs w:val="25"/>
          <w:vertAlign w:val="subscript"/>
        </w:rPr>
        <w:t>1</w:t>
      </w:r>
      <w:r w:rsidRPr="0028718C">
        <w:rPr>
          <w:sz w:val="25"/>
          <w:szCs w:val="25"/>
        </w:rPr>
        <w:t xml:space="preserve"> - 1) + (</w:t>
      </w:r>
      <w:r w:rsidRPr="0028718C">
        <w:rPr>
          <w:i/>
          <w:iCs/>
          <w:sz w:val="25"/>
          <w:szCs w:val="25"/>
        </w:rPr>
        <w:t>k</w:t>
      </w:r>
      <w:r w:rsidRPr="0028718C">
        <w:rPr>
          <w:sz w:val="25"/>
          <w:szCs w:val="25"/>
          <w:vertAlign w:val="subscript"/>
        </w:rPr>
        <w:t>2</w:t>
      </w:r>
      <w:r w:rsidRPr="0028718C">
        <w:rPr>
          <w:sz w:val="25"/>
          <w:szCs w:val="25"/>
        </w:rPr>
        <w:t xml:space="preserve"> - 1) = 11 (2) .</w:t>
      </w:r>
    </w:p>
    <w:p w:rsidR="00B01986" w:rsidRPr="0028718C" w:rsidRDefault="00B01986" w:rsidP="0028718C">
      <w:pPr>
        <w:rPr>
          <w:sz w:val="25"/>
          <w:szCs w:val="25"/>
        </w:rPr>
      </w:pPr>
      <w:r w:rsidRPr="0028718C">
        <w:rPr>
          <w:sz w:val="25"/>
          <w:szCs w:val="25"/>
        </w:rPr>
        <w:t>Giải (1)và (2) ta được : k</w:t>
      </w:r>
      <w:r w:rsidRPr="0028718C">
        <w:rPr>
          <w:sz w:val="25"/>
          <w:szCs w:val="25"/>
          <w:vertAlign w:val="subscript"/>
        </w:rPr>
        <w:t>1</w:t>
      </w:r>
      <w:r w:rsidRPr="0028718C">
        <w:rPr>
          <w:sz w:val="25"/>
          <w:szCs w:val="25"/>
        </w:rPr>
        <w:t>=5; k</w:t>
      </w:r>
      <w:r w:rsidRPr="0028718C">
        <w:rPr>
          <w:sz w:val="25"/>
          <w:szCs w:val="25"/>
          <w:vertAlign w:val="subscript"/>
        </w:rPr>
        <w:t>2</w:t>
      </w:r>
      <w:r w:rsidRPr="0028718C">
        <w:rPr>
          <w:sz w:val="25"/>
          <w:szCs w:val="25"/>
        </w:rPr>
        <w:t xml:space="preserve"> = 8 </w:t>
      </w:r>
      <w:r w:rsidR="0028718C" w:rsidRPr="009560F0">
        <w:sym w:font="Symbol" w:char="F0DE"/>
      </w:r>
      <w:r w:rsidR="0028718C" w:rsidRPr="009560F0">
        <w:t xml:space="preserve"> </w:t>
      </w:r>
      <w:r w:rsidRPr="0028718C">
        <w:rPr>
          <w:sz w:val="25"/>
          <w:szCs w:val="25"/>
        </w:rPr>
        <w:t xml:space="preserve"> </w:t>
      </w:r>
      <w:r w:rsidR="002450E2" w:rsidRPr="0028718C">
        <w:rPr>
          <w:position w:val="-30"/>
          <w:sz w:val="25"/>
          <w:szCs w:val="25"/>
        </w:rPr>
        <w:object w:dxaOrig="880" w:dyaOrig="680">
          <v:shape id="_x0000_i1117" type="#_x0000_t75" style="width:44.25pt;height:33.75pt" o:ole="">
            <v:imagedata r:id="rId202" o:title=""/>
          </v:shape>
          <o:OLEObject Type="Embed" ProgID="Equation.3" ShapeID="_x0000_i1117" DrawAspect="Content" ObjectID="_1550253039" r:id="rId203">
            <o:FieldCodes>\s</o:FieldCodes>
          </o:OLEObject>
        </w:object>
      </w:r>
      <w:r w:rsidRPr="0028718C">
        <w:rPr>
          <w:sz w:val="25"/>
          <w:szCs w:val="25"/>
        </w:rPr>
        <w:t xml:space="preserve"> </w:t>
      </w:r>
      <w:r w:rsidRPr="0028718C">
        <w:rPr>
          <w:sz w:val="25"/>
        </w:rPr>
        <w:sym w:font="Symbol" w:char="F0DE"/>
      </w:r>
      <w:r w:rsidRPr="0028718C">
        <w:rPr>
          <w:sz w:val="25"/>
          <w:szCs w:val="25"/>
        </w:rPr>
        <w:t xml:space="preserve"> λ</w:t>
      </w:r>
      <w:r w:rsidRPr="0028718C">
        <w:rPr>
          <w:sz w:val="25"/>
          <w:szCs w:val="25"/>
          <w:vertAlign w:val="subscript"/>
        </w:rPr>
        <w:t>2</w:t>
      </w:r>
      <w:r w:rsidRPr="0028718C">
        <w:rPr>
          <w:sz w:val="25"/>
          <w:szCs w:val="25"/>
        </w:rPr>
        <w:t xml:space="preserve"> = </w:t>
      </w:r>
      <w:r w:rsidR="002450E2" w:rsidRPr="0028718C">
        <w:rPr>
          <w:position w:val="-30"/>
          <w:sz w:val="25"/>
          <w:szCs w:val="25"/>
        </w:rPr>
        <w:object w:dxaOrig="800" w:dyaOrig="680">
          <v:shape id="_x0000_i1118" type="#_x0000_t75" style="width:39.75pt;height:33.75pt" o:ole="">
            <v:imagedata r:id="rId204" o:title=""/>
          </v:shape>
          <o:OLEObject Type="Embed" ProgID="Equation.3" ShapeID="_x0000_i1118" DrawAspect="Content" ObjectID="_1550253040" r:id="rId205">
            <o:FieldCodes>\s</o:FieldCodes>
          </o:OLEObject>
        </w:object>
      </w:r>
      <w:r w:rsidRPr="0028718C">
        <w:rPr>
          <w:sz w:val="25"/>
          <w:szCs w:val="25"/>
        </w:rPr>
        <w:t xml:space="preserve"> 0,4 μm </w:t>
      </w:r>
    </w:p>
    <w:p w:rsidR="00B01986" w:rsidRPr="0028718C" w:rsidRDefault="00B01986" w:rsidP="0028718C">
      <w:pPr>
        <w:rPr>
          <w:sz w:val="25"/>
          <w:szCs w:val="25"/>
        </w:rPr>
      </w:pPr>
      <w:r w:rsidRPr="0028718C">
        <w:rPr>
          <w:b/>
          <w:bCs/>
          <w:sz w:val="25"/>
          <w:szCs w:val="25"/>
        </w:rPr>
        <w:t xml:space="preserve">Cách 2: </w:t>
      </w:r>
      <w:r w:rsidRPr="0028718C">
        <w:rPr>
          <w:sz w:val="25"/>
          <w:szCs w:val="25"/>
        </w:rPr>
        <w:t>Vị trí các vân sáng cùng màu với vân trung tâm : k</w:t>
      </w:r>
      <w:r w:rsidRPr="0028718C">
        <w:rPr>
          <w:sz w:val="25"/>
          <w:szCs w:val="25"/>
          <w:vertAlign w:val="subscript"/>
        </w:rPr>
        <w:t>1</w:t>
      </w:r>
      <w:r w:rsidRPr="0028718C">
        <w:rPr>
          <w:sz w:val="25"/>
          <w:szCs w:val="25"/>
        </w:rPr>
        <w:t>.λ</w:t>
      </w:r>
      <w:r w:rsidRPr="0028718C">
        <w:rPr>
          <w:sz w:val="25"/>
          <w:szCs w:val="25"/>
          <w:vertAlign w:val="subscript"/>
        </w:rPr>
        <w:t>1</w:t>
      </w:r>
      <w:r w:rsidRPr="0028718C">
        <w:rPr>
          <w:sz w:val="25"/>
          <w:szCs w:val="25"/>
        </w:rPr>
        <w:t xml:space="preserve"> = k</w:t>
      </w:r>
      <w:r w:rsidRPr="0028718C">
        <w:rPr>
          <w:sz w:val="25"/>
          <w:szCs w:val="25"/>
          <w:vertAlign w:val="subscript"/>
        </w:rPr>
        <w:t>2</w:t>
      </w:r>
      <w:r w:rsidRPr="0028718C">
        <w:rPr>
          <w:sz w:val="25"/>
          <w:szCs w:val="25"/>
        </w:rPr>
        <w:t>.λ</w:t>
      </w:r>
      <w:r w:rsidRPr="0028718C">
        <w:rPr>
          <w:sz w:val="25"/>
          <w:szCs w:val="25"/>
          <w:vertAlign w:val="subscript"/>
        </w:rPr>
        <w:t>2</w:t>
      </w:r>
      <w:r w:rsidRPr="0028718C">
        <w:rPr>
          <w:sz w:val="25"/>
          <w:szCs w:val="25"/>
        </w:rPr>
        <w:t xml:space="preserve"> =&gt; 0,64 k</w:t>
      </w:r>
      <w:r w:rsidRPr="0028718C">
        <w:rPr>
          <w:sz w:val="25"/>
          <w:szCs w:val="25"/>
          <w:vertAlign w:val="subscript"/>
        </w:rPr>
        <w:t>1</w:t>
      </w:r>
      <w:r w:rsidRPr="0028718C">
        <w:rPr>
          <w:sz w:val="25"/>
          <w:szCs w:val="25"/>
        </w:rPr>
        <w:t xml:space="preserve"> = k</w:t>
      </w:r>
      <w:r w:rsidRPr="0028718C">
        <w:rPr>
          <w:sz w:val="25"/>
          <w:szCs w:val="25"/>
          <w:vertAlign w:val="subscript"/>
        </w:rPr>
        <w:t>2</w:t>
      </w:r>
      <w:r w:rsidRPr="0028718C">
        <w:rPr>
          <w:sz w:val="25"/>
          <w:szCs w:val="25"/>
        </w:rPr>
        <w:t>.λ</w:t>
      </w:r>
      <w:r w:rsidRPr="0028718C">
        <w:rPr>
          <w:sz w:val="25"/>
          <w:szCs w:val="25"/>
          <w:vertAlign w:val="subscript"/>
        </w:rPr>
        <w:t>2</w:t>
      </w:r>
    </w:p>
    <w:p w:rsidR="00B01986" w:rsidRPr="0028718C" w:rsidRDefault="00B01986" w:rsidP="0028718C">
      <w:pPr>
        <w:rPr>
          <w:sz w:val="25"/>
          <w:szCs w:val="25"/>
        </w:rPr>
      </w:pPr>
      <w:r w:rsidRPr="0028718C">
        <w:rPr>
          <w:sz w:val="25"/>
          <w:szCs w:val="25"/>
        </w:rPr>
        <w:t>Giả sử λ</w:t>
      </w:r>
      <w:r w:rsidRPr="0028718C">
        <w:rPr>
          <w:sz w:val="25"/>
          <w:szCs w:val="25"/>
          <w:vertAlign w:val="subscript"/>
        </w:rPr>
        <w:t>1</w:t>
      </w:r>
      <w:r w:rsidRPr="0028718C">
        <w:rPr>
          <w:sz w:val="25"/>
          <w:szCs w:val="25"/>
        </w:rPr>
        <w:t xml:space="preserve"> &gt; λ</w:t>
      </w:r>
      <w:r w:rsidRPr="0028718C">
        <w:rPr>
          <w:sz w:val="25"/>
          <w:szCs w:val="25"/>
          <w:vertAlign w:val="subscript"/>
        </w:rPr>
        <w:t>2</w:t>
      </w:r>
      <w:r w:rsidRPr="0028718C">
        <w:rPr>
          <w:sz w:val="25"/>
          <w:szCs w:val="25"/>
        </w:rPr>
        <w:t xml:space="preserve"> =&gt; i</w:t>
      </w:r>
      <w:r w:rsidRPr="0028718C">
        <w:rPr>
          <w:sz w:val="25"/>
          <w:szCs w:val="25"/>
          <w:vertAlign w:val="subscript"/>
        </w:rPr>
        <w:t>1</w:t>
      </w:r>
      <w:r w:rsidRPr="0028718C">
        <w:rPr>
          <w:sz w:val="25"/>
          <w:szCs w:val="25"/>
        </w:rPr>
        <w:t xml:space="preserve"> &gt; i</w:t>
      </w:r>
      <w:r w:rsidRPr="0028718C">
        <w:rPr>
          <w:sz w:val="25"/>
          <w:szCs w:val="25"/>
          <w:vertAlign w:val="subscript"/>
        </w:rPr>
        <w:t>2</w:t>
      </w:r>
      <w:r w:rsidRPr="0028718C">
        <w:rPr>
          <w:sz w:val="25"/>
          <w:szCs w:val="25"/>
        </w:rPr>
        <w:t xml:space="preserve"> Khi đó số vân sáng của bức xạ λ</w:t>
      </w:r>
      <w:r w:rsidRPr="0028718C">
        <w:rPr>
          <w:sz w:val="25"/>
          <w:szCs w:val="25"/>
          <w:vertAlign w:val="subscript"/>
        </w:rPr>
        <w:t>1</w:t>
      </w:r>
      <w:r w:rsidRPr="0028718C">
        <w:rPr>
          <w:sz w:val="25"/>
          <w:szCs w:val="25"/>
        </w:rPr>
        <w:t xml:space="preserve"> trong khoảng giữa hai vân sáng trùng nhau sẽ ít hơn số vân sáng của bức xạ λ</w:t>
      </w:r>
      <w:r w:rsidRPr="0028718C">
        <w:rPr>
          <w:sz w:val="25"/>
          <w:szCs w:val="25"/>
          <w:vertAlign w:val="subscript"/>
        </w:rPr>
        <w:t>2</w:t>
      </w:r>
      <w:r w:rsidRPr="0028718C">
        <w:rPr>
          <w:sz w:val="25"/>
          <w:szCs w:val="25"/>
        </w:rPr>
        <w:t>.</w:t>
      </w:r>
    </w:p>
    <w:p w:rsidR="00B01986" w:rsidRPr="0028718C" w:rsidRDefault="00B01986" w:rsidP="0028718C">
      <w:pPr>
        <w:rPr>
          <w:sz w:val="25"/>
          <w:szCs w:val="25"/>
        </w:rPr>
      </w:pPr>
      <w:r w:rsidRPr="0028718C">
        <w:rPr>
          <w:sz w:val="25"/>
          <w:szCs w:val="25"/>
        </w:rPr>
        <w:t>Do đó trong số 11 vân sáng k</w:t>
      </w:r>
      <w:r w:rsidRPr="0028718C">
        <w:rPr>
          <w:sz w:val="25"/>
          <w:szCs w:val="25"/>
          <w:vertAlign w:val="subscript"/>
        </w:rPr>
        <w:t>1</w:t>
      </w:r>
      <w:r w:rsidRPr="0028718C">
        <w:rPr>
          <w:sz w:val="25"/>
          <w:szCs w:val="25"/>
        </w:rPr>
        <w:t xml:space="preserve"> = 4+1 =5 còn k</w:t>
      </w:r>
      <w:r w:rsidRPr="0028718C">
        <w:rPr>
          <w:sz w:val="25"/>
          <w:szCs w:val="25"/>
          <w:vertAlign w:val="subscript"/>
        </w:rPr>
        <w:t>2</w:t>
      </w:r>
      <w:r w:rsidRPr="0028718C">
        <w:rPr>
          <w:sz w:val="25"/>
          <w:szCs w:val="25"/>
        </w:rPr>
        <w:t xml:space="preserve"> =4+3+1=8</w:t>
      </w:r>
    </w:p>
    <w:p w:rsidR="00B01986" w:rsidRPr="0028718C" w:rsidRDefault="00B01986" w:rsidP="0028718C">
      <w:pPr>
        <w:rPr>
          <w:sz w:val="25"/>
          <w:szCs w:val="25"/>
        </w:rPr>
      </w:pPr>
      <w:r w:rsidRPr="0028718C">
        <w:rPr>
          <w:sz w:val="25"/>
          <w:szCs w:val="25"/>
        </w:rPr>
        <w:t>0,64 .5 = 8.λ</w:t>
      </w:r>
      <w:r w:rsidRPr="0028718C">
        <w:rPr>
          <w:sz w:val="25"/>
          <w:szCs w:val="25"/>
          <w:vertAlign w:val="subscript"/>
        </w:rPr>
        <w:t>2</w:t>
      </w:r>
      <w:r w:rsidRPr="0028718C">
        <w:rPr>
          <w:sz w:val="25"/>
          <w:szCs w:val="25"/>
        </w:rPr>
        <w:t xml:space="preserve"> =&gt; λ</w:t>
      </w:r>
      <w:r w:rsidRPr="0028718C">
        <w:rPr>
          <w:b/>
          <w:bCs/>
          <w:sz w:val="25"/>
          <w:szCs w:val="25"/>
          <w:vertAlign w:val="subscript"/>
        </w:rPr>
        <w:t>2</w:t>
      </w:r>
      <w:r w:rsidRPr="0028718C">
        <w:rPr>
          <w:b/>
          <w:bCs/>
          <w:sz w:val="25"/>
          <w:szCs w:val="25"/>
        </w:rPr>
        <w:t xml:space="preserve"> = 0,4 μm.</w:t>
      </w:r>
    </w:p>
    <w:p w:rsidR="00B01986" w:rsidRPr="0028718C" w:rsidRDefault="00B01986" w:rsidP="0028718C">
      <w:pPr>
        <w:rPr>
          <w:sz w:val="25"/>
          <w:szCs w:val="25"/>
        </w:rPr>
      </w:pPr>
      <w:r w:rsidRPr="0028718C">
        <w:rPr>
          <w:sz w:val="25"/>
          <w:szCs w:val="25"/>
        </w:rPr>
        <w:t>Nếu λ</w:t>
      </w:r>
      <w:r w:rsidRPr="0028718C">
        <w:rPr>
          <w:sz w:val="25"/>
          <w:szCs w:val="25"/>
          <w:vertAlign w:val="subscript"/>
        </w:rPr>
        <w:t>1</w:t>
      </w:r>
      <w:r w:rsidRPr="0028718C">
        <w:rPr>
          <w:sz w:val="25"/>
          <w:szCs w:val="25"/>
        </w:rPr>
        <w:t xml:space="preserve"> &lt; λ</w:t>
      </w:r>
      <w:r w:rsidRPr="0028718C">
        <w:rPr>
          <w:sz w:val="25"/>
          <w:szCs w:val="25"/>
          <w:vertAlign w:val="subscript"/>
        </w:rPr>
        <w:t>2</w:t>
      </w:r>
      <w:r w:rsidRPr="0028718C">
        <w:rPr>
          <w:sz w:val="25"/>
          <w:szCs w:val="25"/>
        </w:rPr>
        <w:t xml:space="preserve"> =&gt; i</w:t>
      </w:r>
      <w:r w:rsidRPr="0028718C">
        <w:rPr>
          <w:sz w:val="25"/>
          <w:szCs w:val="25"/>
          <w:vertAlign w:val="subscript"/>
        </w:rPr>
        <w:t>1</w:t>
      </w:r>
      <w:r w:rsidRPr="0028718C">
        <w:rPr>
          <w:sz w:val="25"/>
          <w:szCs w:val="25"/>
        </w:rPr>
        <w:t xml:space="preserve"> &lt; i</w:t>
      </w:r>
      <w:r w:rsidRPr="0028718C">
        <w:rPr>
          <w:sz w:val="25"/>
          <w:szCs w:val="25"/>
          <w:vertAlign w:val="subscript"/>
        </w:rPr>
        <w:t>2</w:t>
      </w:r>
      <w:r w:rsidRPr="0028718C">
        <w:rPr>
          <w:sz w:val="25"/>
          <w:szCs w:val="25"/>
        </w:rPr>
        <w:t xml:space="preserve"> Khi đó k</w:t>
      </w:r>
      <w:r w:rsidRPr="0028718C">
        <w:rPr>
          <w:sz w:val="25"/>
          <w:szCs w:val="25"/>
          <w:vertAlign w:val="subscript"/>
        </w:rPr>
        <w:t>1</w:t>
      </w:r>
      <w:r w:rsidRPr="0028718C">
        <w:rPr>
          <w:sz w:val="25"/>
          <w:szCs w:val="25"/>
        </w:rPr>
        <w:t xml:space="preserve"> = 8, k</w:t>
      </w:r>
      <w:r w:rsidRPr="0028718C">
        <w:rPr>
          <w:sz w:val="25"/>
          <w:szCs w:val="25"/>
          <w:vertAlign w:val="subscript"/>
        </w:rPr>
        <w:t>2</w:t>
      </w:r>
      <w:r w:rsidRPr="0028718C">
        <w:rPr>
          <w:sz w:val="25"/>
          <w:szCs w:val="25"/>
        </w:rPr>
        <w:t xml:space="preserve"> = 5</w:t>
      </w:r>
    </w:p>
    <w:p w:rsidR="00B01986" w:rsidRPr="0028718C" w:rsidRDefault="00B01986" w:rsidP="0028718C">
      <w:pPr>
        <w:rPr>
          <w:sz w:val="25"/>
          <w:szCs w:val="25"/>
        </w:rPr>
      </w:pPr>
      <w:r w:rsidRPr="0028718C">
        <w:rPr>
          <w:sz w:val="25"/>
          <w:szCs w:val="25"/>
        </w:rPr>
        <w:t>0,64.8 = 5.λ</w:t>
      </w:r>
      <w:r w:rsidRPr="0028718C">
        <w:rPr>
          <w:sz w:val="25"/>
          <w:szCs w:val="25"/>
          <w:vertAlign w:val="subscript"/>
        </w:rPr>
        <w:t>2</w:t>
      </w:r>
      <w:r w:rsidRPr="0028718C">
        <w:rPr>
          <w:sz w:val="25"/>
          <w:szCs w:val="25"/>
        </w:rPr>
        <w:t xml:space="preserve"> =&gt; λ</w:t>
      </w:r>
      <w:r w:rsidRPr="0028718C">
        <w:rPr>
          <w:b/>
          <w:bCs/>
          <w:sz w:val="25"/>
          <w:szCs w:val="25"/>
          <w:vertAlign w:val="subscript"/>
        </w:rPr>
        <w:t>2</w:t>
      </w:r>
      <w:r w:rsidRPr="0028718C">
        <w:rPr>
          <w:b/>
          <w:bCs/>
          <w:sz w:val="25"/>
          <w:szCs w:val="25"/>
        </w:rPr>
        <w:t xml:space="preserve"> = 1,024 μm </w:t>
      </w:r>
      <w:r w:rsidRPr="0028718C">
        <w:rPr>
          <w:sz w:val="25"/>
          <w:szCs w:val="25"/>
        </w:rPr>
        <w:t>&gt; λ</w:t>
      </w:r>
      <w:r w:rsidRPr="0028718C">
        <w:rPr>
          <w:sz w:val="25"/>
          <w:szCs w:val="25"/>
          <w:vertAlign w:val="subscript"/>
        </w:rPr>
        <w:t>đỏ</w:t>
      </w:r>
      <w:r w:rsidRPr="0028718C">
        <w:rPr>
          <w:sz w:val="25"/>
          <w:szCs w:val="25"/>
        </w:rPr>
        <w:t xml:space="preserve"> Bức xạ này không nhìn thấy.</w:t>
      </w:r>
    </w:p>
    <w:p w:rsidR="00B01986" w:rsidRPr="0028718C" w:rsidRDefault="00B01986" w:rsidP="0028718C">
      <w:pPr>
        <w:rPr>
          <w:sz w:val="25"/>
          <w:szCs w:val="25"/>
        </w:rPr>
      </w:pPr>
      <w:r w:rsidRPr="0028718C">
        <w:rPr>
          <w:b/>
          <w:bCs/>
          <w:sz w:val="25"/>
          <w:szCs w:val="25"/>
        </w:rPr>
        <w:t>Ví dụ</w:t>
      </w:r>
      <w:r w:rsidR="0028718C" w:rsidRPr="0028718C">
        <w:rPr>
          <w:b/>
          <w:bCs/>
          <w:sz w:val="25"/>
          <w:szCs w:val="25"/>
        </w:rPr>
        <w:t xml:space="preserve"> 8</w:t>
      </w:r>
      <w:r w:rsidRPr="0028718C">
        <w:rPr>
          <w:b/>
          <w:bCs/>
          <w:sz w:val="25"/>
          <w:szCs w:val="25"/>
        </w:rPr>
        <w:t xml:space="preserve">: </w:t>
      </w:r>
      <w:r w:rsidRPr="0028718C">
        <w:rPr>
          <w:sz w:val="25"/>
          <w:szCs w:val="25"/>
        </w:rPr>
        <w:t>Thí nghiệm giao thoa ánh sáng Young. Chiếu hai khe ánh sáng đơn sắc có bước sóng λ</w:t>
      </w:r>
      <w:r w:rsidRPr="0028718C">
        <w:rPr>
          <w:sz w:val="25"/>
          <w:szCs w:val="25"/>
          <w:vertAlign w:val="subscript"/>
        </w:rPr>
        <w:t>1</w:t>
      </w:r>
      <w:r w:rsidRPr="0028718C">
        <w:rPr>
          <w:sz w:val="25"/>
          <w:szCs w:val="25"/>
        </w:rPr>
        <w:t xml:space="preserve"> = 0,6μm thì trên màn quan sát, ta thấy có 6 vân sáng liên tiếp cách nhau 9mm. Nếu chiếu hai khe đồng thời hai bức xạ λ</w:t>
      </w:r>
      <w:r w:rsidRPr="0028718C">
        <w:rPr>
          <w:sz w:val="25"/>
          <w:szCs w:val="25"/>
          <w:vertAlign w:val="subscript"/>
        </w:rPr>
        <w:t>1</w:t>
      </w:r>
      <w:r w:rsidRPr="0028718C">
        <w:rPr>
          <w:sz w:val="25"/>
          <w:szCs w:val="25"/>
        </w:rPr>
        <w:t xml:space="preserve"> và λ</w:t>
      </w:r>
      <w:r w:rsidRPr="0028718C">
        <w:rPr>
          <w:sz w:val="25"/>
          <w:szCs w:val="25"/>
          <w:vertAlign w:val="subscript"/>
        </w:rPr>
        <w:t>2</w:t>
      </w:r>
      <w:r w:rsidRPr="0028718C">
        <w:rPr>
          <w:sz w:val="25"/>
          <w:szCs w:val="25"/>
        </w:rPr>
        <w:t xml:space="preserve"> thì người ta thấy tại M cách vân trung tâm 10,8mm vân có màu giống vân trung tâm, trong khoảng giữa M và vân sáng trung tâm còn có 2 vị trí vân sáng giống màu vân trung tâm. Bước sóng của bức xạ λ</w:t>
      </w:r>
      <w:r w:rsidRPr="0028718C">
        <w:rPr>
          <w:sz w:val="25"/>
          <w:szCs w:val="25"/>
          <w:vertAlign w:val="subscript"/>
        </w:rPr>
        <w:t>2</w:t>
      </w:r>
      <w:r w:rsidRPr="0028718C">
        <w:rPr>
          <w:sz w:val="25"/>
          <w:szCs w:val="25"/>
        </w:rPr>
        <w:t xml:space="preserve"> là</w:t>
      </w:r>
    </w:p>
    <w:p w:rsidR="00B01986" w:rsidRPr="0028718C" w:rsidRDefault="00B01986" w:rsidP="0028718C">
      <w:pPr>
        <w:rPr>
          <w:sz w:val="25"/>
          <w:szCs w:val="25"/>
        </w:rPr>
      </w:pPr>
      <w:r w:rsidRPr="0028718C">
        <w:rPr>
          <w:b/>
          <w:bCs/>
          <w:sz w:val="25"/>
          <w:szCs w:val="25"/>
        </w:rPr>
        <w:tab/>
        <w:t xml:space="preserve">A. </w:t>
      </w:r>
      <w:r w:rsidRPr="0028718C">
        <w:rPr>
          <w:sz w:val="25"/>
          <w:szCs w:val="25"/>
        </w:rPr>
        <w:t xml:space="preserve">0,4 μm. </w:t>
      </w:r>
      <w:r w:rsidRPr="0028718C">
        <w:rPr>
          <w:sz w:val="25"/>
          <w:szCs w:val="25"/>
        </w:rPr>
        <w:tab/>
      </w:r>
      <w:r w:rsidRPr="0028718C">
        <w:rPr>
          <w:b/>
          <w:bCs/>
          <w:sz w:val="25"/>
          <w:szCs w:val="25"/>
        </w:rPr>
        <w:t xml:space="preserve">B. </w:t>
      </w:r>
      <w:r w:rsidRPr="0028718C">
        <w:rPr>
          <w:sz w:val="25"/>
          <w:szCs w:val="25"/>
        </w:rPr>
        <w:t xml:space="preserve">0,38 μm. </w:t>
      </w:r>
      <w:r w:rsidRPr="0028718C">
        <w:rPr>
          <w:sz w:val="25"/>
          <w:szCs w:val="25"/>
        </w:rPr>
        <w:tab/>
      </w:r>
      <w:r w:rsidRPr="0028718C">
        <w:rPr>
          <w:b/>
          <w:bCs/>
          <w:sz w:val="25"/>
          <w:szCs w:val="25"/>
        </w:rPr>
        <w:t xml:space="preserve">C. </w:t>
      </w:r>
      <w:r w:rsidRPr="0028718C">
        <w:rPr>
          <w:sz w:val="25"/>
          <w:szCs w:val="25"/>
        </w:rPr>
        <w:t xml:space="preserve">0,65 μm. </w:t>
      </w:r>
      <w:r w:rsidRPr="0028718C">
        <w:rPr>
          <w:sz w:val="25"/>
          <w:szCs w:val="25"/>
        </w:rPr>
        <w:tab/>
      </w:r>
      <w:r w:rsidRPr="0028718C">
        <w:rPr>
          <w:b/>
          <w:bCs/>
          <w:sz w:val="25"/>
          <w:szCs w:val="25"/>
        </w:rPr>
        <w:t xml:space="preserve">D. </w:t>
      </w:r>
      <w:r w:rsidRPr="0028718C">
        <w:rPr>
          <w:sz w:val="25"/>
          <w:szCs w:val="25"/>
        </w:rPr>
        <w:t>0,76 μm.</w:t>
      </w:r>
    </w:p>
    <w:p w:rsidR="00B01986" w:rsidRPr="0028718C" w:rsidRDefault="00C66E2B" w:rsidP="0028718C">
      <w:pPr>
        <w:jc w:val="center"/>
        <w:rPr>
          <w:sz w:val="25"/>
          <w:szCs w:val="25"/>
        </w:rPr>
      </w:pPr>
      <w:r w:rsidRPr="0028718C">
        <w:rPr>
          <w:iCs/>
          <w:sz w:val="25"/>
          <w:szCs w:val="25"/>
          <w:u w:val="single"/>
        </w:rPr>
        <w:lastRenderedPageBreak/>
        <w:t>Hướng dẫn giải</w:t>
      </w:r>
      <w:r w:rsidR="00753266" w:rsidRPr="0028718C">
        <w:rPr>
          <w:iCs/>
          <w:sz w:val="25"/>
          <w:szCs w:val="25"/>
          <w:u w:val="single"/>
        </w:rPr>
        <w:t>:</w:t>
      </w:r>
    </w:p>
    <w:p w:rsidR="00B01986" w:rsidRPr="0028718C" w:rsidRDefault="00B01986" w:rsidP="0028718C">
      <w:pPr>
        <w:rPr>
          <w:sz w:val="25"/>
          <w:szCs w:val="25"/>
        </w:rPr>
      </w:pPr>
      <w:r w:rsidRPr="0028718C">
        <w:rPr>
          <w:sz w:val="25"/>
          <w:szCs w:val="25"/>
        </w:rPr>
        <w:t>Khoảng vân i</w:t>
      </w:r>
      <w:r w:rsidRPr="0028718C">
        <w:rPr>
          <w:sz w:val="25"/>
          <w:szCs w:val="25"/>
          <w:vertAlign w:val="subscript"/>
        </w:rPr>
        <w:t>1</w:t>
      </w:r>
      <w:r w:rsidRPr="0028718C">
        <w:rPr>
          <w:sz w:val="25"/>
          <w:szCs w:val="25"/>
        </w:rPr>
        <w:t xml:space="preserve"> = 1,8 mm; </w:t>
      </w:r>
      <w:r w:rsidR="002450E2" w:rsidRPr="0028718C">
        <w:rPr>
          <w:position w:val="-30"/>
          <w:sz w:val="25"/>
          <w:szCs w:val="25"/>
        </w:rPr>
        <w:object w:dxaOrig="1440" w:dyaOrig="680">
          <v:shape id="_x0000_i1119" type="#_x0000_t75" style="width:1in;height:33.75pt" o:ole="">
            <v:imagedata r:id="rId206" o:title=""/>
          </v:shape>
          <o:OLEObject Type="Embed" ProgID="Equation.3" ShapeID="_x0000_i1119" DrawAspect="Content" ObjectID="_1550253041" r:id="rId207">
            <o:FieldCodes>\s</o:FieldCodes>
          </o:OLEObject>
        </w:object>
      </w:r>
      <w:r w:rsidRPr="0028718C">
        <w:rPr>
          <w:sz w:val="25"/>
          <w:szCs w:val="25"/>
        </w:rPr>
        <w:t xml:space="preserve"> </w:t>
      </w:r>
      <w:r w:rsidRPr="0028718C">
        <w:rPr>
          <w:sz w:val="25"/>
        </w:rPr>
        <w:sym w:font="Symbol" w:char="F0DE"/>
      </w:r>
      <w:r w:rsidRPr="0028718C">
        <w:rPr>
          <w:sz w:val="25"/>
          <w:szCs w:val="25"/>
        </w:rPr>
        <w:t xml:space="preserve"> Tại M là vân sáng bậc 6 của bức xạ λ</w:t>
      </w:r>
      <w:r w:rsidRPr="0028718C">
        <w:rPr>
          <w:sz w:val="25"/>
          <w:szCs w:val="25"/>
          <w:vertAlign w:val="subscript"/>
        </w:rPr>
        <w:t>1</w:t>
      </w:r>
      <w:r w:rsidRPr="0028718C">
        <w:rPr>
          <w:sz w:val="25"/>
          <w:szCs w:val="25"/>
        </w:rPr>
        <w:t>.</w:t>
      </w:r>
    </w:p>
    <w:p w:rsidR="00B01986" w:rsidRPr="0028718C" w:rsidRDefault="00B01986" w:rsidP="0028718C">
      <w:pPr>
        <w:rPr>
          <w:sz w:val="25"/>
          <w:szCs w:val="25"/>
        </w:rPr>
      </w:pPr>
      <w:r w:rsidRPr="0028718C">
        <w:rPr>
          <w:sz w:val="25"/>
          <w:szCs w:val="25"/>
        </w:rPr>
        <w:t xml:space="preserve">Khoảng cách giữa vân sáng cùng màu và gần nhất vân sáng trung tâm là: </w:t>
      </w:r>
      <w:r w:rsidRPr="0028718C">
        <w:rPr>
          <w:i/>
          <w:iCs/>
          <w:sz w:val="25"/>
          <w:szCs w:val="25"/>
        </w:rPr>
        <w:t xml:space="preserve">x </w:t>
      </w:r>
      <w:r w:rsidRPr="0028718C">
        <w:rPr>
          <w:sz w:val="25"/>
          <w:szCs w:val="25"/>
        </w:rPr>
        <w:t>= 10,8 = 3,6</w:t>
      </w:r>
      <w:r w:rsidRPr="0028718C">
        <w:rPr>
          <w:i/>
          <w:iCs/>
          <w:sz w:val="25"/>
          <w:szCs w:val="25"/>
        </w:rPr>
        <w:t>mm</w:t>
      </w:r>
      <w:r w:rsidRPr="0028718C">
        <w:rPr>
          <w:sz w:val="25"/>
          <w:szCs w:val="25"/>
        </w:rPr>
        <w:t>, ứng với vân sáng bậc hai của bức xạ λ</w:t>
      </w:r>
      <w:r w:rsidRPr="0028718C">
        <w:rPr>
          <w:sz w:val="25"/>
          <w:szCs w:val="25"/>
          <w:vertAlign w:val="subscript"/>
        </w:rPr>
        <w:t>1</w:t>
      </w:r>
      <w:r w:rsidRPr="0028718C">
        <w:rPr>
          <w:sz w:val="25"/>
          <w:szCs w:val="25"/>
        </w:rPr>
        <w:t>.</w:t>
      </w:r>
    </w:p>
    <w:p w:rsidR="00B01986" w:rsidRPr="0028718C" w:rsidRDefault="00B01986" w:rsidP="0028718C">
      <w:pPr>
        <w:rPr>
          <w:sz w:val="25"/>
          <w:szCs w:val="25"/>
        </w:rPr>
      </w:pPr>
      <w:r w:rsidRPr="0028718C">
        <w:rPr>
          <w:sz w:val="25"/>
          <w:szCs w:val="25"/>
        </w:rPr>
        <w:t>Do đó: 2i</w:t>
      </w:r>
      <w:r w:rsidRPr="0028718C">
        <w:rPr>
          <w:sz w:val="25"/>
          <w:szCs w:val="25"/>
          <w:vertAlign w:val="subscript"/>
        </w:rPr>
        <w:t>1</w:t>
      </w:r>
      <w:r w:rsidRPr="0028718C">
        <w:rPr>
          <w:sz w:val="25"/>
          <w:szCs w:val="25"/>
        </w:rPr>
        <w:t xml:space="preserve"> = ki</w:t>
      </w:r>
      <w:r w:rsidRPr="0028718C">
        <w:rPr>
          <w:sz w:val="25"/>
          <w:szCs w:val="25"/>
          <w:vertAlign w:val="subscript"/>
        </w:rPr>
        <w:t>2</w:t>
      </w:r>
      <w:r w:rsidRPr="0028718C">
        <w:rPr>
          <w:sz w:val="25"/>
          <w:szCs w:val="25"/>
        </w:rPr>
        <w:t xml:space="preserve"> </w:t>
      </w:r>
      <w:r w:rsidRPr="0028718C">
        <w:rPr>
          <w:sz w:val="25"/>
        </w:rPr>
        <w:sym w:font="Symbol" w:char="F0DE"/>
      </w:r>
      <w:r w:rsidRPr="0028718C">
        <w:rPr>
          <w:sz w:val="25"/>
          <w:szCs w:val="25"/>
        </w:rPr>
        <w:t xml:space="preserve"> </w:t>
      </w:r>
      <w:r w:rsidR="002450E2" w:rsidRPr="0028718C">
        <w:rPr>
          <w:position w:val="-24"/>
          <w:sz w:val="25"/>
          <w:szCs w:val="25"/>
        </w:rPr>
        <w:object w:dxaOrig="1579" w:dyaOrig="620">
          <v:shape id="_x0000_i1120" type="#_x0000_t75" style="width:78.75pt;height:30.75pt" o:ole="">
            <v:imagedata r:id="rId208" o:title=""/>
          </v:shape>
          <o:OLEObject Type="Embed" ProgID="Equation.3" ShapeID="_x0000_i1120" DrawAspect="Content" ObjectID="_1550253042" r:id="rId209">
            <o:FieldCodes>\s</o:FieldCodes>
          </o:OLEObject>
        </w:object>
      </w:r>
      <w:r w:rsidRPr="0028718C">
        <w:rPr>
          <w:sz w:val="25"/>
          <w:szCs w:val="25"/>
        </w:rPr>
        <w:t xml:space="preserve"> </w:t>
      </w:r>
      <w:r w:rsidRPr="0028718C">
        <w:rPr>
          <w:sz w:val="25"/>
        </w:rPr>
        <w:sym w:font="Symbol" w:char="F0DE"/>
      </w:r>
      <w:r w:rsidRPr="0028718C">
        <w:rPr>
          <w:sz w:val="25"/>
          <w:szCs w:val="25"/>
        </w:rPr>
        <w:t xml:space="preserve"> </w:t>
      </w:r>
      <w:r w:rsidR="002450E2" w:rsidRPr="0028718C">
        <w:rPr>
          <w:position w:val="-24"/>
          <w:sz w:val="25"/>
          <w:szCs w:val="25"/>
        </w:rPr>
        <w:object w:dxaOrig="1480" w:dyaOrig="620">
          <v:shape id="_x0000_i1121" type="#_x0000_t75" style="width:74.25pt;height:30.75pt" o:ole="">
            <v:imagedata r:id="rId210" o:title=""/>
          </v:shape>
          <o:OLEObject Type="Embed" ProgID="Equation.3" ShapeID="_x0000_i1121" DrawAspect="Content" ObjectID="_1550253043" r:id="rId211">
            <o:FieldCodes>\s</o:FieldCodes>
          </o:OLEObject>
        </w:object>
      </w:r>
      <w:r w:rsidRPr="0028718C">
        <w:rPr>
          <w:sz w:val="25"/>
          <w:szCs w:val="25"/>
        </w:rPr>
        <w:t xml:space="preserve"> μm. Với k là số nguyên.</w:t>
      </w:r>
    </w:p>
    <w:p w:rsidR="00B01986" w:rsidRPr="0028718C" w:rsidRDefault="00B01986" w:rsidP="0028718C">
      <w:pPr>
        <w:rPr>
          <w:sz w:val="25"/>
          <w:szCs w:val="25"/>
        </w:rPr>
      </w:pPr>
      <w:r w:rsidRPr="0028718C">
        <w:rPr>
          <w:sz w:val="25"/>
          <w:szCs w:val="25"/>
        </w:rPr>
        <w:t xml:space="preserve">Ta có k = </w:t>
      </w:r>
      <w:r w:rsidR="002450E2" w:rsidRPr="0028718C">
        <w:rPr>
          <w:position w:val="-30"/>
          <w:sz w:val="25"/>
          <w:szCs w:val="25"/>
        </w:rPr>
        <w:object w:dxaOrig="360" w:dyaOrig="680">
          <v:shape id="_x0000_i1122" type="#_x0000_t75" style="width:18pt;height:33.75pt" o:ole="">
            <v:imagedata r:id="rId212" o:title=""/>
          </v:shape>
          <o:OLEObject Type="Embed" ProgID="Equation.3" ShapeID="_x0000_i1122" DrawAspect="Content" ObjectID="_1550253044" r:id="rId213">
            <o:FieldCodes>\s</o:FieldCodes>
          </o:OLEObject>
        </w:object>
      </w:r>
      <w:r w:rsidRPr="0028718C">
        <w:rPr>
          <w:sz w:val="25"/>
          <w:szCs w:val="25"/>
        </w:rPr>
        <w:t>. Trong 4 giá trị của bức xạ λ</w:t>
      </w:r>
      <w:r w:rsidRPr="0028718C">
        <w:rPr>
          <w:sz w:val="25"/>
          <w:szCs w:val="25"/>
          <w:vertAlign w:val="subscript"/>
        </w:rPr>
        <w:t xml:space="preserve">2 </w:t>
      </w:r>
      <w:r w:rsidRPr="0028718C">
        <w:rPr>
          <w:sz w:val="25"/>
          <w:szCs w:val="25"/>
        </w:rPr>
        <w:t>chỉ có bức xạ λ = 0,4 µm cho k = 3 là số nguyên.</w:t>
      </w:r>
    </w:p>
    <w:p w:rsidR="00B01986" w:rsidRPr="0028718C" w:rsidRDefault="00B01986" w:rsidP="0028718C">
      <w:pPr>
        <w:rPr>
          <w:sz w:val="25"/>
          <w:szCs w:val="25"/>
        </w:rPr>
      </w:pPr>
      <w:r w:rsidRPr="00B07955">
        <w:rPr>
          <w:b/>
          <w:bCs/>
          <w:sz w:val="25"/>
          <w:szCs w:val="25"/>
        </w:rPr>
        <w:t xml:space="preserve">Ví dụ </w:t>
      </w:r>
      <w:r w:rsidR="00B07955" w:rsidRPr="00B07955">
        <w:rPr>
          <w:b/>
          <w:bCs/>
          <w:sz w:val="25"/>
          <w:szCs w:val="25"/>
        </w:rPr>
        <w:t>9</w:t>
      </w:r>
      <w:r w:rsidRPr="00B07955">
        <w:rPr>
          <w:b/>
          <w:bCs/>
          <w:sz w:val="25"/>
          <w:szCs w:val="25"/>
        </w:rPr>
        <w:t>:</w:t>
      </w:r>
      <w:r w:rsidRPr="0028718C">
        <w:rPr>
          <w:b/>
          <w:bCs/>
          <w:sz w:val="25"/>
          <w:szCs w:val="25"/>
        </w:rPr>
        <w:t xml:space="preserve"> </w:t>
      </w:r>
      <w:r w:rsidRPr="0028718C">
        <w:rPr>
          <w:sz w:val="25"/>
          <w:szCs w:val="25"/>
        </w:rPr>
        <w:t>Trong thí nghiệm I-âng về giao thoa ánh sáng, nguồn phát sáng đồng thời hai bức xạ đơn sắc, có bước sóng lần lượt là 0,72 μm và 0,45 μm. Hỏi trên màn quan sát, giũa hai vân sáng gần nhau nhất và cùng màu với vân sáng trung tâm, có bao nhiêu vân sáng khác màu vân trung tâm?</w:t>
      </w:r>
    </w:p>
    <w:p w:rsidR="00B01986" w:rsidRPr="0028718C" w:rsidRDefault="00B01986" w:rsidP="0028718C">
      <w:pPr>
        <w:rPr>
          <w:sz w:val="25"/>
          <w:szCs w:val="25"/>
        </w:rPr>
      </w:pPr>
      <w:r w:rsidRPr="0028718C">
        <w:rPr>
          <w:b/>
          <w:bCs/>
          <w:sz w:val="25"/>
          <w:szCs w:val="25"/>
        </w:rPr>
        <w:tab/>
        <w:t xml:space="preserve">A. </w:t>
      </w:r>
      <w:r w:rsidRPr="0028718C">
        <w:rPr>
          <w:sz w:val="25"/>
          <w:szCs w:val="25"/>
        </w:rPr>
        <w:t xml:space="preserve">10. </w:t>
      </w:r>
      <w:r w:rsidRPr="0028718C">
        <w:rPr>
          <w:sz w:val="25"/>
          <w:szCs w:val="25"/>
        </w:rPr>
        <w:tab/>
      </w:r>
      <w:r w:rsidRPr="0028718C">
        <w:rPr>
          <w:sz w:val="25"/>
          <w:szCs w:val="25"/>
        </w:rPr>
        <w:tab/>
      </w:r>
      <w:r w:rsidRPr="0028718C">
        <w:rPr>
          <w:b/>
          <w:bCs/>
          <w:sz w:val="25"/>
          <w:szCs w:val="25"/>
        </w:rPr>
        <w:t xml:space="preserve">B. </w:t>
      </w:r>
      <w:r w:rsidRPr="0028718C">
        <w:rPr>
          <w:sz w:val="25"/>
          <w:szCs w:val="25"/>
        </w:rPr>
        <w:t xml:space="preserve">13. </w:t>
      </w:r>
      <w:r w:rsidRPr="0028718C">
        <w:rPr>
          <w:sz w:val="25"/>
          <w:szCs w:val="25"/>
        </w:rPr>
        <w:tab/>
      </w:r>
      <w:r w:rsidRPr="0028718C">
        <w:rPr>
          <w:b/>
          <w:bCs/>
          <w:sz w:val="25"/>
          <w:szCs w:val="25"/>
        </w:rPr>
        <w:t xml:space="preserve">C. </w:t>
      </w:r>
      <w:r w:rsidRPr="0028718C">
        <w:rPr>
          <w:sz w:val="25"/>
          <w:szCs w:val="25"/>
        </w:rPr>
        <w:t xml:space="preserve">12. </w:t>
      </w:r>
      <w:r w:rsidRPr="0028718C">
        <w:rPr>
          <w:sz w:val="25"/>
          <w:szCs w:val="25"/>
        </w:rPr>
        <w:tab/>
      </w:r>
      <w:r w:rsidRPr="0028718C">
        <w:rPr>
          <w:b/>
          <w:bCs/>
          <w:sz w:val="25"/>
          <w:szCs w:val="25"/>
        </w:rPr>
        <w:t xml:space="preserve">D. </w:t>
      </w:r>
      <w:r w:rsidRPr="0028718C">
        <w:rPr>
          <w:sz w:val="25"/>
          <w:szCs w:val="25"/>
        </w:rPr>
        <w:t>11.</w:t>
      </w:r>
    </w:p>
    <w:p w:rsidR="00B01986" w:rsidRPr="0028718C" w:rsidRDefault="00C66E2B" w:rsidP="00B07955">
      <w:pPr>
        <w:jc w:val="center"/>
        <w:rPr>
          <w:sz w:val="25"/>
          <w:szCs w:val="25"/>
        </w:rPr>
      </w:pPr>
      <w:r w:rsidRPr="0028718C">
        <w:rPr>
          <w:iCs/>
          <w:sz w:val="25"/>
          <w:szCs w:val="25"/>
          <w:u w:val="single"/>
        </w:rPr>
        <w:t>Hướng dẫn giải</w:t>
      </w:r>
      <w:r w:rsidR="00753266" w:rsidRPr="0028718C">
        <w:rPr>
          <w:iCs/>
          <w:sz w:val="25"/>
          <w:szCs w:val="25"/>
          <w:u w:val="single"/>
        </w:rPr>
        <w:t>:</w:t>
      </w:r>
    </w:p>
    <w:p w:rsidR="00B01986" w:rsidRPr="0028718C" w:rsidRDefault="00B01986" w:rsidP="0028718C">
      <w:pPr>
        <w:rPr>
          <w:sz w:val="25"/>
          <w:szCs w:val="25"/>
        </w:rPr>
      </w:pPr>
      <w:r w:rsidRPr="0028718C">
        <w:rPr>
          <w:sz w:val="25"/>
          <w:szCs w:val="25"/>
        </w:rPr>
        <w:t>Vị trí các vân sáng cung màu với vân sáng trung tâm là vị trí vấn sáng của hai bức xạ trùng nhau”</w:t>
      </w:r>
    </w:p>
    <w:p w:rsidR="00B01986" w:rsidRPr="0028718C" w:rsidRDefault="00B01986" w:rsidP="0028718C">
      <w:pPr>
        <w:rPr>
          <w:sz w:val="25"/>
          <w:szCs w:val="25"/>
        </w:rPr>
      </w:pPr>
      <w:r w:rsidRPr="0028718C">
        <w:rPr>
          <w:sz w:val="25"/>
          <w:szCs w:val="25"/>
        </w:rPr>
        <w:t>k</w:t>
      </w:r>
      <w:r w:rsidRPr="0028718C">
        <w:rPr>
          <w:sz w:val="25"/>
          <w:szCs w:val="25"/>
          <w:vertAlign w:val="subscript"/>
        </w:rPr>
        <w:t>1</w:t>
      </w:r>
      <w:r w:rsidRPr="0028718C">
        <w:rPr>
          <w:sz w:val="25"/>
          <w:szCs w:val="25"/>
        </w:rPr>
        <w:t>i</w:t>
      </w:r>
      <w:r w:rsidRPr="0028718C">
        <w:rPr>
          <w:sz w:val="25"/>
          <w:szCs w:val="25"/>
          <w:vertAlign w:val="subscript"/>
        </w:rPr>
        <w:t>1</w:t>
      </w:r>
      <w:r w:rsidRPr="0028718C">
        <w:rPr>
          <w:sz w:val="25"/>
          <w:szCs w:val="25"/>
        </w:rPr>
        <w:t xml:space="preserve"> = k</w:t>
      </w:r>
      <w:r w:rsidRPr="0028718C">
        <w:rPr>
          <w:sz w:val="25"/>
          <w:szCs w:val="25"/>
          <w:vertAlign w:val="subscript"/>
        </w:rPr>
        <w:t>2</w:t>
      </w:r>
      <w:r w:rsidRPr="0028718C">
        <w:rPr>
          <w:sz w:val="25"/>
          <w:szCs w:val="25"/>
        </w:rPr>
        <w:t>i</w:t>
      </w:r>
      <w:r w:rsidRPr="0028718C">
        <w:rPr>
          <w:sz w:val="25"/>
          <w:szCs w:val="25"/>
          <w:vertAlign w:val="subscript"/>
        </w:rPr>
        <w:t>2</w:t>
      </w:r>
      <w:r w:rsidR="00B07955">
        <w:rPr>
          <w:sz w:val="25"/>
          <w:szCs w:val="25"/>
        </w:rPr>
        <w:t xml:space="preserve"> </w:t>
      </w:r>
      <w:r w:rsidR="00B07955" w:rsidRPr="009560F0">
        <w:sym w:font="Symbol" w:char="F0DE"/>
      </w:r>
      <w:r w:rsidR="00B07955" w:rsidRPr="009560F0">
        <w:t xml:space="preserve"> </w:t>
      </w:r>
      <w:r w:rsidRPr="0028718C">
        <w:rPr>
          <w:sz w:val="25"/>
          <w:szCs w:val="25"/>
        </w:rPr>
        <w:t>k</w:t>
      </w:r>
      <w:r w:rsidRPr="0028718C">
        <w:rPr>
          <w:sz w:val="25"/>
          <w:szCs w:val="25"/>
          <w:vertAlign w:val="subscript"/>
        </w:rPr>
        <w:t>1</w:t>
      </w:r>
      <w:r w:rsidRPr="0028718C">
        <w:rPr>
          <w:sz w:val="25"/>
          <w:szCs w:val="25"/>
        </w:rPr>
        <w:t>λ</w:t>
      </w:r>
      <w:r w:rsidRPr="0028718C">
        <w:rPr>
          <w:sz w:val="25"/>
          <w:szCs w:val="25"/>
          <w:vertAlign w:val="subscript"/>
        </w:rPr>
        <w:t>1</w:t>
      </w:r>
      <w:r w:rsidRPr="0028718C">
        <w:rPr>
          <w:sz w:val="25"/>
          <w:szCs w:val="25"/>
        </w:rPr>
        <w:t xml:space="preserve"> = k</w:t>
      </w:r>
      <w:r w:rsidRPr="0028718C">
        <w:rPr>
          <w:sz w:val="25"/>
          <w:szCs w:val="25"/>
          <w:vertAlign w:val="subscript"/>
        </w:rPr>
        <w:t>2</w:t>
      </w:r>
      <w:r w:rsidRPr="0028718C">
        <w:rPr>
          <w:sz w:val="25"/>
          <w:szCs w:val="25"/>
        </w:rPr>
        <w:t>λ</w:t>
      </w:r>
      <w:r w:rsidRPr="0028718C">
        <w:rPr>
          <w:sz w:val="25"/>
          <w:szCs w:val="25"/>
          <w:vertAlign w:val="subscript"/>
        </w:rPr>
        <w:t>2</w:t>
      </w:r>
      <w:r w:rsidR="00B07955">
        <w:rPr>
          <w:sz w:val="25"/>
          <w:szCs w:val="25"/>
        </w:rPr>
        <w:t xml:space="preserve"> </w:t>
      </w:r>
      <w:r w:rsidR="00B07955" w:rsidRPr="009560F0">
        <w:sym w:font="Symbol" w:char="F0DE"/>
      </w:r>
      <w:r w:rsidR="00B07955" w:rsidRPr="009560F0">
        <w:t xml:space="preserve"> </w:t>
      </w:r>
      <w:r w:rsidRPr="0028718C">
        <w:rPr>
          <w:sz w:val="25"/>
          <w:szCs w:val="25"/>
        </w:rPr>
        <w:t>8k</w:t>
      </w:r>
      <w:r w:rsidRPr="0028718C">
        <w:rPr>
          <w:sz w:val="25"/>
          <w:szCs w:val="25"/>
          <w:vertAlign w:val="subscript"/>
        </w:rPr>
        <w:t>1</w:t>
      </w:r>
      <w:r w:rsidRPr="0028718C">
        <w:rPr>
          <w:sz w:val="25"/>
          <w:szCs w:val="25"/>
        </w:rPr>
        <w:t>= 5k</w:t>
      </w:r>
      <w:r w:rsidRPr="0028718C">
        <w:rPr>
          <w:sz w:val="25"/>
          <w:szCs w:val="25"/>
          <w:vertAlign w:val="subscript"/>
        </w:rPr>
        <w:t>2</w:t>
      </w:r>
      <w:r w:rsidR="00B07955">
        <w:rPr>
          <w:sz w:val="25"/>
          <w:szCs w:val="25"/>
        </w:rPr>
        <w:t xml:space="preserve"> </w:t>
      </w:r>
      <w:r w:rsidR="00B07955" w:rsidRPr="009560F0">
        <w:sym w:font="Symbol" w:char="F0DE"/>
      </w:r>
      <w:r w:rsidR="00B07955" w:rsidRPr="009560F0">
        <w:t xml:space="preserve"> </w:t>
      </w:r>
      <w:r w:rsidRPr="0028718C">
        <w:rPr>
          <w:sz w:val="25"/>
          <w:szCs w:val="25"/>
        </w:rPr>
        <w:t>k</w:t>
      </w:r>
      <w:r w:rsidRPr="0028718C">
        <w:rPr>
          <w:sz w:val="25"/>
          <w:szCs w:val="25"/>
          <w:vertAlign w:val="subscript"/>
        </w:rPr>
        <w:t>1</w:t>
      </w:r>
      <w:r w:rsidRPr="0028718C">
        <w:rPr>
          <w:sz w:val="25"/>
          <w:szCs w:val="25"/>
        </w:rPr>
        <w:t xml:space="preserve"> = 5n; k</w:t>
      </w:r>
      <w:r w:rsidRPr="0028718C">
        <w:rPr>
          <w:sz w:val="25"/>
          <w:szCs w:val="25"/>
          <w:vertAlign w:val="subscript"/>
        </w:rPr>
        <w:t>2</w:t>
      </w:r>
      <w:r w:rsidRPr="0028718C">
        <w:rPr>
          <w:sz w:val="25"/>
          <w:szCs w:val="25"/>
        </w:rPr>
        <w:t xml:space="preserve"> = 8n với n = 0; </w:t>
      </w:r>
      <w:r w:rsidRPr="0028718C">
        <w:rPr>
          <w:rFonts w:ascii="Symbol" w:hAnsi="Symbol" w:cs="Symbol"/>
          <w:sz w:val="25"/>
          <w:szCs w:val="25"/>
        </w:rPr>
        <w:t></w:t>
      </w:r>
      <w:r w:rsidRPr="0028718C">
        <w:rPr>
          <w:sz w:val="25"/>
          <w:szCs w:val="25"/>
        </w:rPr>
        <w:t xml:space="preserve"> 1; </w:t>
      </w:r>
      <w:r w:rsidRPr="0028718C">
        <w:rPr>
          <w:rFonts w:ascii="Symbol" w:hAnsi="Symbol" w:cs="Symbol"/>
          <w:sz w:val="25"/>
          <w:szCs w:val="25"/>
        </w:rPr>
        <w:t></w:t>
      </w:r>
      <w:r w:rsidRPr="0028718C">
        <w:rPr>
          <w:sz w:val="25"/>
          <w:szCs w:val="25"/>
        </w:rPr>
        <w:t xml:space="preserve"> 2; ...</w:t>
      </w:r>
    </w:p>
    <w:p w:rsidR="00B01986" w:rsidRPr="0028718C" w:rsidRDefault="00B01986" w:rsidP="0028718C">
      <w:pPr>
        <w:rPr>
          <w:sz w:val="25"/>
          <w:szCs w:val="25"/>
        </w:rPr>
      </w:pPr>
      <w:r w:rsidRPr="0028718C">
        <w:rPr>
          <w:sz w:val="25"/>
          <w:szCs w:val="25"/>
        </w:rPr>
        <w:t>Hai vân sáng cùng màu vân trung tâm gần nhau nhất ứng với hai giá trị liên tiếp của n n = 0. Vân sáng trung tâm</w:t>
      </w:r>
      <w:r w:rsidR="00717EBF" w:rsidRPr="0028718C">
        <w:rPr>
          <w:sz w:val="25"/>
          <w:szCs w:val="25"/>
        </w:rPr>
        <w:t xml:space="preserve"> </w:t>
      </w:r>
      <w:r w:rsidRPr="0028718C">
        <w:rPr>
          <w:sz w:val="25"/>
          <w:szCs w:val="25"/>
        </w:rPr>
        <w:t>n = 1</w:t>
      </w:r>
    </w:p>
    <w:p w:rsidR="00B01986" w:rsidRPr="0028718C" w:rsidRDefault="00B07955" w:rsidP="00B07955">
      <w:pPr>
        <w:numPr>
          <w:ilvl w:val="0"/>
          <w:numId w:val="19"/>
        </w:numPr>
        <w:rPr>
          <w:sz w:val="25"/>
          <w:szCs w:val="25"/>
        </w:rPr>
      </w:pPr>
      <w:r>
        <w:rPr>
          <w:sz w:val="25"/>
          <w:szCs w:val="25"/>
        </w:rPr>
        <w:t>V</w:t>
      </w:r>
      <w:r w:rsidR="00B01986" w:rsidRPr="0028718C">
        <w:rPr>
          <w:sz w:val="25"/>
          <w:szCs w:val="25"/>
        </w:rPr>
        <w:t>ân sáng bậc 5 của bức xạ λ</w:t>
      </w:r>
      <w:r w:rsidR="00B01986" w:rsidRPr="0028718C">
        <w:rPr>
          <w:sz w:val="25"/>
          <w:szCs w:val="25"/>
          <w:vertAlign w:val="subscript"/>
        </w:rPr>
        <w:t>1</w:t>
      </w:r>
      <w:r w:rsidR="00B01986" w:rsidRPr="0028718C">
        <w:rPr>
          <w:sz w:val="25"/>
          <w:szCs w:val="25"/>
        </w:rPr>
        <w:t xml:space="preserve"> giữa hai vân sáng này có 4 vân sáng của bức xạ thứ nhất</w:t>
      </w:r>
    </w:p>
    <w:p w:rsidR="00B01986" w:rsidRPr="0028718C" w:rsidRDefault="00B01986" w:rsidP="00B07955">
      <w:pPr>
        <w:numPr>
          <w:ilvl w:val="0"/>
          <w:numId w:val="19"/>
        </w:numPr>
        <w:rPr>
          <w:sz w:val="25"/>
          <w:szCs w:val="25"/>
        </w:rPr>
      </w:pPr>
      <w:r w:rsidRPr="0028718C">
        <w:rPr>
          <w:sz w:val="25"/>
          <w:szCs w:val="25"/>
        </w:rPr>
        <w:t>Vân sáng bậc 8 của bức xạ λ</w:t>
      </w:r>
      <w:r w:rsidRPr="0028718C">
        <w:rPr>
          <w:sz w:val="25"/>
          <w:szCs w:val="25"/>
          <w:vertAlign w:val="subscript"/>
        </w:rPr>
        <w:t>2</w:t>
      </w:r>
      <w:r w:rsidRPr="0028718C">
        <w:rPr>
          <w:sz w:val="25"/>
          <w:szCs w:val="25"/>
        </w:rPr>
        <w:t xml:space="preserve"> giữa hai vân sáng này có 7 vân sáng của bức xạ thứ hai</w:t>
      </w:r>
    </w:p>
    <w:p w:rsidR="00B01986" w:rsidRPr="0028718C" w:rsidRDefault="00B01986" w:rsidP="0028718C">
      <w:pPr>
        <w:rPr>
          <w:sz w:val="25"/>
          <w:szCs w:val="25"/>
        </w:rPr>
      </w:pPr>
      <w:r w:rsidRPr="0028718C">
        <w:rPr>
          <w:sz w:val="25"/>
          <w:szCs w:val="25"/>
        </w:rPr>
        <w:t>Vậy tổng cộng có 11 vân sáng khác màu với vân sáng trung tâm.</w:t>
      </w:r>
    </w:p>
    <w:p w:rsidR="00B01986" w:rsidRPr="0028718C" w:rsidRDefault="00B01986" w:rsidP="0028718C">
      <w:pPr>
        <w:rPr>
          <w:sz w:val="25"/>
          <w:szCs w:val="25"/>
        </w:rPr>
      </w:pPr>
      <w:r w:rsidRPr="0028718C">
        <w:rPr>
          <w:b/>
          <w:bCs/>
          <w:sz w:val="25"/>
          <w:szCs w:val="25"/>
        </w:rPr>
        <w:t>Ví dụ</w:t>
      </w:r>
      <w:r w:rsidR="00B07955">
        <w:rPr>
          <w:b/>
          <w:bCs/>
          <w:sz w:val="25"/>
          <w:szCs w:val="25"/>
        </w:rPr>
        <w:t xml:space="preserve"> 10</w:t>
      </w:r>
      <w:r w:rsidRPr="0028718C">
        <w:rPr>
          <w:b/>
          <w:bCs/>
          <w:sz w:val="25"/>
          <w:szCs w:val="25"/>
        </w:rPr>
        <w:t xml:space="preserve">: </w:t>
      </w:r>
      <w:r w:rsidRPr="0028718C">
        <w:rPr>
          <w:sz w:val="25"/>
          <w:szCs w:val="25"/>
        </w:rPr>
        <w:t>Trong thí nghiệm Iâng về giao thoa ánh sáng, khi nguồn sáng phát ra ánh sáng đơn sắc có bước sóng λ</w:t>
      </w:r>
      <w:r w:rsidRPr="0028718C">
        <w:rPr>
          <w:sz w:val="25"/>
          <w:szCs w:val="25"/>
          <w:vertAlign w:val="subscript"/>
        </w:rPr>
        <w:t>1</w:t>
      </w:r>
      <w:r w:rsidRPr="0028718C">
        <w:rPr>
          <w:sz w:val="25"/>
          <w:szCs w:val="25"/>
        </w:rPr>
        <w:t xml:space="preserve"> = 0,64 µm thì trên màn quan sát ta thấy tại M và N là 2 vân sáng, trong khoảng giữa MN còn có 7 vân sáng khác nữa. Khi nguồn sáng phát ra đồng thời hai ánh sáng đơn sắc có bước sóng λ</w:t>
      </w:r>
      <w:r w:rsidRPr="0028718C">
        <w:rPr>
          <w:sz w:val="25"/>
          <w:szCs w:val="25"/>
          <w:vertAlign w:val="subscript"/>
        </w:rPr>
        <w:t>1</w:t>
      </w:r>
      <w:r w:rsidRPr="0028718C">
        <w:rPr>
          <w:sz w:val="25"/>
          <w:szCs w:val="25"/>
        </w:rPr>
        <w:t xml:space="preserve"> và λ</w:t>
      </w:r>
      <w:r w:rsidRPr="0028718C">
        <w:rPr>
          <w:sz w:val="25"/>
          <w:szCs w:val="25"/>
          <w:vertAlign w:val="subscript"/>
        </w:rPr>
        <w:t>2</w:t>
      </w:r>
      <w:r w:rsidRPr="0028718C">
        <w:rPr>
          <w:sz w:val="25"/>
          <w:szCs w:val="25"/>
        </w:rPr>
        <w:t xml:space="preserve"> thì trên đoạn MN ta thấy có 19 vạch sáng, trong đó có 3 vạch sáng có màu giống màu vạch sáng trung tâm và 2 trong 3 vạch sáng này nằm tại M và N. Bước sóng λ</w:t>
      </w:r>
      <w:r w:rsidRPr="0028718C">
        <w:rPr>
          <w:sz w:val="25"/>
          <w:szCs w:val="25"/>
          <w:vertAlign w:val="subscript"/>
        </w:rPr>
        <w:t>2</w:t>
      </w:r>
      <w:r w:rsidRPr="0028718C">
        <w:rPr>
          <w:sz w:val="25"/>
          <w:szCs w:val="25"/>
        </w:rPr>
        <w:t xml:space="preserve"> có giá trị bằng</w:t>
      </w:r>
    </w:p>
    <w:p w:rsidR="00B01986" w:rsidRPr="0028718C" w:rsidRDefault="00B01986" w:rsidP="0028718C">
      <w:pPr>
        <w:rPr>
          <w:sz w:val="25"/>
          <w:szCs w:val="25"/>
        </w:rPr>
      </w:pPr>
      <w:r w:rsidRPr="0028718C">
        <w:rPr>
          <w:b/>
          <w:bCs/>
          <w:sz w:val="25"/>
          <w:szCs w:val="25"/>
        </w:rPr>
        <w:tab/>
        <w:t xml:space="preserve">A. </w:t>
      </w:r>
      <w:r w:rsidRPr="0028718C">
        <w:rPr>
          <w:sz w:val="25"/>
          <w:szCs w:val="25"/>
        </w:rPr>
        <w:t xml:space="preserve">0,450 µm. </w:t>
      </w:r>
      <w:r w:rsidRPr="0028718C">
        <w:rPr>
          <w:sz w:val="25"/>
          <w:szCs w:val="25"/>
        </w:rPr>
        <w:tab/>
      </w:r>
      <w:r w:rsidRPr="0028718C">
        <w:rPr>
          <w:b/>
          <w:bCs/>
          <w:sz w:val="25"/>
          <w:szCs w:val="25"/>
        </w:rPr>
        <w:t xml:space="preserve">B. </w:t>
      </w:r>
      <w:r w:rsidRPr="0028718C">
        <w:rPr>
          <w:sz w:val="25"/>
          <w:szCs w:val="25"/>
        </w:rPr>
        <w:t xml:space="preserve">0,478 µm. </w:t>
      </w:r>
      <w:r w:rsidRPr="0028718C">
        <w:rPr>
          <w:sz w:val="25"/>
          <w:szCs w:val="25"/>
        </w:rPr>
        <w:tab/>
      </w:r>
      <w:r w:rsidRPr="0028718C">
        <w:rPr>
          <w:b/>
          <w:bCs/>
          <w:sz w:val="25"/>
          <w:szCs w:val="25"/>
        </w:rPr>
        <w:t xml:space="preserve">C. </w:t>
      </w:r>
      <w:r w:rsidRPr="0028718C">
        <w:rPr>
          <w:sz w:val="25"/>
          <w:szCs w:val="25"/>
        </w:rPr>
        <w:t xml:space="preserve">0,415 µm </w:t>
      </w:r>
      <w:r w:rsidRPr="0028718C">
        <w:rPr>
          <w:sz w:val="25"/>
          <w:szCs w:val="25"/>
        </w:rPr>
        <w:tab/>
      </w:r>
      <w:r w:rsidRPr="0028718C">
        <w:rPr>
          <w:b/>
          <w:bCs/>
          <w:sz w:val="25"/>
          <w:szCs w:val="25"/>
        </w:rPr>
        <w:t xml:space="preserve">D. </w:t>
      </w:r>
      <w:r w:rsidRPr="0028718C">
        <w:rPr>
          <w:sz w:val="25"/>
          <w:szCs w:val="25"/>
        </w:rPr>
        <w:t>0,427 µm</w:t>
      </w:r>
    </w:p>
    <w:p w:rsidR="00B01986" w:rsidRPr="0028718C" w:rsidRDefault="00C66E2B" w:rsidP="00B07955">
      <w:pPr>
        <w:jc w:val="center"/>
        <w:rPr>
          <w:sz w:val="25"/>
          <w:szCs w:val="25"/>
        </w:rPr>
      </w:pPr>
      <w:r w:rsidRPr="0028718C">
        <w:rPr>
          <w:iCs/>
          <w:sz w:val="25"/>
          <w:szCs w:val="25"/>
          <w:u w:val="single"/>
        </w:rPr>
        <w:t>Hướng dẫn giải</w:t>
      </w:r>
      <w:r w:rsidR="00753266" w:rsidRPr="0028718C">
        <w:rPr>
          <w:iCs/>
          <w:sz w:val="25"/>
          <w:szCs w:val="25"/>
          <w:u w:val="single"/>
        </w:rPr>
        <w:t>:</w:t>
      </w:r>
    </w:p>
    <w:p w:rsidR="00B01986" w:rsidRPr="0028718C" w:rsidRDefault="00B01986" w:rsidP="0028718C">
      <w:pPr>
        <w:rPr>
          <w:sz w:val="25"/>
          <w:szCs w:val="25"/>
        </w:rPr>
      </w:pPr>
      <w:r w:rsidRPr="0028718C">
        <w:rPr>
          <w:sz w:val="25"/>
          <w:szCs w:val="25"/>
        </w:rPr>
        <w:t>Tổng số vân sáng của λ</w:t>
      </w:r>
      <w:r w:rsidRPr="0028718C">
        <w:rPr>
          <w:sz w:val="25"/>
          <w:szCs w:val="25"/>
          <w:vertAlign w:val="subscript"/>
        </w:rPr>
        <w:t>1</w:t>
      </w:r>
      <w:r w:rsidRPr="0028718C">
        <w:rPr>
          <w:sz w:val="25"/>
          <w:szCs w:val="25"/>
        </w:rPr>
        <w:t xml:space="preserve"> trên MN là 9</w:t>
      </w:r>
    </w:p>
    <w:p w:rsidR="00B01986" w:rsidRPr="0028718C" w:rsidRDefault="00B01986" w:rsidP="0028718C">
      <w:pPr>
        <w:rPr>
          <w:sz w:val="25"/>
          <w:szCs w:val="25"/>
        </w:rPr>
      </w:pPr>
      <w:r w:rsidRPr="0028718C">
        <w:rPr>
          <w:sz w:val="25"/>
          <w:szCs w:val="25"/>
        </w:rPr>
        <w:t>Tổng số vân sáng của hệ 2 đơn sắc là 19+3= 22 (vì có 3 vân sáng trùng)</w:t>
      </w:r>
    </w:p>
    <w:p w:rsidR="00B01986" w:rsidRPr="0028718C" w:rsidRDefault="00B01986" w:rsidP="0028718C">
      <w:pPr>
        <w:rPr>
          <w:sz w:val="25"/>
          <w:szCs w:val="25"/>
        </w:rPr>
      </w:pPr>
      <w:r w:rsidRPr="0028718C">
        <w:rPr>
          <w:sz w:val="25"/>
          <w:szCs w:val="25"/>
        </w:rPr>
        <w:t>Số vân sáng của λ</w:t>
      </w:r>
      <w:r w:rsidRPr="0028718C">
        <w:rPr>
          <w:sz w:val="25"/>
          <w:szCs w:val="25"/>
          <w:vertAlign w:val="subscript"/>
        </w:rPr>
        <w:t>2</w:t>
      </w:r>
      <w:r w:rsidR="00B07955">
        <w:rPr>
          <w:sz w:val="25"/>
          <w:szCs w:val="25"/>
        </w:rPr>
        <w:t xml:space="preserve"> là 22 - </w:t>
      </w:r>
      <w:r w:rsidRPr="0028718C">
        <w:rPr>
          <w:sz w:val="25"/>
          <w:szCs w:val="25"/>
        </w:rPr>
        <w:t>9=13.</w:t>
      </w:r>
    </w:p>
    <w:p w:rsidR="00B01986" w:rsidRPr="0028718C" w:rsidRDefault="00B01986" w:rsidP="0028718C">
      <w:pPr>
        <w:rPr>
          <w:sz w:val="25"/>
          <w:szCs w:val="25"/>
        </w:rPr>
      </w:pPr>
      <w:r w:rsidRPr="0028718C">
        <w:rPr>
          <w:sz w:val="25"/>
          <w:szCs w:val="25"/>
        </w:rPr>
        <w:t>Ta có MN = 8i</w:t>
      </w:r>
      <w:r w:rsidRPr="0028718C">
        <w:rPr>
          <w:sz w:val="25"/>
          <w:szCs w:val="25"/>
          <w:vertAlign w:val="subscript"/>
        </w:rPr>
        <w:t>1</w:t>
      </w:r>
      <w:r w:rsidRPr="0028718C">
        <w:rPr>
          <w:sz w:val="25"/>
          <w:szCs w:val="25"/>
        </w:rPr>
        <w:t xml:space="preserve"> =12i</w:t>
      </w:r>
      <w:r w:rsidRPr="0028718C">
        <w:rPr>
          <w:sz w:val="25"/>
          <w:szCs w:val="25"/>
          <w:vertAlign w:val="subscript"/>
        </w:rPr>
        <w:t>2</w:t>
      </w:r>
      <w:r w:rsidR="00B07955">
        <w:rPr>
          <w:sz w:val="25"/>
          <w:szCs w:val="25"/>
          <w:vertAlign w:val="subscript"/>
        </w:rPr>
        <w:t xml:space="preserve"> </w:t>
      </w:r>
      <w:r w:rsidR="00B07955" w:rsidRPr="009560F0">
        <w:sym w:font="Symbol" w:char="F0DE"/>
      </w:r>
      <w:r w:rsidR="00B07955" w:rsidRPr="009560F0">
        <w:t xml:space="preserve"> </w:t>
      </w:r>
      <w:r w:rsidRPr="0028718C">
        <w:rPr>
          <w:sz w:val="25"/>
          <w:szCs w:val="25"/>
        </w:rPr>
        <w:t>8λ</w:t>
      </w:r>
      <w:r w:rsidRPr="0028718C">
        <w:rPr>
          <w:sz w:val="25"/>
          <w:szCs w:val="25"/>
          <w:vertAlign w:val="subscript"/>
        </w:rPr>
        <w:t>1</w:t>
      </w:r>
      <w:r w:rsidRPr="0028718C">
        <w:rPr>
          <w:sz w:val="25"/>
          <w:szCs w:val="25"/>
        </w:rPr>
        <w:t xml:space="preserve"> = 12λ</w:t>
      </w:r>
      <w:r w:rsidRPr="0028718C">
        <w:rPr>
          <w:sz w:val="25"/>
          <w:szCs w:val="25"/>
          <w:vertAlign w:val="subscript"/>
        </w:rPr>
        <w:t>2</w:t>
      </w:r>
      <w:r w:rsidR="00B07955">
        <w:rPr>
          <w:sz w:val="25"/>
          <w:szCs w:val="25"/>
        </w:rPr>
        <w:t xml:space="preserve"> </w:t>
      </w:r>
      <w:r w:rsidR="00B07955" w:rsidRPr="009560F0">
        <w:sym w:font="Symbol" w:char="F0DE"/>
      </w:r>
      <w:r w:rsidR="00B07955" w:rsidRPr="009560F0">
        <w:t xml:space="preserve"> </w:t>
      </w:r>
      <w:r w:rsidRPr="0028718C">
        <w:rPr>
          <w:sz w:val="25"/>
          <w:szCs w:val="25"/>
        </w:rPr>
        <w:t>λ</w:t>
      </w:r>
      <w:r w:rsidRPr="0028718C">
        <w:rPr>
          <w:sz w:val="25"/>
          <w:szCs w:val="25"/>
          <w:vertAlign w:val="subscript"/>
        </w:rPr>
        <w:t>2</w:t>
      </w:r>
      <w:r w:rsidRPr="0028718C">
        <w:rPr>
          <w:sz w:val="25"/>
          <w:szCs w:val="25"/>
        </w:rPr>
        <w:t xml:space="preserve"> = 8λ</w:t>
      </w:r>
      <w:r w:rsidRPr="0028718C">
        <w:rPr>
          <w:sz w:val="25"/>
          <w:szCs w:val="25"/>
          <w:vertAlign w:val="subscript"/>
        </w:rPr>
        <w:t>1</w:t>
      </w:r>
      <w:r w:rsidRPr="0028718C">
        <w:rPr>
          <w:sz w:val="25"/>
          <w:szCs w:val="25"/>
        </w:rPr>
        <w:t>/12= 0,4266 μm.</w:t>
      </w:r>
    </w:p>
    <w:p w:rsidR="00B01986" w:rsidRDefault="00B01986">
      <w:pPr>
        <w:widowControl w:val="0"/>
        <w:tabs>
          <w:tab w:val="left" w:pos="142"/>
          <w:tab w:val="left" w:pos="284"/>
          <w:tab w:val="left" w:pos="567"/>
          <w:tab w:val="left" w:pos="709"/>
          <w:tab w:val="left" w:pos="851"/>
          <w:tab w:val="left" w:pos="2835"/>
          <w:tab w:val="left" w:pos="5387"/>
          <w:tab w:val="left" w:pos="7938"/>
        </w:tabs>
        <w:autoSpaceDE w:val="0"/>
        <w:autoSpaceDN w:val="0"/>
        <w:jc w:val="both"/>
        <w:rPr>
          <w:b/>
          <w:bCs/>
          <w:color w:val="0000FF"/>
          <w:sz w:val="25"/>
          <w:szCs w:val="25"/>
        </w:rPr>
      </w:pPr>
    </w:p>
    <w:p w:rsidR="00B01986" w:rsidRDefault="00363555" w:rsidP="00363555">
      <w:pPr>
        <w:pStyle w:val="Title"/>
      </w:pPr>
      <w:r>
        <w:t>BÀI TẬP TRẮC NGHIỆM</w:t>
      </w:r>
    </w:p>
    <w:p w:rsidR="00B01986" w:rsidRPr="00363555" w:rsidRDefault="00B01986" w:rsidP="00363555">
      <w:r w:rsidRPr="00363555">
        <w:rPr>
          <w:b/>
          <w:bCs/>
        </w:rPr>
        <w:t xml:space="preserve">Câu 1: </w:t>
      </w:r>
      <w:r w:rsidRPr="00363555">
        <w:t>Ánh sáng được dùng trong thí nghiệm giao thoa gồm 2 ánh sáng đơn sắc ánh sáng lục có bước sóng λ</w:t>
      </w:r>
      <w:r w:rsidRPr="00363555">
        <w:rPr>
          <w:vertAlign w:val="subscript"/>
        </w:rPr>
        <w:t>1</w:t>
      </w:r>
      <w:r w:rsidRPr="00363555">
        <w:t xml:space="preserve"> = 0,50 μm và ánh sáng đỏ có bước sóng λ</w:t>
      </w:r>
      <w:r w:rsidRPr="00363555">
        <w:rPr>
          <w:vertAlign w:val="subscript"/>
        </w:rPr>
        <w:t>2</w:t>
      </w:r>
      <w:r w:rsidRPr="00363555">
        <w:t xml:space="preserve"> = 0,75 μm. Vân sáng lục và vân sáng đỏ trùng nhau lần thứ nhất (kể từ vân sáng trung tâm) ứng với vân sáng đỏ bậc</w:t>
      </w:r>
    </w:p>
    <w:p w:rsidR="00B01986" w:rsidRPr="00363555" w:rsidRDefault="00B01986" w:rsidP="00363555">
      <w:r w:rsidRPr="00363555">
        <w:rPr>
          <w:b/>
          <w:bCs/>
          <w:sz w:val="22"/>
          <w:szCs w:val="22"/>
        </w:rPr>
        <w:tab/>
        <w:t xml:space="preserve">A. </w:t>
      </w:r>
      <w:r w:rsidRPr="00363555">
        <w:t xml:space="preserve">5. </w:t>
      </w:r>
      <w:r w:rsidRPr="00363555">
        <w:rPr>
          <w:b/>
          <w:bCs/>
          <w:sz w:val="22"/>
          <w:szCs w:val="22"/>
        </w:rPr>
        <w:tab/>
      </w:r>
      <w:r w:rsidRPr="00363555">
        <w:rPr>
          <w:b/>
          <w:bCs/>
          <w:sz w:val="22"/>
          <w:szCs w:val="22"/>
        </w:rPr>
        <w:tab/>
      </w:r>
      <w:r w:rsidRPr="00363555">
        <w:rPr>
          <w:b/>
          <w:bCs/>
          <w:sz w:val="22"/>
          <w:szCs w:val="22"/>
        </w:rPr>
        <w:tab/>
        <w:t xml:space="preserve">B. </w:t>
      </w:r>
      <w:r w:rsidRPr="00363555">
        <w:t xml:space="preserve">6. </w:t>
      </w:r>
      <w:r w:rsidRPr="00363555">
        <w:rPr>
          <w:b/>
          <w:bCs/>
          <w:sz w:val="22"/>
          <w:szCs w:val="22"/>
        </w:rPr>
        <w:tab/>
        <w:t xml:space="preserve">C. </w:t>
      </w:r>
      <w:r w:rsidRPr="00363555">
        <w:t xml:space="preserve">4. </w:t>
      </w:r>
      <w:r w:rsidRPr="00363555">
        <w:rPr>
          <w:b/>
          <w:bCs/>
          <w:sz w:val="22"/>
          <w:szCs w:val="22"/>
        </w:rPr>
        <w:tab/>
        <w:t xml:space="preserve">D. </w:t>
      </w:r>
      <w:r w:rsidRPr="00363555">
        <w:t>2.</w:t>
      </w:r>
    </w:p>
    <w:p w:rsidR="00B01986" w:rsidRPr="00363555" w:rsidRDefault="00B01986" w:rsidP="00363555">
      <w:r w:rsidRPr="00363555">
        <w:rPr>
          <w:b/>
          <w:bCs/>
        </w:rPr>
        <w:t xml:space="preserve">Câu 2: </w:t>
      </w:r>
      <w:r w:rsidRPr="00363555">
        <w:t>Trong thí nghiệm I-âng, cho a = 2 mm, D = 2 m. Chiếu đồng thời hai bức xạ có bước sóng λ</w:t>
      </w:r>
      <w:r w:rsidRPr="00363555">
        <w:rPr>
          <w:vertAlign w:val="subscript"/>
        </w:rPr>
        <w:t>1</w:t>
      </w:r>
      <w:r w:rsidRPr="00363555">
        <w:t xml:space="preserve"> = 0,4 μm và λ</w:t>
      </w:r>
      <w:r w:rsidRPr="00363555">
        <w:rPr>
          <w:vertAlign w:val="subscript"/>
        </w:rPr>
        <w:t>2</w:t>
      </w:r>
      <w:r w:rsidRPr="00363555">
        <w:t xml:space="preserve"> = 600 nm. Trên màn quan sát, gọi M, N là hai điểm ở khác phía so với vân trung tâm và cách vân trung tâm lần lượt là 14,2 mm và 5,3 mm. Số vân sáng có màu giống vân trung tâm trên đoạn MN là</w:t>
      </w:r>
    </w:p>
    <w:p w:rsidR="00B01986" w:rsidRPr="00363555" w:rsidRDefault="00B01986" w:rsidP="00363555">
      <w:r w:rsidRPr="00363555">
        <w:rPr>
          <w:b/>
          <w:bCs/>
          <w:sz w:val="22"/>
          <w:szCs w:val="22"/>
        </w:rPr>
        <w:tab/>
        <w:t xml:space="preserve">A. </w:t>
      </w:r>
      <w:r w:rsidRPr="00363555">
        <w:t xml:space="preserve">15. </w:t>
      </w:r>
      <w:r w:rsidRPr="00363555">
        <w:rPr>
          <w:b/>
          <w:bCs/>
          <w:sz w:val="22"/>
          <w:szCs w:val="22"/>
        </w:rPr>
        <w:tab/>
      </w:r>
      <w:r w:rsidRPr="00363555">
        <w:rPr>
          <w:b/>
          <w:bCs/>
          <w:sz w:val="22"/>
          <w:szCs w:val="22"/>
        </w:rPr>
        <w:tab/>
        <w:t xml:space="preserve">B. </w:t>
      </w:r>
      <w:r w:rsidRPr="00363555">
        <w:t xml:space="preserve">17. </w:t>
      </w:r>
      <w:r w:rsidRPr="00363555">
        <w:rPr>
          <w:b/>
          <w:bCs/>
          <w:sz w:val="22"/>
          <w:szCs w:val="22"/>
        </w:rPr>
        <w:tab/>
        <w:t xml:space="preserve">C. </w:t>
      </w:r>
      <w:r w:rsidRPr="00363555">
        <w:t xml:space="preserve">13. </w:t>
      </w:r>
      <w:r w:rsidRPr="00363555">
        <w:rPr>
          <w:b/>
          <w:bCs/>
          <w:sz w:val="22"/>
          <w:szCs w:val="22"/>
        </w:rPr>
        <w:tab/>
        <w:t xml:space="preserve">D. </w:t>
      </w:r>
      <w:r w:rsidRPr="00363555">
        <w:t>16.</w:t>
      </w:r>
    </w:p>
    <w:p w:rsidR="00B01986" w:rsidRPr="00363555" w:rsidRDefault="00B01986" w:rsidP="00363555">
      <w:r w:rsidRPr="00363555">
        <w:rPr>
          <w:b/>
          <w:bCs/>
        </w:rPr>
        <w:t xml:space="preserve">Câu 3: </w:t>
      </w:r>
      <w:r w:rsidRPr="00363555">
        <w:t>Trong thí nghiệm giao thoa ánh sáng nhờ khe I-âng, 2 khe hẹp cách nhau 1,5 mm. Khoảng cách từ màn E đến 2 khe là D = 2 m, hai khe hẹp được rọi đồng thời 2 bức xạ đơn sắc có bước sóng lần lượt là λ</w:t>
      </w:r>
      <w:r w:rsidRPr="00363555">
        <w:rPr>
          <w:vertAlign w:val="subscript"/>
        </w:rPr>
        <w:t>1</w:t>
      </w:r>
      <w:r w:rsidRPr="00363555">
        <w:t xml:space="preserve"> = 0,48 μm và λ</w:t>
      </w:r>
      <w:r w:rsidRPr="00363555">
        <w:rPr>
          <w:vertAlign w:val="subscript"/>
        </w:rPr>
        <w:t>2</w:t>
      </w:r>
      <w:r w:rsidRPr="00363555">
        <w:t xml:space="preserve"> = 0,64 μm. Xác định khoảng cách nhỏ nhất giữa vân trung tâm và vân sáng cùng màu với vân trung tâm?</w:t>
      </w:r>
    </w:p>
    <w:p w:rsidR="00B01986" w:rsidRPr="00363555" w:rsidRDefault="00B01986" w:rsidP="00363555">
      <w:r w:rsidRPr="00363555">
        <w:rPr>
          <w:b/>
          <w:bCs/>
          <w:sz w:val="22"/>
          <w:szCs w:val="22"/>
        </w:rPr>
        <w:tab/>
        <w:t xml:space="preserve">A. </w:t>
      </w:r>
      <w:r w:rsidRPr="00363555">
        <w:t xml:space="preserve">2,56 mm. </w:t>
      </w:r>
      <w:r w:rsidRPr="00363555">
        <w:rPr>
          <w:b/>
          <w:bCs/>
          <w:sz w:val="22"/>
          <w:szCs w:val="22"/>
        </w:rPr>
        <w:tab/>
        <w:t xml:space="preserve">B. </w:t>
      </w:r>
      <w:r w:rsidRPr="00363555">
        <w:t xml:space="preserve">1,92 mm. </w:t>
      </w:r>
      <w:r w:rsidRPr="00363555">
        <w:rPr>
          <w:b/>
          <w:bCs/>
          <w:sz w:val="22"/>
          <w:szCs w:val="22"/>
        </w:rPr>
        <w:tab/>
        <w:t xml:space="preserve">C. </w:t>
      </w:r>
      <w:r w:rsidRPr="00363555">
        <w:t xml:space="preserve">2,36 mm. </w:t>
      </w:r>
      <w:r w:rsidRPr="00363555">
        <w:rPr>
          <w:b/>
          <w:bCs/>
          <w:sz w:val="22"/>
          <w:szCs w:val="22"/>
        </w:rPr>
        <w:tab/>
        <w:t xml:space="preserve">D. </w:t>
      </w:r>
      <w:r w:rsidRPr="00363555">
        <w:t>5,12 mm.</w:t>
      </w:r>
    </w:p>
    <w:p w:rsidR="00B01986" w:rsidRPr="00363555" w:rsidRDefault="00B01986" w:rsidP="00363555">
      <w:r w:rsidRPr="00363555">
        <w:rPr>
          <w:b/>
          <w:bCs/>
        </w:rPr>
        <w:t xml:space="preserve">Câu 4: </w:t>
      </w:r>
      <w:r w:rsidRPr="00363555">
        <w:t>Trong thí nghiệm I-âng, cho a = 1,5 mm, D = 1,2 m. Chiếu đồng thời hai bức xạ có bước sóng λ</w:t>
      </w:r>
      <w:r w:rsidRPr="00363555">
        <w:rPr>
          <w:vertAlign w:val="subscript"/>
        </w:rPr>
        <w:t>1</w:t>
      </w:r>
      <w:r w:rsidRPr="00363555">
        <w:t xml:space="preserve"> = 0,45 μm và λ</w:t>
      </w:r>
      <w:r w:rsidRPr="00363555">
        <w:rPr>
          <w:vertAlign w:val="subscript"/>
        </w:rPr>
        <w:t xml:space="preserve">2 </w:t>
      </w:r>
      <w:r w:rsidRPr="00363555">
        <w:t>= 600 nm. Trên màn quan sát đối xứng có bề rộng 1,2 cm thì số vân sáng quan sát được là</w:t>
      </w:r>
    </w:p>
    <w:p w:rsidR="00B01986" w:rsidRPr="00363555" w:rsidRDefault="00B01986" w:rsidP="00363555">
      <w:r w:rsidRPr="00363555">
        <w:rPr>
          <w:b/>
          <w:bCs/>
          <w:sz w:val="22"/>
          <w:szCs w:val="22"/>
        </w:rPr>
        <w:tab/>
        <w:t xml:space="preserve">A. </w:t>
      </w:r>
      <w:r w:rsidRPr="00363555">
        <w:t xml:space="preserve">51. </w:t>
      </w:r>
      <w:r w:rsidRPr="00363555">
        <w:rPr>
          <w:b/>
          <w:bCs/>
          <w:sz w:val="22"/>
          <w:szCs w:val="22"/>
        </w:rPr>
        <w:tab/>
      </w:r>
      <w:r w:rsidRPr="00363555">
        <w:rPr>
          <w:b/>
          <w:bCs/>
          <w:sz w:val="22"/>
          <w:szCs w:val="22"/>
        </w:rPr>
        <w:tab/>
        <w:t xml:space="preserve">B. </w:t>
      </w:r>
      <w:r w:rsidRPr="00363555">
        <w:t xml:space="preserve">49. </w:t>
      </w:r>
      <w:r w:rsidRPr="00363555">
        <w:rPr>
          <w:b/>
          <w:bCs/>
          <w:sz w:val="22"/>
          <w:szCs w:val="22"/>
        </w:rPr>
        <w:tab/>
        <w:t xml:space="preserve">C. </w:t>
      </w:r>
      <w:r w:rsidRPr="00363555">
        <w:t xml:space="preserve">47. </w:t>
      </w:r>
      <w:r w:rsidRPr="00363555">
        <w:rPr>
          <w:b/>
          <w:bCs/>
          <w:sz w:val="22"/>
          <w:szCs w:val="22"/>
        </w:rPr>
        <w:tab/>
        <w:t xml:space="preserve">D. </w:t>
      </w:r>
      <w:r w:rsidRPr="00363555">
        <w:t>57.</w:t>
      </w:r>
    </w:p>
    <w:p w:rsidR="00B01986" w:rsidRPr="00363555" w:rsidRDefault="00B01986" w:rsidP="00363555">
      <w:r w:rsidRPr="00363555">
        <w:rPr>
          <w:b/>
          <w:bCs/>
        </w:rPr>
        <w:t xml:space="preserve">Câu 5: </w:t>
      </w:r>
      <w:r w:rsidRPr="00363555">
        <w:t>Trong thí nghiệm I-âng, chiếu đồng thời hai bức xạ có bước sóng λ</w:t>
      </w:r>
      <w:r w:rsidRPr="00363555">
        <w:rPr>
          <w:vertAlign w:val="subscript"/>
        </w:rPr>
        <w:t>1</w:t>
      </w:r>
      <w:r w:rsidRPr="00363555">
        <w:t xml:space="preserve"> = 0,45 μm và λ</w:t>
      </w:r>
      <w:r w:rsidRPr="00363555">
        <w:rPr>
          <w:vertAlign w:val="subscript"/>
        </w:rPr>
        <w:t>2</w:t>
      </w:r>
      <w:r w:rsidRPr="00363555">
        <w:t xml:space="preserve"> = 0,6 μm. Trên màn quan sát, gọi M, N là hai điểm nằm cùng một phía so với vân trung tâm. Biết tại điểm M trùng với vị trí </w:t>
      </w:r>
      <w:r w:rsidRPr="00363555">
        <w:lastRenderedPageBreak/>
        <w:t>vân sáng bậc 3 của bức xạ λ</w:t>
      </w:r>
      <w:r w:rsidRPr="00363555">
        <w:rPr>
          <w:vertAlign w:val="subscript"/>
        </w:rPr>
        <w:t>1</w:t>
      </w:r>
      <w:r w:rsidRPr="00363555">
        <w:t>; tại N trùng với vị trí vân sáng bậc 11 của bức xạ λ</w:t>
      </w:r>
      <w:r w:rsidRPr="00363555">
        <w:rPr>
          <w:vertAlign w:val="subscript"/>
        </w:rPr>
        <w:t>2</w:t>
      </w:r>
      <w:r w:rsidRPr="00363555">
        <w:t>. Tính số vân sáng quan sát được trên đoạn MN ?</w:t>
      </w:r>
    </w:p>
    <w:p w:rsidR="00B01986" w:rsidRPr="00363555" w:rsidRDefault="00B01986" w:rsidP="00363555">
      <w:r w:rsidRPr="00363555">
        <w:rPr>
          <w:b/>
          <w:bCs/>
          <w:sz w:val="22"/>
          <w:szCs w:val="22"/>
        </w:rPr>
        <w:tab/>
        <w:t xml:space="preserve">A. </w:t>
      </w:r>
      <w:r w:rsidRPr="00363555">
        <w:t xml:space="preserve">24. </w:t>
      </w:r>
      <w:r w:rsidRPr="00363555">
        <w:rPr>
          <w:b/>
          <w:bCs/>
          <w:sz w:val="22"/>
          <w:szCs w:val="22"/>
        </w:rPr>
        <w:tab/>
      </w:r>
      <w:r w:rsidRPr="00363555">
        <w:rPr>
          <w:b/>
          <w:bCs/>
          <w:sz w:val="22"/>
          <w:szCs w:val="22"/>
        </w:rPr>
        <w:tab/>
        <w:t xml:space="preserve">B. </w:t>
      </w:r>
      <w:r w:rsidRPr="00363555">
        <w:t xml:space="preserve">17. </w:t>
      </w:r>
      <w:r w:rsidRPr="00363555">
        <w:rPr>
          <w:b/>
          <w:bCs/>
          <w:sz w:val="22"/>
          <w:szCs w:val="22"/>
        </w:rPr>
        <w:tab/>
        <w:t xml:space="preserve">C. </w:t>
      </w:r>
      <w:r w:rsidRPr="00363555">
        <w:t xml:space="preserve">18. </w:t>
      </w:r>
      <w:r w:rsidRPr="00363555">
        <w:rPr>
          <w:b/>
          <w:bCs/>
          <w:sz w:val="22"/>
          <w:szCs w:val="22"/>
        </w:rPr>
        <w:tab/>
        <w:t xml:space="preserve">D. </w:t>
      </w:r>
      <w:r w:rsidRPr="00363555">
        <w:t>19.</w:t>
      </w:r>
    </w:p>
    <w:p w:rsidR="00B01986" w:rsidRPr="00363555" w:rsidRDefault="00B01986" w:rsidP="00363555">
      <w:r w:rsidRPr="00363555">
        <w:rPr>
          <w:b/>
          <w:bCs/>
        </w:rPr>
        <w:t xml:space="preserve">Câu 6: </w:t>
      </w:r>
      <w:r w:rsidRPr="00363555">
        <w:t>Trong thí nghiệm I-âng về giao thoa ánh sáng khoảng cách giữa hai khe là a = 1 mm, khoảng cách từ hai khe đến màn là 2 m. Nếu chiếu đồng thời hai bức xạ đơn sắc có bước sóng λ</w:t>
      </w:r>
      <w:r w:rsidRPr="00363555">
        <w:rPr>
          <w:vertAlign w:val="subscript"/>
        </w:rPr>
        <w:t>1</w:t>
      </w:r>
      <w:r w:rsidRPr="00363555">
        <w:t xml:space="preserve"> = 0,6 μm và λ</w:t>
      </w:r>
      <w:r w:rsidRPr="00363555">
        <w:rPr>
          <w:vertAlign w:val="subscript"/>
        </w:rPr>
        <w:t>2</w:t>
      </w:r>
      <w:r w:rsidRPr="00363555">
        <w:t xml:space="preserve"> = 0,5 μm thì trên màn có những vị trí tại đó có vân sáng của hai bức xạ trùng nhau gọi là vân trùng. Tìm khoảng cách nhỏ nhất giữa hai vân trùng.</w:t>
      </w:r>
    </w:p>
    <w:p w:rsidR="00B01986" w:rsidRPr="00363555" w:rsidRDefault="00B01986" w:rsidP="00363555">
      <w:r w:rsidRPr="00363555">
        <w:rPr>
          <w:b/>
          <w:bCs/>
          <w:sz w:val="22"/>
          <w:szCs w:val="22"/>
        </w:rPr>
        <w:tab/>
        <w:t xml:space="preserve">A. </w:t>
      </w:r>
      <w:r w:rsidRPr="00363555">
        <w:t xml:space="preserve">0,6 mm. </w:t>
      </w:r>
      <w:r w:rsidRPr="00363555">
        <w:rPr>
          <w:b/>
          <w:bCs/>
          <w:sz w:val="22"/>
          <w:szCs w:val="22"/>
        </w:rPr>
        <w:tab/>
        <w:t xml:space="preserve">B. </w:t>
      </w:r>
      <w:r w:rsidRPr="00363555">
        <w:t xml:space="preserve">6 mm. </w:t>
      </w:r>
      <w:r w:rsidRPr="00363555">
        <w:rPr>
          <w:b/>
          <w:bCs/>
          <w:sz w:val="22"/>
          <w:szCs w:val="22"/>
        </w:rPr>
        <w:tab/>
        <w:t xml:space="preserve">C. </w:t>
      </w:r>
      <w:r w:rsidRPr="00363555">
        <w:t xml:space="preserve">0,8 mm. </w:t>
      </w:r>
      <w:r w:rsidRPr="00363555">
        <w:rPr>
          <w:b/>
          <w:bCs/>
          <w:sz w:val="22"/>
          <w:szCs w:val="22"/>
        </w:rPr>
        <w:tab/>
        <w:t xml:space="preserve">D. </w:t>
      </w:r>
      <w:r w:rsidRPr="00363555">
        <w:t>8 mm.</w:t>
      </w:r>
    </w:p>
    <w:p w:rsidR="00B01986" w:rsidRPr="00363555" w:rsidRDefault="00B01986" w:rsidP="00363555">
      <w:r w:rsidRPr="00363555">
        <w:rPr>
          <w:b/>
          <w:bCs/>
        </w:rPr>
        <w:t xml:space="preserve">Câu 7: </w:t>
      </w:r>
      <w:r w:rsidRPr="00363555">
        <w:t>Trong thí nghiệm I-âng về giao thoa ánh sáng hai khe cách nhau 1 mm, khoảng cách từ hai khe đến màn là 2 m. Nếu chiếu đồng thời hai bức xạ đơn sắc có bước sóng λ</w:t>
      </w:r>
      <w:r w:rsidRPr="00363555">
        <w:rPr>
          <w:vertAlign w:val="subscript"/>
        </w:rPr>
        <w:t>1</w:t>
      </w:r>
      <w:r w:rsidRPr="00363555">
        <w:t xml:space="preserve"> = 0,6 μm và λ</w:t>
      </w:r>
      <w:r w:rsidRPr="00363555">
        <w:rPr>
          <w:vertAlign w:val="subscript"/>
        </w:rPr>
        <w:t>2</w:t>
      </w:r>
      <w:r w:rsidRPr="00363555">
        <w:t xml:space="preserve"> thì thấy vân sáng bậc 3 của bức xạ λ</w:t>
      </w:r>
      <w:r w:rsidRPr="00363555">
        <w:rPr>
          <w:vertAlign w:val="subscript"/>
        </w:rPr>
        <w:t>2</w:t>
      </w:r>
      <w:r w:rsidRPr="00363555">
        <w:t xml:space="preserve"> trùng với vân sáng bậc 2 của bức xạ λ</w:t>
      </w:r>
      <w:r w:rsidRPr="00363555">
        <w:rPr>
          <w:vertAlign w:val="subscript"/>
        </w:rPr>
        <w:t>1</w:t>
      </w:r>
      <w:r w:rsidRPr="00363555">
        <w:t>. Tính λ</w:t>
      </w:r>
      <w:r w:rsidRPr="00363555">
        <w:rPr>
          <w:vertAlign w:val="subscript"/>
        </w:rPr>
        <w:t>2</w:t>
      </w:r>
      <w:r w:rsidRPr="00363555">
        <w:t>.</w:t>
      </w:r>
    </w:p>
    <w:p w:rsidR="00B01986" w:rsidRPr="00363555" w:rsidRDefault="00B01986" w:rsidP="00363555">
      <w:r w:rsidRPr="00363555">
        <w:rPr>
          <w:b/>
          <w:bCs/>
          <w:sz w:val="22"/>
          <w:szCs w:val="22"/>
        </w:rPr>
        <w:tab/>
        <w:t xml:space="preserve">A. </w:t>
      </w:r>
      <w:r w:rsidRPr="00363555">
        <w:t xml:space="preserve">0,4 μm. </w:t>
      </w:r>
      <w:r w:rsidRPr="00363555">
        <w:rPr>
          <w:b/>
          <w:bCs/>
          <w:sz w:val="22"/>
          <w:szCs w:val="22"/>
        </w:rPr>
        <w:tab/>
        <w:t xml:space="preserve">B. </w:t>
      </w:r>
      <w:r w:rsidRPr="00363555">
        <w:t xml:space="preserve">0,5 μm. </w:t>
      </w:r>
      <w:r w:rsidRPr="00363555">
        <w:rPr>
          <w:b/>
          <w:bCs/>
          <w:sz w:val="22"/>
          <w:szCs w:val="22"/>
        </w:rPr>
        <w:tab/>
        <w:t xml:space="preserve">C. </w:t>
      </w:r>
      <w:r w:rsidRPr="00363555">
        <w:t xml:space="preserve">0,48 μm. </w:t>
      </w:r>
      <w:r w:rsidRPr="00363555">
        <w:rPr>
          <w:b/>
          <w:bCs/>
          <w:sz w:val="22"/>
          <w:szCs w:val="22"/>
        </w:rPr>
        <w:tab/>
        <w:t xml:space="preserve">D. </w:t>
      </w:r>
      <w:r w:rsidRPr="00363555">
        <w:t>0,64 μm.</w:t>
      </w:r>
    </w:p>
    <w:p w:rsidR="00B01986" w:rsidRPr="00363555" w:rsidRDefault="00B01986" w:rsidP="00363555">
      <w:r w:rsidRPr="00363555">
        <w:rPr>
          <w:b/>
          <w:bCs/>
        </w:rPr>
        <w:t xml:space="preserve">Câu 8: </w:t>
      </w:r>
      <w:r w:rsidRPr="00363555">
        <w:t>Trong thí nghiệm I-âng, cho a = 2 mm, D = 2 m. Chiếu đồng thời hai bức xạ có bước sóng λ</w:t>
      </w:r>
      <w:r w:rsidRPr="00363555">
        <w:rPr>
          <w:vertAlign w:val="subscript"/>
        </w:rPr>
        <w:t>1</w:t>
      </w:r>
      <w:r w:rsidRPr="00363555">
        <w:t xml:space="preserve"> = 0,4 μm và λ</w:t>
      </w:r>
      <w:r w:rsidRPr="00363555">
        <w:rPr>
          <w:vertAlign w:val="subscript"/>
        </w:rPr>
        <w:t>2</w:t>
      </w:r>
      <w:r w:rsidRPr="00363555">
        <w:t xml:space="preserve"> = 600 nm. Trên màn quan sát, gọi M, N là hai điểm ở khác phía so với vân trung tâm và cách vân trung tâm lần lượt là 14,2 mm và 5,3 mm. Số vân sáng quan sát được trên MN của hai bức xạ là</w:t>
      </w:r>
    </w:p>
    <w:p w:rsidR="00B01986" w:rsidRPr="00363555" w:rsidRDefault="00B01986" w:rsidP="00363555">
      <w:r w:rsidRPr="00363555">
        <w:rPr>
          <w:b/>
          <w:bCs/>
          <w:sz w:val="22"/>
          <w:szCs w:val="22"/>
        </w:rPr>
        <w:tab/>
        <w:t xml:space="preserve">A. </w:t>
      </w:r>
      <w:r w:rsidRPr="00363555">
        <w:t xml:space="preserve">71. </w:t>
      </w:r>
      <w:r w:rsidRPr="00363555">
        <w:rPr>
          <w:b/>
          <w:bCs/>
          <w:sz w:val="22"/>
          <w:szCs w:val="22"/>
        </w:rPr>
        <w:tab/>
      </w:r>
      <w:r w:rsidRPr="00363555">
        <w:rPr>
          <w:b/>
          <w:bCs/>
          <w:sz w:val="22"/>
          <w:szCs w:val="22"/>
        </w:rPr>
        <w:tab/>
        <w:t xml:space="preserve">B. </w:t>
      </w:r>
      <w:r w:rsidRPr="00363555">
        <w:t xml:space="preserve">69. </w:t>
      </w:r>
      <w:r w:rsidRPr="00363555">
        <w:rPr>
          <w:b/>
          <w:bCs/>
          <w:sz w:val="22"/>
          <w:szCs w:val="22"/>
        </w:rPr>
        <w:tab/>
        <w:t xml:space="preserve">C. </w:t>
      </w:r>
      <w:r w:rsidRPr="00363555">
        <w:t xml:space="preserve">67. </w:t>
      </w:r>
      <w:r w:rsidRPr="00363555">
        <w:rPr>
          <w:b/>
          <w:bCs/>
          <w:sz w:val="22"/>
          <w:szCs w:val="22"/>
        </w:rPr>
        <w:tab/>
        <w:t xml:space="preserve">D. </w:t>
      </w:r>
      <w:r w:rsidRPr="00363555">
        <w:t>65.</w:t>
      </w:r>
    </w:p>
    <w:p w:rsidR="00B01986" w:rsidRPr="00363555" w:rsidRDefault="00B01986" w:rsidP="00363555">
      <w:r w:rsidRPr="00363555">
        <w:rPr>
          <w:b/>
          <w:bCs/>
        </w:rPr>
        <w:t xml:space="preserve">Câu 9: </w:t>
      </w:r>
      <w:r w:rsidRPr="00363555">
        <w:t>Chiếu sáng các khe I-âng bằng đèn Na có bước sóng λ</w:t>
      </w:r>
      <w:r w:rsidRPr="00363555">
        <w:rPr>
          <w:vertAlign w:val="subscript"/>
        </w:rPr>
        <w:t>1</w:t>
      </w:r>
      <w:r w:rsidRPr="00363555">
        <w:t xml:space="preserve"> = 420 nm ta quan sát được trên màn ảnh có 8 vân sáng, mà khoảng cách giữa tâm hai vân ngoài cùng là 3,5 mm. Nếu thay thế đèn Na bằng nguồn phát bức xạ có bước sóng λ</w:t>
      </w:r>
      <w:r w:rsidRPr="00363555">
        <w:rPr>
          <w:vertAlign w:val="subscript"/>
        </w:rPr>
        <w:t>2</w:t>
      </w:r>
      <w:r w:rsidRPr="00363555">
        <w:t xml:space="preserve"> thì quan sát được 9 vân, khoảng cách giữa hai vân ngoài cùng là 7,2 mm. Xác định bước sóng λ</w:t>
      </w:r>
      <w:r w:rsidRPr="00363555">
        <w:rPr>
          <w:vertAlign w:val="subscript"/>
        </w:rPr>
        <w:t>2</w:t>
      </w:r>
    </w:p>
    <w:p w:rsidR="00B01986" w:rsidRPr="00363555" w:rsidRDefault="00B01986" w:rsidP="00363555">
      <w:r w:rsidRPr="00363555">
        <w:rPr>
          <w:b/>
          <w:bCs/>
          <w:sz w:val="22"/>
          <w:szCs w:val="22"/>
        </w:rPr>
        <w:tab/>
        <w:t xml:space="preserve">A. </w:t>
      </w:r>
      <w:r w:rsidRPr="00363555">
        <w:t>λ</w:t>
      </w:r>
      <w:r w:rsidRPr="00363555">
        <w:rPr>
          <w:vertAlign w:val="subscript"/>
        </w:rPr>
        <w:t>2</w:t>
      </w:r>
      <w:r w:rsidRPr="00363555">
        <w:t xml:space="preserve"> = 560 nm. </w:t>
      </w:r>
      <w:r w:rsidRPr="00363555">
        <w:rPr>
          <w:b/>
          <w:bCs/>
          <w:sz w:val="22"/>
          <w:szCs w:val="22"/>
        </w:rPr>
        <w:tab/>
        <w:t xml:space="preserve">B. </w:t>
      </w:r>
      <w:r w:rsidRPr="00363555">
        <w:t>λ</w:t>
      </w:r>
      <w:r w:rsidRPr="00363555">
        <w:rPr>
          <w:vertAlign w:val="subscript"/>
        </w:rPr>
        <w:t>2</w:t>
      </w:r>
      <w:r w:rsidRPr="00363555">
        <w:t xml:space="preserve"> = 450 nm. </w:t>
      </w:r>
      <w:r w:rsidRPr="00363555">
        <w:rPr>
          <w:b/>
          <w:bCs/>
          <w:sz w:val="22"/>
          <w:szCs w:val="22"/>
        </w:rPr>
        <w:tab/>
        <w:t xml:space="preserve">C. </w:t>
      </w:r>
      <w:r w:rsidRPr="00363555">
        <w:t>λ</w:t>
      </w:r>
      <w:r w:rsidRPr="00363555">
        <w:rPr>
          <w:vertAlign w:val="subscript"/>
        </w:rPr>
        <w:t>2</w:t>
      </w:r>
      <w:r w:rsidRPr="00363555">
        <w:t xml:space="preserve"> = 480 nm. </w:t>
      </w:r>
      <w:r w:rsidRPr="00363555">
        <w:rPr>
          <w:b/>
          <w:bCs/>
          <w:sz w:val="22"/>
          <w:szCs w:val="22"/>
        </w:rPr>
        <w:tab/>
        <w:t xml:space="preserve">D. </w:t>
      </w:r>
      <w:r w:rsidRPr="00363555">
        <w:t>λ</w:t>
      </w:r>
      <w:r w:rsidRPr="00363555">
        <w:rPr>
          <w:vertAlign w:val="subscript"/>
        </w:rPr>
        <w:t>2</w:t>
      </w:r>
      <w:r w:rsidRPr="00363555">
        <w:t xml:space="preserve"> = 432 nm.</w:t>
      </w:r>
    </w:p>
    <w:p w:rsidR="00B01986" w:rsidRPr="00363555" w:rsidRDefault="00B01986" w:rsidP="00363555">
      <w:r w:rsidRPr="00363555">
        <w:rPr>
          <w:b/>
          <w:bCs/>
        </w:rPr>
        <w:t xml:space="preserve">Câu 10: </w:t>
      </w:r>
      <w:r w:rsidRPr="00363555">
        <w:t>Trong thí nghiệm I-âng, chiếu đồng thời hai bức xạ có bước sóng λ</w:t>
      </w:r>
      <w:r w:rsidRPr="00363555">
        <w:rPr>
          <w:vertAlign w:val="subscript"/>
        </w:rPr>
        <w:t>1</w:t>
      </w:r>
      <w:r w:rsidRPr="00363555">
        <w:t xml:space="preserve"> = 0,45 μm và λ</w:t>
      </w:r>
      <w:r w:rsidRPr="00363555">
        <w:rPr>
          <w:vertAlign w:val="subscript"/>
        </w:rPr>
        <w:t>2</w:t>
      </w:r>
      <w:r w:rsidRPr="00363555">
        <w:t xml:space="preserve"> = 0,6 μm. Trên màn quan sát, gọi M, N là hai điểm nằm ở hai phía so với vân trung tâm. Biết tại điểm M trùng với vị trí vân sáng bậc 9 của bức xạ λ</w:t>
      </w:r>
      <w:r w:rsidRPr="00363555">
        <w:rPr>
          <w:vertAlign w:val="subscript"/>
        </w:rPr>
        <w:t>1</w:t>
      </w:r>
      <w:r w:rsidRPr="00363555">
        <w:t>; tại N trùng với vị trí vân sáng bậc 14 của bức xạ λ</w:t>
      </w:r>
      <w:r w:rsidRPr="00363555">
        <w:rPr>
          <w:vertAlign w:val="subscript"/>
        </w:rPr>
        <w:t>2</w:t>
      </w:r>
      <w:r w:rsidRPr="00363555">
        <w:t>. Tính số vân sáng quan sát được trên đoạn MN ?</w:t>
      </w:r>
    </w:p>
    <w:p w:rsidR="00B01986" w:rsidRPr="00363555" w:rsidRDefault="00B01986" w:rsidP="00363555">
      <w:r w:rsidRPr="00363555">
        <w:rPr>
          <w:b/>
          <w:bCs/>
          <w:sz w:val="22"/>
          <w:szCs w:val="22"/>
        </w:rPr>
        <w:tab/>
        <w:t xml:space="preserve">A. </w:t>
      </w:r>
      <w:r w:rsidRPr="00363555">
        <w:t xml:space="preserve">42. </w:t>
      </w:r>
      <w:r w:rsidRPr="00363555">
        <w:rPr>
          <w:b/>
          <w:bCs/>
          <w:sz w:val="22"/>
          <w:szCs w:val="22"/>
        </w:rPr>
        <w:tab/>
      </w:r>
      <w:r w:rsidRPr="00363555">
        <w:rPr>
          <w:b/>
          <w:bCs/>
          <w:sz w:val="22"/>
          <w:szCs w:val="22"/>
        </w:rPr>
        <w:tab/>
        <w:t xml:space="preserve">B. </w:t>
      </w:r>
      <w:r w:rsidRPr="00363555">
        <w:t xml:space="preserve">44. </w:t>
      </w:r>
      <w:r w:rsidRPr="00363555">
        <w:rPr>
          <w:b/>
          <w:bCs/>
          <w:sz w:val="22"/>
          <w:szCs w:val="22"/>
        </w:rPr>
        <w:tab/>
        <w:t xml:space="preserve">C. </w:t>
      </w:r>
      <w:r w:rsidRPr="00363555">
        <w:t xml:space="preserve">38. </w:t>
      </w:r>
      <w:r w:rsidRPr="00363555">
        <w:rPr>
          <w:b/>
          <w:bCs/>
          <w:sz w:val="22"/>
          <w:szCs w:val="22"/>
        </w:rPr>
        <w:tab/>
        <w:t xml:space="preserve">D. </w:t>
      </w:r>
      <w:r w:rsidRPr="00363555">
        <w:t>49.</w:t>
      </w:r>
    </w:p>
    <w:p w:rsidR="00B01986" w:rsidRPr="00363555" w:rsidRDefault="00B01986" w:rsidP="00363555">
      <w:r w:rsidRPr="00363555">
        <w:rPr>
          <w:b/>
          <w:bCs/>
        </w:rPr>
        <w:t xml:space="preserve">Câu 11: </w:t>
      </w:r>
      <w:r w:rsidRPr="00363555">
        <w:t>Trong thí nghiệm I-âng, cho a = 1,5 mm, D = 1,2 m. Chiếu đồng thời hai bức xạ có bước sóng λ</w:t>
      </w:r>
      <w:r w:rsidRPr="00363555">
        <w:rPr>
          <w:vertAlign w:val="subscript"/>
        </w:rPr>
        <w:t>1</w:t>
      </w:r>
      <w:r w:rsidRPr="00363555">
        <w:t xml:space="preserve"> = 0,45 μm và λ</w:t>
      </w:r>
      <w:r w:rsidRPr="00363555">
        <w:rPr>
          <w:vertAlign w:val="subscript"/>
        </w:rPr>
        <w:t>2</w:t>
      </w:r>
      <w:r w:rsidRPr="00363555">
        <w:t xml:space="preserve"> = 600 nm. Trên màn quan sát, gọi M, N là hai điểm ở khác phía so với vân trung tâm và cách vân trung tâm lần lượt là 4,3 mm và 8,1 mm. Số vân sáng có màu giống vân trung tâm trên đoạn MN là</w:t>
      </w:r>
    </w:p>
    <w:p w:rsidR="00B01986" w:rsidRPr="00363555" w:rsidRDefault="00B01986" w:rsidP="00363555">
      <w:r w:rsidRPr="00363555">
        <w:rPr>
          <w:b/>
          <w:bCs/>
          <w:sz w:val="22"/>
          <w:szCs w:val="22"/>
        </w:rPr>
        <w:tab/>
        <w:t xml:space="preserve">A. </w:t>
      </w:r>
      <w:r w:rsidRPr="00363555">
        <w:t xml:space="preserve">8. </w:t>
      </w:r>
      <w:r w:rsidRPr="00363555">
        <w:rPr>
          <w:b/>
          <w:bCs/>
          <w:sz w:val="22"/>
          <w:szCs w:val="22"/>
        </w:rPr>
        <w:tab/>
      </w:r>
      <w:r w:rsidRPr="00363555">
        <w:rPr>
          <w:b/>
          <w:bCs/>
          <w:sz w:val="22"/>
          <w:szCs w:val="22"/>
        </w:rPr>
        <w:tab/>
      </w:r>
      <w:r w:rsidRPr="00363555">
        <w:rPr>
          <w:b/>
          <w:bCs/>
          <w:sz w:val="22"/>
          <w:szCs w:val="22"/>
        </w:rPr>
        <w:tab/>
        <w:t xml:space="preserve">B. </w:t>
      </w:r>
      <w:r w:rsidRPr="00363555">
        <w:t xml:space="preserve">7. </w:t>
      </w:r>
      <w:r w:rsidRPr="00363555">
        <w:rPr>
          <w:b/>
          <w:bCs/>
          <w:sz w:val="22"/>
          <w:szCs w:val="22"/>
        </w:rPr>
        <w:tab/>
        <w:t xml:space="preserve">C. </w:t>
      </w:r>
      <w:r w:rsidRPr="00363555">
        <w:t xml:space="preserve">11. </w:t>
      </w:r>
      <w:r w:rsidRPr="00363555">
        <w:rPr>
          <w:b/>
          <w:bCs/>
          <w:sz w:val="22"/>
          <w:szCs w:val="22"/>
        </w:rPr>
        <w:tab/>
        <w:t xml:space="preserve">D. </w:t>
      </w:r>
      <w:r w:rsidRPr="00363555">
        <w:t>9.</w:t>
      </w:r>
    </w:p>
    <w:p w:rsidR="00B01986" w:rsidRPr="00363555" w:rsidRDefault="00B01986" w:rsidP="00363555">
      <w:r w:rsidRPr="00363555">
        <w:rPr>
          <w:b/>
          <w:bCs/>
        </w:rPr>
        <w:t xml:space="preserve">Câu 12: </w:t>
      </w:r>
      <w:r w:rsidRPr="00363555">
        <w:t>Trong thí nghiệm I-âng về giao thoa ánh sáng, cho khoảng cách giữa hai khe là 1 mm, khoảng cách từ 2 khe đến màn là 1 m. Người ta chiếu vào 2 khe đồng thời hai bức xạ λ</w:t>
      </w:r>
      <w:r w:rsidRPr="00363555">
        <w:rPr>
          <w:vertAlign w:val="subscript"/>
        </w:rPr>
        <w:t>1</w:t>
      </w:r>
      <w:r w:rsidRPr="00363555">
        <w:t xml:space="preserve"> = 0,4 μm và λ</w:t>
      </w:r>
      <w:r w:rsidRPr="00363555">
        <w:rPr>
          <w:vertAlign w:val="subscript"/>
        </w:rPr>
        <w:t>2</w:t>
      </w:r>
      <w:r w:rsidRPr="00363555">
        <w:t>. Trên màn người ta đếm được trong bề rộng L = 2,4 mm có tất cả 9 cực đại của λ</w:t>
      </w:r>
      <w:r w:rsidRPr="00363555">
        <w:rPr>
          <w:vertAlign w:val="subscript"/>
        </w:rPr>
        <w:t>1</w:t>
      </w:r>
      <w:r w:rsidRPr="00363555">
        <w:t xml:space="preserve"> và λ</w:t>
      </w:r>
      <w:r w:rsidRPr="00363555">
        <w:rPr>
          <w:vertAlign w:val="subscript"/>
        </w:rPr>
        <w:t>2</w:t>
      </w:r>
      <w:r w:rsidRPr="00363555">
        <w:t xml:space="preserve"> trong đó có 3 cực đại trùng nhau, biết 2 trong số 3 cực đại trùng ở 2 đầu. Giá trị λ</w:t>
      </w:r>
      <w:r w:rsidRPr="00363555">
        <w:rPr>
          <w:vertAlign w:val="subscript"/>
        </w:rPr>
        <w:t>2</w:t>
      </w:r>
      <w:r w:rsidRPr="00363555">
        <w:t xml:space="preserve"> là</w:t>
      </w:r>
    </w:p>
    <w:p w:rsidR="00B01986" w:rsidRPr="00363555" w:rsidRDefault="00B01986" w:rsidP="00363555">
      <w:r w:rsidRPr="00363555">
        <w:rPr>
          <w:b/>
          <w:bCs/>
          <w:sz w:val="22"/>
          <w:szCs w:val="22"/>
        </w:rPr>
        <w:tab/>
        <w:t xml:space="preserve">A. </w:t>
      </w:r>
      <w:r w:rsidRPr="00363555">
        <w:t>λ</w:t>
      </w:r>
      <w:r w:rsidRPr="00363555">
        <w:rPr>
          <w:vertAlign w:val="subscript"/>
        </w:rPr>
        <w:t>2</w:t>
      </w:r>
      <w:r w:rsidRPr="00363555">
        <w:t xml:space="preserve"> = 0,6 μm. </w:t>
      </w:r>
      <w:r w:rsidRPr="00363555">
        <w:rPr>
          <w:b/>
          <w:bCs/>
          <w:sz w:val="22"/>
          <w:szCs w:val="22"/>
        </w:rPr>
        <w:tab/>
        <w:t xml:space="preserve">B. </w:t>
      </w:r>
      <w:r w:rsidRPr="00363555">
        <w:t>λ</w:t>
      </w:r>
      <w:r w:rsidRPr="00363555">
        <w:rPr>
          <w:vertAlign w:val="subscript"/>
        </w:rPr>
        <w:t>2</w:t>
      </w:r>
      <w:r w:rsidRPr="00363555">
        <w:t xml:space="preserve"> = 0,48 μm. </w:t>
      </w:r>
      <w:r w:rsidRPr="00363555">
        <w:rPr>
          <w:b/>
          <w:bCs/>
          <w:sz w:val="22"/>
          <w:szCs w:val="22"/>
        </w:rPr>
        <w:tab/>
        <w:t xml:space="preserve">C. </w:t>
      </w:r>
      <w:r w:rsidRPr="00363555">
        <w:t>λ</w:t>
      </w:r>
      <w:r w:rsidRPr="00363555">
        <w:rPr>
          <w:vertAlign w:val="subscript"/>
        </w:rPr>
        <w:t>2</w:t>
      </w:r>
      <w:r w:rsidRPr="00363555">
        <w:t xml:space="preserve"> = 0,54 μm. </w:t>
      </w:r>
      <w:r w:rsidRPr="00363555">
        <w:rPr>
          <w:b/>
          <w:bCs/>
          <w:sz w:val="22"/>
          <w:szCs w:val="22"/>
        </w:rPr>
        <w:tab/>
        <w:t xml:space="preserve">D. </w:t>
      </w:r>
      <w:r w:rsidRPr="00363555">
        <w:t>λ</w:t>
      </w:r>
      <w:r w:rsidRPr="00363555">
        <w:rPr>
          <w:vertAlign w:val="subscript"/>
        </w:rPr>
        <w:t>2</w:t>
      </w:r>
      <w:r w:rsidRPr="00363555">
        <w:t xml:space="preserve"> = 0,5 μm.</w:t>
      </w:r>
    </w:p>
    <w:p w:rsidR="00B01986" w:rsidRPr="00363555" w:rsidRDefault="00B01986" w:rsidP="00363555">
      <w:r w:rsidRPr="00363555">
        <w:rPr>
          <w:b/>
          <w:bCs/>
        </w:rPr>
        <w:t xml:space="preserve">Câu 13: </w:t>
      </w:r>
      <w:r w:rsidRPr="00363555">
        <w:t>Trong thí nghiệm giao thoa ánh sáng với hai khe I-âng. Khoảng cách giữa hai khe là a = 1 mm, khoảng cách từ hai khe đến màn D = 2 m. Nguồn sáng S phát đồng thời hai ánh sáng đơn sắc có bước sóng λ</w:t>
      </w:r>
      <w:r w:rsidRPr="00363555">
        <w:rPr>
          <w:vertAlign w:val="subscript"/>
        </w:rPr>
        <w:t>1</w:t>
      </w:r>
      <w:r w:rsidRPr="00363555">
        <w:t xml:space="preserve"> = 0,40 μm và λ</w:t>
      </w:r>
      <w:r w:rsidRPr="00363555">
        <w:rPr>
          <w:vertAlign w:val="subscript"/>
        </w:rPr>
        <w:t>2</w:t>
      </w:r>
      <w:r w:rsidRPr="00363555">
        <w:t xml:space="preserve"> với 0,50 μm ≤ λ</w:t>
      </w:r>
      <w:r w:rsidRPr="00363555">
        <w:rPr>
          <w:vertAlign w:val="subscript"/>
        </w:rPr>
        <w:t>2</w:t>
      </w:r>
      <w:r w:rsidRPr="00363555">
        <w:t xml:space="preserve"> ≤ 0,65 μm. Tại điểm M cách vân sáng trung tâm 5,6 mm là vị trí vân sáng cùng màu với vân sáng chính giữa. Bước sóng λ</w:t>
      </w:r>
      <w:r w:rsidRPr="00363555">
        <w:rPr>
          <w:vertAlign w:val="subscript"/>
        </w:rPr>
        <w:t>2</w:t>
      </w:r>
      <w:r w:rsidRPr="00363555">
        <w:t xml:space="preserve"> có giá trị là</w:t>
      </w:r>
    </w:p>
    <w:p w:rsidR="00B01986" w:rsidRPr="00363555" w:rsidRDefault="00B01986" w:rsidP="00363555">
      <w:r w:rsidRPr="00363555">
        <w:rPr>
          <w:b/>
          <w:bCs/>
          <w:sz w:val="22"/>
          <w:szCs w:val="22"/>
        </w:rPr>
        <w:tab/>
        <w:t xml:space="preserve">A. </w:t>
      </w:r>
      <w:r w:rsidRPr="00363555">
        <w:t xml:space="preserve">0,56 μm. </w:t>
      </w:r>
      <w:r w:rsidRPr="00363555">
        <w:rPr>
          <w:b/>
          <w:bCs/>
          <w:sz w:val="22"/>
          <w:szCs w:val="22"/>
        </w:rPr>
        <w:tab/>
        <w:t xml:space="preserve">B. </w:t>
      </w:r>
      <w:r w:rsidRPr="00363555">
        <w:t xml:space="preserve">0,60 μm. </w:t>
      </w:r>
      <w:r w:rsidRPr="00363555">
        <w:rPr>
          <w:b/>
          <w:bCs/>
          <w:sz w:val="22"/>
          <w:szCs w:val="22"/>
        </w:rPr>
        <w:tab/>
        <w:t xml:space="preserve">C. </w:t>
      </w:r>
      <w:r w:rsidRPr="00363555">
        <w:t xml:space="preserve">0,52 μm. </w:t>
      </w:r>
      <w:r w:rsidRPr="00363555">
        <w:rPr>
          <w:b/>
          <w:bCs/>
          <w:sz w:val="22"/>
          <w:szCs w:val="22"/>
        </w:rPr>
        <w:tab/>
        <w:t xml:space="preserve">D. </w:t>
      </w:r>
      <w:r w:rsidRPr="00363555">
        <w:t>0,62 μm.</w:t>
      </w:r>
    </w:p>
    <w:p w:rsidR="00B01986" w:rsidRPr="00363555" w:rsidRDefault="00B01986" w:rsidP="00363555">
      <w:r w:rsidRPr="00363555">
        <w:rPr>
          <w:b/>
          <w:bCs/>
        </w:rPr>
        <w:t xml:space="preserve">Câu 14: </w:t>
      </w:r>
      <w:r w:rsidRPr="00363555">
        <w:t>Trong thí nghiệm I-âng, cho a = 1,5 mm, D = 1,2 m. Chiếu đồng thời hai bức xạ có bước sóng λ</w:t>
      </w:r>
      <w:r w:rsidRPr="00363555">
        <w:rPr>
          <w:vertAlign w:val="subscript"/>
        </w:rPr>
        <w:t>1</w:t>
      </w:r>
      <w:r w:rsidRPr="00363555">
        <w:t xml:space="preserve"> = 0,45 μm và λ</w:t>
      </w:r>
      <w:r w:rsidRPr="00363555">
        <w:rPr>
          <w:vertAlign w:val="subscript"/>
        </w:rPr>
        <w:t>2</w:t>
      </w:r>
      <w:r w:rsidRPr="00363555">
        <w:t xml:space="preserve"> = 600 nm. Trên màn quan sát, gọi M, N là hai điểm ở khác phía so với vân trung tâm và cách vân trung tâm lần lượt là 4,3 mm và 8,1 mm. Số vân sáng quan sát được trên MN của hai bức xạ là</w:t>
      </w:r>
    </w:p>
    <w:p w:rsidR="00B01986" w:rsidRPr="00363555" w:rsidRDefault="00B01986" w:rsidP="00363555">
      <w:r w:rsidRPr="00363555">
        <w:rPr>
          <w:b/>
          <w:bCs/>
          <w:sz w:val="22"/>
          <w:szCs w:val="22"/>
        </w:rPr>
        <w:tab/>
        <w:t xml:space="preserve">A. </w:t>
      </w:r>
      <w:r w:rsidRPr="00363555">
        <w:t xml:space="preserve">46. </w:t>
      </w:r>
      <w:r w:rsidRPr="00363555">
        <w:rPr>
          <w:b/>
          <w:bCs/>
          <w:sz w:val="22"/>
          <w:szCs w:val="22"/>
        </w:rPr>
        <w:tab/>
      </w:r>
      <w:r w:rsidRPr="00363555">
        <w:rPr>
          <w:b/>
          <w:bCs/>
          <w:sz w:val="22"/>
          <w:szCs w:val="22"/>
        </w:rPr>
        <w:tab/>
        <w:t xml:space="preserve">B. </w:t>
      </w:r>
      <w:r w:rsidRPr="00363555">
        <w:t xml:space="preserve">49. </w:t>
      </w:r>
      <w:r w:rsidRPr="00363555">
        <w:rPr>
          <w:b/>
          <w:bCs/>
          <w:sz w:val="22"/>
          <w:szCs w:val="22"/>
        </w:rPr>
        <w:tab/>
        <w:t xml:space="preserve">C. </w:t>
      </w:r>
      <w:r w:rsidRPr="00363555">
        <w:t xml:space="preserve">47. </w:t>
      </w:r>
      <w:r w:rsidRPr="00363555">
        <w:rPr>
          <w:b/>
          <w:bCs/>
          <w:sz w:val="22"/>
          <w:szCs w:val="22"/>
        </w:rPr>
        <w:tab/>
        <w:t xml:space="preserve">D. </w:t>
      </w:r>
      <w:r w:rsidRPr="00363555">
        <w:t>51.</w:t>
      </w:r>
    </w:p>
    <w:p w:rsidR="00B01986" w:rsidRPr="00363555" w:rsidRDefault="00B01986" w:rsidP="00363555">
      <w:r w:rsidRPr="00363555">
        <w:rPr>
          <w:b/>
          <w:bCs/>
        </w:rPr>
        <w:t xml:space="preserve">Câu 15 : </w:t>
      </w:r>
      <w:r w:rsidRPr="00363555">
        <w:t>Trong thí nghiệm giao thoa ánh sáng với khe I-âng, khoảng cách giữa hai khe là 2 mm, khoảng cách từ mặt phẳng chứa hai khe đến màn quan sát là 1,2 m. Chiếu sáng hai khe bằng ánh sáng hỗn hợp gồm hai ánh sáng đơn sắc có bước sóng 500 nm và 660 nm thì thu được hệ vân giao thoa trên màn. Biết vân sáng chính giữa (trung tâm) ứng với hai bức xạ trên trùng nhau. Khoảng cách từ vân chính giữa đến vân gần nhất cùng màu với vân chính giữa là</w:t>
      </w:r>
    </w:p>
    <w:p w:rsidR="00B01986" w:rsidRPr="00363555" w:rsidRDefault="00B01986" w:rsidP="00363555">
      <w:r w:rsidRPr="00363555">
        <w:rPr>
          <w:b/>
          <w:bCs/>
          <w:sz w:val="22"/>
          <w:szCs w:val="22"/>
        </w:rPr>
        <w:tab/>
        <w:t xml:space="preserve">A. </w:t>
      </w:r>
      <w:r w:rsidRPr="00363555">
        <w:t xml:space="preserve">9,9 mm. </w:t>
      </w:r>
      <w:r w:rsidRPr="00363555">
        <w:rPr>
          <w:b/>
          <w:bCs/>
          <w:sz w:val="22"/>
          <w:szCs w:val="22"/>
        </w:rPr>
        <w:tab/>
        <w:t xml:space="preserve">B. </w:t>
      </w:r>
      <w:r w:rsidRPr="00363555">
        <w:t xml:space="preserve">19,8 mm. </w:t>
      </w:r>
      <w:r w:rsidRPr="00363555">
        <w:rPr>
          <w:b/>
          <w:bCs/>
          <w:sz w:val="22"/>
          <w:szCs w:val="22"/>
        </w:rPr>
        <w:tab/>
        <w:t xml:space="preserve">C. </w:t>
      </w:r>
      <w:r w:rsidRPr="00363555">
        <w:t xml:space="preserve">29,7 mm. </w:t>
      </w:r>
      <w:r w:rsidRPr="00363555">
        <w:rPr>
          <w:b/>
          <w:bCs/>
          <w:sz w:val="22"/>
          <w:szCs w:val="22"/>
        </w:rPr>
        <w:tab/>
        <w:t xml:space="preserve">D. </w:t>
      </w:r>
      <w:r w:rsidRPr="00363555">
        <w:t>4,9 mm.</w:t>
      </w:r>
    </w:p>
    <w:p w:rsidR="00B01986" w:rsidRPr="00363555" w:rsidRDefault="00B01986" w:rsidP="00363555">
      <w:r w:rsidRPr="00363555">
        <w:rPr>
          <w:b/>
          <w:bCs/>
        </w:rPr>
        <w:t xml:space="preserve">Câu 16: </w:t>
      </w:r>
      <w:r w:rsidRPr="00363555">
        <w:t>Trong thí nghiệm I-âng, cho a = 1,5 mm, D = 1,2 m. Chiếu đồng thời hai bức xạ có bước sóng λ</w:t>
      </w:r>
      <w:r w:rsidRPr="00363555">
        <w:rPr>
          <w:vertAlign w:val="subscript"/>
        </w:rPr>
        <w:t>1</w:t>
      </w:r>
      <w:r w:rsidRPr="00363555">
        <w:t xml:space="preserve"> = 0,45 μm và λ</w:t>
      </w:r>
      <w:r w:rsidRPr="00363555">
        <w:rPr>
          <w:vertAlign w:val="subscript"/>
        </w:rPr>
        <w:t>2</w:t>
      </w:r>
      <w:r w:rsidRPr="00363555">
        <w:t xml:space="preserve"> = 600 nm. Trên màn quan sát đối xứng có bề rộng 1,2 cm thì số vân sáng trùng nhau của hai bức xạ là</w:t>
      </w:r>
    </w:p>
    <w:p w:rsidR="00B01986" w:rsidRPr="00363555" w:rsidRDefault="00B01986" w:rsidP="00363555">
      <w:r w:rsidRPr="00363555">
        <w:rPr>
          <w:b/>
          <w:bCs/>
          <w:sz w:val="22"/>
          <w:szCs w:val="22"/>
        </w:rPr>
        <w:tab/>
        <w:t xml:space="preserve">A. </w:t>
      </w:r>
      <w:r w:rsidRPr="00363555">
        <w:t xml:space="preserve">15. </w:t>
      </w:r>
      <w:r w:rsidRPr="00363555">
        <w:rPr>
          <w:b/>
          <w:bCs/>
          <w:sz w:val="22"/>
          <w:szCs w:val="22"/>
        </w:rPr>
        <w:tab/>
      </w:r>
      <w:r w:rsidRPr="00363555">
        <w:rPr>
          <w:b/>
          <w:bCs/>
          <w:sz w:val="22"/>
          <w:szCs w:val="22"/>
        </w:rPr>
        <w:tab/>
        <w:t xml:space="preserve">B. </w:t>
      </w:r>
      <w:r w:rsidRPr="00363555">
        <w:t xml:space="preserve">13. </w:t>
      </w:r>
      <w:r w:rsidRPr="00363555">
        <w:rPr>
          <w:b/>
          <w:bCs/>
          <w:sz w:val="22"/>
          <w:szCs w:val="22"/>
        </w:rPr>
        <w:tab/>
        <w:t xml:space="preserve">C. </w:t>
      </w:r>
      <w:r w:rsidRPr="00363555">
        <w:t xml:space="preserve">9. </w:t>
      </w:r>
      <w:r w:rsidRPr="00363555">
        <w:rPr>
          <w:b/>
          <w:bCs/>
          <w:sz w:val="22"/>
          <w:szCs w:val="22"/>
        </w:rPr>
        <w:tab/>
        <w:t xml:space="preserve">D. </w:t>
      </w:r>
      <w:r w:rsidRPr="00363555">
        <w:t>11.</w:t>
      </w:r>
    </w:p>
    <w:p w:rsidR="00B01986" w:rsidRPr="00363555" w:rsidRDefault="00B01986" w:rsidP="00363555">
      <w:r w:rsidRPr="00363555">
        <w:rPr>
          <w:b/>
          <w:bCs/>
        </w:rPr>
        <w:lastRenderedPageBreak/>
        <w:t xml:space="preserve">Câu 17: </w:t>
      </w:r>
      <w:r w:rsidRPr="00363555">
        <w:t>Trong thí nghiệm của I-âng, khoảng cách giữa hai khe là 1,5 mm, khoảng cách giữa hai khe       đến màn là 2 m.  Nguồn S chiếu đồng thời hai bức xạ đơn sắc có bước sóng λ</w:t>
      </w:r>
      <w:r w:rsidRPr="00363555">
        <w:rPr>
          <w:vertAlign w:val="subscript"/>
        </w:rPr>
        <w:t>1</w:t>
      </w:r>
      <w:r w:rsidRPr="00363555">
        <w:t xml:space="preserve"> và λ</w:t>
      </w:r>
      <w:r w:rsidRPr="00363555">
        <w:rPr>
          <w:vertAlign w:val="subscript"/>
        </w:rPr>
        <w:t>2</w:t>
      </w:r>
      <w:r w:rsidRPr="00363555">
        <w:t xml:space="preserve"> = </w:t>
      </w:r>
      <w:r w:rsidRPr="00363555">
        <w:fldChar w:fldCharType="begin"/>
      </w:r>
      <w:r w:rsidRPr="00363555">
        <w:instrText>eq \s\don1(\f(4,3))</w:instrText>
      </w:r>
      <w:r w:rsidRPr="00363555">
        <w:fldChar w:fldCharType="end"/>
      </w:r>
      <w:r w:rsidRPr="00363555">
        <w:t>λ</w:t>
      </w:r>
      <w:r w:rsidRPr="00363555">
        <w:rPr>
          <w:vertAlign w:val="subscript"/>
        </w:rPr>
        <w:t>1</w:t>
      </w:r>
      <w:r w:rsidRPr="00363555">
        <w:t>. Người ta thấy khoảng cách giữa hai vân sáng liên tiếp có màu giống như màu của vân chính giữa là 2,56 mm. Tìm λ</w:t>
      </w:r>
      <w:r w:rsidRPr="00363555">
        <w:rPr>
          <w:vertAlign w:val="subscript"/>
        </w:rPr>
        <w:t>1</w:t>
      </w:r>
      <w:r w:rsidRPr="00363555">
        <w:t>.</w:t>
      </w:r>
    </w:p>
    <w:p w:rsidR="00B01986" w:rsidRPr="00363555" w:rsidRDefault="00B01986" w:rsidP="00363555">
      <w:r w:rsidRPr="00363555">
        <w:rPr>
          <w:b/>
          <w:bCs/>
          <w:sz w:val="22"/>
          <w:szCs w:val="22"/>
        </w:rPr>
        <w:tab/>
        <w:t xml:space="preserve">A. </w:t>
      </w:r>
      <w:r w:rsidRPr="00363555">
        <w:t>λ</w:t>
      </w:r>
      <w:r w:rsidRPr="00363555">
        <w:rPr>
          <w:vertAlign w:val="subscript"/>
        </w:rPr>
        <w:t>1</w:t>
      </w:r>
      <w:r w:rsidRPr="00363555">
        <w:t xml:space="preserve"> = 0,52 μm. </w:t>
      </w:r>
      <w:r w:rsidRPr="00363555">
        <w:rPr>
          <w:b/>
          <w:bCs/>
          <w:sz w:val="22"/>
          <w:szCs w:val="22"/>
        </w:rPr>
        <w:tab/>
        <w:t xml:space="preserve">B. </w:t>
      </w:r>
      <w:r w:rsidRPr="00363555">
        <w:t>λ</w:t>
      </w:r>
      <w:r w:rsidRPr="00363555">
        <w:rPr>
          <w:vertAlign w:val="subscript"/>
        </w:rPr>
        <w:t>1</w:t>
      </w:r>
      <w:r w:rsidRPr="00363555">
        <w:t xml:space="preserve"> = 0,48 μm. </w:t>
      </w:r>
      <w:r w:rsidRPr="00363555">
        <w:rPr>
          <w:b/>
          <w:bCs/>
          <w:sz w:val="22"/>
          <w:szCs w:val="22"/>
        </w:rPr>
        <w:tab/>
        <w:t xml:space="preserve">C. </w:t>
      </w:r>
      <w:r w:rsidRPr="00363555">
        <w:t>λ</w:t>
      </w:r>
      <w:r w:rsidRPr="00363555">
        <w:rPr>
          <w:vertAlign w:val="subscript"/>
        </w:rPr>
        <w:t>1</w:t>
      </w:r>
      <w:r w:rsidRPr="00363555">
        <w:t xml:space="preserve"> = 0,75 μm. </w:t>
      </w:r>
      <w:r w:rsidRPr="00363555">
        <w:rPr>
          <w:b/>
          <w:bCs/>
          <w:sz w:val="22"/>
          <w:szCs w:val="22"/>
        </w:rPr>
        <w:tab/>
        <w:t xml:space="preserve">D. </w:t>
      </w:r>
      <w:r w:rsidRPr="00363555">
        <w:t>λ</w:t>
      </w:r>
      <w:r w:rsidRPr="00363555">
        <w:rPr>
          <w:vertAlign w:val="subscript"/>
        </w:rPr>
        <w:t>1</w:t>
      </w:r>
      <w:r w:rsidRPr="00363555">
        <w:t xml:space="preserve"> = 0,64 μm.</w:t>
      </w:r>
    </w:p>
    <w:p w:rsidR="00B01986" w:rsidRPr="00363555" w:rsidRDefault="00B01986" w:rsidP="00363555">
      <w:r w:rsidRPr="00363555">
        <w:rPr>
          <w:b/>
          <w:bCs/>
        </w:rPr>
        <w:t xml:space="preserve">Câu 18: </w:t>
      </w:r>
      <w:r w:rsidRPr="00363555">
        <w:t>Trong thí nghiệm giao thoa ánh sáng với khe I-âng, hai khe cách nhau 0,8 mm và cách màn là 1,2 m. Chiếu đồng thời hai bức xạ đơn sắc λ</w:t>
      </w:r>
      <w:r w:rsidRPr="00363555">
        <w:rPr>
          <w:vertAlign w:val="subscript"/>
        </w:rPr>
        <w:t>1</w:t>
      </w:r>
      <w:r w:rsidRPr="00363555">
        <w:t xml:space="preserve"> = 0,75 μm và λ</w:t>
      </w:r>
      <w:r w:rsidRPr="00363555">
        <w:rPr>
          <w:vertAlign w:val="subscript"/>
        </w:rPr>
        <w:t>2</w:t>
      </w:r>
      <w:r w:rsidRPr="00363555">
        <w:t xml:space="preserve"> = 0,5 μm vào hai khe I-âng. Nếu bề rộng vùng giao thoa (đối xứng) là 10 mm thì có bao nhiêu vân sáng có màu giống màu của vân sáng trung tâm quan sát được ?</w:t>
      </w:r>
    </w:p>
    <w:p w:rsidR="00B01986" w:rsidRPr="00363555" w:rsidRDefault="00B01986" w:rsidP="00363555">
      <w:r w:rsidRPr="00363555">
        <w:rPr>
          <w:b/>
          <w:bCs/>
          <w:sz w:val="22"/>
          <w:szCs w:val="22"/>
        </w:rPr>
        <w:tab/>
        <w:t xml:space="preserve">A. </w:t>
      </w:r>
      <w:r w:rsidRPr="00363555">
        <w:t xml:space="preserve">5 vân sáng. </w:t>
      </w:r>
      <w:r w:rsidRPr="00363555">
        <w:rPr>
          <w:b/>
          <w:bCs/>
          <w:sz w:val="22"/>
          <w:szCs w:val="22"/>
        </w:rPr>
        <w:tab/>
        <w:t xml:space="preserve">B. </w:t>
      </w:r>
      <w:r w:rsidRPr="00363555">
        <w:t xml:space="preserve">4 vân sáng. </w:t>
      </w:r>
      <w:r w:rsidRPr="00363555">
        <w:rPr>
          <w:b/>
          <w:bCs/>
          <w:sz w:val="22"/>
          <w:szCs w:val="22"/>
        </w:rPr>
        <w:tab/>
        <w:t xml:space="preserve">C. </w:t>
      </w:r>
      <w:r w:rsidRPr="00363555">
        <w:t xml:space="preserve">3 vân sáng. </w:t>
      </w:r>
      <w:r w:rsidRPr="00363555">
        <w:rPr>
          <w:b/>
          <w:bCs/>
          <w:sz w:val="22"/>
          <w:szCs w:val="22"/>
        </w:rPr>
        <w:tab/>
        <w:t xml:space="preserve">D. </w:t>
      </w:r>
      <w:r w:rsidRPr="00363555">
        <w:t>6 vân sáng.</w:t>
      </w:r>
    </w:p>
    <w:p w:rsidR="00B01986" w:rsidRPr="00363555" w:rsidRDefault="00B01986" w:rsidP="00363555">
      <w:r w:rsidRPr="00363555">
        <w:rPr>
          <w:b/>
          <w:bCs/>
        </w:rPr>
        <w:t xml:space="preserve">Câu 19: </w:t>
      </w:r>
      <w:r w:rsidRPr="00363555">
        <w:t>Trong thí nghiệm I-âng cho a = 2 mm, D = 1 m. Nếu dùng bức xạ đơn sắc có bước sóng λ</w:t>
      </w:r>
      <w:r w:rsidRPr="00363555">
        <w:rPr>
          <w:vertAlign w:val="subscript"/>
        </w:rPr>
        <w:t>1</w:t>
      </w:r>
      <w:r w:rsidRPr="00363555">
        <w:t xml:space="preserve"> thì khoảng vân giao thoa trên màn là i</w:t>
      </w:r>
      <w:r w:rsidRPr="00363555">
        <w:rPr>
          <w:vertAlign w:val="subscript"/>
        </w:rPr>
        <w:t>1</w:t>
      </w:r>
      <w:r w:rsidRPr="00363555">
        <w:t xml:space="preserve"> = 0,2 mm. Thay λ</w:t>
      </w:r>
      <w:r w:rsidRPr="00363555">
        <w:rPr>
          <w:vertAlign w:val="subscript"/>
        </w:rPr>
        <w:t>1</w:t>
      </w:r>
      <w:r w:rsidRPr="00363555">
        <w:t xml:space="preserve"> bằng λ</w:t>
      </w:r>
      <w:r w:rsidRPr="00363555">
        <w:rPr>
          <w:vertAlign w:val="subscript"/>
        </w:rPr>
        <w:t>2</w:t>
      </w:r>
      <w:r w:rsidRPr="00363555">
        <w:t xml:space="preserve"> &gt; λ</w:t>
      </w:r>
      <w:r w:rsidRPr="00363555">
        <w:rPr>
          <w:vertAlign w:val="subscript"/>
        </w:rPr>
        <w:t>1</w:t>
      </w:r>
      <w:r w:rsidRPr="00363555">
        <w:t xml:space="preserve"> thì tại vị trí vân sáng bậc 3 của bức xạ λ</w:t>
      </w:r>
      <w:r w:rsidRPr="00363555">
        <w:rPr>
          <w:vertAlign w:val="subscript"/>
        </w:rPr>
        <w:t>1</w:t>
      </w:r>
      <w:r w:rsidRPr="00363555">
        <w:t xml:space="preserve"> ta quan sát thấy một vân sáng của bức xạ λ</w:t>
      </w:r>
      <w:r w:rsidRPr="00363555">
        <w:rPr>
          <w:vertAlign w:val="subscript"/>
        </w:rPr>
        <w:t>2</w:t>
      </w:r>
      <w:r w:rsidRPr="00363555">
        <w:t>. Xác định λ</w:t>
      </w:r>
      <w:r w:rsidRPr="00363555">
        <w:rPr>
          <w:vertAlign w:val="subscript"/>
        </w:rPr>
        <w:t>2</w:t>
      </w:r>
      <w:r w:rsidRPr="00363555">
        <w:t xml:space="preserve"> và bậc của vân sáng đó.</w:t>
      </w:r>
    </w:p>
    <w:p w:rsidR="00B01986" w:rsidRPr="00363555" w:rsidRDefault="00B01986" w:rsidP="00363555">
      <w:r w:rsidRPr="00363555">
        <w:rPr>
          <w:b/>
          <w:bCs/>
          <w:sz w:val="22"/>
          <w:szCs w:val="22"/>
        </w:rPr>
        <w:tab/>
        <w:t xml:space="preserve">A. </w:t>
      </w:r>
      <w:r w:rsidRPr="00363555">
        <w:t>λ</w:t>
      </w:r>
      <w:r w:rsidRPr="00363555">
        <w:rPr>
          <w:vertAlign w:val="subscript"/>
        </w:rPr>
        <w:t>2</w:t>
      </w:r>
      <w:r w:rsidRPr="00363555">
        <w:t xml:space="preserve"> = 0,6 μm; k</w:t>
      </w:r>
      <w:r w:rsidRPr="00363555">
        <w:rPr>
          <w:vertAlign w:val="subscript"/>
        </w:rPr>
        <w:t>2</w:t>
      </w:r>
      <w:r w:rsidRPr="00363555">
        <w:t xml:space="preserve"> = 3. </w:t>
      </w:r>
      <w:r w:rsidRPr="00363555">
        <w:rPr>
          <w:b/>
          <w:bCs/>
          <w:sz w:val="22"/>
          <w:szCs w:val="22"/>
        </w:rPr>
        <w:tab/>
      </w:r>
      <w:r w:rsidRPr="00363555">
        <w:rPr>
          <w:b/>
          <w:bCs/>
          <w:sz w:val="22"/>
          <w:szCs w:val="22"/>
        </w:rPr>
        <w:tab/>
        <w:t xml:space="preserve">B. </w:t>
      </w:r>
      <w:r w:rsidRPr="00363555">
        <w:t>λ</w:t>
      </w:r>
      <w:r w:rsidRPr="00363555">
        <w:rPr>
          <w:vertAlign w:val="subscript"/>
        </w:rPr>
        <w:t>2</w:t>
      </w:r>
      <w:r w:rsidRPr="00363555">
        <w:t xml:space="preserve"> = 0,4 μm; k</w:t>
      </w:r>
      <w:r w:rsidRPr="00363555">
        <w:rPr>
          <w:vertAlign w:val="subscript"/>
        </w:rPr>
        <w:t>2</w:t>
      </w:r>
      <w:r w:rsidRPr="00363555">
        <w:t xml:space="preserve"> = 3.</w:t>
      </w:r>
    </w:p>
    <w:p w:rsidR="00B01986" w:rsidRPr="00363555" w:rsidRDefault="00B01986" w:rsidP="00363555">
      <w:r w:rsidRPr="00363555">
        <w:rPr>
          <w:b/>
          <w:bCs/>
          <w:sz w:val="22"/>
          <w:szCs w:val="22"/>
        </w:rPr>
        <w:tab/>
        <w:t xml:space="preserve">C. </w:t>
      </w:r>
      <w:r w:rsidRPr="00363555">
        <w:t>λ</w:t>
      </w:r>
      <w:r w:rsidRPr="00363555">
        <w:rPr>
          <w:vertAlign w:val="subscript"/>
        </w:rPr>
        <w:t>2</w:t>
      </w:r>
      <w:r w:rsidRPr="00363555">
        <w:t xml:space="preserve"> = 0,4 μm; k</w:t>
      </w:r>
      <w:r w:rsidRPr="00363555">
        <w:rPr>
          <w:vertAlign w:val="subscript"/>
        </w:rPr>
        <w:t>2</w:t>
      </w:r>
      <w:r w:rsidRPr="00363555">
        <w:t xml:space="preserve"> = 2. </w:t>
      </w:r>
      <w:r w:rsidRPr="00363555">
        <w:rPr>
          <w:b/>
          <w:bCs/>
          <w:sz w:val="22"/>
          <w:szCs w:val="22"/>
        </w:rPr>
        <w:tab/>
      </w:r>
      <w:r w:rsidRPr="00363555">
        <w:rPr>
          <w:b/>
          <w:bCs/>
          <w:sz w:val="22"/>
          <w:szCs w:val="22"/>
        </w:rPr>
        <w:tab/>
        <w:t xml:space="preserve">D. </w:t>
      </w:r>
      <w:r w:rsidRPr="00363555">
        <w:t>λ</w:t>
      </w:r>
      <w:r w:rsidRPr="00363555">
        <w:rPr>
          <w:vertAlign w:val="subscript"/>
        </w:rPr>
        <w:t>2</w:t>
      </w:r>
      <w:r w:rsidRPr="00363555">
        <w:t xml:space="preserve"> = 0,6 μm; k</w:t>
      </w:r>
      <w:r w:rsidRPr="00363555">
        <w:rPr>
          <w:vertAlign w:val="subscript"/>
        </w:rPr>
        <w:t>2</w:t>
      </w:r>
      <w:r w:rsidRPr="00363555">
        <w:t xml:space="preserve"> = 2.</w:t>
      </w:r>
    </w:p>
    <w:p w:rsidR="00B01986" w:rsidRPr="00363555" w:rsidRDefault="00B01986" w:rsidP="00363555">
      <w:r w:rsidRPr="00363555">
        <w:rPr>
          <w:b/>
          <w:bCs/>
        </w:rPr>
        <w:t xml:space="preserve">Câu 20: </w:t>
      </w:r>
      <w:r w:rsidRPr="00363555">
        <w:t>Thực hiện thí nghiệm I-âng với hai ánh sáng đơn sắc có bước sóng là λ</w:t>
      </w:r>
      <w:r w:rsidRPr="00363555">
        <w:rPr>
          <w:vertAlign w:val="subscript"/>
        </w:rPr>
        <w:t>1</w:t>
      </w:r>
      <w:r w:rsidRPr="00363555">
        <w:t xml:space="preserve"> = 0,48 μm và λ</w:t>
      </w:r>
      <w:r w:rsidRPr="00363555">
        <w:rPr>
          <w:vertAlign w:val="subscript"/>
        </w:rPr>
        <w:t>1</w:t>
      </w:r>
      <w:r w:rsidRPr="00363555">
        <w:t xml:space="preserve"> = 0,60 μm. Biết khoảng cách giữa hai khe a = 0,4 mm, khoảng cách từ hai khe đến màn là D = 2 m. Trên màn quan sát, hai điêm M và N lần lượt cách vân trung tâm 3,2 mm và 52,6 mm. Hỏi trong khoảng M, N có bao nhiêu vân sáng là sự trùng nhau của hai bức xạ λ</w:t>
      </w:r>
      <w:r w:rsidRPr="00363555">
        <w:rPr>
          <w:vertAlign w:val="subscript"/>
        </w:rPr>
        <w:t>1</w:t>
      </w:r>
      <w:r w:rsidRPr="00363555">
        <w:t xml:space="preserve"> và λ</w:t>
      </w:r>
      <w:r w:rsidRPr="00363555">
        <w:rPr>
          <w:vertAlign w:val="subscript"/>
        </w:rPr>
        <w:t>2</w:t>
      </w:r>
      <w:r w:rsidRPr="00363555">
        <w:t xml:space="preserve"> ?</w:t>
      </w:r>
    </w:p>
    <w:p w:rsidR="00B01986" w:rsidRPr="00363555" w:rsidRDefault="00B01986" w:rsidP="00363555">
      <w:r w:rsidRPr="00363555">
        <w:rPr>
          <w:b/>
          <w:bCs/>
          <w:sz w:val="22"/>
          <w:szCs w:val="22"/>
        </w:rPr>
        <w:tab/>
        <w:t xml:space="preserve">A. </w:t>
      </w:r>
      <w:r w:rsidRPr="00363555">
        <w:t xml:space="preserve">2. </w:t>
      </w:r>
      <w:r w:rsidRPr="00363555">
        <w:rPr>
          <w:b/>
          <w:bCs/>
          <w:sz w:val="22"/>
          <w:szCs w:val="22"/>
        </w:rPr>
        <w:tab/>
      </w:r>
      <w:r w:rsidRPr="00363555">
        <w:rPr>
          <w:b/>
          <w:bCs/>
          <w:sz w:val="22"/>
          <w:szCs w:val="22"/>
        </w:rPr>
        <w:tab/>
      </w:r>
      <w:r w:rsidRPr="00363555">
        <w:rPr>
          <w:b/>
          <w:bCs/>
          <w:sz w:val="22"/>
          <w:szCs w:val="22"/>
        </w:rPr>
        <w:tab/>
        <w:t xml:space="preserve">B. </w:t>
      </w:r>
      <w:r w:rsidRPr="00363555">
        <w:t xml:space="preserve">3. </w:t>
      </w:r>
      <w:r w:rsidRPr="00363555">
        <w:rPr>
          <w:b/>
          <w:bCs/>
          <w:sz w:val="22"/>
          <w:szCs w:val="22"/>
        </w:rPr>
        <w:tab/>
        <w:t xml:space="preserve">C. </w:t>
      </w:r>
      <w:r w:rsidRPr="00363555">
        <w:t xml:space="preserve">4. </w:t>
      </w:r>
      <w:r w:rsidRPr="00363555">
        <w:rPr>
          <w:b/>
          <w:bCs/>
          <w:sz w:val="22"/>
          <w:szCs w:val="22"/>
        </w:rPr>
        <w:tab/>
        <w:t xml:space="preserve">D. </w:t>
      </w:r>
      <w:r w:rsidRPr="00363555">
        <w:t>6.</w:t>
      </w:r>
    </w:p>
    <w:p w:rsidR="00B01986" w:rsidRPr="00363555" w:rsidRDefault="00B01986" w:rsidP="00363555">
      <w:r w:rsidRPr="00363555">
        <w:rPr>
          <w:b/>
          <w:bCs/>
        </w:rPr>
        <w:t xml:space="preserve">Câu 21: </w:t>
      </w:r>
      <w:r w:rsidRPr="00363555">
        <w:t>Trong thí nghiệm I-âng về giao thoa ánh sáng, khoảng cách giữa hai khe là 0,5 mm, khoảng cách từ hai khe đến màn quan sát là 2 m. Nguồn sáng dùng trong thí nghiệm gồm hai bức xạ có bước sóng λ</w:t>
      </w:r>
      <w:r w:rsidRPr="00363555">
        <w:rPr>
          <w:vertAlign w:val="subscript"/>
        </w:rPr>
        <w:t>1</w:t>
      </w:r>
      <w:r w:rsidRPr="00363555">
        <w:t xml:space="preserve"> = 450 nm và λ</w:t>
      </w:r>
      <w:r w:rsidRPr="00363555">
        <w:rPr>
          <w:vertAlign w:val="subscript"/>
        </w:rPr>
        <w:t>2</w:t>
      </w:r>
      <w:r w:rsidRPr="00363555">
        <w:t xml:space="preserve"> = 600 nm. Trên màn quan sát, gọi M, N là hai điểm ở cùng một phía so với vân trung tâm và cách vân trung tâm lần lượt là 5,5 mm và 22 mm. Trên đoạn MN, số vị trí vân sáng trùng nhau của hai bức xạ là</w:t>
      </w:r>
    </w:p>
    <w:p w:rsidR="00B01986" w:rsidRPr="00363555" w:rsidRDefault="00B01986" w:rsidP="00363555">
      <w:r w:rsidRPr="00363555">
        <w:rPr>
          <w:b/>
          <w:bCs/>
          <w:sz w:val="22"/>
          <w:szCs w:val="22"/>
        </w:rPr>
        <w:tab/>
        <w:t xml:space="preserve">A. </w:t>
      </w:r>
      <w:r w:rsidRPr="00363555">
        <w:t xml:space="preserve">4. </w:t>
      </w:r>
      <w:r w:rsidRPr="00363555">
        <w:rPr>
          <w:b/>
          <w:bCs/>
          <w:sz w:val="22"/>
          <w:szCs w:val="22"/>
        </w:rPr>
        <w:tab/>
      </w:r>
      <w:r w:rsidRPr="00363555">
        <w:rPr>
          <w:b/>
          <w:bCs/>
          <w:sz w:val="22"/>
          <w:szCs w:val="22"/>
        </w:rPr>
        <w:tab/>
      </w:r>
      <w:r w:rsidRPr="00363555">
        <w:rPr>
          <w:b/>
          <w:bCs/>
          <w:sz w:val="22"/>
          <w:szCs w:val="22"/>
        </w:rPr>
        <w:tab/>
        <w:t xml:space="preserve">B. </w:t>
      </w:r>
      <w:r w:rsidRPr="00363555">
        <w:t xml:space="preserve">5. </w:t>
      </w:r>
      <w:r w:rsidRPr="00363555">
        <w:rPr>
          <w:b/>
          <w:bCs/>
          <w:sz w:val="22"/>
          <w:szCs w:val="22"/>
        </w:rPr>
        <w:tab/>
        <w:t xml:space="preserve">C. </w:t>
      </w:r>
      <w:r w:rsidRPr="00363555">
        <w:t xml:space="preserve">2. </w:t>
      </w:r>
      <w:r w:rsidRPr="00363555">
        <w:rPr>
          <w:b/>
          <w:bCs/>
          <w:sz w:val="22"/>
          <w:szCs w:val="22"/>
        </w:rPr>
        <w:tab/>
        <w:t xml:space="preserve">D. </w:t>
      </w:r>
      <w:r w:rsidRPr="00363555">
        <w:t>3.</w:t>
      </w:r>
    </w:p>
    <w:p w:rsidR="00B01986" w:rsidRPr="00363555" w:rsidRDefault="00B01986" w:rsidP="00363555">
      <w:r w:rsidRPr="00363555">
        <w:rPr>
          <w:b/>
          <w:bCs/>
        </w:rPr>
        <w:t xml:space="preserve">Câu 22: </w:t>
      </w:r>
      <w:r w:rsidRPr="00363555">
        <w:t>Trong thí nghiệm I-âng, cho a = 1,5 mm, D = 1,2 m. Chiếu đồng thời hai bức xạ có bước sóng λ</w:t>
      </w:r>
      <w:r w:rsidRPr="00363555">
        <w:rPr>
          <w:vertAlign w:val="subscript"/>
        </w:rPr>
        <w:t>1</w:t>
      </w:r>
      <w:r w:rsidRPr="00363555">
        <w:t xml:space="preserve"> = 0,45 μm và λ</w:t>
      </w:r>
      <w:r w:rsidRPr="00363555">
        <w:rPr>
          <w:vertAlign w:val="subscript"/>
        </w:rPr>
        <w:t>2</w:t>
      </w:r>
      <w:r w:rsidRPr="00363555">
        <w:t xml:space="preserve"> = 600 nm. Trên màn quan, trong khoảng giữa các vân sáng trùng nhau lần đầu và lần thứ ba có bao nhiêu vân sáng của hai bức xạ (không tính tại vân trung tâm) ?</w:t>
      </w:r>
    </w:p>
    <w:p w:rsidR="00B01986" w:rsidRPr="00363555" w:rsidRDefault="00B01986" w:rsidP="00363555">
      <w:r w:rsidRPr="00363555">
        <w:rPr>
          <w:b/>
          <w:bCs/>
          <w:sz w:val="22"/>
          <w:szCs w:val="22"/>
        </w:rPr>
        <w:tab/>
        <w:t xml:space="preserve">A. </w:t>
      </w:r>
      <w:r w:rsidRPr="00363555">
        <w:t xml:space="preserve">15. </w:t>
      </w:r>
      <w:r w:rsidRPr="00363555">
        <w:tab/>
      </w:r>
      <w:r w:rsidRPr="00363555">
        <w:rPr>
          <w:b/>
          <w:bCs/>
          <w:sz w:val="22"/>
          <w:szCs w:val="22"/>
        </w:rPr>
        <w:tab/>
        <w:t xml:space="preserve">B. </w:t>
      </w:r>
      <w:r w:rsidRPr="00363555">
        <w:t xml:space="preserve">13. </w:t>
      </w:r>
      <w:r w:rsidRPr="00363555">
        <w:rPr>
          <w:b/>
          <w:bCs/>
          <w:sz w:val="22"/>
          <w:szCs w:val="22"/>
        </w:rPr>
        <w:tab/>
        <w:t xml:space="preserve">C. </w:t>
      </w:r>
      <w:r w:rsidRPr="00363555">
        <w:t xml:space="preserve">9. </w:t>
      </w:r>
      <w:r w:rsidRPr="00363555">
        <w:rPr>
          <w:b/>
          <w:bCs/>
          <w:sz w:val="22"/>
          <w:szCs w:val="22"/>
        </w:rPr>
        <w:tab/>
        <w:t xml:space="preserve">D. </w:t>
      </w:r>
      <w:r w:rsidRPr="00363555">
        <w:t>11.</w:t>
      </w:r>
    </w:p>
    <w:p w:rsidR="00B01986" w:rsidRPr="00363555" w:rsidRDefault="00B01986" w:rsidP="00363555">
      <w:r w:rsidRPr="00363555">
        <w:rPr>
          <w:b/>
          <w:bCs/>
        </w:rPr>
        <w:t xml:space="preserve">Câu 23: </w:t>
      </w:r>
      <w:r w:rsidRPr="00363555">
        <w:t>Trong thí nghiệm I-âng về giao thoa ánh sáng, khoảng cách giữa hai khe là 0,5 mm, khoảng cách từ hai khe đến màn quan sát là 2 m. Nguồn sáng dùng trong thí nghiệm gồm hai bức xạ có bước sóng λ</w:t>
      </w:r>
      <w:r w:rsidRPr="00363555">
        <w:rPr>
          <w:vertAlign w:val="subscript"/>
        </w:rPr>
        <w:t>1</w:t>
      </w:r>
      <w:r w:rsidRPr="00363555">
        <w:t xml:space="preserve"> = 450 nm và λ</w:t>
      </w:r>
      <w:r w:rsidRPr="00363555">
        <w:rPr>
          <w:vertAlign w:val="subscript"/>
        </w:rPr>
        <w:t>2</w:t>
      </w:r>
      <w:r w:rsidRPr="00363555">
        <w:t xml:space="preserve"> = 600 nm. Trên màn quan sát, gọi M, N là hai điểm ở cùng một phía so với vân trung tâm và cách vân trung tâm lần lượt là 5,5 mm và 22 mm. Số vân sáng quan sát được trong khoảng từ vân trung tâm đến vân trùng nhau lần thứ hai của hai bắc xạ là</w:t>
      </w:r>
    </w:p>
    <w:p w:rsidR="00B01986" w:rsidRPr="00363555" w:rsidRDefault="00B01986" w:rsidP="00363555">
      <w:r w:rsidRPr="00363555">
        <w:rPr>
          <w:b/>
          <w:bCs/>
          <w:sz w:val="22"/>
          <w:szCs w:val="22"/>
        </w:rPr>
        <w:tab/>
        <w:t xml:space="preserve">A. </w:t>
      </w:r>
      <w:r w:rsidRPr="00363555">
        <w:t xml:space="preserve">11. </w:t>
      </w:r>
      <w:r w:rsidRPr="00363555">
        <w:rPr>
          <w:b/>
          <w:bCs/>
          <w:sz w:val="22"/>
          <w:szCs w:val="22"/>
        </w:rPr>
        <w:tab/>
      </w:r>
      <w:r w:rsidRPr="00363555">
        <w:rPr>
          <w:b/>
          <w:bCs/>
          <w:sz w:val="22"/>
          <w:szCs w:val="22"/>
        </w:rPr>
        <w:tab/>
        <w:t xml:space="preserve">B. </w:t>
      </w:r>
      <w:r w:rsidRPr="00363555">
        <w:t xml:space="preserve">14. </w:t>
      </w:r>
      <w:r w:rsidRPr="00363555">
        <w:rPr>
          <w:b/>
          <w:bCs/>
          <w:sz w:val="22"/>
          <w:szCs w:val="22"/>
        </w:rPr>
        <w:tab/>
        <w:t xml:space="preserve">C. </w:t>
      </w:r>
      <w:r w:rsidRPr="00363555">
        <w:t xml:space="preserve">15. </w:t>
      </w:r>
      <w:r w:rsidRPr="00363555">
        <w:rPr>
          <w:b/>
          <w:bCs/>
          <w:sz w:val="22"/>
          <w:szCs w:val="22"/>
        </w:rPr>
        <w:tab/>
        <w:t xml:space="preserve">D. </w:t>
      </w:r>
      <w:r w:rsidRPr="00363555">
        <w:t>16.</w:t>
      </w:r>
    </w:p>
    <w:p w:rsidR="00B01986" w:rsidRPr="00363555" w:rsidRDefault="00B01986" w:rsidP="00363555">
      <w:r w:rsidRPr="00363555">
        <w:rPr>
          <w:b/>
          <w:bCs/>
        </w:rPr>
        <w:t xml:space="preserve">Câu 24: </w:t>
      </w:r>
      <w:r w:rsidRPr="00363555">
        <w:t>Trong thí nghiệm I-âng, chiếu đồng thời hai bức xạ có bước sóng λ</w:t>
      </w:r>
      <w:r w:rsidRPr="00363555">
        <w:rPr>
          <w:vertAlign w:val="subscript"/>
        </w:rPr>
        <w:t>1</w:t>
      </w:r>
      <w:r w:rsidRPr="00363555">
        <w:t xml:space="preserve"> = 0,4 μm và λ</w:t>
      </w:r>
      <w:r w:rsidRPr="00363555">
        <w:rPr>
          <w:vertAlign w:val="subscript"/>
        </w:rPr>
        <w:t>2</w:t>
      </w:r>
      <w:r w:rsidRPr="00363555">
        <w:t xml:space="preserve"> = 0,6 μm. Trên màn quan sát, gọi M, N là hai điểm nằm cùng một phía so với vân trung tâm. Biết tại điểm M trùng với vị trí vân sáng bậc 7 của bức xạ λ</w:t>
      </w:r>
      <w:r w:rsidRPr="00363555">
        <w:rPr>
          <w:vertAlign w:val="subscript"/>
        </w:rPr>
        <w:t>1</w:t>
      </w:r>
      <w:r w:rsidRPr="00363555">
        <w:t>; tại N trùng với vị trí vân sáng bậc 13 của bức xạ λ</w:t>
      </w:r>
      <w:r w:rsidRPr="00363555">
        <w:rPr>
          <w:vertAlign w:val="subscript"/>
        </w:rPr>
        <w:t>2</w:t>
      </w:r>
      <w:r w:rsidRPr="00363555">
        <w:t>. Tính số vân sáng quan sát được trên đoạn MN ?</w:t>
      </w:r>
    </w:p>
    <w:p w:rsidR="00B01986" w:rsidRPr="00363555" w:rsidRDefault="00B01986" w:rsidP="00363555">
      <w:r w:rsidRPr="00363555">
        <w:rPr>
          <w:b/>
          <w:bCs/>
          <w:sz w:val="22"/>
          <w:szCs w:val="22"/>
        </w:rPr>
        <w:tab/>
        <w:t xml:space="preserve">A. </w:t>
      </w:r>
      <w:r w:rsidRPr="00363555">
        <w:t xml:space="preserve">16. </w:t>
      </w:r>
      <w:r w:rsidRPr="00363555">
        <w:rPr>
          <w:b/>
          <w:bCs/>
          <w:sz w:val="22"/>
          <w:szCs w:val="22"/>
        </w:rPr>
        <w:tab/>
      </w:r>
      <w:r w:rsidRPr="00363555">
        <w:rPr>
          <w:b/>
          <w:bCs/>
          <w:sz w:val="22"/>
          <w:szCs w:val="22"/>
        </w:rPr>
        <w:tab/>
        <w:t xml:space="preserve">B. </w:t>
      </w:r>
      <w:r w:rsidRPr="00363555">
        <w:t xml:space="preserve">17. </w:t>
      </w:r>
      <w:r w:rsidRPr="00363555">
        <w:rPr>
          <w:b/>
          <w:bCs/>
          <w:sz w:val="22"/>
          <w:szCs w:val="22"/>
        </w:rPr>
        <w:tab/>
        <w:t xml:space="preserve">C. </w:t>
      </w:r>
      <w:r w:rsidRPr="00363555">
        <w:t xml:space="preserve">18. </w:t>
      </w:r>
      <w:r w:rsidRPr="00363555">
        <w:rPr>
          <w:b/>
          <w:bCs/>
          <w:sz w:val="22"/>
          <w:szCs w:val="22"/>
        </w:rPr>
        <w:tab/>
        <w:t xml:space="preserve">D. </w:t>
      </w:r>
      <w:r w:rsidRPr="00363555">
        <w:t>19.</w:t>
      </w:r>
    </w:p>
    <w:p w:rsidR="00B01986" w:rsidRPr="00363555" w:rsidRDefault="00B01986" w:rsidP="00363555">
      <w:r w:rsidRPr="00363555">
        <w:rPr>
          <w:b/>
          <w:bCs/>
        </w:rPr>
        <w:t xml:space="preserve">Câu 25: </w:t>
      </w:r>
      <w:r w:rsidRPr="00363555">
        <w:t>Trong thí nghiệm I-âng, cho a = 1 mm, D = 2 m. Chiếu đồng thời hai bức xạ có bước sóng λ</w:t>
      </w:r>
      <w:r w:rsidRPr="00363555">
        <w:rPr>
          <w:vertAlign w:val="subscript"/>
        </w:rPr>
        <w:t>1</w:t>
      </w:r>
      <w:r w:rsidRPr="00363555">
        <w:t xml:space="preserve"> = 0,45 μm và λ</w:t>
      </w:r>
      <w:r w:rsidRPr="00363555">
        <w:rPr>
          <w:vertAlign w:val="subscript"/>
        </w:rPr>
        <w:t>2</w:t>
      </w:r>
      <w:r w:rsidRPr="00363555">
        <w:t xml:space="preserve"> = 600 nm. Trên màn quan sát, gọi M, N là hai điểm ở cùng một phía so với vân trung tâm và cách vân trung tâm lần lượt là 3 mm và 10,2 mm. Số vân sáng quan sát được trên MN của hai bức xạ là</w:t>
      </w:r>
    </w:p>
    <w:p w:rsidR="00B01986" w:rsidRPr="00363555" w:rsidRDefault="00B01986" w:rsidP="00363555">
      <w:r w:rsidRPr="00363555">
        <w:rPr>
          <w:b/>
          <w:bCs/>
          <w:sz w:val="22"/>
          <w:szCs w:val="22"/>
        </w:rPr>
        <w:tab/>
        <w:t xml:space="preserve">A. </w:t>
      </w:r>
      <w:r w:rsidRPr="00363555">
        <w:t xml:space="preserve">11. </w:t>
      </w:r>
      <w:r w:rsidRPr="00363555">
        <w:rPr>
          <w:b/>
          <w:bCs/>
          <w:sz w:val="22"/>
          <w:szCs w:val="22"/>
        </w:rPr>
        <w:tab/>
      </w:r>
      <w:r w:rsidRPr="00363555">
        <w:rPr>
          <w:b/>
          <w:bCs/>
          <w:sz w:val="22"/>
          <w:szCs w:val="22"/>
        </w:rPr>
        <w:tab/>
        <w:t xml:space="preserve">B. </w:t>
      </w:r>
      <w:r w:rsidRPr="00363555">
        <w:t xml:space="preserve">12. </w:t>
      </w:r>
      <w:r w:rsidRPr="00363555">
        <w:rPr>
          <w:b/>
          <w:bCs/>
          <w:sz w:val="22"/>
          <w:szCs w:val="22"/>
        </w:rPr>
        <w:tab/>
        <w:t xml:space="preserve">C. </w:t>
      </w:r>
      <w:r w:rsidRPr="00363555">
        <w:t xml:space="preserve">13. </w:t>
      </w:r>
      <w:r w:rsidRPr="00363555">
        <w:rPr>
          <w:b/>
          <w:bCs/>
          <w:sz w:val="22"/>
          <w:szCs w:val="22"/>
        </w:rPr>
        <w:tab/>
        <w:t xml:space="preserve">D. </w:t>
      </w:r>
      <w:r w:rsidRPr="00363555">
        <w:t>14.</w:t>
      </w:r>
    </w:p>
    <w:p w:rsidR="00B01986" w:rsidRPr="00363555" w:rsidRDefault="00B01986" w:rsidP="00363555">
      <w:r w:rsidRPr="00363555">
        <w:rPr>
          <w:b/>
          <w:bCs/>
        </w:rPr>
        <w:t xml:space="preserve">Câu 26: </w:t>
      </w:r>
      <w:r w:rsidRPr="00363555">
        <w:t>Thực hiên giao thoa ánh sáng với hai bức xạ thấy được có bước sóng λ</w:t>
      </w:r>
      <w:r w:rsidRPr="00363555">
        <w:rPr>
          <w:vertAlign w:val="subscript"/>
        </w:rPr>
        <w:t>1</w:t>
      </w:r>
      <w:r w:rsidRPr="00363555">
        <w:t xml:space="preserve"> = 0,64 μm; λ</w:t>
      </w:r>
      <w:r w:rsidRPr="00363555">
        <w:rPr>
          <w:vertAlign w:val="subscript"/>
        </w:rPr>
        <w:t>2</w:t>
      </w:r>
      <w:r w:rsidRPr="00363555">
        <w:t xml:space="preserve"> . Trên màn hứng các vân giao thoa, giữa hai vân gần nhất cùng màu với vân sáng trung tâm đếm được 11 vân sáng, trong đó số vân của bức xạ λ</w:t>
      </w:r>
      <w:r w:rsidRPr="00363555">
        <w:rPr>
          <w:vertAlign w:val="subscript"/>
        </w:rPr>
        <w:t>1</w:t>
      </w:r>
      <w:r w:rsidRPr="00363555">
        <w:t xml:space="preserve"> và của bức xạ λ</w:t>
      </w:r>
      <w:r w:rsidRPr="00363555">
        <w:rPr>
          <w:vertAlign w:val="subscript"/>
        </w:rPr>
        <w:t>2</w:t>
      </w:r>
      <w:r w:rsidRPr="00363555">
        <w:t xml:space="preserve"> lệch nhau 3 vân, bước sóng λ</w:t>
      </w:r>
      <w:r w:rsidRPr="00363555">
        <w:rPr>
          <w:vertAlign w:val="subscript"/>
        </w:rPr>
        <w:t>2</w:t>
      </w:r>
      <w:r w:rsidRPr="00363555">
        <w:t xml:space="preserve"> có giá trị là</w:t>
      </w:r>
    </w:p>
    <w:p w:rsidR="00B01986" w:rsidRPr="00363555" w:rsidRDefault="00B01986" w:rsidP="00363555">
      <w:r w:rsidRPr="00363555">
        <w:rPr>
          <w:b/>
          <w:bCs/>
          <w:sz w:val="22"/>
          <w:szCs w:val="22"/>
        </w:rPr>
        <w:tab/>
        <w:t xml:space="preserve">A. </w:t>
      </w:r>
      <w:r w:rsidRPr="00363555">
        <w:t xml:space="preserve">0,4 μm </w:t>
      </w:r>
      <w:r w:rsidRPr="00363555">
        <w:rPr>
          <w:b/>
          <w:bCs/>
          <w:sz w:val="22"/>
          <w:szCs w:val="22"/>
        </w:rPr>
        <w:tab/>
        <w:t xml:space="preserve">B. </w:t>
      </w:r>
      <w:r w:rsidRPr="00363555">
        <w:t xml:space="preserve">0,45 μm </w:t>
      </w:r>
      <w:r w:rsidRPr="00363555">
        <w:rPr>
          <w:b/>
          <w:bCs/>
          <w:sz w:val="22"/>
          <w:szCs w:val="22"/>
        </w:rPr>
        <w:tab/>
        <w:t xml:space="preserve">C. </w:t>
      </w:r>
      <w:r w:rsidRPr="00363555">
        <w:t xml:space="preserve">0,72 μm </w:t>
      </w:r>
      <w:r w:rsidRPr="00363555">
        <w:rPr>
          <w:b/>
          <w:bCs/>
          <w:sz w:val="22"/>
          <w:szCs w:val="22"/>
        </w:rPr>
        <w:tab/>
        <w:t xml:space="preserve">D. </w:t>
      </w:r>
      <w:r w:rsidRPr="00363555">
        <w:t>0,54 μm</w:t>
      </w:r>
    </w:p>
    <w:p w:rsidR="00B01986" w:rsidRPr="00363555" w:rsidRDefault="00B01986" w:rsidP="00363555">
      <w:r w:rsidRPr="00363555">
        <w:rPr>
          <w:b/>
          <w:bCs/>
        </w:rPr>
        <w:t xml:space="preserve">Câu 27: </w:t>
      </w:r>
      <w:r w:rsidRPr="00363555">
        <w:t>Thực hiên giao thoa ánh sáng với hai bức xạ thấy được có bước sóng λ</w:t>
      </w:r>
      <w:r w:rsidRPr="00363555">
        <w:rPr>
          <w:vertAlign w:val="subscript"/>
        </w:rPr>
        <w:t>1</w:t>
      </w:r>
      <w:r w:rsidRPr="00363555">
        <w:t xml:space="preserve"> = 0,64 μm; λ</w:t>
      </w:r>
      <w:r w:rsidRPr="00363555">
        <w:rPr>
          <w:vertAlign w:val="subscript"/>
        </w:rPr>
        <w:t>2</w:t>
      </w:r>
      <w:r w:rsidRPr="00363555">
        <w:t xml:space="preserve"> = 0,48 μm. Khoảng cách giữa 2 khe kết hợp là a = 1 mm, khoảng cách từ hai khe đến màn là D = 1 m. Số vân sáng trong khoảng giữa vân sáng bậc 3 và vân sáng bậc 9 của bức xạ λ</w:t>
      </w:r>
      <w:r w:rsidRPr="00363555">
        <w:rPr>
          <w:vertAlign w:val="subscript"/>
        </w:rPr>
        <w:t>1</w:t>
      </w:r>
      <w:r w:rsidRPr="00363555">
        <w:t xml:space="preserve"> là</w:t>
      </w:r>
    </w:p>
    <w:p w:rsidR="00B01986" w:rsidRPr="00363555" w:rsidRDefault="00B01986" w:rsidP="00363555">
      <w:r w:rsidRPr="00363555">
        <w:rPr>
          <w:b/>
          <w:bCs/>
          <w:sz w:val="22"/>
          <w:szCs w:val="22"/>
        </w:rPr>
        <w:tab/>
        <w:t xml:space="preserve">A. </w:t>
      </w:r>
      <w:r w:rsidRPr="00363555">
        <w:t xml:space="preserve">12 </w:t>
      </w:r>
      <w:r w:rsidRPr="00363555">
        <w:rPr>
          <w:b/>
          <w:bCs/>
          <w:sz w:val="22"/>
          <w:szCs w:val="22"/>
        </w:rPr>
        <w:tab/>
      </w:r>
      <w:r w:rsidRPr="00363555">
        <w:rPr>
          <w:b/>
          <w:bCs/>
          <w:sz w:val="22"/>
          <w:szCs w:val="22"/>
        </w:rPr>
        <w:tab/>
        <w:t xml:space="preserve">B. </w:t>
      </w:r>
      <w:r w:rsidRPr="00363555">
        <w:t xml:space="preserve">11 </w:t>
      </w:r>
      <w:r w:rsidRPr="00363555">
        <w:rPr>
          <w:b/>
          <w:bCs/>
          <w:sz w:val="22"/>
          <w:szCs w:val="22"/>
        </w:rPr>
        <w:tab/>
        <w:t xml:space="preserve">C. </w:t>
      </w:r>
      <w:r w:rsidRPr="00363555">
        <w:t xml:space="preserve">13 </w:t>
      </w:r>
      <w:r w:rsidRPr="00363555">
        <w:rPr>
          <w:b/>
          <w:bCs/>
          <w:sz w:val="22"/>
          <w:szCs w:val="22"/>
        </w:rPr>
        <w:tab/>
        <w:t xml:space="preserve">D. </w:t>
      </w:r>
      <w:r w:rsidRPr="00363555">
        <w:t>15</w:t>
      </w:r>
    </w:p>
    <w:p w:rsidR="00B01986" w:rsidRPr="00363555" w:rsidRDefault="00B01986" w:rsidP="00363555">
      <w:r w:rsidRPr="00363555">
        <w:rPr>
          <w:b/>
          <w:bCs/>
        </w:rPr>
        <w:t xml:space="preserve">Câu 28: </w:t>
      </w:r>
      <w:r w:rsidRPr="00363555">
        <w:t>Chiếu đồng thời hai bức xạ nhìn thấy có bước sóng λ</w:t>
      </w:r>
      <w:r w:rsidRPr="00363555">
        <w:rPr>
          <w:vertAlign w:val="subscript"/>
        </w:rPr>
        <w:t>1</w:t>
      </w:r>
      <w:r w:rsidRPr="00363555">
        <w:t xml:space="preserve"> = 0,72μm và λ</w:t>
      </w:r>
      <w:r w:rsidRPr="00363555">
        <w:rPr>
          <w:vertAlign w:val="subscript"/>
        </w:rPr>
        <w:t>2</w:t>
      </w:r>
      <w:r w:rsidRPr="00363555">
        <w:t xml:space="preserve"> vào khe I-âng thì trên đoạn AB ở trên màn quan sát thấy tổng cộng 19 vân sáng, trong đó có 6 vân sáng của riêng bức xạ λ</w:t>
      </w:r>
      <w:r w:rsidRPr="00363555">
        <w:rPr>
          <w:vertAlign w:val="subscript"/>
        </w:rPr>
        <w:t>1</w:t>
      </w:r>
      <w:r w:rsidRPr="00363555">
        <w:t>, 9 vân sáng của riêng bức xạ λ</w:t>
      </w:r>
      <w:r w:rsidRPr="00363555">
        <w:rPr>
          <w:vertAlign w:val="subscript"/>
        </w:rPr>
        <w:t>2</w:t>
      </w:r>
      <w:r w:rsidRPr="00363555">
        <w:t>. Ngoài ra, hai vân sáng ngoài cùng (trùng A, B) khác màu với hai loại vân sáng đơn sắc trên. Bước sóng λ</w:t>
      </w:r>
      <w:r w:rsidRPr="00363555">
        <w:rPr>
          <w:vertAlign w:val="subscript"/>
        </w:rPr>
        <w:t>2</w:t>
      </w:r>
      <w:r w:rsidRPr="00363555">
        <w:t xml:space="preserve"> bằng </w:t>
      </w:r>
    </w:p>
    <w:p w:rsidR="00B01986" w:rsidRPr="00363555" w:rsidRDefault="00B01986" w:rsidP="00363555">
      <w:r w:rsidRPr="00363555">
        <w:rPr>
          <w:b/>
          <w:bCs/>
          <w:sz w:val="22"/>
          <w:szCs w:val="22"/>
        </w:rPr>
        <w:lastRenderedPageBreak/>
        <w:tab/>
        <w:t xml:space="preserve">A. </w:t>
      </w:r>
      <w:r w:rsidRPr="00363555">
        <w:t xml:space="preserve">0,48 μm </w:t>
      </w:r>
      <w:r w:rsidRPr="00363555">
        <w:rPr>
          <w:b/>
          <w:bCs/>
          <w:sz w:val="22"/>
          <w:szCs w:val="22"/>
        </w:rPr>
        <w:tab/>
        <w:t xml:space="preserve">B. </w:t>
      </w:r>
      <w:r w:rsidRPr="00363555">
        <w:t xml:space="preserve">0,578 μm </w:t>
      </w:r>
      <w:r w:rsidRPr="00363555">
        <w:rPr>
          <w:b/>
          <w:bCs/>
          <w:sz w:val="22"/>
          <w:szCs w:val="22"/>
        </w:rPr>
        <w:tab/>
        <w:t xml:space="preserve">C. </w:t>
      </w:r>
      <w:r w:rsidRPr="00363555">
        <w:t xml:space="preserve">0,54 μm </w:t>
      </w:r>
      <w:r w:rsidRPr="00363555">
        <w:rPr>
          <w:b/>
          <w:bCs/>
          <w:sz w:val="22"/>
          <w:szCs w:val="22"/>
        </w:rPr>
        <w:tab/>
        <w:t xml:space="preserve">D. </w:t>
      </w:r>
      <w:r w:rsidRPr="00363555">
        <w:t>0,42 μm</w:t>
      </w:r>
    </w:p>
    <w:p w:rsidR="00B01986" w:rsidRPr="00363555" w:rsidRDefault="00B01986" w:rsidP="00363555">
      <w:r w:rsidRPr="00363555">
        <w:rPr>
          <w:b/>
          <w:bCs/>
        </w:rPr>
        <w:t xml:space="preserve">Câu 29: </w:t>
      </w:r>
      <w:r w:rsidRPr="00363555">
        <w:t>Trong thí nghiệm I-âng, cho a = 2 mm, D = 2 m. Chiếu đồng thời hai bức xạ có bước sóng λ</w:t>
      </w:r>
      <w:r w:rsidRPr="00363555">
        <w:rPr>
          <w:vertAlign w:val="subscript"/>
        </w:rPr>
        <w:t>1</w:t>
      </w:r>
      <w:r w:rsidRPr="00363555">
        <w:t xml:space="preserve"> = 0,4 μm và λ</w:t>
      </w:r>
      <w:r w:rsidRPr="00363555">
        <w:rPr>
          <w:vertAlign w:val="subscript"/>
        </w:rPr>
        <w:t>2</w:t>
      </w:r>
      <w:r w:rsidRPr="00363555">
        <w:t xml:space="preserve"> = 600 nm. Trên màn quan sát, gọi M, N là hai điểm ở cùng một phía so với vân trung tâm và cách vân trung tâm lần lượt là 5 mm và 29,3 mm. Số vân sáng có màu giống vân trung tâm trên đoạn MN là</w:t>
      </w:r>
    </w:p>
    <w:p w:rsidR="00B01986" w:rsidRPr="00363555" w:rsidRDefault="00B01986" w:rsidP="00363555">
      <w:r w:rsidRPr="00363555">
        <w:rPr>
          <w:b/>
          <w:bCs/>
          <w:sz w:val="22"/>
          <w:szCs w:val="22"/>
        </w:rPr>
        <w:tab/>
        <w:t xml:space="preserve">A. </w:t>
      </w:r>
      <w:r w:rsidRPr="00363555">
        <w:t xml:space="preserve">15. </w:t>
      </w:r>
      <w:r w:rsidRPr="00363555">
        <w:rPr>
          <w:b/>
          <w:bCs/>
          <w:sz w:val="22"/>
          <w:szCs w:val="22"/>
        </w:rPr>
        <w:tab/>
      </w:r>
      <w:r w:rsidRPr="00363555">
        <w:rPr>
          <w:b/>
          <w:bCs/>
          <w:sz w:val="22"/>
          <w:szCs w:val="22"/>
        </w:rPr>
        <w:tab/>
        <w:t xml:space="preserve">B. </w:t>
      </w:r>
      <w:r w:rsidRPr="00363555">
        <w:t xml:space="preserve">17. </w:t>
      </w:r>
      <w:r w:rsidRPr="00363555">
        <w:rPr>
          <w:b/>
          <w:bCs/>
          <w:sz w:val="22"/>
          <w:szCs w:val="22"/>
        </w:rPr>
        <w:tab/>
        <w:t xml:space="preserve">C. </w:t>
      </w:r>
      <w:r w:rsidRPr="00363555">
        <w:t xml:space="preserve">13. </w:t>
      </w:r>
      <w:r w:rsidRPr="00363555">
        <w:rPr>
          <w:b/>
          <w:bCs/>
          <w:sz w:val="22"/>
          <w:szCs w:val="22"/>
        </w:rPr>
        <w:tab/>
        <w:t xml:space="preserve">D. </w:t>
      </w:r>
      <w:r w:rsidRPr="00363555">
        <w:t>19.</w:t>
      </w:r>
    </w:p>
    <w:p w:rsidR="00B01986" w:rsidRPr="00363555" w:rsidRDefault="00B01986" w:rsidP="00363555">
      <w:r w:rsidRPr="00363555">
        <w:rPr>
          <w:b/>
          <w:bCs/>
        </w:rPr>
        <w:t xml:space="preserve">Câu 30: </w:t>
      </w:r>
      <w:r w:rsidRPr="00363555">
        <w:t>Trong thí nghiệm giao thoa với khe I-âng, nguồn sáng S là nguồn hỗn tạp gồm hai ánh sáng đơn sắc. Ánh sáng λ</w:t>
      </w:r>
      <w:r w:rsidRPr="00363555">
        <w:rPr>
          <w:vertAlign w:val="subscript"/>
        </w:rPr>
        <w:t>1</w:t>
      </w:r>
      <w:r w:rsidRPr="00363555">
        <w:t xml:space="preserve"> = 520nm, và ánh sáng có bước sóng λ</w:t>
      </w:r>
      <w:r w:rsidRPr="00363555">
        <w:rPr>
          <w:vertAlign w:val="subscript"/>
        </w:rPr>
        <w:t>2</w:t>
      </w:r>
      <w:r w:rsidRPr="00363555">
        <w:t xml:space="preserve"> </w:t>
      </w:r>
      <w:r w:rsidRPr="00363555">
        <w:sym w:font="Symbol" w:char="F0CE"/>
      </w:r>
      <w:r w:rsidRPr="00363555">
        <w:t xml:space="preserve"> [620 nm – 740 nm]. Quan sát hình ảnh giao thoa trên màn người ta nhận thấy trong khoảng giữa vị trí trùng nhau thứ hai của hai vân sáng đơn sắc λ</w:t>
      </w:r>
      <w:r w:rsidRPr="00363555">
        <w:rPr>
          <w:vertAlign w:val="subscript"/>
        </w:rPr>
        <w:t>1</w:t>
      </w:r>
      <w:r w:rsidRPr="00363555">
        <w:t>, λ</w:t>
      </w:r>
      <w:r w:rsidRPr="00363555">
        <w:rPr>
          <w:vertAlign w:val="subscript"/>
        </w:rPr>
        <w:t>2</w:t>
      </w:r>
      <w:r w:rsidRPr="00363555">
        <w:t xml:space="preserve"> và vân trung tâm (không kể vân trung tâm), có 12 vân sáng với ánh sáng có bước sóng λ</w:t>
      </w:r>
      <w:r w:rsidRPr="00363555">
        <w:rPr>
          <w:vertAlign w:val="subscript"/>
        </w:rPr>
        <w:t>1</w:t>
      </w:r>
      <w:r w:rsidRPr="00363555">
        <w:t xml:space="preserve"> nằm độc lập. Bước sóng λ</w:t>
      </w:r>
      <w:r w:rsidRPr="00363555">
        <w:rPr>
          <w:vertAlign w:val="subscript"/>
        </w:rPr>
        <w:t>2</w:t>
      </w:r>
      <w:r w:rsidRPr="00363555">
        <w:t xml:space="preserve"> có giá trị là:</w:t>
      </w:r>
    </w:p>
    <w:p w:rsidR="00B01986" w:rsidRPr="00363555" w:rsidRDefault="00B01986" w:rsidP="00363555">
      <w:r w:rsidRPr="00363555">
        <w:rPr>
          <w:b/>
          <w:bCs/>
          <w:sz w:val="22"/>
          <w:szCs w:val="22"/>
        </w:rPr>
        <w:tab/>
        <w:t xml:space="preserve">A. </w:t>
      </w:r>
      <w:r w:rsidRPr="00363555">
        <w:t xml:space="preserve">728 nm </w:t>
      </w:r>
      <w:r w:rsidRPr="00363555">
        <w:rPr>
          <w:b/>
          <w:bCs/>
          <w:sz w:val="22"/>
          <w:szCs w:val="22"/>
        </w:rPr>
        <w:tab/>
        <w:t xml:space="preserve">B. </w:t>
      </w:r>
      <w:r w:rsidRPr="00363555">
        <w:t xml:space="preserve">693,3 nm </w:t>
      </w:r>
      <w:r w:rsidRPr="00363555">
        <w:rPr>
          <w:b/>
          <w:bCs/>
          <w:sz w:val="22"/>
          <w:szCs w:val="22"/>
        </w:rPr>
        <w:tab/>
        <w:t xml:space="preserve">C. </w:t>
      </w:r>
      <w:r w:rsidRPr="00363555">
        <w:t xml:space="preserve">624 nm </w:t>
      </w:r>
      <w:r w:rsidRPr="00363555">
        <w:rPr>
          <w:b/>
          <w:bCs/>
          <w:sz w:val="22"/>
          <w:szCs w:val="22"/>
        </w:rPr>
        <w:tab/>
        <w:t xml:space="preserve">D. </w:t>
      </w:r>
      <w:r w:rsidRPr="00363555">
        <w:t>732 nm</w:t>
      </w:r>
    </w:p>
    <w:p w:rsidR="00B01986" w:rsidRPr="00363555" w:rsidRDefault="00B01986" w:rsidP="00363555">
      <w:r w:rsidRPr="00363555">
        <w:rPr>
          <w:b/>
          <w:bCs/>
        </w:rPr>
        <w:t xml:space="preserve">Câu 31: </w:t>
      </w:r>
      <w:r w:rsidRPr="00363555">
        <w:t>Trong thí nghiệm I-âng về giao thoa ánh sáng, khoảng cách giữa 2 khe I-âng là a =1 mm, khoảng cách từ 2 khe đến màn D = 2 m. Chùm sáng chiếu vào khe S có 2 bước sóng trong đó λ</w:t>
      </w:r>
      <w:r w:rsidRPr="00363555">
        <w:rPr>
          <w:vertAlign w:val="subscript"/>
        </w:rPr>
        <w:t>1</w:t>
      </w:r>
      <w:r w:rsidRPr="00363555">
        <w:t xml:space="preserve"> = 0,4 μm. Trên màn xét khoảng MN = 4,8 mm đếm được 9 vân sáng với 3 vạch là kết quả trùng nhau của 2 vân sáng và 2 trong 3 vạch đó nằm tại M, N. Bước sóng λ</w:t>
      </w:r>
      <w:r w:rsidRPr="00363555">
        <w:rPr>
          <w:vertAlign w:val="subscript"/>
        </w:rPr>
        <w:t>2</w:t>
      </w:r>
      <w:r w:rsidRPr="00363555">
        <w:t xml:space="preserve"> là</w:t>
      </w:r>
    </w:p>
    <w:p w:rsidR="00B01986" w:rsidRPr="00363555" w:rsidRDefault="00B01986" w:rsidP="00363555">
      <w:r w:rsidRPr="00363555">
        <w:rPr>
          <w:b/>
          <w:bCs/>
          <w:sz w:val="22"/>
          <w:szCs w:val="22"/>
        </w:rPr>
        <w:tab/>
        <w:t xml:space="preserve">A. </w:t>
      </w:r>
      <w:r w:rsidRPr="00363555">
        <w:t xml:space="preserve">0,48 μm </w:t>
      </w:r>
      <w:r w:rsidRPr="00363555">
        <w:rPr>
          <w:b/>
          <w:bCs/>
          <w:sz w:val="22"/>
          <w:szCs w:val="22"/>
        </w:rPr>
        <w:tab/>
        <w:t xml:space="preserve">B. </w:t>
      </w:r>
      <w:r w:rsidRPr="00363555">
        <w:t xml:space="preserve">0,6 μm </w:t>
      </w:r>
      <w:r w:rsidRPr="00363555">
        <w:rPr>
          <w:b/>
          <w:bCs/>
          <w:sz w:val="22"/>
          <w:szCs w:val="22"/>
        </w:rPr>
        <w:tab/>
        <w:t xml:space="preserve">C. </w:t>
      </w:r>
      <w:r w:rsidRPr="00363555">
        <w:t xml:space="preserve">0,64 μm </w:t>
      </w:r>
      <w:r w:rsidRPr="00363555">
        <w:rPr>
          <w:b/>
          <w:bCs/>
          <w:sz w:val="22"/>
          <w:szCs w:val="22"/>
        </w:rPr>
        <w:tab/>
        <w:t xml:space="preserve">D. </w:t>
      </w:r>
      <w:r w:rsidRPr="00363555">
        <w:t>0,72 μm</w:t>
      </w:r>
    </w:p>
    <w:p w:rsidR="00B01986" w:rsidRPr="00363555" w:rsidRDefault="00B01986" w:rsidP="00363555">
      <w:r w:rsidRPr="00363555">
        <w:rPr>
          <w:b/>
          <w:bCs/>
        </w:rPr>
        <w:t xml:space="preserve">Câu 32: </w:t>
      </w:r>
      <w:r w:rsidRPr="00363555">
        <w:t>Trong thí nghiệm I-âng, cho a = 1,5 mm, D = 1,2 m. Chiếu đồng thời hai bức xạ có bước sóng λ</w:t>
      </w:r>
      <w:r w:rsidRPr="00363555">
        <w:rPr>
          <w:vertAlign w:val="subscript"/>
        </w:rPr>
        <w:t>1</w:t>
      </w:r>
      <w:r w:rsidRPr="00363555">
        <w:t xml:space="preserve"> = 0,45 μm và λ</w:t>
      </w:r>
      <w:r w:rsidRPr="00363555">
        <w:rPr>
          <w:vertAlign w:val="subscript"/>
        </w:rPr>
        <w:t>2</w:t>
      </w:r>
      <w:r w:rsidRPr="00363555">
        <w:t xml:space="preserve"> = 600 nm. Trên màn quan sát, gọi M, N là hai điểm ở cùng một phía so với vân trung tâm và cách vân trung tâm lần lượt là 5,5 mm và 16,6 mm. Số vân sáng có màu giống vân trung tâm trên đoạn MN là</w:t>
      </w:r>
    </w:p>
    <w:p w:rsidR="00B01986" w:rsidRPr="00363555" w:rsidRDefault="00B01986" w:rsidP="00363555">
      <w:r w:rsidRPr="00363555">
        <w:rPr>
          <w:b/>
          <w:bCs/>
          <w:sz w:val="22"/>
          <w:szCs w:val="22"/>
        </w:rPr>
        <w:tab/>
        <w:t xml:space="preserve">A. </w:t>
      </w:r>
      <w:r w:rsidRPr="00363555">
        <w:t xml:space="preserve">8. </w:t>
      </w:r>
      <w:r w:rsidRPr="00363555">
        <w:rPr>
          <w:b/>
          <w:bCs/>
          <w:sz w:val="22"/>
          <w:szCs w:val="22"/>
        </w:rPr>
        <w:tab/>
      </w:r>
      <w:r w:rsidRPr="00363555">
        <w:rPr>
          <w:b/>
          <w:bCs/>
          <w:sz w:val="22"/>
          <w:szCs w:val="22"/>
        </w:rPr>
        <w:tab/>
      </w:r>
      <w:r w:rsidRPr="00363555">
        <w:rPr>
          <w:b/>
          <w:bCs/>
          <w:sz w:val="22"/>
          <w:szCs w:val="22"/>
        </w:rPr>
        <w:tab/>
        <w:t xml:space="preserve">B. </w:t>
      </w:r>
      <w:r w:rsidRPr="00363555">
        <w:t xml:space="preserve">7. </w:t>
      </w:r>
      <w:r w:rsidRPr="00363555">
        <w:rPr>
          <w:b/>
          <w:bCs/>
          <w:sz w:val="22"/>
          <w:szCs w:val="22"/>
        </w:rPr>
        <w:tab/>
        <w:t xml:space="preserve">C. </w:t>
      </w:r>
      <w:r w:rsidRPr="00363555">
        <w:t xml:space="preserve">11. </w:t>
      </w:r>
      <w:r w:rsidRPr="00363555">
        <w:rPr>
          <w:b/>
          <w:bCs/>
          <w:sz w:val="22"/>
          <w:szCs w:val="22"/>
        </w:rPr>
        <w:tab/>
        <w:t xml:space="preserve">D. </w:t>
      </w:r>
      <w:r w:rsidRPr="00363555">
        <w:t>9.</w:t>
      </w:r>
    </w:p>
    <w:p w:rsidR="00B01986" w:rsidRPr="00363555" w:rsidRDefault="00B01986" w:rsidP="00363555">
      <w:r w:rsidRPr="00363555">
        <w:rPr>
          <w:b/>
          <w:bCs/>
        </w:rPr>
        <w:t xml:space="preserve">Câu 33: </w:t>
      </w:r>
      <w:r w:rsidRPr="00363555">
        <w:t>Trong thí nghiệm I-âng về giao thoa ánh sáng, khi nguồn sáng phát ra ánh sáng đơn sắc có bước sóng λ</w:t>
      </w:r>
      <w:r w:rsidRPr="00363555">
        <w:rPr>
          <w:vertAlign w:val="subscript"/>
        </w:rPr>
        <w:t>1</w:t>
      </w:r>
      <w:r w:rsidRPr="00363555">
        <w:t xml:space="preserve"> = 0,640 μm thì trên màn quan sát ta thấy tại M và N là 2 vân sáng, trong khoảng giữa MN còn có 7 vân sáng khác nữa. Khi nguồn sáng phát ra đồng thời hai ánh sáng đơn sắc có bước sóng λ</w:t>
      </w:r>
      <w:r w:rsidRPr="00363555">
        <w:rPr>
          <w:vertAlign w:val="subscript"/>
        </w:rPr>
        <w:t>1</w:t>
      </w:r>
      <w:r w:rsidRPr="00363555">
        <w:t xml:space="preserve"> và λ</w:t>
      </w:r>
      <w:r w:rsidRPr="00363555">
        <w:rPr>
          <w:vertAlign w:val="subscript"/>
        </w:rPr>
        <w:t>2</w:t>
      </w:r>
      <w:r w:rsidRPr="00363555">
        <w:t xml:space="preserve"> thì trên đoạn MN ta thấy có 19 vạch sáng, trong đó có 3 vạch sáng có màu giống màu vạch sáng trung tâm và 2 trong 3 vạch sáng này nằm tại M và N. Bước sóng λ</w:t>
      </w:r>
      <w:r w:rsidRPr="00363555">
        <w:rPr>
          <w:vertAlign w:val="subscript"/>
        </w:rPr>
        <w:t>2</w:t>
      </w:r>
      <w:r w:rsidRPr="00363555">
        <w:t xml:space="preserve"> có giá trị bằng</w:t>
      </w:r>
    </w:p>
    <w:p w:rsidR="00B01986" w:rsidRPr="00363555" w:rsidRDefault="00B01986" w:rsidP="00363555">
      <w:r w:rsidRPr="00363555">
        <w:rPr>
          <w:b/>
          <w:bCs/>
          <w:sz w:val="22"/>
          <w:szCs w:val="22"/>
        </w:rPr>
        <w:tab/>
        <w:t xml:space="preserve">A. </w:t>
      </w:r>
      <w:r w:rsidRPr="00363555">
        <w:t xml:space="preserve">0,450 μm. </w:t>
      </w:r>
      <w:r w:rsidRPr="00363555">
        <w:rPr>
          <w:b/>
          <w:bCs/>
          <w:sz w:val="22"/>
          <w:szCs w:val="22"/>
        </w:rPr>
        <w:tab/>
        <w:t xml:space="preserve">B. </w:t>
      </w:r>
      <w:r w:rsidRPr="00363555">
        <w:t xml:space="preserve">0,478 μm. </w:t>
      </w:r>
      <w:r w:rsidRPr="00363555">
        <w:rPr>
          <w:b/>
          <w:bCs/>
          <w:sz w:val="22"/>
          <w:szCs w:val="22"/>
        </w:rPr>
        <w:tab/>
        <w:t xml:space="preserve">C. </w:t>
      </w:r>
      <w:r w:rsidRPr="00363555">
        <w:t xml:space="preserve">0,464 μm. </w:t>
      </w:r>
      <w:r w:rsidRPr="00363555">
        <w:rPr>
          <w:b/>
          <w:bCs/>
          <w:sz w:val="22"/>
          <w:szCs w:val="22"/>
        </w:rPr>
        <w:tab/>
        <w:t xml:space="preserve">D. </w:t>
      </w:r>
      <w:r w:rsidRPr="00363555">
        <w:t>0,427 μm.</w:t>
      </w:r>
    </w:p>
    <w:p w:rsidR="00B01986" w:rsidRPr="00363555" w:rsidRDefault="00B01986" w:rsidP="00363555">
      <w:r w:rsidRPr="00363555">
        <w:rPr>
          <w:b/>
          <w:bCs/>
        </w:rPr>
        <w:t xml:space="preserve">Câu 34: </w:t>
      </w:r>
      <w:r w:rsidRPr="00363555">
        <w:t>Trong thí nghiệm I-âng, cho a = 2 mm, D = 2 m. Chiếu đồng thời hai bức xạ có bước sóng λ</w:t>
      </w:r>
      <w:r w:rsidRPr="00363555">
        <w:rPr>
          <w:vertAlign w:val="subscript"/>
        </w:rPr>
        <w:t>1</w:t>
      </w:r>
      <w:r w:rsidRPr="00363555">
        <w:t xml:space="preserve"> = 0,4 μm và λ</w:t>
      </w:r>
      <w:r w:rsidRPr="00363555">
        <w:rPr>
          <w:vertAlign w:val="subscript"/>
        </w:rPr>
        <w:t>2</w:t>
      </w:r>
      <w:r w:rsidRPr="00363555">
        <w:t xml:space="preserve"> = 600 nm. Trên màn quan sát đối xứng có bề rộng 1,5 cm thì số vân sáng trùng nhau của hai bức xạ là</w:t>
      </w:r>
    </w:p>
    <w:p w:rsidR="00B01986" w:rsidRPr="00363555" w:rsidRDefault="00B01986" w:rsidP="00363555">
      <w:r w:rsidRPr="00363555">
        <w:rPr>
          <w:b/>
          <w:bCs/>
          <w:sz w:val="22"/>
          <w:szCs w:val="22"/>
        </w:rPr>
        <w:tab/>
        <w:t xml:space="preserve">A. </w:t>
      </w:r>
      <w:r w:rsidRPr="00363555">
        <w:t xml:space="preserve">15. </w:t>
      </w:r>
      <w:r w:rsidRPr="00363555">
        <w:rPr>
          <w:b/>
          <w:bCs/>
          <w:sz w:val="22"/>
          <w:szCs w:val="22"/>
        </w:rPr>
        <w:tab/>
      </w:r>
      <w:r w:rsidRPr="00363555">
        <w:rPr>
          <w:b/>
          <w:bCs/>
          <w:sz w:val="22"/>
          <w:szCs w:val="22"/>
        </w:rPr>
        <w:tab/>
        <w:t xml:space="preserve">B. </w:t>
      </w:r>
      <w:r w:rsidRPr="00363555">
        <w:t xml:space="preserve">17. </w:t>
      </w:r>
      <w:r w:rsidRPr="00363555">
        <w:rPr>
          <w:b/>
          <w:bCs/>
          <w:sz w:val="22"/>
          <w:szCs w:val="22"/>
        </w:rPr>
        <w:tab/>
        <w:t xml:space="preserve">C. </w:t>
      </w:r>
      <w:r w:rsidRPr="00363555">
        <w:t xml:space="preserve">13. </w:t>
      </w:r>
      <w:r w:rsidRPr="00363555">
        <w:rPr>
          <w:b/>
          <w:bCs/>
          <w:sz w:val="22"/>
          <w:szCs w:val="22"/>
        </w:rPr>
        <w:tab/>
        <w:t xml:space="preserve">D. </w:t>
      </w:r>
      <w:r w:rsidRPr="00363555">
        <w:t>16.</w:t>
      </w:r>
    </w:p>
    <w:p w:rsidR="00B01986" w:rsidRPr="00363555" w:rsidRDefault="00B01986" w:rsidP="00363555">
      <w:r w:rsidRPr="00363555">
        <w:rPr>
          <w:b/>
          <w:bCs/>
        </w:rPr>
        <w:t xml:space="preserve">Câu 35: </w:t>
      </w:r>
      <w:r w:rsidRPr="00363555">
        <w:t>Trong thí nghiệm I-âng về giao thoa ánh sáng, khe hẹp S phát ra đồng thời hai bức xạ đơn sắc có bước sóng λ</w:t>
      </w:r>
      <w:r w:rsidRPr="00363555">
        <w:rPr>
          <w:vertAlign w:val="subscript"/>
        </w:rPr>
        <w:t xml:space="preserve">1 </w:t>
      </w:r>
      <w:r w:rsidRPr="00363555">
        <w:t>= 4410Å và λ</w:t>
      </w:r>
      <w:r w:rsidRPr="00363555">
        <w:rPr>
          <w:vertAlign w:val="subscript"/>
        </w:rPr>
        <w:t>2</w:t>
      </w:r>
      <w:r w:rsidRPr="00363555">
        <w:t>. Trên màn, trong khoảng giữa hai vân sáng liên tiếp có màu giống màu của vân trung tâm còn có chín vân sáng khác. Giá trị của λ</w:t>
      </w:r>
      <w:r w:rsidRPr="00363555">
        <w:rPr>
          <w:vertAlign w:val="subscript"/>
        </w:rPr>
        <w:t>2</w:t>
      </w:r>
      <w:r w:rsidRPr="00363555">
        <w:t xml:space="preserve"> bằng?</w:t>
      </w:r>
    </w:p>
    <w:p w:rsidR="00B01986" w:rsidRPr="00363555" w:rsidRDefault="00B01986" w:rsidP="00363555">
      <w:r w:rsidRPr="00363555">
        <w:rPr>
          <w:b/>
          <w:bCs/>
          <w:sz w:val="22"/>
          <w:szCs w:val="22"/>
        </w:rPr>
        <w:tab/>
        <w:t xml:space="preserve">A. </w:t>
      </w:r>
      <w:r w:rsidRPr="00363555">
        <w:t xml:space="preserve">5512,5Å. </w:t>
      </w:r>
      <w:r w:rsidRPr="00363555">
        <w:rPr>
          <w:b/>
          <w:bCs/>
          <w:sz w:val="22"/>
          <w:szCs w:val="22"/>
        </w:rPr>
        <w:tab/>
        <w:t xml:space="preserve">B. </w:t>
      </w:r>
      <w:r w:rsidRPr="00363555">
        <w:t xml:space="preserve">3675,0Å. </w:t>
      </w:r>
      <w:r w:rsidRPr="00363555">
        <w:rPr>
          <w:b/>
          <w:bCs/>
          <w:sz w:val="22"/>
          <w:szCs w:val="22"/>
        </w:rPr>
        <w:tab/>
        <w:t xml:space="preserve">C. </w:t>
      </w:r>
      <w:r w:rsidRPr="00363555">
        <w:t xml:space="preserve">7717,5Å. </w:t>
      </w:r>
      <w:r w:rsidRPr="00363555">
        <w:rPr>
          <w:b/>
          <w:bCs/>
          <w:sz w:val="22"/>
          <w:szCs w:val="22"/>
        </w:rPr>
        <w:tab/>
        <w:t xml:space="preserve">D. </w:t>
      </w:r>
      <w:r w:rsidRPr="00363555">
        <w:t>5292,0Å.</w:t>
      </w:r>
    </w:p>
    <w:p w:rsidR="00B01986" w:rsidRPr="00363555" w:rsidRDefault="00B01986" w:rsidP="00363555">
      <w:r w:rsidRPr="00363555">
        <w:rPr>
          <w:b/>
          <w:bCs/>
        </w:rPr>
        <w:t xml:space="preserve">Câu 36: </w:t>
      </w:r>
      <w:r w:rsidRPr="00363555">
        <w:t>Trong thí nghiệm I-âng, cho a = 2 mm, D = 2 m. Chiếu đồng thời hai bức xạ có bước sóng λ</w:t>
      </w:r>
      <w:r w:rsidRPr="00363555">
        <w:rPr>
          <w:vertAlign w:val="subscript"/>
        </w:rPr>
        <w:t>1</w:t>
      </w:r>
      <w:r w:rsidRPr="00363555">
        <w:t xml:space="preserve"> = 0,4 μm và λ</w:t>
      </w:r>
      <w:r w:rsidRPr="00363555">
        <w:rPr>
          <w:vertAlign w:val="subscript"/>
        </w:rPr>
        <w:t>2</w:t>
      </w:r>
      <w:r w:rsidRPr="00363555">
        <w:t xml:space="preserve"> = 600 nm. Trên màn quan sát, gọi M, N là hai điểm ở cùng một phía so với vân trung tâm và cách vân trung tâm lần lượt là 5 mm và 29,3 mm. Số vân sáng quan sát được trên MN của hai bức xạ là</w:t>
      </w:r>
    </w:p>
    <w:p w:rsidR="00B01986" w:rsidRPr="00363555" w:rsidRDefault="00B01986" w:rsidP="00363555">
      <w:r w:rsidRPr="00363555">
        <w:rPr>
          <w:b/>
          <w:bCs/>
          <w:sz w:val="22"/>
          <w:szCs w:val="22"/>
        </w:rPr>
        <w:tab/>
        <w:t xml:space="preserve">A. </w:t>
      </w:r>
      <w:r w:rsidRPr="00363555">
        <w:t xml:space="preserve">71. </w:t>
      </w:r>
      <w:r w:rsidRPr="00363555">
        <w:rPr>
          <w:b/>
          <w:bCs/>
          <w:sz w:val="22"/>
          <w:szCs w:val="22"/>
        </w:rPr>
        <w:tab/>
      </w:r>
      <w:r w:rsidRPr="00363555">
        <w:rPr>
          <w:b/>
          <w:bCs/>
          <w:sz w:val="22"/>
          <w:szCs w:val="22"/>
        </w:rPr>
        <w:tab/>
        <w:t xml:space="preserve">B. </w:t>
      </w:r>
      <w:r w:rsidRPr="00363555">
        <w:t xml:space="preserve">69. </w:t>
      </w:r>
      <w:r w:rsidRPr="00363555">
        <w:rPr>
          <w:b/>
          <w:bCs/>
          <w:sz w:val="22"/>
          <w:szCs w:val="22"/>
        </w:rPr>
        <w:tab/>
        <w:t xml:space="preserve">C. </w:t>
      </w:r>
      <w:r w:rsidRPr="00363555">
        <w:t xml:space="preserve">67. </w:t>
      </w:r>
      <w:r w:rsidRPr="00363555">
        <w:rPr>
          <w:b/>
          <w:bCs/>
          <w:sz w:val="22"/>
          <w:szCs w:val="22"/>
        </w:rPr>
        <w:tab/>
        <w:t xml:space="preserve">D. </w:t>
      </w:r>
      <w:r w:rsidRPr="00363555">
        <w:t>65.</w:t>
      </w:r>
    </w:p>
    <w:p w:rsidR="00B01986" w:rsidRPr="00363555" w:rsidRDefault="00B01986" w:rsidP="00363555">
      <w:r w:rsidRPr="00363555">
        <w:rPr>
          <w:b/>
          <w:bCs/>
        </w:rPr>
        <w:t xml:space="preserve">Câu 37: </w:t>
      </w:r>
      <w:r w:rsidRPr="00363555">
        <w:t>Trong thí nghiệm I-âng, chiếu đồng thời hai bức xạ có bước sóng λ</w:t>
      </w:r>
      <w:r w:rsidRPr="00363555">
        <w:rPr>
          <w:vertAlign w:val="subscript"/>
        </w:rPr>
        <w:t>1</w:t>
      </w:r>
      <w:r w:rsidRPr="00363555">
        <w:t xml:space="preserve"> = 0,4 μm và λ</w:t>
      </w:r>
      <w:r w:rsidRPr="00363555">
        <w:rPr>
          <w:vertAlign w:val="subscript"/>
        </w:rPr>
        <w:t>2</w:t>
      </w:r>
      <w:r w:rsidRPr="00363555">
        <w:t xml:space="preserve"> = 0,6 μm. Trên màn quan sát, gọi M, N là hai điểm nằm ở hai phía so với vân trung tâm. Biết tại điểm M trùng với vị trí vân sáng bậc 11 của bức xạ λ</w:t>
      </w:r>
      <w:r w:rsidRPr="00363555">
        <w:rPr>
          <w:vertAlign w:val="subscript"/>
        </w:rPr>
        <w:t>1</w:t>
      </w:r>
      <w:r w:rsidRPr="00363555">
        <w:t>; tại N trùng với vị trí vân sáng bậc 13 của bức xạ λ</w:t>
      </w:r>
      <w:r w:rsidRPr="00363555">
        <w:rPr>
          <w:vertAlign w:val="subscript"/>
        </w:rPr>
        <w:t>2</w:t>
      </w:r>
      <w:r w:rsidRPr="00363555">
        <w:t>. Tính số vân sáng quan sát được trên đoạn MN ?</w:t>
      </w:r>
    </w:p>
    <w:p w:rsidR="00B01986" w:rsidRPr="00363555" w:rsidRDefault="00B01986" w:rsidP="00363555">
      <w:r w:rsidRPr="00363555">
        <w:rPr>
          <w:b/>
          <w:bCs/>
          <w:sz w:val="22"/>
          <w:szCs w:val="22"/>
        </w:rPr>
        <w:tab/>
        <w:t xml:space="preserve">A. </w:t>
      </w:r>
      <w:r w:rsidRPr="00363555">
        <w:t xml:space="preserve">46. </w:t>
      </w:r>
      <w:r w:rsidRPr="00363555">
        <w:rPr>
          <w:b/>
          <w:bCs/>
          <w:sz w:val="22"/>
          <w:szCs w:val="22"/>
        </w:rPr>
        <w:tab/>
      </w:r>
      <w:r w:rsidRPr="00363555">
        <w:rPr>
          <w:b/>
          <w:bCs/>
          <w:sz w:val="22"/>
          <w:szCs w:val="22"/>
        </w:rPr>
        <w:tab/>
        <w:t xml:space="preserve">B. </w:t>
      </w:r>
      <w:r w:rsidRPr="00363555">
        <w:t xml:space="preserve">47. </w:t>
      </w:r>
      <w:r w:rsidRPr="00363555">
        <w:rPr>
          <w:b/>
          <w:bCs/>
          <w:sz w:val="22"/>
          <w:szCs w:val="22"/>
        </w:rPr>
        <w:tab/>
        <w:t xml:space="preserve">C. </w:t>
      </w:r>
      <w:r w:rsidRPr="00363555">
        <w:t xml:space="preserve">48. </w:t>
      </w:r>
      <w:r w:rsidRPr="00363555">
        <w:rPr>
          <w:b/>
          <w:bCs/>
          <w:sz w:val="22"/>
          <w:szCs w:val="22"/>
        </w:rPr>
        <w:tab/>
        <w:t xml:space="preserve">D. </w:t>
      </w:r>
      <w:r w:rsidRPr="00363555">
        <w:t>44</w:t>
      </w:r>
    </w:p>
    <w:p w:rsidR="00B01986" w:rsidRPr="00363555" w:rsidRDefault="00B01986" w:rsidP="00363555">
      <w:r w:rsidRPr="00363555">
        <w:rPr>
          <w:b/>
          <w:bCs/>
        </w:rPr>
        <w:t xml:space="preserve">Câu 38: </w:t>
      </w:r>
      <w:r w:rsidRPr="00363555">
        <w:t>Trong thí nghiệm I-âng về giao thoa ánh sáng, nguồn sáng phát đồng thời hai bức xạ đơn sắc, trong đó bức xạ màu đỏ có bước sóng 720 nm và bức xạ màu lục có bước sóng λ (có giá trị trong khoảng từ 500 nm đến 575 nm). Trên màn quan sát, giữa hai vân sáng gần nhau nhất và cùng màu với vân sáng trung tâm có 8 vân sáng màu lục. Giá trị của λ là</w:t>
      </w:r>
    </w:p>
    <w:p w:rsidR="00B01986" w:rsidRPr="00363555" w:rsidRDefault="00B01986" w:rsidP="00363555">
      <w:r w:rsidRPr="00363555">
        <w:rPr>
          <w:b/>
          <w:bCs/>
          <w:sz w:val="22"/>
          <w:szCs w:val="22"/>
        </w:rPr>
        <w:tab/>
        <w:t xml:space="preserve">A. </w:t>
      </w:r>
      <w:r w:rsidRPr="00363555">
        <w:t xml:space="preserve">500 nm. </w:t>
      </w:r>
      <w:r w:rsidRPr="00363555">
        <w:rPr>
          <w:b/>
          <w:bCs/>
          <w:sz w:val="22"/>
          <w:szCs w:val="22"/>
        </w:rPr>
        <w:tab/>
        <w:t xml:space="preserve">B. </w:t>
      </w:r>
      <w:r w:rsidRPr="00363555">
        <w:t xml:space="preserve">520 nm. </w:t>
      </w:r>
      <w:r w:rsidRPr="00363555">
        <w:rPr>
          <w:b/>
          <w:bCs/>
          <w:sz w:val="22"/>
          <w:szCs w:val="22"/>
        </w:rPr>
        <w:tab/>
        <w:t xml:space="preserve">C. </w:t>
      </w:r>
      <w:r w:rsidRPr="00363555">
        <w:t xml:space="preserve">540 nm. </w:t>
      </w:r>
      <w:r w:rsidRPr="00363555">
        <w:rPr>
          <w:b/>
          <w:bCs/>
          <w:sz w:val="22"/>
          <w:szCs w:val="22"/>
        </w:rPr>
        <w:tab/>
        <w:t xml:space="preserve">D. </w:t>
      </w:r>
      <w:r w:rsidRPr="00363555">
        <w:t>560 nm.</w:t>
      </w:r>
    </w:p>
    <w:p w:rsidR="00B01986" w:rsidRPr="00363555" w:rsidRDefault="00B01986" w:rsidP="00363555">
      <w:r w:rsidRPr="00363555">
        <w:rPr>
          <w:b/>
          <w:bCs/>
        </w:rPr>
        <w:t xml:space="preserve">Câu 39: </w:t>
      </w:r>
      <w:r w:rsidRPr="00363555">
        <w:t>Trong thí nghiệm I-âng, cho a = 2 mm, D = 2 m. Chiếu đồng thời hai bức xạ có bước sóng λ</w:t>
      </w:r>
      <w:r w:rsidRPr="00363555">
        <w:rPr>
          <w:vertAlign w:val="subscript"/>
        </w:rPr>
        <w:t>1</w:t>
      </w:r>
      <w:r w:rsidRPr="00363555">
        <w:t xml:space="preserve"> = 0,4 μm và λ</w:t>
      </w:r>
      <w:r w:rsidRPr="00363555">
        <w:rPr>
          <w:vertAlign w:val="subscript"/>
        </w:rPr>
        <w:t>2</w:t>
      </w:r>
      <w:r w:rsidRPr="00363555">
        <w:t xml:space="preserve"> = 600 nm. Trên màn quan sát đối xứng có bề rộng 1,5 cm thì số vân sáng quan sát được là</w:t>
      </w:r>
    </w:p>
    <w:p w:rsidR="00B01986" w:rsidRPr="00363555" w:rsidRDefault="00B01986" w:rsidP="00363555">
      <w:r w:rsidRPr="00363555">
        <w:rPr>
          <w:b/>
          <w:bCs/>
          <w:sz w:val="22"/>
          <w:szCs w:val="22"/>
        </w:rPr>
        <w:tab/>
        <w:t xml:space="preserve">A. </w:t>
      </w:r>
      <w:r w:rsidRPr="00363555">
        <w:t xml:space="preserve">51. </w:t>
      </w:r>
      <w:r w:rsidRPr="00363555">
        <w:rPr>
          <w:b/>
          <w:bCs/>
          <w:sz w:val="22"/>
          <w:szCs w:val="22"/>
        </w:rPr>
        <w:tab/>
      </w:r>
      <w:r w:rsidRPr="00363555">
        <w:rPr>
          <w:b/>
          <w:bCs/>
          <w:sz w:val="22"/>
          <w:szCs w:val="22"/>
        </w:rPr>
        <w:tab/>
        <w:t xml:space="preserve">B. </w:t>
      </w:r>
      <w:r w:rsidRPr="00363555">
        <w:t xml:space="preserve">49. </w:t>
      </w:r>
      <w:r w:rsidRPr="00363555">
        <w:rPr>
          <w:b/>
          <w:bCs/>
          <w:sz w:val="22"/>
          <w:szCs w:val="22"/>
        </w:rPr>
        <w:tab/>
        <w:t xml:space="preserve">C. </w:t>
      </w:r>
      <w:r w:rsidRPr="00363555">
        <w:t xml:space="preserve">47. </w:t>
      </w:r>
      <w:r w:rsidRPr="00363555">
        <w:rPr>
          <w:b/>
          <w:bCs/>
          <w:sz w:val="22"/>
          <w:szCs w:val="22"/>
        </w:rPr>
        <w:tab/>
        <w:t xml:space="preserve">D. </w:t>
      </w:r>
      <w:r w:rsidRPr="00363555">
        <w:t>57.</w:t>
      </w:r>
    </w:p>
    <w:p w:rsidR="00B01986" w:rsidRPr="00363555" w:rsidRDefault="00B01986" w:rsidP="00363555">
      <w:r w:rsidRPr="00363555">
        <w:rPr>
          <w:b/>
          <w:bCs/>
        </w:rPr>
        <w:t xml:space="preserve">Câu 40: </w:t>
      </w:r>
      <w:r w:rsidRPr="00363555">
        <w:t>Trong thí nghiệm giao thoa ánh sáng với khe I-âng, khoảng cách giữa hai khe S</w:t>
      </w:r>
      <w:r w:rsidRPr="00363555">
        <w:rPr>
          <w:vertAlign w:val="subscript"/>
        </w:rPr>
        <w:t>1</w:t>
      </w:r>
      <w:r w:rsidRPr="00363555">
        <w:t>S</w:t>
      </w:r>
      <w:r w:rsidRPr="00363555">
        <w:rPr>
          <w:vertAlign w:val="subscript"/>
        </w:rPr>
        <w:t>2</w:t>
      </w:r>
      <w:r w:rsidRPr="00363555">
        <w:t xml:space="preserve"> = 1mm. Khoảng cách từ hai mặt phẳng chứa hai khe đến màn là D = 2m. Nếu chiếu đồng thời hai bức xạ đơn sắc có bước sóng λ</w:t>
      </w:r>
      <w:r w:rsidRPr="00363555">
        <w:rPr>
          <w:vertAlign w:val="subscript"/>
        </w:rPr>
        <w:t>1</w:t>
      </w:r>
      <w:r w:rsidRPr="00363555">
        <w:t xml:space="preserve"> = 0,602 μm và λ</w:t>
      </w:r>
      <w:r w:rsidRPr="00363555">
        <w:rPr>
          <w:vertAlign w:val="subscript"/>
        </w:rPr>
        <w:t xml:space="preserve">2 </w:t>
      </w:r>
      <w:r w:rsidRPr="00363555">
        <w:t>thì thấy vân sáng bậc 3 của bức xạ λ</w:t>
      </w:r>
      <w:r w:rsidRPr="00363555">
        <w:rPr>
          <w:vertAlign w:val="subscript"/>
        </w:rPr>
        <w:t>2</w:t>
      </w:r>
      <w:r w:rsidRPr="00363555">
        <w:t xml:space="preserve"> trùng với vân sáng bậc 2 của bức xạ λ</w:t>
      </w:r>
      <w:r w:rsidRPr="00363555">
        <w:rPr>
          <w:vertAlign w:val="subscript"/>
        </w:rPr>
        <w:t>1</w:t>
      </w:r>
      <w:r w:rsidRPr="00363555">
        <w:t>. Tính λ</w:t>
      </w:r>
      <w:r w:rsidRPr="00363555">
        <w:rPr>
          <w:vertAlign w:val="subscript"/>
        </w:rPr>
        <w:t>2</w:t>
      </w:r>
      <w:r w:rsidRPr="00363555">
        <w:t xml:space="preserve"> và khoảng vân i</w:t>
      </w:r>
      <w:r w:rsidRPr="00363555">
        <w:rPr>
          <w:vertAlign w:val="subscript"/>
        </w:rPr>
        <w:t>2</w:t>
      </w:r>
    </w:p>
    <w:p w:rsidR="00B01986" w:rsidRPr="00363555" w:rsidRDefault="00B01986" w:rsidP="00363555">
      <w:r w:rsidRPr="00363555">
        <w:rPr>
          <w:b/>
          <w:bCs/>
          <w:sz w:val="22"/>
          <w:szCs w:val="22"/>
        </w:rPr>
        <w:lastRenderedPageBreak/>
        <w:tab/>
        <w:t xml:space="preserve">A. </w:t>
      </w:r>
      <w:r w:rsidRPr="00363555">
        <w:t>λ</w:t>
      </w:r>
      <w:r w:rsidRPr="00363555">
        <w:rPr>
          <w:vertAlign w:val="subscript"/>
        </w:rPr>
        <w:t>2</w:t>
      </w:r>
      <w:r w:rsidRPr="00363555">
        <w:t xml:space="preserve"> = 4,01μm; i</w:t>
      </w:r>
      <w:r w:rsidRPr="00363555">
        <w:rPr>
          <w:vertAlign w:val="subscript"/>
        </w:rPr>
        <w:t>2</w:t>
      </w:r>
      <w:r w:rsidRPr="00363555">
        <w:t xml:space="preserve"> = 0, 802mm</w:t>
      </w:r>
      <w:r w:rsidRPr="00363555">
        <w:tab/>
      </w:r>
      <w:r w:rsidRPr="00363555">
        <w:rPr>
          <w:b/>
          <w:bCs/>
          <w:sz w:val="22"/>
          <w:szCs w:val="22"/>
        </w:rPr>
        <w:t xml:space="preserve">C. </w:t>
      </w:r>
      <w:r w:rsidRPr="00363555">
        <w:t>λ</w:t>
      </w:r>
      <w:r w:rsidRPr="00363555">
        <w:rPr>
          <w:vertAlign w:val="subscript"/>
        </w:rPr>
        <w:t>2</w:t>
      </w:r>
      <w:r w:rsidRPr="00363555">
        <w:t xml:space="preserve"> = 0, 401μm; i</w:t>
      </w:r>
      <w:r w:rsidRPr="00363555">
        <w:rPr>
          <w:vertAlign w:val="subscript"/>
        </w:rPr>
        <w:t>2</w:t>
      </w:r>
      <w:r w:rsidRPr="00363555">
        <w:t xml:space="preserve"> = 0, 802mm</w:t>
      </w:r>
    </w:p>
    <w:p w:rsidR="00B01986" w:rsidRPr="00363555" w:rsidRDefault="00B01986" w:rsidP="00363555">
      <w:r w:rsidRPr="00363555">
        <w:rPr>
          <w:b/>
          <w:bCs/>
          <w:sz w:val="22"/>
          <w:szCs w:val="22"/>
        </w:rPr>
        <w:tab/>
        <w:t xml:space="preserve">B. </w:t>
      </w:r>
      <w:r w:rsidRPr="00363555">
        <w:t>λ</w:t>
      </w:r>
      <w:r w:rsidRPr="00363555">
        <w:rPr>
          <w:vertAlign w:val="subscript"/>
        </w:rPr>
        <w:t>2</w:t>
      </w:r>
      <w:r w:rsidRPr="00363555">
        <w:t xml:space="preserve"> = 40,1μm; i</w:t>
      </w:r>
      <w:r w:rsidRPr="00363555">
        <w:rPr>
          <w:vertAlign w:val="subscript"/>
        </w:rPr>
        <w:t>2</w:t>
      </w:r>
      <w:r w:rsidRPr="00363555">
        <w:t xml:space="preserve"> = 8, 02mm</w:t>
      </w:r>
      <w:r w:rsidRPr="00363555">
        <w:rPr>
          <w:b/>
          <w:bCs/>
          <w:sz w:val="22"/>
          <w:szCs w:val="22"/>
        </w:rPr>
        <w:tab/>
        <w:t xml:space="preserve">D. </w:t>
      </w:r>
      <w:r w:rsidRPr="00363555">
        <w:t>λ</w:t>
      </w:r>
      <w:r w:rsidRPr="00363555">
        <w:rPr>
          <w:vertAlign w:val="subscript"/>
        </w:rPr>
        <w:t>2</w:t>
      </w:r>
      <w:r w:rsidRPr="00363555">
        <w:t xml:space="preserve"> = 0, 401μm; i</w:t>
      </w:r>
      <w:r w:rsidRPr="00363555">
        <w:rPr>
          <w:vertAlign w:val="subscript"/>
        </w:rPr>
        <w:t>2</w:t>
      </w:r>
      <w:r w:rsidRPr="00363555">
        <w:t xml:space="preserve"> = 8, 02mm</w:t>
      </w:r>
    </w:p>
    <w:p w:rsidR="00B01986" w:rsidRPr="00363555" w:rsidRDefault="00B01986" w:rsidP="00363555">
      <w:r w:rsidRPr="00363555">
        <w:rPr>
          <w:b/>
          <w:bCs/>
        </w:rPr>
        <w:t xml:space="preserve">Câu 41: </w:t>
      </w:r>
      <w:r w:rsidRPr="00363555">
        <w:t>Trong thí nghiệm I-âng, cho a = 1,5 mm, D = 1,2 m. Chiếu đồng thời hai bức xạ có bước sóng λ</w:t>
      </w:r>
      <w:r w:rsidRPr="00363555">
        <w:rPr>
          <w:vertAlign w:val="subscript"/>
        </w:rPr>
        <w:t>1</w:t>
      </w:r>
      <w:r w:rsidRPr="00363555">
        <w:t xml:space="preserve"> = 0,45 μm và λ</w:t>
      </w:r>
      <w:r w:rsidRPr="00363555">
        <w:rPr>
          <w:vertAlign w:val="subscript"/>
        </w:rPr>
        <w:t>2</w:t>
      </w:r>
      <w:r w:rsidRPr="00363555">
        <w:t xml:space="preserve"> = 600 nm. Trên màn quan sát, gọi M, N là hai điểm ở cùng một phía so với vân trung tâm và cách vân trung tâm lần lượt là 5,5 mm và 16,6 mm. Số vân sáng quan sát được trên MN của hai bức xạ là</w:t>
      </w:r>
    </w:p>
    <w:p w:rsidR="00B01986" w:rsidRPr="00363555" w:rsidRDefault="00B01986" w:rsidP="00363555">
      <w:r w:rsidRPr="00363555">
        <w:rPr>
          <w:b/>
          <w:bCs/>
          <w:sz w:val="22"/>
          <w:szCs w:val="22"/>
        </w:rPr>
        <w:tab/>
        <w:t xml:space="preserve">A. </w:t>
      </w:r>
      <w:r w:rsidRPr="00363555">
        <w:t xml:space="preserve">46. </w:t>
      </w:r>
      <w:r w:rsidRPr="00363555">
        <w:tab/>
      </w:r>
      <w:r w:rsidRPr="00363555">
        <w:rPr>
          <w:b/>
          <w:bCs/>
          <w:sz w:val="22"/>
          <w:szCs w:val="22"/>
        </w:rPr>
        <w:tab/>
        <w:t xml:space="preserve">B. </w:t>
      </w:r>
      <w:r w:rsidRPr="00363555">
        <w:t xml:space="preserve">49. </w:t>
      </w:r>
      <w:r w:rsidRPr="00363555">
        <w:rPr>
          <w:b/>
          <w:bCs/>
          <w:sz w:val="22"/>
          <w:szCs w:val="22"/>
        </w:rPr>
        <w:tab/>
        <w:t xml:space="preserve">C. </w:t>
      </w:r>
      <w:r w:rsidRPr="00363555">
        <w:t xml:space="preserve">47. </w:t>
      </w:r>
      <w:r w:rsidRPr="00363555">
        <w:rPr>
          <w:b/>
          <w:bCs/>
          <w:sz w:val="22"/>
          <w:szCs w:val="22"/>
        </w:rPr>
        <w:tab/>
        <w:t xml:space="preserve">D. </w:t>
      </w:r>
      <w:r w:rsidRPr="00363555">
        <w:t>51.</w:t>
      </w:r>
    </w:p>
    <w:p w:rsidR="00B01986" w:rsidRPr="00363555" w:rsidRDefault="00B01986" w:rsidP="00363555">
      <w:r w:rsidRPr="00363555">
        <w:rPr>
          <w:b/>
          <w:bCs/>
        </w:rPr>
        <w:t xml:space="preserve">Câu 42: </w:t>
      </w:r>
      <w:r w:rsidRPr="00363555">
        <w:t>Trong thí nghiệm I-âng về giao thoa ánh sáng, nếu dùng ánh sáng có bước sóng λ</w:t>
      </w:r>
      <w:r w:rsidRPr="00363555">
        <w:rPr>
          <w:vertAlign w:val="subscript"/>
        </w:rPr>
        <w:t>1</w:t>
      </w:r>
      <w:r w:rsidRPr="00363555">
        <w:t xml:space="preserve"> = 559 nm thì trên màn có 15 vân sáng, khoảng cách giữa hai vần ngoài cùng là 6,3 mm. Nếu dùng ánh sáng có bước sóng λ</w:t>
      </w:r>
      <w:r w:rsidRPr="00363555">
        <w:rPr>
          <w:vertAlign w:val="subscript"/>
        </w:rPr>
        <w:t>2</w:t>
      </w:r>
      <w:r w:rsidRPr="00363555">
        <w:t xml:space="preserve"> thì trên màn có 18 vân sáng, khoảng cách giữa hai vân ngoài cùng vẫn là 6,3 mm. Tính λ</w:t>
      </w:r>
      <w:r w:rsidRPr="00363555">
        <w:rPr>
          <w:vertAlign w:val="subscript"/>
        </w:rPr>
        <w:t>2</w:t>
      </w:r>
      <w:r w:rsidRPr="00363555">
        <w:t>?</w:t>
      </w:r>
    </w:p>
    <w:p w:rsidR="00B01986" w:rsidRPr="00363555" w:rsidRDefault="00B01986" w:rsidP="00363555">
      <w:r w:rsidRPr="00363555">
        <w:rPr>
          <w:b/>
          <w:bCs/>
          <w:sz w:val="22"/>
          <w:szCs w:val="22"/>
        </w:rPr>
        <w:tab/>
        <w:t xml:space="preserve">A. </w:t>
      </w:r>
      <w:r w:rsidRPr="00363555">
        <w:t xml:space="preserve">450 nm </w:t>
      </w:r>
      <w:r w:rsidRPr="00363555">
        <w:rPr>
          <w:b/>
          <w:bCs/>
          <w:sz w:val="22"/>
          <w:szCs w:val="22"/>
        </w:rPr>
        <w:tab/>
        <w:t xml:space="preserve">B. </w:t>
      </w:r>
      <w:r w:rsidRPr="00363555">
        <w:t xml:space="preserve">480 nm </w:t>
      </w:r>
      <w:r w:rsidRPr="00363555">
        <w:rPr>
          <w:b/>
          <w:bCs/>
          <w:sz w:val="22"/>
          <w:szCs w:val="22"/>
        </w:rPr>
        <w:tab/>
        <w:t xml:space="preserve">C. </w:t>
      </w:r>
      <w:r w:rsidRPr="00363555">
        <w:t xml:space="preserve">460 nm </w:t>
      </w:r>
      <w:r w:rsidRPr="00363555">
        <w:rPr>
          <w:b/>
          <w:bCs/>
          <w:sz w:val="22"/>
          <w:szCs w:val="22"/>
        </w:rPr>
        <w:tab/>
        <w:t xml:space="preserve">D. </w:t>
      </w:r>
      <w:r w:rsidRPr="00363555">
        <w:t>560 nm</w:t>
      </w:r>
    </w:p>
    <w:p w:rsidR="00B01986" w:rsidRPr="00363555" w:rsidRDefault="00B01986" w:rsidP="00363555">
      <w:r w:rsidRPr="00363555">
        <w:rPr>
          <w:b/>
          <w:bCs/>
        </w:rPr>
        <w:t xml:space="preserve">Câu 43: </w:t>
      </w:r>
      <w:r w:rsidRPr="00363555">
        <w:t>Trong thí nghiệm I-âng, chiếu đồng thời hai bức xạ có bước sóng λ</w:t>
      </w:r>
      <w:r w:rsidRPr="00363555">
        <w:rPr>
          <w:vertAlign w:val="subscript"/>
        </w:rPr>
        <w:t>1</w:t>
      </w:r>
      <w:r w:rsidRPr="00363555">
        <w:t xml:space="preserve"> = 0,5 μm và λ</w:t>
      </w:r>
      <w:r w:rsidRPr="00363555">
        <w:rPr>
          <w:vertAlign w:val="subscript"/>
        </w:rPr>
        <w:t>2</w:t>
      </w:r>
      <w:r w:rsidRPr="00363555">
        <w:t xml:space="preserve"> = 0,75 μm. Trên màn quan sát, gọi M, N là hai điểm nằm ở hai phía so với vân trung tâm. Biết tại điểm M trùng với vị trí vân sáng bậc 6 của bức xạ λ</w:t>
      </w:r>
      <w:r w:rsidRPr="00363555">
        <w:rPr>
          <w:vertAlign w:val="subscript"/>
        </w:rPr>
        <w:t>1</w:t>
      </w:r>
      <w:r w:rsidRPr="00363555">
        <w:t>; tại N trùng với vị trí vân sáng bậc 6 của bức xạ λ</w:t>
      </w:r>
      <w:r w:rsidRPr="00363555">
        <w:rPr>
          <w:vertAlign w:val="subscript"/>
        </w:rPr>
        <w:t>2</w:t>
      </w:r>
      <w:r w:rsidRPr="00363555">
        <w:t>. Tính số vân sáng quan sát được trên đoạn MN ?</w:t>
      </w:r>
    </w:p>
    <w:p w:rsidR="00B01986" w:rsidRPr="00363555" w:rsidRDefault="00B01986" w:rsidP="00363555">
      <w:r w:rsidRPr="00363555">
        <w:rPr>
          <w:b/>
          <w:bCs/>
          <w:sz w:val="22"/>
          <w:szCs w:val="22"/>
        </w:rPr>
        <w:tab/>
        <w:t xml:space="preserve">A. </w:t>
      </w:r>
      <w:r w:rsidRPr="00363555">
        <w:t xml:space="preserve">12. </w:t>
      </w:r>
      <w:r w:rsidRPr="00363555">
        <w:rPr>
          <w:b/>
          <w:bCs/>
          <w:sz w:val="22"/>
          <w:szCs w:val="22"/>
        </w:rPr>
        <w:tab/>
      </w:r>
      <w:r w:rsidRPr="00363555">
        <w:rPr>
          <w:b/>
          <w:bCs/>
          <w:sz w:val="22"/>
          <w:szCs w:val="22"/>
        </w:rPr>
        <w:tab/>
        <w:t xml:space="preserve">B. </w:t>
      </w:r>
      <w:r w:rsidRPr="00363555">
        <w:t xml:space="preserve">4. </w:t>
      </w:r>
      <w:r w:rsidRPr="00363555">
        <w:rPr>
          <w:b/>
          <w:bCs/>
          <w:sz w:val="22"/>
          <w:szCs w:val="22"/>
        </w:rPr>
        <w:tab/>
        <w:t xml:space="preserve">C. </w:t>
      </w:r>
      <w:r w:rsidRPr="00363555">
        <w:t xml:space="preserve">8. </w:t>
      </w:r>
      <w:r w:rsidRPr="00363555">
        <w:rPr>
          <w:b/>
          <w:bCs/>
          <w:sz w:val="22"/>
          <w:szCs w:val="22"/>
        </w:rPr>
        <w:tab/>
        <w:t xml:space="preserve">D. </w:t>
      </w:r>
      <w:r w:rsidRPr="00363555">
        <w:t>5.</w:t>
      </w:r>
    </w:p>
    <w:p w:rsidR="00B01986" w:rsidRPr="00363555" w:rsidRDefault="00B01986" w:rsidP="00363555">
      <w:pPr>
        <w:jc w:val="center"/>
        <w:rPr>
          <w:b/>
          <w:color w:val="000000"/>
          <w:u w:val="single"/>
        </w:rPr>
      </w:pPr>
      <w:r w:rsidRPr="00363555">
        <w:rPr>
          <w:b/>
          <w:u w:val="single"/>
        </w:rPr>
        <w:t>ĐÁP ÁN</w:t>
      </w:r>
    </w:p>
    <w:p w:rsidR="00B01986" w:rsidRDefault="00B01986">
      <w:pPr>
        <w:widowControl w:val="0"/>
        <w:tabs>
          <w:tab w:val="left" w:pos="142"/>
          <w:tab w:val="left" w:pos="284"/>
          <w:tab w:val="left" w:pos="567"/>
          <w:tab w:val="left" w:pos="709"/>
          <w:tab w:val="left" w:pos="851"/>
          <w:tab w:val="left" w:pos="2835"/>
          <w:tab w:val="left" w:pos="5387"/>
          <w:tab w:val="left" w:pos="7938"/>
        </w:tabs>
        <w:autoSpaceDE w:val="0"/>
        <w:autoSpaceDN w:val="0"/>
        <w:jc w:val="both"/>
        <w:rPr>
          <w:color w:val="000000"/>
          <w:sz w:val="25"/>
          <w:szCs w:val="25"/>
        </w:rPr>
      </w:pPr>
    </w:p>
    <w:tbl>
      <w:tblPr>
        <w:tblW w:w="0" w:type="auto"/>
        <w:tblInd w:w="226" w:type="dxa"/>
        <w:tblLayout w:type="fixed"/>
        <w:tblLook w:val="0000" w:firstRow="0" w:lastRow="0" w:firstColumn="0" w:lastColumn="0" w:noHBand="0" w:noVBand="0"/>
      </w:tblPr>
      <w:tblGrid>
        <w:gridCol w:w="1066"/>
        <w:gridCol w:w="1063"/>
        <w:gridCol w:w="1067"/>
        <w:gridCol w:w="1065"/>
        <w:gridCol w:w="1066"/>
        <w:gridCol w:w="1066"/>
        <w:gridCol w:w="1068"/>
        <w:gridCol w:w="1066"/>
        <w:gridCol w:w="1066"/>
        <w:gridCol w:w="1066"/>
      </w:tblGrid>
      <w:tr w:rsidR="00B01986">
        <w:trPr>
          <w:trHeight w:hRule="exact" w:val="369"/>
        </w:trPr>
        <w:tc>
          <w:tcPr>
            <w:tcW w:w="1066" w:type="dxa"/>
            <w:tcBorders>
              <w:top w:val="single" w:sz="4" w:space="0" w:color="000000"/>
              <w:left w:val="single" w:sz="4" w:space="0" w:color="000000"/>
              <w:bottom w:val="single" w:sz="4" w:space="0" w:color="000000"/>
              <w:right w:val="single" w:sz="4" w:space="0" w:color="000000"/>
            </w:tcBorders>
          </w:tcPr>
          <w:p w:rsidR="00B01986" w:rsidRPr="00363555" w:rsidRDefault="00B01986" w:rsidP="00363555">
            <w:pPr>
              <w:rPr>
                <w:b/>
              </w:rPr>
            </w:pPr>
            <w:r w:rsidRPr="00363555">
              <w:rPr>
                <w:b/>
              </w:rPr>
              <w:t>01. D</w:t>
            </w:r>
          </w:p>
        </w:tc>
        <w:tc>
          <w:tcPr>
            <w:tcW w:w="1063" w:type="dxa"/>
            <w:tcBorders>
              <w:top w:val="single" w:sz="4" w:space="0" w:color="000000"/>
              <w:left w:val="single" w:sz="4" w:space="0" w:color="000000"/>
              <w:bottom w:val="single" w:sz="4" w:space="0" w:color="000000"/>
              <w:right w:val="single" w:sz="4" w:space="0" w:color="000000"/>
            </w:tcBorders>
          </w:tcPr>
          <w:p w:rsidR="00B01986" w:rsidRPr="00363555" w:rsidRDefault="00B01986" w:rsidP="00363555">
            <w:pPr>
              <w:rPr>
                <w:b/>
              </w:rPr>
            </w:pPr>
            <w:r w:rsidRPr="00363555">
              <w:rPr>
                <w:b/>
              </w:rPr>
              <w:t>02. D</w:t>
            </w:r>
          </w:p>
        </w:tc>
        <w:tc>
          <w:tcPr>
            <w:tcW w:w="1067" w:type="dxa"/>
            <w:tcBorders>
              <w:top w:val="single" w:sz="4" w:space="0" w:color="000000"/>
              <w:left w:val="single" w:sz="4" w:space="0" w:color="000000"/>
              <w:bottom w:val="single" w:sz="4" w:space="0" w:color="000000"/>
              <w:right w:val="single" w:sz="4" w:space="0" w:color="000000"/>
            </w:tcBorders>
          </w:tcPr>
          <w:p w:rsidR="00B01986" w:rsidRPr="00363555" w:rsidRDefault="00B01986" w:rsidP="00363555">
            <w:pPr>
              <w:rPr>
                <w:b/>
              </w:rPr>
            </w:pPr>
            <w:r w:rsidRPr="00363555">
              <w:rPr>
                <w:b/>
              </w:rPr>
              <w:t>03. A</w:t>
            </w:r>
          </w:p>
        </w:tc>
        <w:tc>
          <w:tcPr>
            <w:tcW w:w="1065" w:type="dxa"/>
            <w:tcBorders>
              <w:top w:val="single" w:sz="4" w:space="0" w:color="000000"/>
              <w:left w:val="single" w:sz="4" w:space="0" w:color="000000"/>
              <w:bottom w:val="single" w:sz="4" w:space="0" w:color="000000"/>
              <w:right w:val="single" w:sz="4" w:space="0" w:color="000000"/>
            </w:tcBorders>
          </w:tcPr>
          <w:p w:rsidR="00B01986" w:rsidRPr="00363555" w:rsidRDefault="00B01986" w:rsidP="00363555">
            <w:pPr>
              <w:rPr>
                <w:b/>
              </w:rPr>
            </w:pPr>
            <w:r w:rsidRPr="00363555">
              <w:rPr>
                <w:b/>
              </w:rPr>
              <w:t>04. B</w:t>
            </w:r>
          </w:p>
        </w:tc>
        <w:tc>
          <w:tcPr>
            <w:tcW w:w="1066" w:type="dxa"/>
            <w:tcBorders>
              <w:top w:val="single" w:sz="4" w:space="0" w:color="000000"/>
              <w:left w:val="single" w:sz="4" w:space="0" w:color="000000"/>
              <w:bottom w:val="single" w:sz="4" w:space="0" w:color="000000"/>
              <w:right w:val="single" w:sz="4" w:space="0" w:color="000000"/>
            </w:tcBorders>
          </w:tcPr>
          <w:p w:rsidR="00B01986" w:rsidRPr="00363555" w:rsidRDefault="00B01986" w:rsidP="00363555">
            <w:pPr>
              <w:rPr>
                <w:b/>
              </w:rPr>
            </w:pPr>
            <w:r w:rsidRPr="00363555">
              <w:rPr>
                <w:b/>
              </w:rPr>
              <w:t>05. D</w:t>
            </w:r>
          </w:p>
        </w:tc>
        <w:tc>
          <w:tcPr>
            <w:tcW w:w="1066" w:type="dxa"/>
            <w:tcBorders>
              <w:top w:val="single" w:sz="4" w:space="0" w:color="000000"/>
              <w:left w:val="single" w:sz="4" w:space="0" w:color="000000"/>
              <w:bottom w:val="single" w:sz="4" w:space="0" w:color="000000"/>
              <w:right w:val="single" w:sz="4" w:space="0" w:color="000000"/>
            </w:tcBorders>
          </w:tcPr>
          <w:p w:rsidR="00B01986" w:rsidRPr="00363555" w:rsidRDefault="00B01986" w:rsidP="00363555">
            <w:pPr>
              <w:rPr>
                <w:b/>
              </w:rPr>
            </w:pPr>
            <w:r w:rsidRPr="00363555">
              <w:rPr>
                <w:b/>
              </w:rPr>
              <w:t>06. B</w:t>
            </w:r>
          </w:p>
        </w:tc>
        <w:tc>
          <w:tcPr>
            <w:tcW w:w="1068" w:type="dxa"/>
            <w:tcBorders>
              <w:top w:val="single" w:sz="4" w:space="0" w:color="000000"/>
              <w:left w:val="single" w:sz="4" w:space="0" w:color="000000"/>
              <w:bottom w:val="single" w:sz="4" w:space="0" w:color="000000"/>
              <w:right w:val="single" w:sz="4" w:space="0" w:color="000000"/>
            </w:tcBorders>
          </w:tcPr>
          <w:p w:rsidR="00B01986" w:rsidRPr="00363555" w:rsidRDefault="00B01986" w:rsidP="00363555">
            <w:pPr>
              <w:rPr>
                <w:b/>
              </w:rPr>
            </w:pPr>
            <w:r w:rsidRPr="00363555">
              <w:rPr>
                <w:b/>
              </w:rPr>
              <w:t>07. A</w:t>
            </w:r>
          </w:p>
        </w:tc>
        <w:tc>
          <w:tcPr>
            <w:tcW w:w="1066" w:type="dxa"/>
            <w:tcBorders>
              <w:top w:val="single" w:sz="4" w:space="0" w:color="000000"/>
              <w:left w:val="single" w:sz="4" w:space="0" w:color="000000"/>
              <w:bottom w:val="single" w:sz="4" w:space="0" w:color="000000"/>
              <w:right w:val="single" w:sz="4" w:space="0" w:color="000000"/>
            </w:tcBorders>
          </w:tcPr>
          <w:p w:rsidR="00B01986" w:rsidRPr="00363555" w:rsidRDefault="00B01986" w:rsidP="00363555">
            <w:pPr>
              <w:rPr>
                <w:b/>
              </w:rPr>
            </w:pPr>
            <w:r w:rsidRPr="00363555">
              <w:rPr>
                <w:b/>
              </w:rPr>
              <w:t>08. D</w:t>
            </w:r>
          </w:p>
        </w:tc>
        <w:tc>
          <w:tcPr>
            <w:tcW w:w="1066" w:type="dxa"/>
            <w:tcBorders>
              <w:top w:val="single" w:sz="4" w:space="0" w:color="000000"/>
              <w:left w:val="single" w:sz="4" w:space="0" w:color="000000"/>
              <w:bottom w:val="single" w:sz="4" w:space="0" w:color="000000"/>
              <w:right w:val="single" w:sz="4" w:space="0" w:color="000000"/>
            </w:tcBorders>
          </w:tcPr>
          <w:p w:rsidR="00B01986" w:rsidRPr="00363555" w:rsidRDefault="00B01986" w:rsidP="00363555">
            <w:pPr>
              <w:rPr>
                <w:b/>
              </w:rPr>
            </w:pPr>
            <w:r w:rsidRPr="00363555">
              <w:rPr>
                <w:b/>
              </w:rPr>
              <w:t>09. D</w:t>
            </w:r>
          </w:p>
        </w:tc>
        <w:tc>
          <w:tcPr>
            <w:tcW w:w="1066" w:type="dxa"/>
            <w:tcBorders>
              <w:top w:val="single" w:sz="4" w:space="0" w:color="000000"/>
              <w:left w:val="single" w:sz="4" w:space="0" w:color="000000"/>
              <w:bottom w:val="single" w:sz="4" w:space="0" w:color="000000"/>
              <w:right w:val="single" w:sz="4" w:space="0" w:color="000000"/>
            </w:tcBorders>
          </w:tcPr>
          <w:p w:rsidR="00B01986" w:rsidRPr="00363555" w:rsidRDefault="00B01986" w:rsidP="00363555">
            <w:pPr>
              <w:rPr>
                <w:b/>
              </w:rPr>
            </w:pPr>
            <w:r w:rsidRPr="00363555">
              <w:rPr>
                <w:b/>
              </w:rPr>
              <w:t>10. A</w:t>
            </w:r>
          </w:p>
        </w:tc>
      </w:tr>
      <w:tr w:rsidR="00B01986">
        <w:trPr>
          <w:trHeight w:hRule="exact" w:val="372"/>
        </w:trPr>
        <w:tc>
          <w:tcPr>
            <w:tcW w:w="1066" w:type="dxa"/>
            <w:tcBorders>
              <w:top w:val="single" w:sz="4" w:space="0" w:color="000000"/>
              <w:left w:val="single" w:sz="4" w:space="0" w:color="000000"/>
              <w:bottom w:val="single" w:sz="4" w:space="0" w:color="000000"/>
              <w:right w:val="single" w:sz="4" w:space="0" w:color="000000"/>
            </w:tcBorders>
          </w:tcPr>
          <w:p w:rsidR="00B01986" w:rsidRPr="00363555" w:rsidRDefault="00B01986" w:rsidP="00363555">
            <w:pPr>
              <w:rPr>
                <w:b/>
              </w:rPr>
            </w:pPr>
            <w:r w:rsidRPr="00363555">
              <w:rPr>
                <w:b/>
              </w:rPr>
              <w:t>11. A</w:t>
            </w:r>
          </w:p>
        </w:tc>
        <w:tc>
          <w:tcPr>
            <w:tcW w:w="1063" w:type="dxa"/>
            <w:tcBorders>
              <w:top w:val="single" w:sz="4" w:space="0" w:color="000000"/>
              <w:left w:val="single" w:sz="4" w:space="0" w:color="000000"/>
              <w:bottom w:val="single" w:sz="4" w:space="0" w:color="000000"/>
              <w:right w:val="single" w:sz="4" w:space="0" w:color="000000"/>
            </w:tcBorders>
          </w:tcPr>
          <w:p w:rsidR="00B01986" w:rsidRPr="00363555" w:rsidRDefault="00B01986" w:rsidP="00363555">
            <w:pPr>
              <w:rPr>
                <w:b/>
              </w:rPr>
            </w:pPr>
            <w:r w:rsidRPr="00363555">
              <w:rPr>
                <w:b/>
              </w:rPr>
              <w:t>12. A</w:t>
            </w:r>
          </w:p>
        </w:tc>
        <w:tc>
          <w:tcPr>
            <w:tcW w:w="1067" w:type="dxa"/>
            <w:tcBorders>
              <w:top w:val="single" w:sz="4" w:space="0" w:color="000000"/>
              <w:left w:val="single" w:sz="4" w:space="0" w:color="000000"/>
              <w:bottom w:val="single" w:sz="4" w:space="0" w:color="000000"/>
              <w:right w:val="single" w:sz="4" w:space="0" w:color="000000"/>
            </w:tcBorders>
          </w:tcPr>
          <w:p w:rsidR="00B01986" w:rsidRPr="00363555" w:rsidRDefault="00B01986" w:rsidP="00363555">
            <w:pPr>
              <w:rPr>
                <w:b/>
              </w:rPr>
            </w:pPr>
            <w:r w:rsidRPr="00363555">
              <w:rPr>
                <w:b/>
              </w:rPr>
              <w:t>13. A</w:t>
            </w:r>
          </w:p>
        </w:tc>
        <w:tc>
          <w:tcPr>
            <w:tcW w:w="1065" w:type="dxa"/>
            <w:tcBorders>
              <w:top w:val="single" w:sz="4" w:space="0" w:color="000000"/>
              <w:left w:val="single" w:sz="4" w:space="0" w:color="000000"/>
              <w:bottom w:val="single" w:sz="4" w:space="0" w:color="000000"/>
              <w:right w:val="single" w:sz="4" w:space="0" w:color="000000"/>
            </w:tcBorders>
          </w:tcPr>
          <w:p w:rsidR="00B01986" w:rsidRPr="00363555" w:rsidRDefault="00B01986" w:rsidP="00363555">
            <w:pPr>
              <w:rPr>
                <w:b/>
              </w:rPr>
            </w:pPr>
            <w:r w:rsidRPr="00363555">
              <w:rPr>
                <w:b/>
              </w:rPr>
              <w:t>14. C</w:t>
            </w:r>
          </w:p>
        </w:tc>
        <w:tc>
          <w:tcPr>
            <w:tcW w:w="1066" w:type="dxa"/>
            <w:tcBorders>
              <w:top w:val="single" w:sz="4" w:space="0" w:color="000000"/>
              <w:left w:val="single" w:sz="4" w:space="0" w:color="000000"/>
              <w:bottom w:val="single" w:sz="4" w:space="0" w:color="000000"/>
              <w:right w:val="single" w:sz="4" w:space="0" w:color="000000"/>
            </w:tcBorders>
          </w:tcPr>
          <w:p w:rsidR="00B01986" w:rsidRPr="00363555" w:rsidRDefault="00B01986" w:rsidP="00363555">
            <w:pPr>
              <w:rPr>
                <w:b/>
              </w:rPr>
            </w:pPr>
            <w:r w:rsidRPr="00363555">
              <w:rPr>
                <w:b/>
              </w:rPr>
              <w:t>15. A</w:t>
            </w:r>
          </w:p>
        </w:tc>
        <w:tc>
          <w:tcPr>
            <w:tcW w:w="1066" w:type="dxa"/>
            <w:tcBorders>
              <w:top w:val="single" w:sz="4" w:space="0" w:color="000000"/>
              <w:left w:val="single" w:sz="4" w:space="0" w:color="000000"/>
              <w:bottom w:val="single" w:sz="4" w:space="0" w:color="000000"/>
              <w:right w:val="single" w:sz="4" w:space="0" w:color="000000"/>
            </w:tcBorders>
          </w:tcPr>
          <w:p w:rsidR="00B01986" w:rsidRPr="00363555" w:rsidRDefault="00B01986" w:rsidP="00363555">
            <w:pPr>
              <w:rPr>
                <w:b/>
              </w:rPr>
            </w:pPr>
            <w:r w:rsidRPr="00363555">
              <w:rPr>
                <w:b/>
              </w:rPr>
              <w:t>16. C</w:t>
            </w:r>
          </w:p>
        </w:tc>
        <w:tc>
          <w:tcPr>
            <w:tcW w:w="1068" w:type="dxa"/>
            <w:tcBorders>
              <w:top w:val="single" w:sz="4" w:space="0" w:color="000000"/>
              <w:left w:val="single" w:sz="4" w:space="0" w:color="000000"/>
              <w:bottom w:val="single" w:sz="4" w:space="0" w:color="000000"/>
              <w:right w:val="single" w:sz="4" w:space="0" w:color="000000"/>
            </w:tcBorders>
          </w:tcPr>
          <w:p w:rsidR="00B01986" w:rsidRPr="00363555" w:rsidRDefault="00B01986" w:rsidP="00363555">
            <w:pPr>
              <w:rPr>
                <w:b/>
              </w:rPr>
            </w:pPr>
            <w:r w:rsidRPr="00363555">
              <w:rPr>
                <w:b/>
              </w:rPr>
              <w:t>17. B</w:t>
            </w:r>
          </w:p>
        </w:tc>
        <w:tc>
          <w:tcPr>
            <w:tcW w:w="1066" w:type="dxa"/>
            <w:tcBorders>
              <w:top w:val="single" w:sz="4" w:space="0" w:color="000000"/>
              <w:left w:val="single" w:sz="4" w:space="0" w:color="000000"/>
              <w:bottom w:val="single" w:sz="4" w:space="0" w:color="000000"/>
              <w:right w:val="single" w:sz="4" w:space="0" w:color="000000"/>
            </w:tcBorders>
          </w:tcPr>
          <w:p w:rsidR="00B01986" w:rsidRPr="00363555" w:rsidRDefault="00B01986" w:rsidP="00363555">
            <w:pPr>
              <w:rPr>
                <w:b/>
              </w:rPr>
            </w:pPr>
            <w:r w:rsidRPr="00363555">
              <w:rPr>
                <w:b/>
              </w:rPr>
              <w:t>18. B</w:t>
            </w:r>
          </w:p>
        </w:tc>
        <w:tc>
          <w:tcPr>
            <w:tcW w:w="1066" w:type="dxa"/>
            <w:tcBorders>
              <w:top w:val="single" w:sz="4" w:space="0" w:color="000000"/>
              <w:left w:val="single" w:sz="4" w:space="0" w:color="000000"/>
              <w:bottom w:val="single" w:sz="4" w:space="0" w:color="000000"/>
              <w:right w:val="single" w:sz="4" w:space="0" w:color="000000"/>
            </w:tcBorders>
          </w:tcPr>
          <w:p w:rsidR="00B01986" w:rsidRPr="00363555" w:rsidRDefault="00B01986" w:rsidP="00363555">
            <w:pPr>
              <w:rPr>
                <w:b/>
              </w:rPr>
            </w:pPr>
            <w:r w:rsidRPr="00363555">
              <w:rPr>
                <w:b/>
              </w:rPr>
              <w:t>19. D</w:t>
            </w:r>
          </w:p>
        </w:tc>
        <w:tc>
          <w:tcPr>
            <w:tcW w:w="1066" w:type="dxa"/>
            <w:tcBorders>
              <w:top w:val="single" w:sz="4" w:space="0" w:color="000000"/>
              <w:left w:val="single" w:sz="4" w:space="0" w:color="000000"/>
              <w:bottom w:val="single" w:sz="4" w:space="0" w:color="000000"/>
              <w:right w:val="single" w:sz="4" w:space="0" w:color="000000"/>
            </w:tcBorders>
          </w:tcPr>
          <w:p w:rsidR="00B01986" w:rsidRPr="00363555" w:rsidRDefault="00B01986" w:rsidP="00363555">
            <w:pPr>
              <w:rPr>
                <w:b/>
              </w:rPr>
            </w:pPr>
            <w:r w:rsidRPr="00363555">
              <w:rPr>
                <w:b/>
              </w:rPr>
              <w:t>20. C</w:t>
            </w:r>
          </w:p>
        </w:tc>
      </w:tr>
      <w:tr w:rsidR="00B01986">
        <w:trPr>
          <w:trHeight w:hRule="exact" w:val="370"/>
        </w:trPr>
        <w:tc>
          <w:tcPr>
            <w:tcW w:w="1066" w:type="dxa"/>
            <w:tcBorders>
              <w:top w:val="single" w:sz="4" w:space="0" w:color="000000"/>
              <w:left w:val="single" w:sz="4" w:space="0" w:color="000000"/>
              <w:bottom w:val="single" w:sz="4" w:space="0" w:color="000000"/>
              <w:right w:val="single" w:sz="4" w:space="0" w:color="000000"/>
            </w:tcBorders>
          </w:tcPr>
          <w:p w:rsidR="00B01986" w:rsidRPr="00363555" w:rsidRDefault="00B01986" w:rsidP="00363555">
            <w:pPr>
              <w:rPr>
                <w:b/>
              </w:rPr>
            </w:pPr>
            <w:r w:rsidRPr="00363555">
              <w:rPr>
                <w:b/>
              </w:rPr>
              <w:t>21. D</w:t>
            </w:r>
          </w:p>
        </w:tc>
        <w:tc>
          <w:tcPr>
            <w:tcW w:w="1063" w:type="dxa"/>
            <w:tcBorders>
              <w:top w:val="single" w:sz="4" w:space="0" w:color="000000"/>
              <w:left w:val="single" w:sz="4" w:space="0" w:color="000000"/>
              <w:bottom w:val="single" w:sz="4" w:space="0" w:color="000000"/>
              <w:right w:val="single" w:sz="4" w:space="0" w:color="000000"/>
            </w:tcBorders>
          </w:tcPr>
          <w:p w:rsidR="00B01986" w:rsidRPr="00363555" w:rsidRDefault="00B01986" w:rsidP="00363555">
            <w:pPr>
              <w:rPr>
                <w:b/>
              </w:rPr>
            </w:pPr>
            <w:r w:rsidRPr="00363555">
              <w:rPr>
                <w:b/>
              </w:rPr>
              <w:t>22. D</w:t>
            </w:r>
          </w:p>
        </w:tc>
        <w:tc>
          <w:tcPr>
            <w:tcW w:w="1067" w:type="dxa"/>
            <w:tcBorders>
              <w:top w:val="single" w:sz="4" w:space="0" w:color="000000"/>
              <w:left w:val="single" w:sz="4" w:space="0" w:color="000000"/>
              <w:bottom w:val="single" w:sz="4" w:space="0" w:color="000000"/>
              <w:right w:val="single" w:sz="4" w:space="0" w:color="000000"/>
            </w:tcBorders>
          </w:tcPr>
          <w:p w:rsidR="00B01986" w:rsidRPr="00363555" w:rsidRDefault="00B01986" w:rsidP="00363555">
            <w:pPr>
              <w:rPr>
                <w:b/>
              </w:rPr>
            </w:pPr>
            <w:r w:rsidRPr="00363555">
              <w:rPr>
                <w:b/>
              </w:rPr>
              <w:t>23. A</w:t>
            </w:r>
          </w:p>
        </w:tc>
        <w:tc>
          <w:tcPr>
            <w:tcW w:w="1065" w:type="dxa"/>
            <w:tcBorders>
              <w:top w:val="single" w:sz="4" w:space="0" w:color="000000"/>
              <w:left w:val="single" w:sz="4" w:space="0" w:color="000000"/>
              <w:bottom w:val="single" w:sz="4" w:space="0" w:color="000000"/>
              <w:right w:val="single" w:sz="4" w:space="0" w:color="000000"/>
            </w:tcBorders>
          </w:tcPr>
          <w:p w:rsidR="00B01986" w:rsidRPr="00363555" w:rsidRDefault="00B01986" w:rsidP="00363555">
            <w:pPr>
              <w:rPr>
                <w:b/>
              </w:rPr>
            </w:pPr>
            <w:r w:rsidRPr="00363555">
              <w:rPr>
                <w:b/>
              </w:rPr>
              <w:t>24. C</w:t>
            </w:r>
          </w:p>
        </w:tc>
        <w:tc>
          <w:tcPr>
            <w:tcW w:w="1066" w:type="dxa"/>
            <w:tcBorders>
              <w:top w:val="single" w:sz="4" w:space="0" w:color="000000"/>
              <w:left w:val="single" w:sz="4" w:space="0" w:color="000000"/>
              <w:bottom w:val="single" w:sz="4" w:space="0" w:color="000000"/>
              <w:right w:val="single" w:sz="4" w:space="0" w:color="000000"/>
            </w:tcBorders>
          </w:tcPr>
          <w:p w:rsidR="00B01986" w:rsidRPr="00363555" w:rsidRDefault="00B01986" w:rsidP="00363555">
            <w:pPr>
              <w:rPr>
                <w:b/>
              </w:rPr>
            </w:pPr>
            <w:r w:rsidRPr="00363555">
              <w:rPr>
                <w:b/>
              </w:rPr>
              <w:t>25. C</w:t>
            </w:r>
          </w:p>
        </w:tc>
        <w:tc>
          <w:tcPr>
            <w:tcW w:w="1066" w:type="dxa"/>
            <w:tcBorders>
              <w:top w:val="single" w:sz="4" w:space="0" w:color="000000"/>
              <w:left w:val="single" w:sz="4" w:space="0" w:color="000000"/>
              <w:bottom w:val="single" w:sz="4" w:space="0" w:color="000000"/>
              <w:right w:val="single" w:sz="4" w:space="0" w:color="000000"/>
            </w:tcBorders>
          </w:tcPr>
          <w:p w:rsidR="00B01986" w:rsidRPr="00363555" w:rsidRDefault="00B01986" w:rsidP="00363555">
            <w:pPr>
              <w:rPr>
                <w:b/>
              </w:rPr>
            </w:pPr>
            <w:r w:rsidRPr="00363555">
              <w:rPr>
                <w:b/>
              </w:rPr>
              <w:t>26. A</w:t>
            </w:r>
          </w:p>
        </w:tc>
        <w:tc>
          <w:tcPr>
            <w:tcW w:w="1068" w:type="dxa"/>
            <w:tcBorders>
              <w:top w:val="single" w:sz="4" w:space="0" w:color="000000"/>
              <w:left w:val="single" w:sz="4" w:space="0" w:color="000000"/>
              <w:bottom w:val="single" w:sz="4" w:space="0" w:color="000000"/>
              <w:right w:val="single" w:sz="4" w:space="0" w:color="000000"/>
            </w:tcBorders>
          </w:tcPr>
          <w:p w:rsidR="00B01986" w:rsidRPr="00363555" w:rsidRDefault="00B01986" w:rsidP="00363555">
            <w:pPr>
              <w:rPr>
                <w:b/>
              </w:rPr>
            </w:pPr>
            <w:r w:rsidRPr="00363555">
              <w:rPr>
                <w:b/>
              </w:rPr>
              <w:t>27. B</w:t>
            </w:r>
          </w:p>
        </w:tc>
        <w:tc>
          <w:tcPr>
            <w:tcW w:w="1066" w:type="dxa"/>
            <w:tcBorders>
              <w:top w:val="single" w:sz="4" w:space="0" w:color="000000"/>
              <w:left w:val="single" w:sz="4" w:space="0" w:color="000000"/>
              <w:bottom w:val="single" w:sz="4" w:space="0" w:color="000000"/>
              <w:right w:val="single" w:sz="4" w:space="0" w:color="000000"/>
            </w:tcBorders>
          </w:tcPr>
          <w:p w:rsidR="00B01986" w:rsidRPr="00363555" w:rsidRDefault="00B01986" w:rsidP="00363555">
            <w:pPr>
              <w:rPr>
                <w:b/>
              </w:rPr>
            </w:pPr>
            <w:r w:rsidRPr="00363555">
              <w:rPr>
                <w:b/>
              </w:rPr>
              <w:t>28. C</w:t>
            </w:r>
          </w:p>
        </w:tc>
        <w:tc>
          <w:tcPr>
            <w:tcW w:w="1066" w:type="dxa"/>
            <w:tcBorders>
              <w:top w:val="single" w:sz="4" w:space="0" w:color="000000"/>
              <w:left w:val="single" w:sz="4" w:space="0" w:color="000000"/>
              <w:bottom w:val="single" w:sz="4" w:space="0" w:color="000000"/>
              <w:right w:val="single" w:sz="4" w:space="0" w:color="000000"/>
            </w:tcBorders>
          </w:tcPr>
          <w:p w:rsidR="00B01986" w:rsidRPr="00363555" w:rsidRDefault="00B01986" w:rsidP="00363555">
            <w:pPr>
              <w:rPr>
                <w:b/>
              </w:rPr>
            </w:pPr>
            <w:r w:rsidRPr="00363555">
              <w:rPr>
                <w:b/>
              </w:rPr>
              <w:t>29. B</w:t>
            </w:r>
          </w:p>
        </w:tc>
        <w:tc>
          <w:tcPr>
            <w:tcW w:w="1066" w:type="dxa"/>
            <w:tcBorders>
              <w:top w:val="single" w:sz="4" w:space="0" w:color="000000"/>
              <w:left w:val="single" w:sz="4" w:space="0" w:color="000000"/>
              <w:bottom w:val="single" w:sz="4" w:space="0" w:color="000000"/>
              <w:right w:val="single" w:sz="4" w:space="0" w:color="000000"/>
            </w:tcBorders>
          </w:tcPr>
          <w:p w:rsidR="00B01986" w:rsidRPr="00363555" w:rsidRDefault="00B01986" w:rsidP="00363555">
            <w:pPr>
              <w:rPr>
                <w:b/>
              </w:rPr>
            </w:pPr>
            <w:r w:rsidRPr="00363555">
              <w:rPr>
                <w:b/>
              </w:rPr>
              <w:t>30. A</w:t>
            </w:r>
          </w:p>
        </w:tc>
      </w:tr>
      <w:tr w:rsidR="00B01986">
        <w:trPr>
          <w:trHeight w:hRule="exact" w:val="372"/>
        </w:trPr>
        <w:tc>
          <w:tcPr>
            <w:tcW w:w="1066" w:type="dxa"/>
            <w:tcBorders>
              <w:top w:val="single" w:sz="4" w:space="0" w:color="000000"/>
              <w:left w:val="single" w:sz="4" w:space="0" w:color="000000"/>
              <w:bottom w:val="single" w:sz="4" w:space="0" w:color="000000"/>
              <w:right w:val="single" w:sz="4" w:space="0" w:color="000000"/>
            </w:tcBorders>
          </w:tcPr>
          <w:p w:rsidR="00B01986" w:rsidRPr="00363555" w:rsidRDefault="00B01986" w:rsidP="00363555">
            <w:pPr>
              <w:rPr>
                <w:b/>
              </w:rPr>
            </w:pPr>
            <w:r w:rsidRPr="00363555">
              <w:rPr>
                <w:b/>
              </w:rPr>
              <w:t>31. B</w:t>
            </w:r>
          </w:p>
        </w:tc>
        <w:tc>
          <w:tcPr>
            <w:tcW w:w="1063" w:type="dxa"/>
            <w:tcBorders>
              <w:top w:val="single" w:sz="4" w:space="0" w:color="000000"/>
              <w:left w:val="single" w:sz="4" w:space="0" w:color="000000"/>
              <w:bottom w:val="single" w:sz="4" w:space="0" w:color="000000"/>
              <w:right w:val="single" w:sz="4" w:space="0" w:color="000000"/>
            </w:tcBorders>
          </w:tcPr>
          <w:p w:rsidR="00B01986" w:rsidRPr="00363555" w:rsidRDefault="00B01986" w:rsidP="00363555">
            <w:pPr>
              <w:rPr>
                <w:b/>
              </w:rPr>
            </w:pPr>
            <w:r w:rsidRPr="00363555">
              <w:rPr>
                <w:b/>
              </w:rPr>
              <w:t>32. A</w:t>
            </w:r>
          </w:p>
        </w:tc>
        <w:tc>
          <w:tcPr>
            <w:tcW w:w="1067" w:type="dxa"/>
            <w:tcBorders>
              <w:top w:val="single" w:sz="4" w:space="0" w:color="000000"/>
              <w:left w:val="single" w:sz="4" w:space="0" w:color="000000"/>
              <w:bottom w:val="single" w:sz="4" w:space="0" w:color="000000"/>
              <w:right w:val="single" w:sz="4" w:space="0" w:color="000000"/>
            </w:tcBorders>
          </w:tcPr>
          <w:p w:rsidR="00B01986" w:rsidRPr="00363555" w:rsidRDefault="00B01986" w:rsidP="00363555">
            <w:pPr>
              <w:rPr>
                <w:b/>
              </w:rPr>
            </w:pPr>
            <w:r w:rsidRPr="00363555">
              <w:rPr>
                <w:b/>
              </w:rPr>
              <w:t>33. D</w:t>
            </w:r>
          </w:p>
        </w:tc>
        <w:tc>
          <w:tcPr>
            <w:tcW w:w="1065" w:type="dxa"/>
            <w:tcBorders>
              <w:top w:val="single" w:sz="4" w:space="0" w:color="000000"/>
              <w:left w:val="single" w:sz="4" w:space="0" w:color="000000"/>
              <w:bottom w:val="single" w:sz="4" w:space="0" w:color="000000"/>
              <w:right w:val="single" w:sz="4" w:space="0" w:color="000000"/>
            </w:tcBorders>
          </w:tcPr>
          <w:p w:rsidR="00B01986" w:rsidRPr="00363555" w:rsidRDefault="00B01986" w:rsidP="00363555">
            <w:pPr>
              <w:rPr>
                <w:b/>
              </w:rPr>
            </w:pPr>
            <w:r w:rsidRPr="00363555">
              <w:rPr>
                <w:b/>
              </w:rPr>
              <w:t>34. C</w:t>
            </w:r>
          </w:p>
        </w:tc>
        <w:tc>
          <w:tcPr>
            <w:tcW w:w="1066" w:type="dxa"/>
            <w:tcBorders>
              <w:top w:val="single" w:sz="4" w:space="0" w:color="000000"/>
              <w:left w:val="single" w:sz="4" w:space="0" w:color="000000"/>
              <w:bottom w:val="single" w:sz="4" w:space="0" w:color="000000"/>
              <w:right w:val="single" w:sz="4" w:space="0" w:color="000000"/>
            </w:tcBorders>
          </w:tcPr>
          <w:p w:rsidR="00B01986" w:rsidRPr="00363555" w:rsidRDefault="00B01986" w:rsidP="00363555">
            <w:pPr>
              <w:rPr>
                <w:b/>
              </w:rPr>
            </w:pPr>
            <w:r w:rsidRPr="00363555">
              <w:rPr>
                <w:b/>
              </w:rPr>
              <w:t>35. D</w:t>
            </w:r>
          </w:p>
        </w:tc>
        <w:tc>
          <w:tcPr>
            <w:tcW w:w="1066" w:type="dxa"/>
            <w:tcBorders>
              <w:top w:val="single" w:sz="4" w:space="0" w:color="000000"/>
              <w:left w:val="single" w:sz="4" w:space="0" w:color="000000"/>
              <w:bottom w:val="single" w:sz="4" w:space="0" w:color="000000"/>
              <w:right w:val="single" w:sz="4" w:space="0" w:color="000000"/>
            </w:tcBorders>
          </w:tcPr>
          <w:p w:rsidR="00B01986" w:rsidRPr="00363555" w:rsidRDefault="00B01986" w:rsidP="00363555">
            <w:pPr>
              <w:rPr>
                <w:b/>
              </w:rPr>
            </w:pPr>
            <w:r w:rsidRPr="00363555">
              <w:rPr>
                <w:b/>
              </w:rPr>
              <w:t>36. B</w:t>
            </w:r>
          </w:p>
        </w:tc>
        <w:tc>
          <w:tcPr>
            <w:tcW w:w="1068" w:type="dxa"/>
            <w:tcBorders>
              <w:top w:val="single" w:sz="4" w:space="0" w:color="000000"/>
              <w:left w:val="single" w:sz="4" w:space="0" w:color="000000"/>
              <w:bottom w:val="single" w:sz="4" w:space="0" w:color="000000"/>
              <w:right w:val="single" w:sz="4" w:space="0" w:color="000000"/>
            </w:tcBorders>
          </w:tcPr>
          <w:p w:rsidR="00B01986" w:rsidRPr="00363555" w:rsidRDefault="00B01986" w:rsidP="00363555">
            <w:pPr>
              <w:rPr>
                <w:b/>
              </w:rPr>
            </w:pPr>
            <w:r w:rsidRPr="00363555">
              <w:rPr>
                <w:b/>
              </w:rPr>
              <w:t>37. D</w:t>
            </w:r>
          </w:p>
        </w:tc>
        <w:tc>
          <w:tcPr>
            <w:tcW w:w="1066" w:type="dxa"/>
            <w:tcBorders>
              <w:top w:val="single" w:sz="4" w:space="0" w:color="000000"/>
              <w:left w:val="single" w:sz="4" w:space="0" w:color="000000"/>
              <w:bottom w:val="single" w:sz="4" w:space="0" w:color="000000"/>
              <w:right w:val="single" w:sz="4" w:space="0" w:color="000000"/>
            </w:tcBorders>
          </w:tcPr>
          <w:p w:rsidR="00B01986" w:rsidRPr="00363555" w:rsidRDefault="00B01986" w:rsidP="00363555">
            <w:pPr>
              <w:rPr>
                <w:b/>
              </w:rPr>
            </w:pPr>
            <w:r w:rsidRPr="00363555">
              <w:rPr>
                <w:b/>
              </w:rPr>
              <w:t>38. D</w:t>
            </w:r>
          </w:p>
        </w:tc>
        <w:tc>
          <w:tcPr>
            <w:tcW w:w="1066" w:type="dxa"/>
            <w:tcBorders>
              <w:top w:val="single" w:sz="4" w:space="0" w:color="000000"/>
              <w:left w:val="single" w:sz="4" w:space="0" w:color="000000"/>
              <w:bottom w:val="single" w:sz="4" w:space="0" w:color="000000"/>
              <w:right w:val="single" w:sz="4" w:space="0" w:color="000000"/>
            </w:tcBorders>
          </w:tcPr>
          <w:p w:rsidR="00B01986" w:rsidRPr="00363555" w:rsidRDefault="00B01986" w:rsidP="00363555">
            <w:pPr>
              <w:rPr>
                <w:b/>
              </w:rPr>
            </w:pPr>
            <w:r w:rsidRPr="00363555">
              <w:rPr>
                <w:b/>
              </w:rPr>
              <w:t>39. B</w:t>
            </w:r>
          </w:p>
        </w:tc>
        <w:tc>
          <w:tcPr>
            <w:tcW w:w="1066" w:type="dxa"/>
            <w:tcBorders>
              <w:top w:val="single" w:sz="4" w:space="0" w:color="000000"/>
              <w:left w:val="single" w:sz="4" w:space="0" w:color="000000"/>
              <w:bottom w:val="single" w:sz="4" w:space="0" w:color="000000"/>
              <w:right w:val="single" w:sz="4" w:space="0" w:color="000000"/>
            </w:tcBorders>
          </w:tcPr>
          <w:p w:rsidR="00B01986" w:rsidRPr="00363555" w:rsidRDefault="00B01986" w:rsidP="00363555">
            <w:pPr>
              <w:rPr>
                <w:b/>
              </w:rPr>
            </w:pPr>
            <w:r w:rsidRPr="00363555">
              <w:rPr>
                <w:b/>
              </w:rPr>
              <w:t>40. C</w:t>
            </w:r>
          </w:p>
        </w:tc>
      </w:tr>
      <w:tr w:rsidR="00B01986">
        <w:trPr>
          <w:trHeight w:hRule="exact" w:val="370"/>
        </w:trPr>
        <w:tc>
          <w:tcPr>
            <w:tcW w:w="1066" w:type="dxa"/>
            <w:tcBorders>
              <w:top w:val="single" w:sz="4" w:space="0" w:color="000000"/>
              <w:left w:val="single" w:sz="4" w:space="0" w:color="000000"/>
              <w:bottom w:val="single" w:sz="4" w:space="0" w:color="000000"/>
              <w:right w:val="single" w:sz="4" w:space="0" w:color="000000"/>
            </w:tcBorders>
          </w:tcPr>
          <w:p w:rsidR="00B01986" w:rsidRPr="00363555" w:rsidRDefault="00B01986" w:rsidP="00363555">
            <w:pPr>
              <w:rPr>
                <w:b/>
              </w:rPr>
            </w:pPr>
            <w:r w:rsidRPr="00363555">
              <w:rPr>
                <w:b/>
              </w:rPr>
              <w:t>41. A</w:t>
            </w:r>
          </w:p>
        </w:tc>
        <w:tc>
          <w:tcPr>
            <w:tcW w:w="1063" w:type="dxa"/>
            <w:tcBorders>
              <w:top w:val="single" w:sz="4" w:space="0" w:color="000000"/>
              <w:left w:val="single" w:sz="4" w:space="0" w:color="000000"/>
              <w:bottom w:val="single" w:sz="4" w:space="0" w:color="000000"/>
              <w:right w:val="single" w:sz="4" w:space="0" w:color="000000"/>
            </w:tcBorders>
          </w:tcPr>
          <w:p w:rsidR="00B01986" w:rsidRPr="00363555" w:rsidRDefault="00B01986" w:rsidP="00363555">
            <w:pPr>
              <w:rPr>
                <w:b/>
              </w:rPr>
            </w:pPr>
            <w:r w:rsidRPr="00363555">
              <w:rPr>
                <w:b/>
              </w:rPr>
              <w:t>42. C</w:t>
            </w:r>
          </w:p>
        </w:tc>
        <w:tc>
          <w:tcPr>
            <w:tcW w:w="1067" w:type="dxa"/>
            <w:tcBorders>
              <w:top w:val="single" w:sz="4" w:space="0" w:color="000000"/>
              <w:left w:val="single" w:sz="4" w:space="0" w:color="000000"/>
              <w:bottom w:val="single" w:sz="4" w:space="0" w:color="000000"/>
              <w:right w:val="single" w:sz="4" w:space="0" w:color="000000"/>
            </w:tcBorders>
          </w:tcPr>
          <w:p w:rsidR="00B01986" w:rsidRPr="00363555" w:rsidRDefault="00B01986" w:rsidP="00363555">
            <w:pPr>
              <w:rPr>
                <w:b/>
              </w:rPr>
            </w:pPr>
            <w:r w:rsidRPr="00363555">
              <w:rPr>
                <w:b/>
              </w:rPr>
              <w:t>43. D</w:t>
            </w:r>
          </w:p>
        </w:tc>
        <w:tc>
          <w:tcPr>
            <w:tcW w:w="1065" w:type="dxa"/>
            <w:tcBorders>
              <w:top w:val="single" w:sz="4" w:space="0" w:color="000000"/>
              <w:left w:val="single" w:sz="4" w:space="0" w:color="000000"/>
              <w:bottom w:val="nil"/>
              <w:right w:val="nil"/>
            </w:tcBorders>
          </w:tcPr>
          <w:p w:rsidR="00B01986" w:rsidRPr="00363555" w:rsidRDefault="00B01986" w:rsidP="00363555">
            <w:pPr>
              <w:rPr>
                <w:b/>
              </w:rPr>
            </w:pPr>
          </w:p>
        </w:tc>
        <w:tc>
          <w:tcPr>
            <w:tcW w:w="1066" w:type="dxa"/>
            <w:tcBorders>
              <w:top w:val="single" w:sz="4" w:space="0" w:color="000000"/>
              <w:left w:val="nil"/>
              <w:bottom w:val="nil"/>
              <w:right w:val="nil"/>
            </w:tcBorders>
          </w:tcPr>
          <w:p w:rsidR="00B01986" w:rsidRPr="00363555" w:rsidRDefault="00B01986" w:rsidP="00363555">
            <w:pPr>
              <w:rPr>
                <w:b/>
              </w:rPr>
            </w:pPr>
          </w:p>
        </w:tc>
        <w:tc>
          <w:tcPr>
            <w:tcW w:w="1066" w:type="dxa"/>
            <w:tcBorders>
              <w:top w:val="single" w:sz="4" w:space="0" w:color="000000"/>
              <w:left w:val="nil"/>
              <w:bottom w:val="nil"/>
              <w:right w:val="nil"/>
            </w:tcBorders>
          </w:tcPr>
          <w:p w:rsidR="00B01986" w:rsidRPr="00363555" w:rsidRDefault="00B01986" w:rsidP="00363555">
            <w:pPr>
              <w:rPr>
                <w:b/>
              </w:rPr>
            </w:pPr>
          </w:p>
        </w:tc>
        <w:tc>
          <w:tcPr>
            <w:tcW w:w="1068" w:type="dxa"/>
            <w:tcBorders>
              <w:top w:val="single" w:sz="4" w:space="0" w:color="000000"/>
              <w:left w:val="nil"/>
              <w:bottom w:val="nil"/>
              <w:right w:val="nil"/>
            </w:tcBorders>
          </w:tcPr>
          <w:p w:rsidR="00B01986" w:rsidRPr="00363555" w:rsidRDefault="00B01986" w:rsidP="00363555">
            <w:pPr>
              <w:rPr>
                <w:b/>
              </w:rPr>
            </w:pPr>
          </w:p>
        </w:tc>
        <w:tc>
          <w:tcPr>
            <w:tcW w:w="1066" w:type="dxa"/>
            <w:tcBorders>
              <w:top w:val="single" w:sz="4" w:space="0" w:color="000000"/>
              <w:left w:val="nil"/>
              <w:bottom w:val="nil"/>
              <w:right w:val="nil"/>
            </w:tcBorders>
          </w:tcPr>
          <w:p w:rsidR="00B01986" w:rsidRPr="00363555" w:rsidRDefault="00B01986" w:rsidP="00363555">
            <w:pPr>
              <w:rPr>
                <w:b/>
              </w:rPr>
            </w:pPr>
          </w:p>
        </w:tc>
        <w:tc>
          <w:tcPr>
            <w:tcW w:w="1066" w:type="dxa"/>
            <w:tcBorders>
              <w:top w:val="single" w:sz="4" w:space="0" w:color="000000"/>
              <w:left w:val="nil"/>
              <w:bottom w:val="nil"/>
              <w:right w:val="nil"/>
            </w:tcBorders>
          </w:tcPr>
          <w:p w:rsidR="00B01986" w:rsidRPr="00363555" w:rsidRDefault="00B01986" w:rsidP="00363555">
            <w:pPr>
              <w:rPr>
                <w:b/>
              </w:rPr>
            </w:pPr>
          </w:p>
        </w:tc>
        <w:tc>
          <w:tcPr>
            <w:tcW w:w="1066" w:type="dxa"/>
            <w:tcBorders>
              <w:top w:val="single" w:sz="4" w:space="0" w:color="000000"/>
              <w:left w:val="nil"/>
              <w:bottom w:val="nil"/>
              <w:right w:val="nil"/>
            </w:tcBorders>
          </w:tcPr>
          <w:p w:rsidR="00B01986" w:rsidRPr="00363555" w:rsidRDefault="00B01986" w:rsidP="00363555">
            <w:pPr>
              <w:rPr>
                <w:b/>
              </w:rPr>
            </w:pPr>
          </w:p>
        </w:tc>
      </w:tr>
    </w:tbl>
    <w:p w:rsidR="00CB55EB" w:rsidRDefault="00CB55EB">
      <w:pPr>
        <w:widowControl w:val="0"/>
        <w:tabs>
          <w:tab w:val="left" w:pos="142"/>
          <w:tab w:val="left" w:pos="284"/>
          <w:tab w:val="left" w:pos="567"/>
          <w:tab w:val="left" w:pos="709"/>
          <w:tab w:val="left" w:pos="851"/>
          <w:tab w:val="left" w:pos="2835"/>
          <w:tab w:val="left" w:pos="5387"/>
          <w:tab w:val="left" w:pos="7938"/>
        </w:tabs>
        <w:autoSpaceDE w:val="0"/>
        <w:autoSpaceDN w:val="0"/>
        <w:jc w:val="both"/>
        <w:rPr>
          <w:b/>
          <w:bCs/>
          <w:color w:val="0000FF"/>
          <w:sz w:val="25"/>
          <w:szCs w:val="25"/>
        </w:rPr>
      </w:pPr>
    </w:p>
    <w:p w:rsidR="00B01986" w:rsidRPr="00CB55EB" w:rsidRDefault="00B01986">
      <w:pPr>
        <w:widowControl w:val="0"/>
        <w:tabs>
          <w:tab w:val="left" w:pos="142"/>
          <w:tab w:val="left" w:pos="284"/>
          <w:tab w:val="left" w:pos="567"/>
          <w:tab w:val="left" w:pos="709"/>
          <w:tab w:val="left" w:pos="851"/>
          <w:tab w:val="left" w:pos="2835"/>
          <w:tab w:val="left" w:pos="5387"/>
          <w:tab w:val="left" w:pos="7938"/>
        </w:tabs>
        <w:autoSpaceDE w:val="0"/>
        <w:autoSpaceDN w:val="0"/>
        <w:jc w:val="both"/>
      </w:pPr>
      <w:r w:rsidRPr="00CB55EB">
        <w:rPr>
          <w:b/>
          <w:bCs/>
          <w:iCs/>
        </w:rPr>
        <w:t>(</w:t>
      </w:r>
      <w:r w:rsidR="00CB55EB" w:rsidRPr="00CB55EB">
        <w:rPr>
          <w:b/>
          <w:bCs/>
          <w:iCs/>
        </w:rPr>
        <w:t>BÀI TẬP BỔ SUNG</w:t>
      </w:r>
      <w:r w:rsidRPr="00CB55EB">
        <w:rPr>
          <w:b/>
          <w:bCs/>
          <w:iCs/>
        </w:rPr>
        <w:t>)</w:t>
      </w:r>
    </w:p>
    <w:p w:rsidR="00B01986" w:rsidRPr="00CB55EB" w:rsidRDefault="00B01986" w:rsidP="00CB55EB">
      <w:r w:rsidRPr="00CB55EB">
        <w:rPr>
          <w:b/>
          <w:bCs/>
        </w:rPr>
        <w:t xml:space="preserve">Câu 1: </w:t>
      </w:r>
      <w:r w:rsidRPr="00CB55EB">
        <w:t>Trong thí nghiệm I-âng về giao thoa ánh sáng, khoảng cách giữa hai khe là 2 mm, khoảng cách từ hai khe đến màn là 2 m. Nguồn sáng dùng trong thí nghiệm phát ra hai bức xạ đơn sắc λ</w:t>
      </w:r>
      <w:r w:rsidRPr="00CB55EB">
        <w:rPr>
          <w:vertAlign w:val="subscript"/>
        </w:rPr>
        <w:t>1</w:t>
      </w:r>
      <w:r w:rsidRPr="00CB55EB">
        <w:t xml:space="preserve"> = 0,5 μm và λ</w:t>
      </w:r>
      <w:r w:rsidRPr="00CB55EB">
        <w:rPr>
          <w:vertAlign w:val="subscript"/>
        </w:rPr>
        <w:t>2</w:t>
      </w:r>
      <w:r w:rsidRPr="00CB55EB">
        <w:t xml:space="preserve"> = 0,7 μm. Vân tối đầu tiên trùng nhau của hai bức xạ quan sát được cách vân trung tâm một khoảng là</w:t>
      </w:r>
    </w:p>
    <w:p w:rsidR="00B01986" w:rsidRPr="00CB55EB" w:rsidRDefault="00B01986" w:rsidP="00CB55EB">
      <w:r w:rsidRPr="00CB55EB">
        <w:rPr>
          <w:b/>
          <w:bCs/>
          <w:sz w:val="22"/>
          <w:szCs w:val="22"/>
        </w:rPr>
        <w:tab/>
        <w:t xml:space="preserve">A. </w:t>
      </w:r>
      <w:r w:rsidRPr="00CB55EB">
        <w:t xml:space="preserve">0,25 mm. </w:t>
      </w:r>
      <w:r w:rsidRPr="00CB55EB">
        <w:rPr>
          <w:b/>
          <w:bCs/>
          <w:sz w:val="22"/>
          <w:szCs w:val="22"/>
        </w:rPr>
        <w:tab/>
        <w:t xml:space="preserve">B. </w:t>
      </w:r>
      <w:r w:rsidRPr="00CB55EB">
        <w:t xml:space="preserve">0,35 mm. </w:t>
      </w:r>
      <w:r w:rsidRPr="00CB55EB">
        <w:rPr>
          <w:b/>
          <w:bCs/>
          <w:sz w:val="22"/>
          <w:szCs w:val="22"/>
        </w:rPr>
        <w:tab/>
        <w:t xml:space="preserve">C. </w:t>
      </w:r>
      <w:r w:rsidRPr="00CB55EB">
        <w:t xml:space="preserve">1,75 mm. </w:t>
      </w:r>
      <w:r w:rsidRPr="00CB55EB">
        <w:rPr>
          <w:b/>
          <w:bCs/>
          <w:sz w:val="22"/>
          <w:szCs w:val="22"/>
        </w:rPr>
        <w:tab/>
        <w:t xml:space="preserve">D. </w:t>
      </w:r>
      <w:r w:rsidRPr="00CB55EB">
        <w:t>3,50 mm.</w:t>
      </w:r>
    </w:p>
    <w:p w:rsidR="00B01986" w:rsidRPr="00CB55EB" w:rsidRDefault="00B01986" w:rsidP="00CB55EB">
      <w:r w:rsidRPr="00CB55EB">
        <w:rPr>
          <w:b/>
          <w:bCs/>
        </w:rPr>
        <w:t xml:space="preserve">Câu 2: </w:t>
      </w:r>
      <w:r w:rsidRPr="00CB55EB">
        <w:t>Trong thí nghiệm I-âng, chiếu đồng thời hai bức xạ có bước sóng λ</w:t>
      </w:r>
      <w:r w:rsidRPr="00CB55EB">
        <w:rPr>
          <w:vertAlign w:val="subscript"/>
        </w:rPr>
        <w:t>1</w:t>
      </w:r>
      <w:r w:rsidRPr="00CB55EB">
        <w:t xml:space="preserve"> = 0,42 μm và λ</w:t>
      </w:r>
      <w:r w:rsidRPr="00CB55EB">
        <w:rPr>
          <w:vertAlign w:val="subscript"/>
        </w:rPr>
        <w:t>2</w:t>
      </w:r>
      <w:r w:rsidRPr="00CB55EB">
        <w:t xml:space="preserve"> = 0,525 μm. Trên màn quan sát, gọi M, N là hai điểm nằm cùng một phía so với vân trung tâm. Biết tại điểm M trùng với vị trí vân sáng bậc 4 của bức xạ λ</w:t>
      </w:r>
      <w:r w:rsidRPr="00CB55EB">
        <w:rPr>
          <w:vertAlign w:val="subscript"/>
        </w:rPr>
        <w:t>2</w:t>
      </w:r>
      <w:r w:rsidRPr="00CB55EB">
        <w:t>; tại N trùng với vị trí vân sáng bậc 10 của bức xạ λ</w:t>
      </w:r>
      <w:r w:rsidRPr="00CB55EB">
        <w:rPr>
          <w:vertAlign w:val="subscript"/>
        </w:rPr>
        <w:t>1</w:t>
      </w:r>
      <w:r w:rsidRPr="00CB55EB">
        <w:t>. Tính số vân sáng quan sát được trên khoảng MN ?</w:t>
      </w:r>
    </w:p>
    <w:p w:rsidR="00B01986" w:rsidRPr="00CB55EB" w:rsidRDefault="00B01986" w:rsidP="00CB55EB">
      <w:r w:rsidRPr="00CB55EB">
        <w:rPr>
          <w:b/>
          <w:bCs/>
          <w:sz w:val="22"/>
          <w:szCs w:val="22"/>
        </w:rPr>
        <w:tab/>
        <w:t xml:space="preserve">A. </w:t>
      </w:r>
      <w:r w:rsidRPr="00CB55EB">
        <w:t xml:space="preserve">4. </w:t>
      </w:r>
      <w:r w:rsidRPr="00CB55EB">
        <w:rPr>
          <w:b/>
          <w:bCs/>
          <w:sz w:val="22"/>
          <w:szCs w:val="22"/>
        </w:rPr>
        <w:tab/>
      </w:r>
      <w:r w:rsidRPr="00CB55EB">
        <w:rPr>
          <w:b/>
          <w:bCs/>
          <w:sz w:val="22"/>
          <w:szCs w:val="22"/>
        </w:rPr>
        <w:tab/>
      </w:r>
      <w:r w:rsidRPr="00CB55EB">
        <w:rPr>
          <w:b/>
          <w:bCs/>
          <w:sz w:val="22"/>
          <w:szCs w:val="22"/>
        </w:rPr>
        <w:tab/>
        <w:t xml:space="preserve">B. </w:t>
      </w:r>
      <w:r w:rsidRPr="00CB55EB">
        <w:t xml:space="preserve">7. </w:t>
      </w:r>
      <w:r w:rsidRPr="00CB55EB">
        <w:rPr>
          <w:b/>
          <w:bCs/>
          <w:sz w:val="22"/>
          <w:szCs w:val="22"/>
        </w:rPr>
        <w:tab/>
        <w:t xml:space="preserve">C. </w:t>
      </w:r>
      <w:r w:rsidRPr="00CB55EB">
        <w:t xml:space="preserve">8. </w:t>
      </w:r>
      <w:r w:rsidRPr="00CB55EB">
        <w:rPr>
          <w:b/>
          <w:bCs/>
          <w:sz w:val="22"/>
          <w:szCs w:val="22"/>
        </w:rPr>
        <w:tab/>
        <w:t xml:space="preserve">D. </w:t>
      </w:r>
      <w:r w:rsidRPr="00CB55EB">
        <w:t>6.</w:t>
      </w:r>
    </w:p>
    <w:p w:rsidR="00B01986" w:rsidRPr="00CB55EB" w:rsidRDefault="00B01986" w:rsidP="00CB55EB">
      <w:r w:rsidRPr="00CB55EB">
        <w:rPr>
          <w:b/>
          <w:bCs/>
        </w:rPr>
        <w:t xml:space="preserve">Câu 3: </w:t>
      </w:r>
      <w:r w:rsidRPr="00CB55EB">
        <w:t>Trong thí nghiệm giao thoa I-âng thực hiện đồng thời hai bức xạ đơn sắc với khoảng vân trên màn thu được lần lượt là: i</w:t>
      </w:r>
      <w:r w:rsidRPr="00CB55EB">
        <w:rPr>
          <w:vertAlign w:val="subscript"/>
        </w:rPr>
        <w:t>1</w:t>
      </w:r>
      <w:r w:rsidRPr="00CB55EB">
        <w:t xml:space="preserve"> = 0,5 mm; i</w:t>
      </w:r>
      <w:r w:rsidRPr="00CB55EB">
        <w:rPr>
          <w:vertAlign w:val="subscript"/>
        </w:rPr>
        <w:t>2</w:t>
      </w:r>
      <w:r w:rsidRPr="00CB55EB">
        <w:t xml:space="preserve"> = 0,4 mm. Hai điểm M và N trên màn, ở cùng phía của vân trung tâm và cách O lần lượt 2,25 mm và 6,75 mm thì trên đoạn MN có bao nhiêu vị trí mà vân sáng hệ 1 trùng với vân tối của hệ 2?</w:t>
      </w:r>
    </w:p>
    <w:p w:rsidR="00B01986" w:rsidRPr="00CB55EB" w:rsidRDefault="00B01986" w:rsidP="00CB55EB">
      <w:r w:rsidRPr="00CB55EB">
        <w:rPr>
          <w:b/>
          <w:bCs/>
          <w:sz w:val="22"/>
          <w:szCs w:val="22"/>
        </w:rPr>
        <w:tab/>
        <w:t xml:space="preserve">A. </w:t>
      </w:r>
      <w:r w:rsidRPr="00CB55EB">
        <w:t xml:space="preserve">4. </w:t>
      </w:r>
      <w:r w:rsidRPr="00CB55EB">
        <w:rPr>
          <w:b/>
          <w:bCs/>
          <w:sz w:val="22"/>
          <w:szCs w:val="22"/>
        </w:rPr>
        <w:tab/>
      </w:r>
      <w:r w:rsidRPr="00CB55EB">
        <w:rPr>
          <w:b/>
          <w:bCs/>
          <w:sz w:val="22"/>
          <w:szCs w:val="22"/>
        </w:rPr>
        <w:tab/>
      </w:r>
      <w:r w:rsidRPr="00CB55EB">
        <w:rPr>
          <w:b/>
          <w:bCs/>
          <w:sz w:val="22"/>
          <w:szCs w:val="22"/>
        </w:rPr>
        <w:tab/>
        <w:t xml:space="preserve">B. </w:t>
      </w:r>
      <w:r w:rsidRPr="00CB55EB">
        <w:t xml:space="preserve">3. </w:t>
      </w:r>
      <w:r w:rsidRPr="00CB55EB">
        <w:rPr>
          <w:b/>
          <w:bCs/>
          <w:sz w:val="22"/>
          <w:szCs w:val="22"/>
        </w:rPr>
        <w:tab/>
        <w:t xml:space="preserve">C. </w:t>
      </w:r>
      <w:r w:rsidRPr="00CB55EB">
        <w:t xml:space="preserve">2. </w:t>
      </w:r>
      <w:r w:rsidRPr="00CB55EB">
        <w:rPr>
          <w:b/>
          <w:bCs/>
          <w:sz w:val="22"/>
          <w:szCs w:val="22"/>
        </w:rPr>
        <w:tab/>
        <w:t xml:space="preserve">D. </w:t>
      </w:r>
      <w:r w:rsidRPr="00CB55EB">
        <w:t>5.</w:t>
      </w:r>
    </w:p>
    <w:p w:rsidR="00B01986" w:rsidRPr="00CB55EB" w:rsidRDefault="00B01986" w:rsidP="00CB55EB">
      <w:r w:rsidRPr="00CB55EB">
        <w:rPr>
          <w:b/>
          <w:bCs/>
        </w:rPr>
        <w:t xml:space="preserve">Câu 4: </w:t>
      </w:r>
      <w:r w:rsidRPr="00CB55EB">
        <w:t>Trong thí nghiệm giao thoa khe I-âng chiếu đồng thời hai bức xạ λ</w:t>
      </w:r>
      <w:r w:rsidRPr="00CB55EB">
        <w:rPr>
          <w:vertAlign w:val="subscript"/>
        </w:rPr>
        <w:t>1</w:t>
      </w:r>
      <w:r w:rsidRPr="00CB55EB">
        <w:t xml:space="preserve"> và λ</w:t>
      </w:r>
      <w:r w:rsidRPr="00CB55EB">
        <w:rPr>
          <w:vertAlign w:val="subscript"/>
        </w:rPr>
        <w:t>2</w:t>
      </w:r>
      <w:r w:rsidRPr="00CB55EB">
        <w:t xml:space="preserve"> với khoảng vân thu được trên màn của hai bức xạ 0,48 mm và 0,64 mm. Xét hai điểm A, B trên màn cách nhau 34,56 mm. Tại A và B cả hai bức xạ đều cho vân sáng, trên AB đếm được 109 vân sáng, hỏi trên AB có bao nhiêu vân sáng là kết quả trùng nhau của hai hệ vân?</w:t>
      </w:r>
    </w:p>
    <w:p w:rsidR="00B01986" w:rsidRPr="00CB55EB" w:rsidRDefault="00B01986" w:rsidP="00CB55EB">
      <w:r w:rsidRPr="00CB55EB">
        <w:rPr>
          <w:b/>
          <w:bCs/>
          <w:sz w:val="22"/>
          <w:szCs w:val="22"/>
        </w:rPr>
        <w:tab/>
        <w:t xml:space="preserve">A. </w:t>
      </w:r>
      <w:r w:rsidRPr="00CB55EB">
        <w:t xml:space="preserve">16. </w:t>
      </w:r>
      <w:r w:rsidRPr="00CB55EB">
        <w:rPr>
          <w:b/>
          <w:bCs/>
          <w:sz w:val="22"/>
          <w:szCs w:val="22"/>
        </w:rPr>
        <w:tab/>
      </w:r>
      <w:r w:rsidRPr="00CB55EB">
        <w:rPr>
          <w:b/>
          <w:bCs/>
          <w:sz w:val="22"/>
          <w:szCs w:val="22"/>
        </w:rPr>
        <w:tab/>
        <w:t xml:space="preserve">B. </w:t>
      </w:r>
      <w:r w:rsidRPr="00CB55EB">
        <w:t xml:space="preserve">15. </w:t>
      </w:r>
      <w:r w:rsidRPr="00CB55EB">
        <w:rPr>
          <w:b/>
          <w:bCs/>
          <w:sz w:val="22"/>
          <w:szCs w:val="22"/>
        </w:rPr>
        <w:tab/>
        <w:t xml:space="preserve">C. </w:t>
      </w:r>
      <w:r w:rsidRPr="00CB55EB">
        <w:t xml:space="preserve">19. </w:t>
      </w:r>
      <w:r w:rsidRPr="00CB55EB">
        <w:rPr>
          <w:b/>
          <w:bCs/>
          <w:sz w:val="22"/>
          <w:szCs w:val="22"/>
        </w:rPr>
        <w:tab/>
        <w:t xml:space="preserve">D. </w:t>
      </w:r>
      <w:r w:rsidRPr="00CB55EB">
        <w:t>18.</w:t>
      </w:r>
    </w:p>
    <w:p w:rsidR="00B01986" w:rsidRPr="00CB55EB" w:rsidRDefault="00B01986" w:rsidP="00CB55EB">
      <w:r w:rsidRPr="00CB55EB">
        <w:rPr>
          <w:b/>
          <w:bCs/>
        </w:rPr>
        <w:t xml:space="preserve">Câu 5: </w:t>
      </w:r>
      <w:r w:rsidRPr="00CB55EB">
        <w:t>Trong thí nghiệm I-âng, khoảng cách giữa 2 khe sáng S</w:t>
      </w:r>
      <w:r w:rsidRPr="00CB55EB">
        <w:rPr>
          <w:vertAlign w:val="subscript"/>
        </w:rPr>
        <w:t>1</w:t>
      </w:r>
      <w:r w:rsidRPr="00CB55EB">
        <w:t>, S</w:t>
      </w:r>
      <w:r w:rsidRPr="00CB55EB">
        <w:rPr>
          <w:vertAlign w:val="subscript"/>
        </w:rPr>
        <w:t>2</w:t>
      </w:r>
      <w:r w:rsidRPr="00CB55EB">
        <w:t xml:space="preserve"> là a = 1 mm. Khoảng cách từ 2 khe đến màn là D = 1 m. Chiếu vào khe S chùm ánh sáng trắng. Hai vân tối của 2 bức xạ l</w:t>
      </w:r>
      <w:r w:rsidRPr="00CB55EB">
        <w:rPr>
          <w:vertAlign w:val="subscript"/>
        </w:rPr>
        <w:t>1</w:t>
      </w:r>
      <w:r w:rsidRPr="00CB55EB">
        <w:t xml:space="preserve"> = 0,50 μm và l</w:t>
      </w:r>
      <w:r w:rsidRPr="00CB55EB">
        <w:rPr>
          <w:vertAlign w:val="subscript"/>
        </w:rPr>
        <w:t>2</w:t>
      </w:r>
      <w:r w:rsidRPr="00CB55EB">
        <w:t xml:space="preserve"> = 0,75 μm trùng nhau lần thứ nhất (kể từ vân sáng trung tâm) tại một điểm cách vân sáng trung tâm một khoảng</w:t>
      </w:r>
    </w:p>
    <w:p w:rsidR="00B01986" w:rsidRPr="00CB55EB" w:rsidRDefault="00B01986" w:rsidP="00CB55EB">
      <w:r w:rsidRPr="00CB55EB">
        <w:rPr>
          <w:b/>
          <w:bCs/>
          <w:sz w:val="22"/>
          <w:szCs w:val="22"/>
        </w:rPr>
        <w:tab/>
        <w:t xml:space="preserve">A. </w:t>
      </w:r>
      <w:r w:rsidRPr="00CB55EB">
        <w:t xml:space="preserve">1 mm. </w:t>
      </w:r>
      <w:r w:rsidRPr="00CB55EB">
        <w:rPr>
          <w:b/>
          <w:bCs/>
          <w:sz w:val="22"/>
          <w:szCs w:val="22"/>
        </w:rPr>
        <w:tab/>
      </w:r>
      <w:r w:rsidRPr="00CB55EB">
        <w:rPr>
          <w:b/>
          <w:bCs/>
          <w:sz w:val="22"/>
          <w:szCs w:val="22"/>
        </w:rPr>
        <w:tab/>
        <w:t xml:space="preserve">B. </w:t>
      </w:r>
      <w:r w:rsidRPr="00CB55EB">
        <w:t>2,5 mm.</w:t>
      </w:r>
    </w:p>
    <w:p w:rsidR="00B01986" w:rsidRPr="00CB55EB" w:rsidRDefault="00B01986" w:rsidP="00CB55EB">
      <w:r w:rsidRPr="00CB55EB">
        <w:rPr>
          <w:b/>
          <w:bCs/>
          <w:sz w:val="22"/>
          <w:szCs w:val="22"/>
        </w:rPr>
        <w:tab/>
        <w:t xml:space="preserve">C. </w:t>
      </w:r>
      <w:r w:rsidRPr="00CB55EB">
        <w:t xml:space="preserve">2 mm. </w:t>
      </w:r>
      <w:r w:rsidRPr="00CB55EB">
        <w:rPr>
          <w:b/>
          <w:bCs/>
          <w:sz w:val="22"/>
          <w:szCs w:val="22"/>
        </w:rPr>
        <w:tab/>
      </w:r>
      <w:r w:rsidRPr="00CB55EB">
        <w:rPr>
          <w:b/>
          <w:bCs/>
          <w:sz w:val="22"/>
          <w:szCs w:val="22"/>
        </w:rPr>
        <w:tab/>
        <w:t xml:space="preserve">D. </w:t>
      </w:r>
      <w:r w:rsidRPr="00CB55EB">
        <w:t>không có vị trí nào thỏa mãn.</w:t>
      </w:r>
    </w:p>
    <w:p w:rsidR="00B01986" w:rsidRPr="00CB55EB" w:rsidRDefault="00B01986" w:rsidP="00CB55EB">
      <w:r w:rsidRPr="00CB55EB">
        <w:rPr>
          <w:b/>
          <w:bCs/>
        </w:rPr>
        <w:t xml:space="preserve">Câu 6: </w:t>
      </w:r>
      <w:r w:rsidRPr="00CB55EB">
        <w:t>Trong thí nghiệm giao thoa I âng thực hiện đồng thời hai bức xạ đơn sắc với khoảng vân trên màn thu được lần lượt là: i</w:t>
      </w:r>
      <w:r w:rsidRPr="00CB55EB">
        <w:rPr>
          <w:vertAlign w:val="subscript"/>
        </w:rPr>
        <w:t>1</w:t>
      </w:r>
      <w:r w:rsidRPr="00CB55EB">
        <w:t xml:space="preserve"> = 0,5 mm; i</w:t>
      </w:r>
      <w:r w:rsidRPr="00CB55EB">
        <w:rPr>
          <w:vertAlign w:val="subscript"/>
        </w:rPr>
        <w:t>2</w:t>
      </w:r>
      <w:r w:rsidRPr="00CB55EB">
        <w:t xml:space="preserve"> = 0,3 mm. Biết bề rộng trường giao thoa là 5 mm, số vị trí trên trường giao thoa có 2 vân tối của hai hệ trùng nhau là bao nhiêu?</w:t>
      </w:r>
    </w:p>
    <w:p w:rsidR="00B01986" w:rsidRPr="00CB55EB" w:rsidRDefault="00B01986" w:rsidP="00CB55EB">
      <w:r w:rsidRPr="00CB55EB">
        <w:rPr>
          <w:b/>
          <w:bCs/>
          <w:sz w:val="22"/>
          <w:szCs w:val="22"/>
        </w:rPr>
        <w:tab/>
        <w:t xml:space="preserve">A. </w:t>
      </w:r>
      <w:r w:rsidRPr="00CB55EB">
        <w:t xml:space="preserve">2 </w:t>
      </w:r>
      <w:r w:rsidRPr="00CB55EB">
        <w:rPr>
          <w:b/>
          <w:bCs/>
          <w:sz w:val="22"/>
          <w:szCs w:val="22"/>
        </w:rPr>
        <w:tab/>
      </w:r>
      <w:r w:rsidRPr="00CB55EB">
        <w:rPr>
          <w:b/>
          <w:bCs/>
          <w:sz w:val="22"/>
          <w:szCs w:val="22"/>
        </w:rPr>
        <w:tab/>
      </w:r>
      <w:r w:rsidRPr="00CB55EB">
        <w:rPr>
          <w:b/>
          <w:bCs/>
          <w:sz w:val="22"/>
          <w:szCs w:val="22"/>
        </w:rPr>
        <w:tab/>
        <w:t xml:space="preserve">B. </w:t>
      </w:r>
      <w:r w:rsidRPr="00CB55EB">
        <w:t xml:space="preserve">5 </w:t>
      </w:r>
      <w:r w:rsidRPr="00CB55EB">
        <w:rPr>
          <w:b/>
          <w:bCs/>
          <w:sz w:val="22"/>
          <w:szCs w:val="22"/>
        </w:rPr>
        <w:tab/>
        <w:t xml:space="preserve">C. </w:t>
      </w:r>
      <w:r w:rsidRPr="00CB55EB">
        <w:t xml:space="preserve">4 </w:t>
      </w:r>
      <w:r w:rsidRPr="00CB55EB">
        <w:rPr>
          <w:b/>
          <w:bCs/>
          <w:sz w:val="22"/>
          <w:szCs w:val="22"/>
        </w:rPr>
        <w:tab/>
        <w:t xml:space="preserve">D. </w:t>
      </w:r>
      <w:r w:rsidRPr="00CB55EB">
        <w:t>3</w:t>
      </w:r>
    </w:p>
    <w:p w:rsidR="00B01986" w:rsidRPr="00CB55EB" w:rsidRDefault="00B01986" w:rsidP="00CB55EB">
      <w:r w:rsidRPr="00CB55EB">
        <w:rPr>
          <w:b/>
          <w:bCs/>
        </w:rPr>
        <w:lastRenderedPageBreak/>
        <w:t xml:space="preserve">Câu 7: </w:t>
      </w:r>
      <w:r w:rsidRPr="00CB55EB">
        <w:t>Trong thí nghiệm giao thoa I-âng thực hiện đồng thời hai bức xạ đơn sắc với khoảng vân trên màn thu được lần lượt là: i</w:t>
      </w:r>
      <w:r w:rsidRPr="00CB55EB">
        <w:rPr>
          <w:vertAlign w:val="subscript"/>
        </w:rPr>
        <w:t>1</w:t>
      </w:r>
      <w:r w:rsidRPr="00CB55EB">
        <w:t xml:space="preserve"> = 0,3 mm; i</w:t>
      </w:r>
      <w:r w:rsidRPr="00CB55EB">
        <w:rPr>
          <w:vertAlign w:val="subscript"/>
        </w:rPr>
        <w:t>2</w:t>
      </w:r>
      <w:r w:rsidRPr="00CB55EB">
        <w:t xml:space="preserve"> = 0,4 mm. Hai điểm M và N trên màn mà hệ 1 cho vân sáng, hệ 2 cho vân tối, khoảng cách MN ngắn nhất bằng</w:t>
      </w:r>
    </w:p>
    <w:p w:rsidR="00B01986" w:rsidRPr="00CB55EB" w:rsidRDefault="00B01986" w:rsidP="00CB55EB">
      <w:r w:rsidRPr="00CB55EB">
        <w:rPr>
          <w:b/>
          <w:bCs/>
          <w:sz w:val="22"/>
          <w:szCs w:val="22"/>
        </w:rPr>
        <w:tab/>
        <w:t xml:space="preserve">A. </w:t>
      </w:r>
      <w:r w:rsidRPr="00CB55EB">
        <w:t xml:space="preserve">1,2 mm </w:t>
      </w:r>
      <w:r w:rsidRPr="00CB55EB">
        <w:rPr>
          <w:b/>
          <w:bCs/>
          <w:sz w:val="22"/>
          <w:szCs w:val="22"/>
        </w:rPr>
        <w:tab/>
        <w:t xml:space="preserve">B. </w:t>
      </w:r>
      <w:r w:rsidRPr="00CB55EB">
        <w:t xml:space="preserve">1,5 mm </w:t>
      </w:r>
      <w:r w:rsidRPr="00CB55EB">
        <w:rPr>
          <w:b/>
          <w:bCs/>
          <w:sz w:val="22"/>
          <w:szCs w:val="22"/>
        </w:rPr>
        <w:tab/>
        <w:t xml:space="preserve">C. </w:t>
      </w:r>
      <w:r w:rsidRPr="00CB55EB">
        <w:t xml:space="preserve">0,4 mm </w:t>
      </w:r>
      <w:r w:rsidRPr="00CB55EB">
        <w:rPr>
          <w:b/>
          <w:bCs/>
          <w:sz w:val="22"/>
          <w:szCs w:val="22"/>
        </w:rPr>
        <w:tab/>
        <w:t xml:space="preserve">D. </w:t>
      </w:r>
      <w:r w:rsidRPr="00CB55EB">
        <w:t>0,6 mm</w:t>
      </w:r>
    </w:p>
    <w:p w:rsidR="00B01986" w:rsidRPr="00CB55EB" w:rsidRDefault="00B01986" w:rsidP="00CB55EB">
      <w:r w:rsidRPr="00CB55EB">
        <w:rPr>
          <w:b/>
          <w:bCs/>
        </w:rPr>
        <w:t xml:space="preserve">Câu 8: </w:t>
      </w:r>
      <w:r w:rsidRPr="00CB55EB">
        <w:t>Trong thí nghiệm I âng về giao thoa ánh sáng, khoảng cách giữa hai khe a = 2 mm, khoảng cách từ hai khe đến màn ảnh D = 2 m. Nguồn S phát đồng thời hai bức xạ có bước sóng λ</w:t>
      </w:r>
      <w:r w:rsidRPr="00CB55EB">
        <w:rPr>
          <w:vertAlign w:val="subscript"/>
        </w:rPr>
        <w:t>1</w:t>
      </w:r>
      <w:r w:rsidRPr="00CB55EB">
        <w:t xml:space="preserve"> = 0,5 μm và λ</w:t>
      </w:r>
      <w:r w:rsidRPr="00CB55EB">
        <w:rPr>
          <w:vertAlign w:val="subscript"/>
        </w:rPr>
        <w:t>2</w:t>
      </w:r>
      <w:r w:rsidRPr="00CB55EB">
        <w:t>= 0,4 μm. Trên đoạn MN = 30 mm (M và N ở một bên của O và OM = 5,5 mm) có bao nhiêu vân tối bức xạ λ</w:t>
      </w:r>
      <w:r w:rsidRPr="00CB55EB">
        <w:rPr>
          <w:vertAlign w:val="subscript"/>
        </w:rPr>
        <w:t>2</w:t>
      </w:r>
      <w:r w:rsidRPr="00CB55EB">
        <w:t xml:space="preserve"> trùng với vân sáng của bức xạ λ</w:t>
      </w:r>
      <w:r w:rsidRPr="00CB55EB">
        <w:rPr>
          <w:vertAlign w:val="subscript"/>
        </w:rPr>
        <w:t>1</w:t>
      </w:r>
      <w:r w:rsidRPr="00CB55EB">
        <w:t>:</w:t>
      </w:r>
    </w:p>
    <w:p w:rsidR="00B01986" w:rsidRPr="00CB55EB" w:rsidRDefault="00B01986" w:rsidP="00CB55EB">
      <w:r w:rsidRPr="00CB55EB">
        <w:rPr>
          <w:b/>
          <w:bCs/>
          <w:sz w:val="22"/>
          <w:szCs w:val="22"/>
        </w:rPr>
        <w:tab/>
        <w:t xml:space="preserve">A. </w:t>
      </w:r>
      <w:r w:rsidRPr="00CB55EB">
        <w:t xml:space="preserve">12 </w:t>
      </w:r>
      <w:r w:rsidRPr="00CB55EB">
        <w:rPr>
          <w:b/>
          <w:bCs/>
          <w:sz w:val="22"/>
          <w:szCs w:val="22"/>
        </w:rPr>
        <w:tab/>
      </w:r>
      <w:r w:rsidRPr="00CB55EB">
        <w:rPr>
          <w:b/>
          <w:bCs/>
          <w:sz w:val="22"/>
          <w:szCs w:val="22"/>
        </w:rPr>
        <w:tab/>
        <w:t xml:space="preserve">B. </w:t>
      </w:r>
      <w:r w:rsidRPr="00CB55EB">
        <w:t xml:space="preserve">15 </w:t>
      </w:r>
      <w:r w:rsidRPr="00CB55EB">
        <w:rPr>
          <w:b/>
          <w:bCs/>
          <w:sz w:val="22"/>
          <w:szCs w:val="22"/>
        </w:rPr>
        <w:tab/>
        <w:t xml:space="preserve">C. </w:t>
      </w:r>
      <w:r w:rsidRPr="00CB55EB">
        <w:t xml:space="preserve">14 </w:t>
      </w:r>
      <w:r w:rsidRPr="00CB55EB">
        <w:rPr>
          <w:b/>
          <w:bCs/>
          <w:sz w:val="22"/>
          <w:szCs w:val="22"/>
        </w:rPr>
        <w:tab/>
        <w:t xml:space="preserve">D. </w:t>
      </w:r>
      <w:r w:rsidRPr="00CB55EB">
        <w:t>13</w:t>
      </w:r>
    </w:p>
    <w:p w:rsidR="00B01986" w:rsidRPr="00CB55EB" w:rsidRDefault="00B01986" w:rsidP="00CB55EB">
      <w:r w:rsidRPr="00CB55EB">
        <w:rPr>
          <w:b/>
          <w:bCs/>
        </w:rPr>
        <w:t xml:space="preserve">Câu 9: </w:t>
      </w:r>
      <w:r w:rsidRPr="00CB55EB">
        <w:t>Trong thí nghiệm I-âng, chiếu đồng thời hai bức xạ có bước sóng λ</w:t>
      </w:r>
      <w:r w:rsidRPr="00CB55EB">
        <w:rPr>
          <w:vertAlign w:val="subscript"/>
        </w:rPr>
        <w:t>1</w:t>
      </w:r>
      <w:r w:rsidRPr="00CB55EB">
        <w:t xml:space="preserve"> = 0,6 μm và λ</w:t>
      </w:r>
      <w:r w:rsidRPr="00CB55EB">
        <w:rPr>
          <w:vertAlign w:val="subscript"/>
        </w:rPr>
        <w:t>2</w:t>
      </w:r>
      <w:r w:rsidRPr="00CB55EB">
        <w:t xml:space="preserve"> = 0,45 μm. Trên màn quan sát, gọi M, N là hai điểm nằm khác phía so với vân trung tâm. Biết tại điểm M trùng với vị trí vân sáng bậc 2 của bức xạ λ</w:t>
      </w:r>
      <w:r w:rsidRPr="00CB55EB">
        <w:rPr>
          <w:vertAlign w:val="subscript"/>
        </w:rPr>
        <w:t>1</w:t>
      </w:r>
      <w:r w:rsidRPr="00CB55EB">
        <w:t>; tại N trùng với vị trí vân sáng bậc 2 của bức xạ λ</w:t>
      </w:r>
      <w:r w:rsidRPr="00CB55EB">
        <w:rPr>
          <w:vertAlign w:val="subscript"/>
        </w:rPr>
        <w:t>2</w:t>
      </w:r>
      <w:r w:rsidRPr="00CB55EB">
        <w:t>. Tính số vân sáng quan sát được trên khoảng MN ?</w:t>
      </w:r>
    </w:p>
    <w:p w:rsidR="00B01986" w:rsidRPr="00CB55EB" w:rsidRDefault="00B01986" w:rsidP="00CB55EB">
      <w:r w:rsidRPr="00CB55EB">
        <w:rPr>
          <w:b/>
          <w:bCs/>
          <w:sz w:val="22"/>
          <w:szCs w:val="22"/>
        </w:rPr>
        <w:tab/>
        <w:t xml:space="preserve">A. </w:t>
      </w:r>
      <w:r w:rsidRPr="00CB55EB">
        <w:t xml:space="preserve">5. </w:t>
      </w:r>
      <w:r w:rsidRPr="00CB55EB">
        <w:rPr>
          <w:b/>
          <w:bCs/>
          <w:sz w:val="22"/>
          <w:szCs w:val="22"/>
        </w:rPr>
        <w:tab/>
      </w:r>
      <w:r w:rsidRPr="00CB55EB">
        <w:rPr>
          <w:b/>
          <w:bCs/>
          <w:sz w:val="22"/>
          <w:szCs w:val="22"/>
        </w:rPr>
        <w:tab/>
      </w:r>
      <w:r w:rsidRPr="00CB55EB">
        <w:rPr>
          <w:b/>
          <w:bCs/>
          <w:sz w:val="22"/>
          <w:szCs w:val="22"/>
        </w:rPr>
        <w:tab/>
        <w:t xml:space="preserve">B. </w:t>
      </w:r>
      <w:r w:rsidRPr="00CB55EB">
        <w:t xml:space="preserve">7. </w:t>
      </w:r>
      <w:r w:rsidRPr="00CB55EB">
        <w:rPr>
          <w:b/>
          <w:bCs/>
          <w:sz w:val="22"/>
          <w:szCs w:val="22"/>
        </w:rPr>
        <w:tab/>
        <w:t xml:space="preserve">C. </w:t>
      </w:r>
      <w:r w:rsidRPr="00CB55EB">
        <w:t xml:space="preserve">8. </w:t>
      </w:r>
      <w:r w:rsidRPr="00CB55EB">
        <w:rPr>
          <w:b/>
          <w:bCs/>
          <w:sz w:val="22"/>
          <w:szCs w:val="22"/>
        </w:rPr>
        <w:tab/>
        <w:t xml:space="preserve">D. </w:t>
      </w:r>
      <w:r w:rsidRPr="00CB55EB">
        <w:t>6.</w:t>
      </w:r>
    </w:p>
    <w:p w:rsidR="00B01986" w:rsidRPr="00CB55EB" w:rsidRDefault="00B01986" w:rsidP="00CB55EB">
      <w:r w:rsidRPr="00CB55EB">
        <w:rPr>
          <w:b/>
          <w:bCs/>
        </w:rPr>
        <w:t xml:space="preserve">Câu 10: </w:t>
      </w:r>
      <w:r w:rsidRPr="00CB55EB">
        <w:t>Trong thí nghiệm giao thoa khe I-âng chiếu đồng thời hai bức xạ λ</w:t>
      </w:r>
      <w:r w:rsidRPr="00CB55EB">
        <w:rPr>
          <w:vertAlign w:val="subscript"/>
        </w:rPr>
        <w:t>1</w:t>
      </w:r>
      <w:r w:rsidRPr="00CB55EB">
        <w:t xml:space="preserve"> và λ</w:t>
      </w:r>
      <w:r w:rsidRPr="00CB55EB">
        <w:rPr>
          <w:vertAlign w:val="subscript"/>
        </w:rPr>
        <w:t>2</w:t>
      </w:r>
      <w:r w:rsidRPr="00CB55EB">
        <w:t xml:space="preserve"> với khoảng vân thu được trên màn của hai bức xạ 0,5 mm và 0,3 mm. Xét hai điểm A, B trên màn cách nhau 9 mm. Tại A và B cả hai bức xạ đều cho vân tối, trên đoạn AB đếm được 42 vân sáng, hỏi trên AB có bao nhiêu vân sáng là kết quả trùng nhau của hai hệ vân?</w:t>
      </w:r>
    </w:p>
    <w:p w:rsidR="00B01986" w:rsidRPr="00CB55EB" w:rsidRDefault="00B01986" w:rsidP="00CB55EB">
      <w:r w:rsidRPr="00CB55EB">
        <w:rPr>
          <w:b/>
          <w:bCs/>
          <w:sz w:val="22"/>
          <w:szCs w:val="22"/>
        </w:rPr>
        <w:tab/>
        <w:t xml:space="preserve">A. </w:t>
      </w:r>
      <w:r w:rsidRPr="00CB55EB">
        <w:t xml:space="preserve">6. </w:t>
      </w:r>
      <w:r w:rsidRPr="00CB55EB">
        <w:rPr>
          <w:b/>
          <w:bCs/>
          <w:sz w:val="22"/>
          <w:szCs w:val="22"/>
        </w:rPr>
        <w:tab/>
      </w:r>
      <w:r w:rsidRPr="00CB55EB">
        <w:rPr>
          <w:b/>
          <w:bCs/>
          <w:sz w:val="22"/>
          <w:szCs w:val="22"/>
        </w:rPr>
        <w:tab/>
      </w:r>
      <w:r w:rsidRPr="00CB55EB">
        <w:rPr>
          <w:b/>
          <w:bCs/>
          <w:sz w:val="22"/>
          <w:szCs w:val="22"/>
        </w:rPr>
        <w:tab/>
        <w:t xml:space="preserve">B. </w:t>
      </w:r>
      <w:r w:rsidRPr="00CB55EB">
        <w:t xml:space="preserve">5. </w:t>
      </w:r>
      <w:r w:rsidRPr="00CB55EB">
        <w:rPr>
          <w:b/>
          <w:bCs/>
          <w:sz w:val="22"/>
          <w:szCs w:val="22"/>
        </w:rPr>
        <w:tab/>
        <w:t xml:space="preserve">C. </w:t>
      </w:r>
      <w:r w:rsidRPr="00CB55EB">
        <w:t xml:space="preserve">4. </w:t>
      </w:r>
      <w:r w:rsidRPr="00CB55EB">
        <w:rPr>
          <w:b/>
          <w:bCs/>
          <w:sz w:val="22"/>
          <w:szCs w:val="22"/>
        </w:rPr>
        <w:tab/>
        <w:t xml:space="preserve">D. </w:t>
      </w:r>
      <w:r w:rsidRPr="00CB55EB">
        <w:t>8.</w:t>
      </w:r>
    </w:p>
    <w:p w:rsidR="00B01986" w:rsidRPr="00CB55EB" w:rsidRDefault="00B01986" w:rsidP="00CB55EB">
      <w:r w:rsidRPr="00CB55EB">
        <w:rPr>
          <w:b/>
          <w:bCs/>
        </w:rPr>
        <w:t xml:space="preserve">Câu 11: </w:t>
      </w:r>
      <w:r w:rsidRPr="00CB55EB">
        <w:t>Trong thí nghiệm giao thoa Iâng, thực hiện đồng thời với hai bức xạ đơn sắc trên màn thu được hai hệ vân giao thoa với khoảng vân lần lượt là 1,35 (mm) và 2,25 (mm). Tại hai điểm gần nhau nhất trên màn là M và N thì các vân tối của hai bức xạ trùng nhau. Tính MN.</w:t>
      </w:r>
    </w:p>
    <w:p w:rsidR="00B01986" w:rsidRPr="00CB55EB" w:rsidRDefault="00B01986" w:rsidP="00CB55EB">
      <w:r w:rsidRPr="00CB55EB">
        <w:rPr>
          <w:b/>
          <w:bCs/>
          <w:sz w:val="22"/>
          <w:szCs w:val="22"/>
        </w:rPr>
        <w:tab/>
        <w:t xml:space="preserve">A. </w:t>
      </w:r>
      <w:r w:rsidRPr="00CB55EB">
        <w:t xml:space="preserve">4,375 (mm) </w:t>
      </w:r>
      <w:r w:rsidRPr="00CB55EB">
        <w:rPr>
          <w:b/>
          <w:bCs/>
          <w:sz w:val="22"/>
          <w:szCs w:val="22"/>
        </w:rPr>
        <w:tab/>
        <w:t xml:space="preserve">B. </w:t>
      </w:r>
      <w:r w:rsidRPr="00CB55EB">
        <w:t xml:space="preserve">3,2 (mm) </w:t>
      </w:r>
      <w:r w:rsidRPr="00CB55EB">
        <w:rPr>
          <w:b/>
          <w:bCs/>
          <w:sz w:val="22"/>
          <w:szCs w:val="22"/>
        </w:rPr>
        <w:tab/>
        <w:t xml:space="preserve">C. </w:t>
      </w:r>
      <w:r w:rsidRPr="00CB55EB">
        <w:t xml:space="preserve">3,375 (mm) </w:t>
      </w:r>
      <w:r w:rsidRPr="00CB55EB">
        <w:rPr>
          <w:b/>
          <w:bCs/>
          <w:sz w:val="22"/>
          <w:szCs w:val="22"/>
        </w:rPr>
        <w:tab/>
        <w:t xml:space="preserve">D. </w:t>
      </w:r>
      <w:r w:rsidRPr="00CB55EB">
        <w:t>6,75 (mm)</w:t>
      </w:r>
    </w:p>
    <w:p w:rsidR="00B01986" w:rsidRPr="00CB55EB" w:rsidRDefault="00B01986" w:rsidP="00CB55EB">
      <w:r w:rsidRPr="00CB55EB">
        <w:rPr>
          <w:b/>
          <w:bCs/>
        </w:rPr>
        <w:t xml:space="preserve">Câu 12: </w:t>
      </w:r>
      <w:r w:rsidRPr="00CB55EB">
        <w:t>Thực hiên giao thoa ánh sáng với nguồn gồm hai thành phần đơn sắc nhìn thấy có bước sóng λ</w:t>
      </w:r>
      <w:r w:rsidRPr="00CB55EB">
        <w:rPr>
          <w:vertAlign w:val="subscript"/>
        </w:rPr>
        <w:t>1</w:t>
      </w:r>
      <w:r w:rsidRPr="00CB55EB">
        <w:t xml:space="preserve"> = 0,64 μm; λ</w:t>
      </w:r>
      <w:r w:rsidRPr="00CB55EB">
        <w:rPr>
          <w:vertAlign w:val="subscript"/>
        </w:rPr>
        <w:t>2</w:t>
      </w:r>
      <w:r w:rsidRPr="00CB55EB">
        <w:t xml:space="preserve">. Trên màn hứng các vân giao thoa, </w:t>
      </w:r>
      <w:r w:rsidRPr="00CB55EB">
        <w:rPr>
          <w:b/>
          <w:bCs/>
        </w:rPr>
        <w:t xml:space="preserve">giữa hai vân gần nhất </w:t>
      </w:r>
      <w:r w:rsidRPr="00CB55EB">
        <w:t>cùng màu với vân sáng trung tâm đếm được 11 vân sáng. Trong đó, số vân của bức xạ λ</w:t>
      </w:r>
      <w:r w:rsidRPr="00CB55EB">
        <w:rPr>
          <w:vertAlign w:val="subscript"/>
        </w:rPr>
        <w:t>1</w:t>
      </w:r>
      <w:r w:rsidRPr="00CB55EB">
        <w:t xml:space="preserve"> và của bức xạ λ</w:t>
      </w:r>
      <w:r w:rsidRPr="00CB55EB">
        <w:rPr>
          <w:vertAlign w:val="subscript"/>
        </w:rPr>
        <w:t>2</w:t>
      </w:r>
      <w:r w:rsidRPr="00CB55EB">
        <w:t xml:space="preserve"> lệch nhau 3 vân, bước sóng của λ</w:t>
      </w:r>
      <w:r w:rsidRPr="00CB55EB">
        <w:rPr>
          <w:vertAlign w:val="subscript"/>
        </w:rPr>
        <w:t>2</w:t>
      </w:r>
      <w:r w:rsidRPr="00CB55EB">
        <w:t xml:space="preserve"> là:</w:t>
      </w:r>
    </w:p>
    <w:p w:rsidR="00B01986" w:rsidRPr="00CB55EB" w:rsidRDefault="00B01986" w:rsidP="00CB55EB">
      <w:r w:rsidRPr="00CB55EB">
        <w:rPr>
          <w:b/>
          <w:bCs/>
          <w:sz w:val="22"/>
          <w:szCs w:val="22"/>
        </w:rPr>
        <w:tab/>
        <w:t xml:space="preserve">A. </w:t>
      </w:r>
      <w:r w:rsidRPr="00CB55EB">
        <w:t xml:space="preserve">0,4 μm. </w:t>
      </w:r>
      <w:r w:rsidRPr="00CB55EB">
        <w:rPr>
          <w:b/>
          <w:bCs/>
          <w:sz w:val="22"/>
          <w:szCs w:val="22"/>
        </w:rPr>
        <w:tab/>
        <w:t xml:space="preserve">B. </w:t>
      </w:r>
      <w:r w:rsidRPr="00CB55EB">
        <w:t xml:space="preserve">0,45 μm </w:t>
      </w:r>
      <w:r w:rsidRPr="00CB55EB">
        <w:rPr>
          <w:b/>
          <w:bCs/>
          <w:sz w:val="22"/>
          <w:szCs w:val="22"/>
        </w:rPr>
        <w:tab/>
        <w:t xml:space="preserve">C. </w:t>
      </w:r>
      <w:r w:rsidRPr="00CB55EB">
        <w:t xml:space="preserve">0,72 μm </w:t>
      </w:r>
      <w:r w:rsidRPr="00CB55EB">
        <w:rPr>
          <w:b/>
          <w:bCs/>
          <w:sz w:val="22"/>
          <w:szCs w:val="22"/>
        </w:rPr>
        <w:tab/>
        <w:t xml:space="preserve">D. </w:t>
      </w:r>
      <w:r w:rsidRPr="00CB55EB">
        <w:t>0,54 μm</w:t>
      </w:r>
    </w:p>
    <w:p w:rsidR="00B01986" w:rsidRPr="00CB55EB" w:rsidRDefault="00B01986" w:rsidP="00CB55EB">
      <w:r w:rsidRPr="00CB55EB">
        <w:rPr>
          <w:b/>
          <w:bCs/>
        </w:rPr>
        <w:t xml:space="preserve">Câu 13: </w:t>
      </w:r>
      <w:r w:rsidRPr="00CB55EB">
        <w:t>Trong thí nghiệm I-âng, chiếu đồng thời hai bức xạ có bước sóng λ</w:t>
      </w:r>
      <w:r w:rsidRPr="00CB55EB">
        <w:rPr>
          <w:vertAlign w:val="subscript"/>
        </w:rPr>
        <w:t>1</w:t>
      </w:r>
      <w:r w:rsidRPr="00CB55EB">
        <w:t xml:space="preserve"> = 0,42 μm và λ</w:t>
      </w:r>
      <w:r w:rsidRPr="00CB55EB">
        <w:rPr>
          <w:vertAlign w:val="subscript"/>
        </w:rPr>
        <w:t>2</w:t>
      </w:r>
      <w:r w:rsidRPr="00CB55EB">
        <w:t xml:space="preserve"> = 0,525 μm. Trên màn quan sát, gọi M, N là hai điểm nằm khác phía so với vân trung tâm. Biết tại điểm M trùng với vị trí vân sáng bậc 4 của bức xạ λ</w:t>
      </w:r>
      <w:r w:rsidRPr="00CB55EB">
        <w:rPr>
          <w:vertAlign w:val="subscript"/>
        </w:rPr>
        <w:t>1</w:t>
      </w:r>
      <w:r w:rsidRPr="00CB55EB">
        <w:t>; tại N trùng với vị trí vân sáng bậc 19 của bức xạ λ</w:t>
      </w:r>
      <w:r w:rsidRPr="00CB55EB">
        <w:rPr>
          <w:vertAlign w:val="subscript"/>
        </w:rPr>
        <w:t>2</w:t>
      </w:r>
      <w:r w:rsidRPr="00CB55EB">
        <w:t>. Tính số vân sáng quan sát được trên khoảng MN ?</w:t>
      </w:r>
    </w:p>
    <w:p w:rsidR="00B01986" w:rsidRPr="00CB55EB" w:rsidRDefault="00B01986" w:rsidP="00CB55EB">
      <w:r w:rsidRPr="00CB55EB">
        <w:rPr>
          <w:b/>
          <w:bCs/>
          <w:sz w:val="22"/>
          <w:szCs w:val="22"/>
        </w:rPr>
        <w:tab/>
        <w:t xml:space="preserve">A. </w:t>
      </w:r>
      <w:r w:rsidRPr="00CB55EB">
        <w:t xml:space="preserve">48. </w:t>
      </w:r>
      <w:r w:rsidRPr="00CB55EB">
        <w:rPr>
          <w:b/>
          <w:bCs/>
          <w:sz w:val="22"/>
          <w:szCs w:val="22"/>
        </w:rPr>
        <w:tab/>
      </w:r>
      <w:r w:rsidRPr="00CB55EB">
        <w:rPr>
          <w:b/>
          <w:bCs/>
          <w:sz w:val="22"/>
          <w:szCs w:val="22"/>
        </w:rPr>
        <w:tab/>
        <w:t xml:space="preserve">B. </w:t>
      </w:r>
      <w:r w:rsidRPr="00CB55EB">
        <w:t xml:space="preserve">42. </w:t>
      </w:r>
      <w:r w:rsidRPr="00CB55EB">
        <w:rPr>
          <w:b/>
          <w:bCs/>
          <w:sz w:val="22"/>
          <w:szCs w:val="22"/>
        </w:rPr>
        <w:tab/>
        <w:t xml:space="preserve">C. </w:t>
      </w:r>
      <w:r w:rsidRPr="00CB55EB">
        <w:t xml:space="preserve">44 </w:t>
      </w:r>
      <w:r w:rsidRPr="00CB55EB">
        <w:rPr>
          <w:b/>
          <w:bCs/>
          <w:sz w:val="22"/>
          <w:szCs w:val="22"/>
        </w:rPr>
        <w:tab/>
        <w:t xml:space="preserve">D. </w:t>
      </w:r>
      <w:r w:rsidRPr="00CB55EB">
        <w:t>38.</w:t>
      </w:r>
    </w:p>
    <w:p w:rsidR="00B01986" w:rsidRPr="00CB55EB" w:rsidRDefault="00B01986" w:rsidP="00CB55EB">
      <w:r w:rsidRPr="00CB55EB">
        <w:rPr>
          <w:b/>
          <w:bCs/>
        </w:rPr>
        <w:t xml:space="preserve">Câu 14: </w:t>
      </w:r>
      <w:r w:rsidRPr="00CB55EB">
        <w:t>Trong thí nghiệm giao thoa I-âng thực hiện đồng thời hai bức xạ đơn sắc với khoảng vân trên màn thu được lần lượt là: i</w:t>
      </w:r>
      <w:r w:rsidRPr="00CB55EB">
        <w:rPr>
          <w:vertAlign w:val="subscript"/>
        </w:rPr>
        <w:t>1</w:t>
      </w:r>
      <w:r w:rsidRPr="00CB55EB">
        <w:t xml:space="preserve"> = 0,3 mm; i</w:t>
      </w:r>
      <w:r w:rsidRPr="00CB55EB">
        <w:rPr>
          <w:vertAlign w:val="subscript"/>
        </w:rPr>
        <w:t>2</w:t>
      </w:r>
      <w:r w:rsidRPr="00CB55EB">
        <w:t xml:space="preserve"> = 0,4 mm. Điểm M trên màn mà hệ 1 cho vân sáng, hệ 2 cho vân tối, M cách vân trung tâm một khoảng gần nhất bằng</w:t>
      </w:r>
    </w:p>
    <w:p w:rsidR="00B01986" w:rsidRPr="00CB55EB" w:rsidRDefault="00B01986" w:rsidP="00CB55EB">
      <w:r w:rsidRPr="00CB55EB">
        <w:rPr>
          <w:b/>
          <w:bCs/>
          <w:sz w:val="22"/>
          <w:szCs w:val="22"/>
        </w:rPr>
        <w:tab/>
        <w:t xml:space="preserve">A. </w:t>
      </w:r>
      <w:r w:rsidRPr="00CB55EB">
        <w:t xml:space="preserve">1,2 mm </w:t>
      </w:r>
      <w:r w:rsidRPr="00CB55EB">
        <w:rPr>
          <w:b/>
          <w:bCs/>
          <w:sz w:val="22"/>
          <w:szCs w:val="22"/>
        </w:rPr>
        <w:tab/>
        <w:t xml:space="preserve">B. </w:t>
      </w:r>
      <w:r w:rsidRPr="00CB55EB">
        <w:t xml:space="preserve">1,5 mm </w:t>
      </w:r>
      <w:r w:rsidRPr="00CB55EB">
        <w:rPr>
          <w:b/>
          <w:bCs/>
          <w:sz w:val="22"/>
          <w:szCs w:val="22"/>
        </w:rPr>
        <w:tab/>
        <w:t xml:space="preserve">C. </w:t>
      </w:r>
      <w:r w:rsidRPr="00CB55EB">
        <w:t xml:space="preserve">0,4 mm </w:t>
      </w:r>
      <w:r w:rsidRPr="00CB55EB">
        <w:rPr>
          <w:b/>
          <w:bCs/>
          <w:sz w:val="22"/>
          <w:szCs w:val="22"/>
        </w:rPr>
        <w:tab/>
        <w:t xml:space="preserve">D. </w:t>
      </w:r>
      <w:r w:rsidRPr="00CB55EB">
        <w:t>0,6 mm</w:t>
      </w:r>
    </w:p>
    <w:p w:rsidR="00B01986" w:rsidRPr="00CB55EB" w:rsidRDefault="00B01986" w:rsidP="00CB55EB">
      <w:r w:rsidRPr="00CB55EB">
        <w:rPr>
          <w:b/>
          <w:bCs/>
        </w:rPr>
        <w:t xml:space="preserve">Câu 15: </w:t>
      </w:r>
      <w:r w:rsidRPr="00CB55EB">
        <w:t>Trong thí nghiệm I-âng, chiếu đồng thời hai bức xạ có bước sóng λ</w:t>
      </w:r>
      <w:r w:rsidRPr="00CB55EB">
        <w:rPr>
          <w:vertAlign w:val="subscript"/>
        </w:rPr>
        <w:t>1</w:t>
      </w:r>
      <w:r w:rsidRPr="00CB55EB">
        <w:t xml:space="preserve"> = 0,6 μm và λ</w:t>
      </w:r>
      <w:r w:rsidRPr="00CB55EB">
        <w:rPr>
          <w:vertAlign w:val="subscript"/>
        </w:rPr>
        <w:t>2</w:t>
      </w:r>
      <w:r w:rsidRPr="00CB55EB">
        <w:t xml:space="preserve"> = 0,45 μm. Trên màn quan sát, gọi M, N là hai điểm nằm cùng một phía so với vân trung tâm. Biết tại điểm M trùng với vị trí vân sáng bậc 3 của bức xạ λ</w:t>
      </w:r>
      <w:r w:rsidRPr="00CB55EB">
        <w:rPr>
          <w:vertAlign w:val="subscript"/>
        </w:rPr>
        <w:t>1</w:t>
      </w:r>
      <w:r w:rsidRPr="00CB55EB">
        <w:t>; tại N trùng với vị trí vân sáng bậc 7 của bức xạ λ</w:t>
      </w:r>
      <w:r w:rsidRPr="00CB55EB">
        <w:rPr>
          <w:vertAlign w:val="subscript"/>
        </w:rPr>
        <w:t>2</w:t>
      </w:r>
      <w:r w:rsidRPr="00CB55EB">
        <w:t>. Tính số vân sáng quan sát được trên đoạn MN ?</w:t>
      </w:r>
    </w:p>
    <w:p w:rsidR="00B01986" w:rsidRPr="00CB55EB" w:rsidRDefault="00B01986" w:rsidP="00CB55EB">
      <w:r w:rsidRPr="00CB55EB">
        <w:rPr>
          <w:b/>
          <w:bCs/>
          <w:sz w:val="22"/>
          <w:szCs w:val="22"/>
        </w:rPr>
        <w:tab/>
        <w:t xml:space="preserve">A. </w:t>
      </w:r>
      <w:r w:rsidRPr="00CB55EB">
        <w:t xml:space="preserve">4. </w:t>
      </w:r>
      <w:r w:rsidRPr="00CB55EB">
        <w:rPr>
          <w:b/>
          <w:bCs/>
          <w:sz w:val="22"/>
          <w:szCs w:val="22"/>
        </w:rPr>
        <w:tab/>
      </w:r>
      <w:r w:rsidRPr="00CB55EB">
        <w:rPr>
          <w:b/>
          <w:bCs/>
          <w:sz w:val="22"/>
          <w:szCs w:val="22"/>
        </w:rPr>
        <w:tab/>
      </w:r>
      <w:r w:rsidRPr="00CB55EB">
        <w:rPr>
          <w:b/>
          <w:bCs/>
          <w:sz w:val="22"/>
          <w:szCs w:val="22"/>
        </w:rPr>
        <w:tab/>
        <w:t xml:space="preserve">B. </w:t>
      </w:r>
      <w:r w:rsidRPr="00CB55EB">
        <w:t xml:space="preserve">7. </w:t>
      </w:r>
      <w:r w:rsidRPr="00CB55EB">
        <w:rPr>
          <w:b/>
          <w:bCs/>
          <w:sz w:val="22"/>
          <w:szCs w:val="22"/>
        </w:rPr>
        <w:tab/>
        <w:t xml:space="preserve">C. </w:t>
      </w:r>
      <w:r w:rsidRPr="00CB55EB">
        <w:t xml:space="preserve">8. </w:t>
      </w:r>
      <w:r w:rsidRPr="00CB55EB">
        <w:rPr>
          <w:b/>
          <w:bCs/>
          <w:sz w:val="22"/>
          <w:szCs w:val="22"/>
        </w:rPr>
        <w:tab/>
        <w:t xml:space="preserve">D. </w:t>
      </w:r>
      <w:r w:rsidRPr="00CB55EB">
        <w:t>6.</w:t>
      </w:r>
    </w:p>
    <w:p w:rsidR="00B01986" w:rsidRPr="00CB55EB" w:rsidRDefault="00B01986" w:rsidP="00CB55EB">
      <w:r w:rsidRPr="00CB55EB">
        <w:rPr>
          <w:b/>
          <w:bCs/>
        </w:rPr>
        <w:t xml:space="preserve">Câu 16: </w:t>
      </w:r>
      <w:r w:rsidRPr="00CB55EB">
        <w:t>Trong thí nghiệm giao thoa I-âng thực hiện đồng thời hai bức xạ đơn sắc với khoảng vân trên màn thu được lần lượt là: i</w:t>
      </w:r>
      <w:r w:rsidRPr="00CB55EB">
        <w:rPr>
          <w:vertAlign w:val="subscript"/>
        </w:rPr>
        <w:t>1</w:t>
      </w:r>
      <w:r w:rsidRPr="00CB55EB">
        <w:t xml:space="preserve"> = 0,3 mm; i</w:t>
      </w:r>
      <w:r w:rsidRPr="00CB55EB">
        <w:rPr>
          <w:vertAlign w:val="subscript"/>
        </w:rPr>
        <w:t>2</w:t>
      </w:r>
      <w:r w:rsidRPr="00CB55EB">
        <w:t xml:space="preserve"> = 0,4 mm. Hai điểm M và N trên màn, ở cùng phía của vân trung tâm và cách O lần lượt 2,25 mm và 6,75 mm thì trên đoạn MN có bao nhiêu vị trí mà vân sáng hệ 1 trùng với vân tối của hệ 2?</w:t>
      </w:r>
    </w:p>
    <w:p w:rsidR="00B01986" w:rsidRPr="00CB55EB" w:rsidRDefault="00B01986" w:rsidP="00CB55EB">
      <w:r w:rsidRPr="00CB55EB">
        <w:rPr>
          <w:b/>
          <w:bCs/>
          <w:sz w:val="22"/>
          <w:szCs w:val="22"/>
        </w:rPr>
        <w:tab/>
        <w:t xml:space="preserve">A. </w:t>
      </w:r>
      <w:r w:rsidRPr="00CB55EB">
        <w:t xml:space="preserve">4. </w:t>
      </w:r>
      <w:r w:rsidRPr="00CB55EB">
        <w:rPr>
          <w:b/>
          <w:bCs/>
          <w:sz w:val="22"/>
          <w:szCs w:val="22"/>
        </w:rPr>
        <w:tab/>
      </w:r>
      <w:r w:rsidRPr="00CB55EB">
        <w:rPr>
          <w:b/>
          <w:bCs/>
          <w:sz w:val="22"/>
          <w:szCs w:val="22"/>
        </w:rPr>
        <w:tab/>
      </w:r>
      <w:r w:rsidRPr="00CB55EB">
        <w:rPr>
          <w:b/>
          <w:bCs/>
          <w:sz w:val="22"/>
          <w:szCs w:val="22"/>
        </w:rPr>
        <w:tab/>
        <w:t xml:space="preserve">B. </w:t>
      </w:r>
      <w:r w:rsidRPr="00CB55EB">
        <w:t xml:space="preserve">3. </w:t>
      </w:r>
      <w:r w:rsidRPr="00CB55EB">
        <w:rPr>
          <w:b/>
          <w:bCs/>
          <w:sz w:val="22"/>
          <w:szCs w:val="22"/>
        </w:rPr>
        <w:tab/>
        <w:t xml:space="preserve">C. </w:t>
      </w:r>
      <w:r w:rsidRPr="00CB55EB">
        <w:t xml:space="preserve">2. </w:t>
      </w:r>
      <w:r w:rsidRPr="00CB55EB">
        <w:rPr>
          <w:b/>
          <w:bCs/>
          <w:sz w:val="22"/>
          <w:szCs w:val="22"/>
        </w:rPr>
        <w:tab/>
        <w:t xml:space="preserve">D. </w:t>
      </w:r>
      <w:r w:rsidRPr="00CB55EB">
        <w:t>5.</w:t>
      </w:r>
    </w:p>
    <w:p w:rsidR="00B01986" w:rsidRPr="00CB55EB" w:rsidRDefault="00B01986" w:rsidP="00CB55EB">
      <w:r w:rsidRPr="00CB55EB">
        <w:rPr>
          <w:b/>
          <w:bCs/>
        </w:rPr>
        <w:t xml:space="preserve">Câu 17: </w:t>
      </w:r>
      <w:r w:rsidRPr="00CB55EB">
        <w:t>Trong thí nghiệm giao thoa khe I-âng chiếu đồng thời hai bức xạ λ</w:t>
      </w:r>
      <w:r w:rsidRPr="00CB55EB">
        <w:rPr>
          <w:vertAlign w:val="subscript"/>
        </w:rPr>
        <w:t>1</w:t>
      </w:r>
      <w:r w:rsidRPr="00CB55EB">
        <w:t xml:space="preserve"> và λ</w:t>
      </w:r>
      <w:r w:rsidRPr="00CB55EB">
        <w:rPr>
          <w:vertAlign w:val="subscript"/>
        </w:rPr>
        <w:t>2</w:t>
      </w:r>
      <w:r w:rsidRPr="00CB55EB">
        <w:t xml:space="preserve"> với khoảng vân thu được trên màn của hai bức xạ 0,5 mm và 0,4 mm. Xét hai điểm A, B trên màn cách nhau 8,3 mm. Tại A và B cả hai bức xạ đều cho vân sáng, tại B thì cả hai hệ đều không có vân sáng hay vân tối. Trên đoạn AB quan sát được 33 vân sáng. Hỏi số vân sáng là kết quả trùng nhau của hai hệ vân trên đoạn AB là bao nhiêu?</w:t>
      </w:r>
    </w:p>
    <w:p w:rsidR="00B01986" w:rsidRPr="00CB55EB" w:rsidRDefault="00B01986" w:rsidP="00CB55EB">
      <w:r w:rsidRPr="00CB55EB">
        <w:rPr>
          <w:b/>
          <w:bCs/>
          <w:sz w:val="22"/>
          <w:szCs w:val="22"/>
        </w:rPr>
        <w:tab/>
        <w:t xml:space="preserve">A. </w:t>
      </w:r>
      <w:r w:rsidRPr="00CB55EB">
        <w:t xml:space="preserve">10. </w:t>
      </w:r>
      <w:r w:rsidRPr="00CB55EB">
        <w:rPr>
          <w:b/>
          <w:bCs/>
          <w:sz w:val="22"/>
          <w:szCs w:val="22"/>
        </w:rPr>
        <w:tab/>
      </w:r>
      <w:r w:rsidRPr="00CB55EB">
        <w:rPr>
          <w:b/>
          <w:bCs/>
          <w:sz w:val="22"/>
          <w:szCs w:val="22"/>
        </w:rPr>
        <w:tab/>
        <w:t xml:space="preserve">B. </w:t>
      </w:r>
      <w:r w:rsidRPr="00CB55EB">
        <w:t xml:space="preserve">5. </w:t>
      </w:r>
      <w:r w:rsidRPr="00CB55EB">
        <w:rPr>
          <w:b/>
          <w:bCs/>
          <w:sz w:val="22"/>
          <w:szCs w:val="22"/>
        </w:rPr>
        <w:tab/>
        <w:t xml:space="preserve">C. </w:t>
      </w:r>
      <w:r w:rsidRPr="00CB55EB">
        <w:t xml:space="preserve">8. </w:t>
      </w:r>
      <w:r w:rsidRPr="00CB55EB">
        <w:rPr>
          <w:b/>
          <w:bCs/>
          <w:sz w:val="22"/>
          <w:szCs w:val="22"/>
        </w:rPr>
        <w:tab/>
        <w:t xml:space="preserve">D. </w:t>
      </w:r>
      <w:r w:rsidRPr="00CB55EB">
        <w:t>4.</w:t>
      </w:r>
    </w:p>
    <w:p w:rsidR="00B01986" w:rsidRPr="00CB55EB" w:rsidRDefault="00B01986" w:rsidP="00CB55EB">
      <w:r w:rsidRPr="00CB55EB">
        <w:rPr>
          <w:b/>
          <w:bCs/>
        </w:rPr>
        <w:t xml:space="preserve">Câu 18: </w:t>
      </w:r>
      <w:r w:rsidRPr="00CB55EB">
        <w:t>Trong thí nghiệm Iâng về giao thoa ánh sáng, hai khe cách nhau a = 1 mm, hai khe cách màn quan sát 1 khoảng D = 2 m. Chiếu vào hai khe đồng thời hai bức xạ có bước sóng λ</w:t>
      </w:r>
      <w:r w:rsidRPr="00CB55EB">
        <w:rPr>
          <w:vertAlign w:val="subscript"/>
        </w:rPr>
        <w:t>1</w:t>
      </w:r>
      <w:r w:rsidRPr="00CB55EB">
        <w:t xml:space="preserve"> = 0,4 μm và λ</w:t>
      </w:r>
      <w:r w:rsidRPr="00CB55EB">
        <w:rPr>
          <w:vertAlign w:val="subscript"/>
        </w:rPr>
        <w:t>2</w:t>
      </w:r>
      <w:r w:rsidRPr="00CB55EB">
        <w:t xml:space="preserve"> = 0,56 μm. Hỏi trên đoạn MN với x</w:t>
      </w:r>
      <w:r w:rsidRPr="00CB55EB">
        <w:rPr>
          <w:vertAlign w:val="subscript"/>
        </w:rPr>
        <w:t>M</w:t>
      </w:r>
      <w:r w:rsidRPr="00CB55EB">
        <w:t xml:space="preserve"> = 10 mm và x</w:t>
      </w:r>
      <w:r w:rsidRPr="00CB55EB">
        <w:rPr>
          <w:vertAlign w:val="subscript"/>
        </w:rPr>
        <w:t>N</w:t>
      </w:r>
      <w:r w:rsidRPr="00CB55EB">
        <w:t xml:space="preserve"> = 30 mm có bao nhiêu vạch đen của 2 bức xạ trùng nhau?</w:t>
      </w:r>
    </w:p>
    <w:p w:rsidR="00B01986" w:rsidRPr="00CB55EB" w:rsidRDefault="00B01986" w:rsidP="00CB55EB">
      <w:r w:rsidRPr="00CB55EB">
        <w:rPr>
          <w:b/>
          <w:bCs/>
          <w:sz w:val="22"/>
          <w:szCs w:val="22"/>
        </w:rPr>
        <w:tab/>
        <w:t xml:space="preserve">A. </w:t>
      </w:r>
      <w:r w:rsidRPr="00CB55EB">
        <w:t xml:space="preserve">2. </w:t>
      </w:r>
      <w:r w:rsidRPr="00CB55EB">
        <w:tab/>
      </w:r>
      <w:r w:rsidRPr="00CB55EB">
        <w:tab/>
      </w:r>
      <w:r w:rsidRPr="00CB55EB">
        <w:rPr>
          <w:b/>
          <w:bCs/>
          <w:sz w:val="22"/>
          <w:szCs w:val="22"/>
        </w:rPr>
        <w:tab/>
        <w:t xml:space="preserve">B. </w:t>
      </w:r>
      <w:r w:rsidRPr="00CB55EB">
        <w:t xml:space="preserve">5. </w:t>
      </w:r>
      <w:r w:rsidRPr="00CB55EB">
        <w:rPr>
          <w:b/>
          <w:bCs/>
          <w:sz w:val="22"/>
          <w:szCs w:val="22"/>
        </w:rPr>
        <w:tab/>
        <w:t xml:space="preserve">C. </w:t>
      </w:r>
      <w:r w:rsidRPr="00CB55EB">
        <w:t xml:space="preserve">3. </w:t>
      </w:r>
      <w:r w:rsidRPr="00CB55EB">
        <w:rPr>
          <w:b/>
          <w:bCs/>
          <w:sz w:val="22"/>
          <w:szCs w:val="22"/>
        </w:rPr>
        <w:tab/>
        <w:t xml:space="preserve">D. </w:t>
      </w:r>
      <w:r w:rsidRPr="00CB55EB">
        <w:t>4.</w:t>
      </w:r>
    </w:p>
    <w:p w:rsidR="00B01986" w:rsidRPr="00CB55EB" w:rsidRDefault="00B01986" w:rsidP="00CB55EB">
      <w:r w:rsidRPr="00CB55EB">
        <w:rPr>
          <w:b/>
          <w:bCs/>
        </w:rPr>
        <w:lastRenderedPageBreak/>
        <w:t xml:space="preserve">Câu 19: </w:t>
      </w:r>
      <w:r w:rsidRPr="00CB55EB">
        <w:t>Trong thí nghiệm I-âng, chiếu đồng thời hai bức xạ có bước sóng λ</w:t>
      </w:r>
      <w:r w:rsidRPr="00CB55EB">
        <w:rPr>
          <w:vertAlign w:val="subscript"/>
        </w:rPr>
        <w:t>1</w:t>
      </w:r>
      <w:r w:rsidRPr="00CB55EB">
        <w:t xml:space="preserve"> = 0,6 μm và λ</w:t>
      </w:r>
      <w:r w:rsidRPr="00CB55EB">
        <w:rPr>
          <w:vertAlign w:val="subscript"/>
        </w:rPr>
        <w:t>2</w:t>
      </w:r>
      <w:r w:rsidRPr="00CB55EB">
        <w:t xml:space="preserve"> = 0,45 μm. Trên màn quan sát, gọi M, N là hai điểm nằm cùng một phía so với vân trung tâm. Biết tại điểm M trùng với vị trí vân sáng bậc 3 của bức xạ λ</w:t>
      </w:r>
      <w:r w:rsidRPr="00CB55EB">
        <w:rPr>
          <w:vertAlign w:val="subscript"/>
        </w:rPr>
        <w:t>1</w:t>
      </w:r>
      <w:r w:rsidRPr="00CB55EB">
        <w:t>; tại N trùng với vị trí vân sáng bậc 8 của bức xạ λ</w:t>
      </w:r>
      <w:r w:rsidRPr="00CB55EB">
        <w:rPr>
          <w:vertAlign w:val="subscript"/>
        </w:rPr>
        <w:t>2</w:t>
      </w:r>
      <w:r w:rsidRPr="00CB55EB">
        <w:t>. Tính số vân sáng quan sát được trên khoảng MN ?</w:t>
      </w:r>
    </w:p>
    <w:p w:rsidR="00B01986" w:rsidRPr="00CB55EB" w:rsidRDefault="00B01986" w:rsidP="00CB55EB">
      <w:r w:rsidRPr="00CB55EB">
        <w:rPr>
          <w:b/>
          <w:bCs/>
          <w:sz w:val="22"/>
          <w:szCs w:val="22"/>
        </w:rPr>
        <w:tab/>
        <w:t xml:space="preserve">A. </w:t>
      </w:r>
      <w:r w:rsidRPr="00CB55EB">
        <w:t xml:space="preserve">4. </w:t>
      </w:r>
      <w:r w:rsidRPr="00CB55EB">
        <w:rPr>
          <w:b/>
          <w:bCs/>
          <w:sz w:val="22"/>
          <w:szCs w:val="22"/>
        </w:rPr>
        <w:tab/>
      </w:r>
      <w:r w:rsidRPr="00CB55EB">
        <w:rPr>
          <w:b/>
          <w:bCs/>
          <w:sz w:val="22"/>
          <w:szCs w:val="22"/>
        </w:rPr>
        <w:tab/>
      </w:r>
      <w:r w:rsidRPr="00CB55EB">
        <w:rPr>
          <w:b/>
          <w:bCs/>
          <w:sz w:val="22"/>
          <w:szCs w:val="22"/>
        </w:rPr>
        <w:tab/>
        <w:t xml:space="preserve">B. </w:t>
      </w:r>
      <w:r w:rsidRPr="00CB55EB">
        <w:t xml:space="preserve">7. </w:t>
      </w:r>
      <w:r w:rsidRPr="00CB55EB">
        <w:rPr>
          <w:b/>
          <w:bCs/>
          <w:sz w:val="22"/>
          <w:szCs w:val="22"/>
        </w:rPr>
        <w:tab/>
        <w:t xml:space="preserve">C. </w:t>
      </w:r>
      <w:r w:rsidRPr="00CB55EB">
        <w:t xml:space="preserve">8. </w:t>
      </w:r>
      <w:r w:rsidRPr="00CB55EB">
        <w:rPr>
          <w:b/>
          <w:bCs/>
          <w:sz w:val="22"/>
          <w:szCs w:val="22"/>
        </w:rPr>
        <w:tab/>
        <w:t xml:space="preserve">D. </w:t>
      </w:r>
      <w:r w:rsidRPr="00CB55EB">
        <w:t>5.</w:t>
      </w:r>
    </w:p>
    <w:p w:rsidR="00B01986" w:rsidRPr="00CB55EB" w:rsidRDefault="00B01986" w:rsidP="00CB55EB">
      <w:r w:rsidRPr="00CB55EB">
        <w:rPr>
          <w:b/>
          <w:bCs/>
        </w:rPr>
        <w:t xml:space="preserve">Câu 20: </w:t>
      </w:r>
      <w:r w:rsidRPr="00CB55EB">
        <w:t>Trong thí nghiệm giao thoa ánh sáng nguồn sáng phát ra hai bức xạ đơn sắc có bước sóng lần lượt là λ</w:t>
      </w:r>
      <w:r w:rsidRPr="00CB55EB">
        <w:rPr>
          <w:vertAlign w:val="subscript"/>
        </w:rPr>
        <w:t>1</w:t>
      </w:r>
      <w:r w:rsidRPr="00CB55EB">
        <w:t xml:space="preserve"> = 0,5 μm và λ</w:t>
      </w:r>
      <w:r w:rsidRPr="00CB55EB">
        <w:rPr>
          <w:vertAlign w:val="subscript"/>
        </w:rPr>
        <w:t>2</w:t>
      </w:r>
      <w:r w:rsidRPr="00CB55EB">
        <w:t>. Vân sáng bậc 12 của λ</w:t>
      </w:r>
      <w:r w:rsidRPr="00CB55EB">
        <w:rPr>
          <w:vertAlign w:val="subscript"/>
        </w:rPr>
        <w:t>1</w:t>
      </w:r>
      <w:r w:rsidRPr="00CB55EB">
        <w:t xml:space="preserve"> trùng với vân sáng bậc 10 của λ</w:t>
      </w:r>
      <w:r w:rsidRPr="00CB55EB">
        <w:rPr>
          <w:vertAlign w:val="subscript"/>
        </w:rPr>
        <w:t>2</w:t>
      </w:r>
      <w:r w:rsidRPr="00CB55EB">
        <w:t>. Xác định bước sóng λ</w:t>
      </w:r>
      <w:r w:rsidRPr="00CB55EB">
        <w:rPr>
          <w:vertAlign w:val="subscript"/>
        </w:rPr>
        <w:t>2</w:t>
      </w:r>
    </w:p>
    <w:p w:rsidR="00B01986" w:rsidRPr="00CB55EB" w:rsidRDefault="00B01986" w:rsidP="00CB55EB">
      <w:r w:rsidRPr="00CB55EB">
        <w:rPr>
          <w:b/>
          <w:bCs/>
          <w:sz w:val="22"/>
          <w:szCs w:val="22"/>
        </w:rPr>
        <w:tab/>
        <w:t xml:space="preserve">A. </w:t>
      </w:r>
      <w:r w:rsidRPr="00CB55EB">
        <w:t xml:space="preserve">0,55 μm </w:t>
      </w:r>
      <w:r w:rsidRPr="00CB55EB">
        <w:rPr>
          <w:b/>
          <w:bCs/>
          <w:sz w:val="22"/>
          <w:szCs w:val="22"/>
        </w:rPr>
        <w:tab/>
        <w:t xml:space="preserve">B. </w:t>
      </w:r>
      <w:r w:rsidRPr="00CB55EB">
        <w:t xml:space="preserve">0,6 μm </w:t>
      </w:r>
      <w:r w:rsidRPr="00CB55EB">
        <w:rPr>
          <w:b/>
          <w:bCs/>
          <w:sz w:val="22"/>
          <w:szCs w:val="22"/>
        </w:rPr>
        <w:tab/>
        <w:t xml:space="preserve">C. </w:t>
      </w:r>
      <w:r w:rsidRPr="00CB55EB">
        <w:t xml:space="preserve">0,4 μm </w:t>
      </w:r>
      <w:r w:rsidRPr="00CB55EB">
        <w:rPr>
          <w:b/>
          <w:bCs/>
          <w:sz w:val="22"/>
          <w:szCs w:val="22"/>
        </w:rPr>
        <w:tab/>
        <w:t xml:space="preserve">D. </w:t>
      </w:r>
      <w:r w:rsidRPr="00CB55EB">
        <w:t>0,75 μm</w:t>
      </w:r>
    </w:p>
    <w:p w:rsidR="00B01986" w:rsidRPr="00CB55EB" w:rsidRDefault="00B01986" w:rsidP="00CB55EB">
      <w:r w:rsidRPr="00CB55EB">
        <w:rPr>
          <w:b/>
          <w:bCs/>
        </w:rPr>
        <w:t xml:space="preserve">Câu 21: </w:t>
      </w:r>
      <w:r w:rsidRPr="00CB55EB">
        <w:t>Trong thí nghiệm I-âng, chiếu đồng thời hai bức xạ có bước sóng λ</w:t>
      </w:r>
      <w:r w:rsidRPr="00CB55EB">
        <w:rPr>
          <w:vertAlign w:val="subscript"/>
        </w:rPr>
        <w:t>1</w:t>
      </w:r>
      <w:r w:rsidRPr="00CB55EB">
        <w:t xml:space="preserve"> và λ</w:t>
      </w:r>
      <w:r w:rsidRPr="00CB55EB">
        <w:rPr>
          <w:vertAlign w:val="subscript"/>
        </w:rPr>
        <w:t>2</w:t>
      </w:r>
      <w:r w:rsidRPr="00CB55EB">
        <w:t xml:space="preserve"> = 0,75λ</w:t>
      </w:r>
      <w:r w:rsidRPr="00CB55EB">
        <w:rPr>
          <w:vertAlign w:val="subscript"/>
        </w:rPr>
        <w:t>1</w:t>
      </w:r>
      <w:r w:rsidRPr="00CB55EB">
        <w:t>. Trên màn quan sát, gọi M, N là hai điểm nằm cùng một phía so với vân trung tâm. Biết tại điểm M trùng với vị trí vân sáng bậc 1 của bức xạ λ</w:t>
      </w:r>
      <w:r w:rsidRPr="00CB55EB">
        <w:rPr>
          <w:vertAlign w:val="subscript"/>
        </w:rPr>
        <w:t>1</w:t>
      </w:r>
      <w:r w:rsidRPr="00CB55EB">
        <w:t>; tại N trùng với vị trí vân sáng bậc 5 của bức xạ λ</w:t>
      </w:r>
      <w:r w:rsidRPr="00CB55EB">
        <w:rPr>
          <w:vertAlign w:val="subscript"/>
        </w:rPr>
        <w:t>2</w:t>
      </w:r>
      <w:r w:rsidRPr="00CB55EB">
        <w:t>. Tính số vân sáng quan sát được trên khoảng MN ?</w:t>
      </w:r>
    </w:p>
    <w:p w:rsidR="00B01986" w:rsidRPr="00CB55EB" w:rsidRDefault="00B01986" w:rsidP="00CB55EB">
      <w:r w:rsidRPr="00CB55EB">
        <w:rPr>
          <w:b/>
          <w:bCs/>
          <w:sz w:val="22"/>
          <w:szCs w:val="22"/>
        </w:rPr>
        <w:tab/>
        <w:t xml:space="preserve">A. </w:t>
      </w:r>
      <w:r w:rsidRPr="00CB55EB">
        <w:t xml:space="preserve">4. </w:t>
      </w:r>
      <w:r w:rsidRPr="00CB55EB">
        <w:rPr>
          <w:b/>
          <w:bCs/>
          <w:sz w:val="22"/>
          <w:szCs w:val="22"/>
        </w:rPr>
        <w:tab/>
      </w:r>
      <w:r w:rsidRPr="00CB55EB">
        <w:rPr>
          <w:b/>
          <w:bCs/>
          <w:sz w:val="22"/>
          <w:szCs w:val="22"/>
        </w:rPr>
        <w:tab/>
      </w:r>
      <w:r w:rsidRPr="00CB55EB">
        <w:rPr>
          <w:b/>
          <w:bCs/>
          <w:sz w:val="22"/>
          <w:szCs w:val="22"/>
        </w:rPr>
        <w:tab/>
        <w:t xml:space="preserve">B. </w:t>
      </w:r>
      <w:r w:rsidRPr="00CB55EB">
        <w:t xml:space="preserve">7. </w:t>
      </w:r>
      <w:r w:rsidRPr="00CB55EB">
        <w:rPr>
          <w:b/>
          <w:bCs/>
          <w:sz w:val="22"/>
          <w:szCs w:val="22"/>
        </w:rPr>
        <w:tab/>
        <w:t xml:space="preserve">C. </w:t>
      </w:r>
      <w:r w:rsidRPr="00CB55EB">
        <w:t xml:space="preserve">8. </w:t>
      </w:r>
      <w:r w:rsidRPr="00CB55EB">
        <w:rPr>
          <w:b/>
          <w:bCs/>
          <w:sz w:val="22"/>
          <w:szCs w:val="22"/>
        </w:rPr>
        <w:tab/>
        <w:t xml:space="preserve">D. </w:t>
      </w:r>
      <w:r w:rsidRPr="00CB55EB">
        <w:t>5.</w:t>
      </w:r>
    </w:p>
    <w:p w:rsidR="00B01986" w:rsidRPr="00CB55EB" w:rsidRDefault="00B01986" w:rsidP="00CB55EB">
      <w:r w:rsidRPr="00CB55EB">
        <w:rPr>
          <w:b/>
          <w:bCs/>
        </w:rPr>
        <w:t xml:space="preserve">Câu 22: </w:t>
      </w:r>
      <w:r w:rsidRPr="00CB55EB">
        <w:t>Trong thí nghiệm I-âng, chiếu đồng thời hai bức xạ có bước sóng λ</w:t>
      </w:r>
      <w:r w:rsidRPr="00CB55EB">
        <w:rPr>
          <w:vertAlign w:val="subscript"/>
        </w:rPr>
        <w:t>1</w:t>
      </w:r>
      <w:r w:rsidRPr="00CB55EB">
        <w:t xml:space="preserve"> = 500 nm và λ</w:t>
      </w:r>
      <w:r w:rsidRPr="00CB55EB">
        <w:rPr>
          <w:vertAlign w:val="subscript"/>
        </w:rPr>
        <w:t>2</w:t>
      </w:r>
      <w:r w:rsidRPr="00CB55EB">
        <w:t xml:space="preserve"> = 750 nm; a = 1 mm; D = 2 m. Trên màn quan sát có bề rộng L = 3,25 cm có bao nhiêu vị trí trùng nhau của hai vân sáng của hai hệ ?</w:t>
      </w:r>
    </w:p>
    <w:p w:rsidR="00B01986" w:rsidRPr="00CB55EB" w:rsidRDefault="00B01986" w:rsidP="00CB55EB">
      <w:r w:rsidRPr="00CB55EB">
        <w:rPr>
          <w:b/>
          <w:bCs/>
          <w:sz w:val="22"/>
          <w:szCs w:val="22"/>
        </w:rPr>
        <w:tab/>
        <w:t xml:space="preserve">A. </w:t>
      </w:r>
      <w:r w:rsidRPr="00CB55EB">
        <w:t xml:space="preserve">13. </w:t>
      </w:r>
      <w:r w:rsidRPr="00CB55EB">
        <w:tab/>
      </w:r>
      <w:r w:rsidRPr="00CB55EB">
        <w:rPr>
          <w:b/>
          <w:bCs/>
          <w:sz w:val="22"/>
          <w:szCs w:val="22"/>
        </w:rPr>
        <w:tab/>
        <w:t xml:space="preserve">B. </w:t>
      </w:r>
      <w:r w:rsidRPr="00CB55EB">
        <w:t xml:space="preserve">12. </w:t>
      </w:r>
      <w:r w:rsidRPr="00CB55EB">
        <w:rPr>
          <w:b/>
          <w:bCs/>
          <w:sz w:val="22"/>
          <w:szCs w:val="22"/>
        </w:rPr>
        <w:tab/>
        <w:t xml:space="preserve">C. </w:t>
      </w:r>
      <w:r w:rsidRPr="00CB55EB">
        <w:t xml:space="preserve">11. </w:t>
      </w:r>
      <w:r w:rsidRPr="00CB55EB">
        <w:rPr>
          <w:b/>
          <w:bCs/>
          <w:sz w:val="22"/>
          <w:szCs w:val="22"/>
        </w:rPr>
        <w:tab/>
        <w:t xml:space="preserve">D. </w:t>
      </w:r>
      <w:r w:rsidRPr="00CB55EB">
        <w:t>10.</w:t>
      </w:r>
    </w:p>
    <w:p w:rsidR="00B01986" w:rsidRPr="00CB55EB" w:rsidRDefault="00B01986" w:rsidP="00CB55EB">
      <w:r w:rsidRPr="00CB55EB">
        <w:rPr>
          <w:b/>
          <w:bCs/>
        </w:rPr>
        <w:t xml:space="preserve">Câu 23: </w:t>
      </w:r>
      <w:r w:rsidRPr="00CB55EB">
        <w:t>Trong thí nghiệm giao thoa I-âng thực hiện đồng thời hai bức xạ đơn sắc với khoảng vân trên màn thu được lần lượt là: i</w:t>
      </w:r>
      <w:r w:rsidRPr="00CB55EB">
        <w:rPr>
          <w:vertAlign w:val="subscript"/>
        </w:rPr>
        <w:t>1</w:t>
      </w:r>
      <w:r w:rsidRPr="00CB55EB">
        <w:t xml:space="preserve"> = 0,3 mm; i</w:t>
      </w:r>
      <w:r w:rsidRPr="00CB55EB">
        <w:rPr>
          <w:vertAlign w:val="subscript"/>
        </w:rPr>
        <w:t>2</w:t>
      </w:r>
      <w:r w:rsidRPr="00CB55EB">
        <w:t xml:space="preserve"> = 0,45 mm. Hai điểm M và N trên màn mà hệ 1 cho vân tối, hệ 2 cho vân sáng, khoảng cách MN ngắn nhất bằng</w:t>
      </w:r>
    </w:p>
    <w:p w:rsidR="00B01986" w:rsidRPr="00CB55EB" w:rsidRDefault="00B01986" w:rsidP="00CB55EB">
      <w:r w:rsidRPr="00CB55EB">
        <w:rPr>
          <w:b/>
          <w:bCs/>
          <w:sz w:val="22"/>
          <w:szCs w:val="22"/>
        </w:rPr>
        <w:tab/>
        <w:t xml:space="preserve">A. </w:t>
      </w:r>
      <w:r w:rsidRPr="00CB55EB">
        <w:t xml:space="preserve">1,2 mm </w:t>
      </w:r>
      <w:r w:rsidRPr="00CB55EB">
        <w:rPr>
          <w:b/>
          <w:bCs/>
          <w:sz w:val="22"/>
          <w:szCs w:val="22"/>
        </w:rPr>
        <w:tab/>
        <w:t xml:space="preserve">B. </w:t>
      </w:r>
      <w:r w:rsidRPr="00CB55EB">
        <w:t xml:space="preserve">1,5 mm </w:t>
      </w:r>
      <w:r w:rsidRPr="00CB55EB">
        <w:rPr>
          <w:b/>
          <w:bCs/>
          <w:sz w:val="22"/>
          <w:szCs w:val="22"/>
        </w:rPr>
        <w:tab/>
        <w:t xml:space="preserve">C. </w:t>
      </w:r>
      <w:r w:rsidRPr="00CB55EB">
        <w:t xml:space="preserve">0,9 mm </w:t>
      </w:r>
      <w:r w:rsidRPr="00CB55EB">
        <w:rPr>
          <w:b/>
          <w:bCs/>
          <w:sz w:val="22"/>
          <w:szCs w:val="22"/>
        </w:rPr>
        <w:tab/>
        <w:t xml:space="preserve">D. </w:t>
      </w:r>
      <w:r w:rsidRPr="00CB55EB">
        <w:t>0,6 mm</w:t>
      </w:r>
    </w:p>
    <w:p w:rsidR="00B01986" w:rsidRPr="00CB55EB" w:rsidRDefault="00B01986" w:rsidP="00CB55EB">
      <w:r w:rsidRPr="00CB55EB">
        <w:rPr>
          <w:b/>
          <w:bCs/>
        </w:rPr>
        <w:t xml:space="preserve">Câu 24: </w:t>
      </w:r>
      <w:r w:rsidRPr="00CB55EB">
        <w:t>Trong thí nghiệm giao thoa khe I-âng chiếu đồng thời hai bức xạ λ</w:t>
      </w:r>
      <w:r w:rsidRPr="00CB55EB">
        <w:rPr>
          <w:vertAlign w:val="subscript"/>
        </w:rPr>
        <w:t>1</w:t>
      </w:r>
      <w:r w:rsidRPr="00CB55EB">
        <w:t xml:space="preserve"> và λ</w:t>
      </w:r>
      <w:r w:rsidRPr="00CB55EB">
        <w:rPr>
          <w:vertAlign w:val="subscript"/>
        </w:rPr>
        <w:t>2</w:t>
      </w:r>
      <w:r w:rsidRPr="00CB55EB">
        <w:t xml:space="preserve"> với khoảng vân thu được trên màn của hai bức xạ 0,21 mm và 0,15 mm. Xét hai điểm A, B trên màn cách nhau 3,15 mm. Tại A và B cả hai bức xạ đều cho vân tối, trên đoạn AB đếm được 34 vân sáng, hỏi trên AB có bao nhiêu vân sáng là kết quả trùng nhau của hai hệ vân?</w:t>
      </w:r>
    </w:p>
    <w:p w:rsidR="00B01986" w:rsidRPr="00CB55EB" w:rsidRDefault="00B01986" w:rsidP="00CB55EB">
      <w:r w:rsidRPr="00CB55EB">
        <w:rPr>
          <w:b/>
          <w:bCs/>
          <w:sz w:val="22"/>
          <w:szCs w:val="22"/>
        </w:rPr>
        <w:tab/>
        <w:t xml:space="preserve">A. </w:t>
      </w:r>
      <w:r w:rsidRPr="00CB55EB">
        <w:t xml:space="preserve">6. </w:t>
      </w:r>
      <w:r w:rsidRPr="00CB55EB">
        <w:rPr>
          <w:b/>
          <w:bCs/>
          <w:sz w:val="22"/>
          <w:szCs w:val="22"/>
        </w:rPr>
        <w:tab/>
      </w:r>
      <w:r w:rsidRPr="00CB55EB">
        <w:rPr>
          <w:b/>
          <w:bCs/>
          <w:sz w:val="22"/>
          <w:szCs w:val="22"/>
        </w:rPr>
        <w:tab/>
      </w:r>
      <w:r w:rsidRPr="00CB55EB">
        <w:rPr>
          <w:b/>
          <w:bCs/>
          <w:sz w:val="22"/>
          <w:szCs w:val="22"/>
        </w:rPr>
        <w:tab/>
        <w:t xml:space="preserve">B. </w:t>
      </w:r>
      <w:r w:rsidRPr="00CB55EB">
        <w:t xml:space="preserve">5. </w:t>
      </w:r>
      <w:r w:rsidRPr="00CB55EB">
        <w:rPr>
          <w:b/>
          <w:bCs/>
          <w:sz w:val="22"/>
          <w:szCs w:val="22"/>
        </w:rPr>
        <w:tab/>
        <w:t xml:space="preserve">C. </w:t>
      </w:r>
      <w:r w:rsidRPr="00CB55EB">
        <w:t xml:space="preserve">4. </w:t>
      </w:r>
      <w:r w:rsidRPr="00CB55EB">
        <w:rPr>
          <w:b/>
          <w:bCs/>
          <w:sz w:val="22"/>
          <w:szCs w:val="22"/>
        </w:rPr>
        <w:tab/>
        <w:t xml:space="preserve">D. </w:t>
      </w:r>
      <w:r w:rsidRPr="00CB55EB">
        <w:t>2.</w:t>
      </w:r>
    </w:p>
    <w:p w:rsidR="00B01986" w:rsidRPr="00CB55EB" w:rsidRDefault="00B01986" w:rsidP="00CB55EB">
      <w:r w:rsidRPr="00CB55EB">
        <w:rPr>
          <w:b/>
          <w:bCs/>
        </w:rPr>
        <w:t xml:space="preserve">Câu 25: </w:t>
      </w:r>
      <w:r w:rsidRPr="00CB55EB">
        <w:t>Trong thí nghiệm I-âng, chiếu đồng thời hai bức xạ có bước sóng λ</w:t>
      </w:r>
      <w:r w:rsidRPr="00CB55EB">
        <w:rPr>
          <w:vertAlign w:val="subscript"/>
        </w:rPr>
        <w:t>1</w:t>
      </w:r>
      <w:r w:rsidRPr="00CB55EB">
        <w:t xml:space="preserve"> = 0,6 μm và λ</w:t>
      </w:r>
      <w:r w:rsidRPr="00CB55EB">
        <w:rPr>
          <w:vertAlign w:val="subscript"/>
        </w:rPr>
        <w:t>2</w:t>
      </w:r>
      <w:r w:rsidRPr="00CB55EB">
        <w:t xml:space="preserve"> = 0,45 μm. Trên màn quan sát, gọi M, N là hai điểm nằm cùng một phía so với vân trung tâm. Biết tại điểm M trùng với vị trí vân sáng bậc 3 của bức xạ λ</w:t>
      </w:r>
      <w:r w:rsidRPr="00CB55EB">
        <w:rPr>
          <w:vertAlign w:val="subscript"/>
        </w:rPr>
        <w:t>1</w:t>
      </w:r>
      <w:r w:rsidRPr="00CB55EB">
        <w:t>; tại N trùng với vị trí vân sáng bậc 8 của bức xạ λ</w:t>
      </w:r>
      <w:r w:rsidRPr="00CB55EB">
        <w:rPr>
          <w:vertAlign w:val="subscript"/>
        </w:rPr>
        <w:t>2</w:t>
      </w:r>
      <w:r w:rsidRPr="00CB55EB">
        <w:t>. Tính số vân sáng quan sát được trên đoạn MN ?</w:t>
      </w:r>
    </w:p>
    <w:p w:rsidR="00B01986" w:rsidRPr="00CB55EB" w:rsidRDefault="00B01986" w:rsidP="00CB55EB">
      <w:r w:rsidRPr="00CB55EB">
        <w:rPr>
          <w:b/>
          <w:bCs/>
          <w:sz w:val="22"/>
          <w:szCs w:val="22"/>
        </w:rPr>
        <w:tab/>
        <w:t xml:space="preserve">A. </w:t>
      </w:r>
      <w:r w:rsidRPr="00CB55EB">
        <w:t xml:space="preserve">4. </w:t>
      </w:r>
      <w:r w:rsidRPr="00CB55EB">
        <w:rPr>
          <w:b/>
          <w:bCs/>
          <w:sz w:val="22"/>
          <w:szCs w:val="22"/>
        </w:rPr>
        <w:tab/>
      </w:r>
      <w:r w:rsidRPr="00CB55EB">
        <w:rPr>
          <w:b/>
          <w:bCs/>
          <w:sz w:val="22"/>
          <w:szCs w:val="22"/>
        </w:rPr>
        <w:tab/>
      </w:r>
      <w:r w:rsidRPr="00CB55EB">
        <w:rPr>
          <w:b/>
          <w:bCs/>
          <w:sz w:val="22"/>
          <w:szCs w:val="22"/>
        </w:rPr>
        <w:tab/>
        <w:t xml:space="preserve">B. </w:t>
      </w:r>
      <w:r w:rsidRPr="00CB55EB">
        <w:t xml:space="preserve">7. </w:t>
      </w:r>
      <w:r w:rsidRPr="00CB55EB">
        <w:rPr>
          <w:b/>
          <w:bCs/>
          <w:sz w:val="22"/>
          <w:szCs w:val="22"/>
        </w:rPr>
        <w:tab/>
        <w:t xml:space="preserve">C. </w:t>
      </w:r>
      <w:r w:rsidRPr="00CB55EB">
        <w:t xml:space="preserve">8. </w:t>
      </w:r>
      <w:r w:rsidRPr="00CB55EB">
        <w:rPr>
          <w:b/>
          <w:bCs/>
          <w:sz w:val="22"/>
          <w:szCs w:val="22"/>
        </w:rPr>
        <w:tab/>
        <w:t xml:space="preserve">D. </w:t>
      </w:r>
      <w:r w:rsidRPr="00CB55EB">
        <w:t>5.</w:t>
      </w:r>
    </w:p>
    <w:p w:rsidR="00B01986" w:rsidRPr="00CB55EB" w:rsidRDefault="00B01986" w:rsidP="00CB55EB">
      <w:r w:rsidRPr="00CB55EB">
        <w:rPr>
          <w:b/>
          <w:bCs/>
        </w:rPr>
        <w:t xml:space="preserve">Câu 26: </w:t>
      </w:r>
      <w:r w:rsidRPr="00CB55EB">
        <w:t>Trong thí nghiệm giao thoa khe I-âng chiếu đồng thời hai bức xạ λ</w:t>
      </w:r>
      <w:r w:rsidRPr="00CB55EB">
        <w:rPr>
          <w:vertAlign w:val="subscript"/>
        </w:rPr>
        <w:t>1</w:t>
      </w:r>
      <w:r w:rsidRPr="00CB55EB">
        <w:t xml:space="preserve"> và λ</w:t>
      </w:r>
      <w:r w:rsidRPr="00CB55EB">
        <w:rPr>
          <w:vertAlign w:val="subscript"/>
        </w:rPr>
        <w:t>2</w:t>
      </w:r>
      <w:r w:rsidRPr="00CB55EB">
        <w:t xml:space="preserve"> với khoảng vân thu được trên màn của hai bức xạ 0,5 mm và 0,4 mm. Xét hai điểm A, B trên màn cách nhau 5 mm. Tại A và B cả hai bức xạ đều cho vân sáng, tại B thì λ</w:t>
      </w:r>
      <w:r w:rsidRPr="00CB55EB">
        <w:rPr>
          <w:vertAlign w:val="subscript"/>
        </w:rPr>
        <w:t>1</w:t>
      </w:r>
      <w:r w:rsidRPr="00CB55EB">
        <w:t xml:space="preserve"> cho vân sáng, λ</w:t>
      </w:r>
      <w:r w:rsidRPr="00CB55EB">
        <w:rPr>
          <w:vertAlign w:val="subscript"/>
        </w:rPr>
        <w:t>2</w:t>
      </w:r>
      <w:r w:rsidRPr="00CB55EB">
        <w:t xml:space="preserve"> cho vân tối. Trên đoạn AB quan sát được 22 vân sáng. Hỏi số vân sáng là kết quả trùng nhau của hai hệ vân trên đoạn AB là bao nhiêu?</w:t>
      </w:r>
    </w:p>
    <w:p w:rsidR="00B01986" w:rsidRPr="00CB55EB" w:rsidRDefault="00B01986" w:rsidP="00CB55EB">
      <w:r w:rsidRPr="00CB55EB">
        <w:rPr>
          <w:b/>
          <w:bCs/>
          <w:sz w:val="22"/>
          <w:szCs w:val="22"/>
        </w:rPr>
        <w:tab/>
        <w:t xml:space="preserve">A. </w:t>
      </w:r>
      <w:r w:rsidRPr="00CB55EB">
        <w:t xml:space="preserve">2. </w:t>
      </w:r>
      <w:r w:rsidRPr="00CB55EB">
        <w:rPr>
          <w:b/>
          <w:bCs/>
          <w:sz w:val="22"/>
          <w:szCs w:val="22"/>
        </w:rPr>
        <w:tab/>
      </w:r>
      <w:r w:rsidRPr="00CB55EB">
        <w:rPr>
          <w:b/>
          <w:bCs/>
          <w:sz w:val="22"/>
          <w:szCs w:val="22"/>
        </w:rPr>
        <w:tab/>
      </w:r>
      <w:r w:rsidRPr="00CB55EB">
        <w:rPr>
          <w:b/>
          <w:bCs/>
          <w:sz w:val="22"/>
          <w:szCs w:val="22"/>
        </w:rPr>
        <w:tab/>
        <w:t xml:space="preserve">B. </w:t>
      </w:r>
      <w:r w:rsidRPr="00CB55EB">
        <w:t xml:space="preserve">5. </w:t>
      </w:r>
      <w:r w:rsidRPr="00CB55EB">
        <w:rPr>
          <w:b/>
          <w:bCs/>
          <w:sz w:val="22"/>
          <w:szCs w:val="22"/>
        </w:rPr>
        <w:tab/>
        <w:t xml:space="preserve">C. </w:t>
      </w:r>
      <w:r w:rsidRPr="00CB55EB">
        <w:t xml:space="preserve">3. </w:t>
      </w:r>
      <w:r w:rsidRPr="00CB55EB">
        <w:rPr>
          <w:b/>
          <w:bCs/>
          <w:sz w:val="22"/>
          <w:szCs w:val="22"/>
        </w:rPr>
        <w:tab/>
        <w:t xml:space="preserve">D. </w:t>
      </w:r>
      <w:r w:rsidRPr="00CB55EB">
        <w:t>4.</w:t>
      </w:r>
    </w:p>
    <w:p w:rsidR="00B01986" w:rsidRPr="00CB55EB" w:rsidRDefault="00B01986" w:rsidP="00CB55EB">
      <w:r w:rsidRPr="00CB55EB">
        <w:rPr>
          <w:b/>
          <w:bCs/>
        </w:rPr>
        <w:t xml:space="preserve">Câu 27: </w:t>
      </w:r>
      <w:r w:rsidRPr="00CB55EB">
        <w:t>Trong thí nghiệm giao thoa I-âng thực hiện đồng thời hai bức xạ đơn sắc với khoảng vân trên màn thu được lần lượt là: i</w:t>
      </w:r>
      <w:r w:rsidRPr="00CB55EB">
        <w:rPr>
          <w:vertAlign w:val="subscript"/>
        </w:rPr>
        <w:t>1</w:t>
      </w:r>
      <w:r w:rsidRPr="00CB55EB">
        <w:t xml:space="preserve"> = 0,3 mm; i</w:t>
      </w:r>
      <w:r w:rsidRPr="00CB55EB">
        <w:rPr>
          <w:vertAlign w:val="subscript"/>
        </w:rPr>
        <w:t>2</w:t>
      </w:r>
      <w:r w:rsidRPr="00CB55EB">
        <w:t xml:space="preserve"> = 0,45 mm. Hai điểm M và N trên màn mà hệ 1 cho vân tối, hệ 2 cho vân sáng, khoảng cách MN ngắn nhất bằng</w:t>
      </w:r>
    </w:p>
    <w:p w:rsidR="00B01986" w:rsidRPr="00CB55EB" w:rsidRDefault="00B01986" w:rsidP="00CB55EB">
      <w:r w:rsidRPr="00CB55EB">
        <w:rPr>
          <w:b/>
          <w:bCs/>
          <w:sz w:val="22"/>
          <w:szCs w:val="22"/>
        </w:rPr>
        <w:tab/>
        <w:t xml:space="preserve">A. </w:t>
      </w:r>
      <w:r w:rsidRPr="00CB55EB">
        <w:t xml:space="preserve">1,2 mm </w:t>
      </w:r>
      <w:r w:rsidRPr="00CB55EB">
        <w:rPr>
          <w:b/>
          <w:bCs/>
          <w:sz w:val="22"/>
          <w:szCs w:val="22"/>
        </w:rPr>
        <w:tab/>
        <w:t xml:space="preserve">B. </w:t>
      </w:r>
      <w:r w:rsidRPr="00CB55EB">
        <w:t xml:space="preserve">1,5 mm </w:t>
      </w:r>
      <w:r w:rsidRPr="00CB55EB">
        <w:rPr>
          <w:b/>
          <w:bCs/>
          <w:sz w:val="22"/>
          <w:szCs w:val="22"/>
        </w:rPr>
        <w:tab/>
        <w:t xml:space="preserve">C. </w:t>
      </w:r>
      <w:r w:rsidRPr="00CB55EB">
        <w:t xml:space="preserve">0,9 mm </w:t>
      </w:r>
      <w:r w:rsidRPr="00CB55EB">
        <w:rPr>
          <w:b/>
          <w:bCs/>
          <w:sz w:val="22"/>
          <w:szCs w:val="22"/>
        </w:rPr>
        <w:tab/>
        <w:t xml:space="preserve">D. </w:t>
      </w:r>
      <w:r w:rsidRPr="00CB55EB">
        <w:t>0,6 mm</w:t>
      </w:r>
    </w:p>
    <w:p w:rsidR="00B01986" w:rsidRPr="00CB55EB" w:rsidRDefault="00B01986" w:rsidP="00CB55EB">
      <w:r w:rsidRPr="00CB55EB">
        <w:rPr>
          <w:b/>
          <w:bCs/>
        </w:rPr>
        <w:t xml:space="preserve">Câu 28: </w:t>
      </w:r>
      <w:r w:rsidRPr="00CB55EB">
        <w:t>Trong thí nghiệm I-âng, chiếu đồng thời hai bức xạ có bước sóng λ</w:t>
      </w:r>
      <w:r w:rsidRPr="00CB55EB">
        <w:rPr>
          <w:vertAlign w:val="subscript"/>
        </w:rPr>
        <w:t>1</w:t>
      </w:r>
      <w:r w:rsidRPr="00CB55EB">
        <w:t xml:space="preserve"> = 480 nm và λ</w:t>
      </w:r>
      <w:r w:rsidRPr="00CB55EB">
        <w:rPr>
          <w:vertAlign w:val="subscript"/>
        </w:rPr>
        <w:t>2</w:t>
      </w:r>
      <w:r w:rsidRPr="00CB55EB">
        <w:t xml:space="preserve"> = 640 nm; a = 1 mm; D = 2 m. Trên màn quan sát có bề rộng L = 2 cm có bao nhiêu vị trí trùng nhau của hai vân sáng của hai hệ ?</w:t>
      </w:r>
    </w:p>
    <w:p w:rsidR="00B01986" w:rsidRPr="00CB55EB" w:rsidRDefault="00B01986" w:rsidP="00CB55EB">
      <w:r w:rsidRPr="00CB55EB">
        <w:rPr>
          <w:b/>
          <w:bCs/>
          <w:sz w:val="22"/>
          <w:szCs w:val="22"/>
        </w:rPr>
        <w:tab/>
        <w:t xml:space="preserve">A. </w:t>
      </w:r>
      <w:r w:rsidRPr="00CB55EB">
        <w:t xml:space="preserve">4. </w:t>
      </w:r>
      <w:r w:rsidRPr="00CB55EB">
        <w:rPr>
          <w:b/>
          <w:bCs/>
          <w:sz w:val="22"/>
          <w:szCs w:val="22"/>
        </w:rPr>
        <w:tab/>
        <w:t xml:space="preserve">B. </w:t>
      </w:r>
      <w:r w:rsidRPr="00CB55EB">
        <w:t xml:space="preserve">7. </w:t>
      </w:r>
      <w:r w:rsidRPr="00CB55EB">
        <w:rPr>
          <w:b/>
          <w:bCs/>
          <w:sz w:val="22"/>
          <w:szCs w:val="22"/>
        </w:rPr>
        <w:tab/>
        <w:t xml:space="preserve">C. </w:t>
      </w:r>
      <w:r w:rsidRPr="00CB55EB">
        <w:t xml:space="preserve">8. </w:t>
      </w:r>
      <w:r w:rsidRPr="00CB55EB">
        <w:rPr>
          <w:b/>
          <w:bCs/>
          <w:sz w:val="22"/>
          <w:szCs w:val="22"/>
        </w:rPr>
        <w:tab/>
        <w:t xml:space="preserve">D. </w:t>
      </w:r>
      <w:r w:rsidRPr="00CB55EB">
        <w:t>5.</w:t>
      </w:r>
    </w:p>
    <w:p w:rsidR="00B01986" w:rsidRPr="00CB55EB" w:rsidRDefault="00B01986" w:rsidP="00CB55EB">
      <w:r w:rsidRPr="00CB55EB">
        <w:rPr>
          <w:b/>
          <w:bCs/>
        </w:rPr>
        <w:t xml:space="preserve">Câu 29: </w:t>
      </w:r>
      <w:r w:rsidRPr="00CB55EB">
        <w:t>Trong thí nghiệm giao thoa khe I-âng chiếu đồng thời hai bức xạ λ</w:t>
      </w:r>
      <w:r w:rsidRPr="00CB55EB">
        <w:rPr>
          <w:vertAlign w:val="subscript"/>
        </w:rPr>
        <w:t>1</w:t>
      </w:r>
      <w:r w:rsidRPr="00CB55EB">
        <w:t xml:space="preserve"> và λ</w:t>
      </w:r>
      <w:r w:rsidRPr="00CB55EB">
        <w:rPr>
          <w:vertAlign w:val="subscript"/>
        </w:rPr>
        <w:t>2</w:t>
      </w:r>
      <w:r w:rsidRPr="00CB55EB">
        <w:t xml:space="preserve"> với khoảng vân thu được trên màn của hai bức xạ 0,48 mm và 0,54 mm. Xét hai điểm A, B trên màn cách nhau 8,64 mm. Tại A và B cả hai bức xạ đều cho vân sáng, trên AB đếm được 22 vân sáng, hỏi trên AB có bao nhiêu vân sáng là kết quả trùng nhau của hai hệ vân?</w:t>
      </w:r>
    </w:p>
    <w:p w:rsidR="00B01986" w:rsidRPr="00CB55EB" w:rsidRDefault="00B01986" w:rsidP="00CB55EB">
      <w:r w:rsidRPr="00CB55EB">
        <w:rPr>
          <w:b/>
          <w:bCs/>
          <w:sz w:val="22"/>
          <w:szCs w:val="22"/>
        </w:rPr>
        <w:tab/>
        <w:t xml:space="preserve">A. </w:t>
      </w:r>
      <w:r w:rsidRPr="00CB55EB">
        <w:t xml:space="preserve">2. </w:t>
      </w:r>
      <w:r w:rsidRPr="00CB55EB">
        <w:rPr>
          <w:b/>
          <w:bCs/>
          <w:sz w:val="22"/>
          <w:szCs w:val="22"/>
        </w:rPr>
        <w:tab/>
      </w:r>
      <w:r w:rsidRPr="00CB55EB">
        <w:rPr>
          <w:b/>
          <w:bCs/>
          <w:sz w:val="22"/>
          <w:szCs w:val="22"/>
        </w:rPr>
        <w:tab/>
      </w:r>
      <w:r w:rsidRPr="00CB55EB">
        <w:rPr>
          <w:b/>
          <w:bCs/>
          <w:sz w:val="22"/>
          <w:szCs w:val="22"/>
        </w:rPr>
        <w:tab/>
        <w:t xml:space="preserve">B. </w:t>
      </w:r>
      <w:r w:rsidRPr="00CB55EB">
        <w:t xml:space="preserve">5. </w:t>
      </w:r>
      <w:r w:rsidRPr="00CB55EB">
        <w:rPr>
          <w:b/>
          <w:bCs/>
          <w:sz w:val="22"/>
          <w:szCs w:val="22"/>
        </w:rPr>
        <w:tab/>
        <w:t xml:space="preserve">C. </w:t>
      </w:r>
      <w:r w:rsidRPr="00CB55EB">
        <w:t xml:space="preserve">3. </w:t>
      </w:r>
      <w:r w:rsidRPr="00CB55EB">
        <w:rPr>
          <w:b/>
          <w:bCs/>
          <w:sz w:val="22"/>
          <w:szCs w:val="22"/>
        </w:rPr>
        <w:tab/>
        <w:t xml:space="preserve">D. </w:t>
      </w:r>
      <w:r w:rsidRPr="00CB55EB">
        <w:t>4.</w:t>
      </w:r>
    </w:p>
    <w:p w:rsidR="00B01986" w:rsidRPr="00CB55EB" w:rsidRDefault="00B01986" w:rsidP="00CB55EB">
      <w:r w:rsidRPr="00CB55EB">
        <w:rPr>
          <w:b/>
          <w:bCs/>
        </w:rPr>
        <w:t xml:space="preserve">Câu 30: </w:t>
      </w:r>
      <w:r w:rsidRPr="00CB55EB">
        <w:t>Trong thí nghiệm giao thoa I-âng thực hiện đồng thời hai bức xạ đơn sắc với khoảng vân trên màn thu được lần lượt là: i</w:t>
      </w:r>
      <w:r w:rsidRPr="00CB55EB">
        <w:rPr>
          <w:vertAlign w:val="subscript"/>
        </w:rPr>
        <w:t>1</w:t>
      </w:r>
      <w:r w:rsidRPr="00CB55EB">
        <w:t xml:space="preserve"> = 0,5 mm; i</w:t>
      </w:r>
      <w:r w:rsidRPr="00CB55EB">
        <w:rPr>
          <w:vertAlign w:val="subscript"/>
        </w:rPr>
        <w:t>2</w:t>
      </w:r>
      <w:r w:rsidRPr="00CB55EB">
        <w:t xml:space="preserve"> = 0,3 mm. Hai điểm M và N trên màn, ở hai phía của vân trung tâm và cách O lần lượt 2,5 mm và 6,5 mm thì trên đoạn MN có bao nhiêu vị trí mà vân tối của hai hệ trùng nhau?</w:t>
      </w:r>
    </w:p>
    <w:p w:rsidR="00B01986" w:rsidRPr="00CB55EB" w:rsidRDefault="00B01986" w:rsidP="00CB55EB">
      <w:r w:rsidRPr="00CB55EB">
        <w:rPr>
          <w:b/>
          <w:bCs/>
          <w:sz w:val="22"/>
          <w:szCs w:val="22"/>
        </w:rPr>
        <w:tab/>
        <w:t xml:space="preserve">A. </w:t>
      </w:r>
      <w:r w:rsidRPr="00CB55EB">
        <w:t xml:space="preserve">4. </w:t>
      </w:r>
      <w:r w:rsidRPr="00CB55EB">
        <w:rPr>
          <w:b/>
          <w:bCs/>
          <w:sz w:val="22"/>
          <w:szCs w:val="22"/>
        </w:rPr>
        <w:tab/>
      </w:r>
      <w:r w:rsidRPr="00CB55EB">
        <w:rPr>
          <w:b/>
          <w:bCs/>
          <w:sz w:val="22"/>
          <w:szCs w:val="22"/>
        </w:rPr>
        <w:tab/>
      </w:r>
      <w:r w:rsidRPr="00CB55EB">
        <w:rPr>
          <w:b/>
          <w:bCs/>
          <w:sz w:val="22"/>
          <w:szCs w:val="22"/>
        </w:rPr>
        <w:tab/>
        <w:t xml:space="preserve">B. </w:t>
      </w:r>
      <w:r w:rsidRPr="00CB55EB">
        <w:t xml:space="preserve">6. </w:t>
      </w:r>
      <w:r w:rsidRPr="00CB55EB">
        <w:rPr>
          <w:b/>
          <w:bCs/>
          <w:sz w:val="22"/>
          <w:szCs w:val="22"/>
        </w:rPr>
        <w:tab/>
        <w:t xml:space="preserve">C. </w:t>
      </w:r>
      <w:r w:rsidRPr="00CB55EB">
        <w:t xml:space="preserve">8. </w:t>
      </w:r>
      <w:r w:rsidRPr="00CB55EB">
        <w:rPr>
          <w:b/>
          <w:bCs/>
          <w:sz w:val="22"/>
          <w:szCs w:val="22"/>
        </w:rPr>
        <w:tab/>
        <w:t xml:space="preserve">D. </w:t>
      </w:r>
      <w:r w:rsidRPr="00CB55EB">
        <w:t>5.</w:t>
      </w:r>
    </w:p>
    <w:p w:rsidR="00B01986" w:rsidRPr="00CB55EB" w:rsidRDefault="00B01986" w:rsidP="00CB55EB">
      <w:r w:rsidRPr="00CB55EB">
        <w:rPr>
          <w:b/>
          <w:bCs/>
        </w:rPr>
        <w:t xml:space="preserve">Câu 31: </w:t>
      </w:r>
      <w:r w:rsidRPr="00CB55EB">
        <w:t>Trong thí nghiệm I- âng, hai khe được chiếu đồng thời hai bức xạ đơn sắc, trong đó một bức xạ λ</w:t>
      </w:r>
      <w:r w:rsidRPr="00CB55EB">
        <w:rPr>
          <w:vertAlign w:val="subscript"/>
        </w:rPr>
        <w:t>1</w:t>
      </w:r>
      <w:r w:rsidRPr="00CB55EB">
        <w:t xml:space="preserve"> = 450 nm, còn bức xạ λ</w:t>
      </w:r>
      <w:r w:rsidRPr="00CB55EB">
        <w:rPr>
          <w:vertAlign w:val="subscript"/>
        </w:rPr>
        <w:t>2</w:t>
      </w:r>
      <w:r w:rsidRPr="00CB55EB">
        <w:t xml:space="preserve"> có bước sóng có giá trị từ 600 nm đến 750 nm. Trên màn quan sát, giữa hai vân sáng gần nhau nhất cùng màu với vân trung tâm có 6 vân sáng màu của bức xạ λ</w:t>
      </w:r>
      <w:r w:rsidRPr="00CB55EB">
        <w:rPr>
          <w:vertAlign w:val="subscript"/>
        </w:rPr>
        <w:t>1</w:t>
      </w:r>
      <w:r w:rsidRPr="00CB55EB">
        <w:t>. Giá trị của λ</w:t>
      </w:r>
      <w:r w:rsidRPr="00CB55EB">
        <w:rPr>
          <w:vertAlign w:val="subscript"/>
        </w:rPr>
        <w:t>2</w:t>
      </w:r>
      <w:r w:rsidRPr="00CB55EB">
        <w:t xml:space="preserve"> bằng :</w:t>
      </w:r>
    </w:p>
    <w:p w:rsidR="00B01986" w:rsidRPr="00CB55EB" w:rsidRDefault="00B01986" w:rsidP="00CB55EB">
      <w:r w:rsidRPr="00CB55EB">
        <w:rPr>
          <w:b/>
          <w:bCs/>
          <w:sz w:val="22"/>
          <w:szCs w:val="22"/>
        </w:rPr>
        <w:lastRenderedPageBreak/>
        <w:tab/>
        <w:t xml:space="preserve">A. </w:t>
      </w:r>
      <w:r w:rsidRPr="00CB55EB">
        <w:t xml:space="preserve">620 nm </w:t>
      </w:r>
      <w:r w:rsidRPr="00CB55EB">
        <w:rPr>
          <w:b/>
          <w:bCs/>
          <w:sz w:val="22"/>
          <w:szCs w:val="22"/>
        </w:rPr>
        <w:tab/>
        <w:t xml:space="preserve">B. </w:t>
      </w:r>
      <w:r w:rsidRPr="00CB55EB">
        <w:t xml:space="preserve">450 nm </w:t>
      </w:r>
      <w:r w:rsidRPr="00CB55EB">
        <w:rPr>
          <w:b/>
          <w:bCs/>
          <w:sz w:val="22"/>
          <w:szCs w:val="22"/>
        </w:rPr>
        <w:tab/>
        <w:t xml:space="preserve">C. </w:t>
      </w:r>
      <w:r w:rsidRPr="00CB55EB">
        <w:t xml:space="preserve">720 nm </w:t>
      </w:r>
      <w:r w:rsidRPr="00CB55EB">
        <w:rPr>
          <w:b/>
          <w:bCs/>
          <w:sz w:val="22"/>
          <w:szCs w:val="22"/>
        </w:rPr>
        <w:tab/>
        <w:t xml:space="preserve">D. </w:t>
      </w:r>
      <w:r w:rsidRPr="00CB55EB">
        <w:t>600 nm</w:t>
      </w:r>
    </w:p>
    <w:p w:rsidR="00B01986" w:rsidRPr="00CB55EB" w:rsidRDefault="00B01986" w:rsidP="00CB55EB">
      <w:r w:rsidRPr="00CB55EB">
        <w:rPr>
          <w:b/>
          <w:bCs/>
        </w:rPr>
        <w:t xml:space="preserve">Câu 32: </w:t>
      </w:r>
      <w:r w:rsidRPr="00CB55EB">
        <w:t>Cho thí nghiệm I-âng, người ta dùng đồng thời ánh sáng màu đỏ có bước sóng 0,72 μm và ánh sáng màu lục có bước sóng từ 500 nm đến 575 nm. Giữa hai vân sáng liên tiếp cùng màu vân trung tâm, người ta đếm được 4 vân sáng màu đỏ. Giữa hai vân sáng cùng màu vân trung tâm đếm được 12 vân sáng màu đỏ thì có tổng số vân sáng bằng bao nhiêu?</w:t>
      </w:r>
    </w:p>
    <w:p w:rsidR="00B01986" w:rsidRPr="00CB55EB" w:rsidRDefault="00B01986" w:rsidP="00CB55EB">
      <w:r w:rsidRPr="00CB55EB">
        <w:rPr>
          <w:b/>
          <w:bCs/>
          <w:sz w:val="22"/>
          <w:szCs w:val="22"/>
        </w:rPr>
        <w:tab/>
        <w:t xml:space="preserve">A. </w:t>
      </w:r>
      <w:r w:rsidRPr="00CB55EB">
        <w:t xml:space="preserve">32 </w:t>
      </w:r>
      <w:r w:rsidRPr="00CB55EB">
        <w:rPr>
          <w:b/>
          <w:bCs/>
          <w:sz w:val="22"/>
          <w:szCs w:val="22"/>
        </w:rPr>
        <w:tab/>
      </w:r>
      <w:r w:rsidRPr="00CB55EB">
        <w:rPr>
          <w:b/>
          <w:bCs/>
          <w:sz w:val="22"/>
          <w:szCs w:val="22"/>
        </w:rPr>
        <w:tab/>
        <w:t xml:space="preserve">B. </w:t>
      </w:r>
      <w:r w:rsidRPr="00CB55EB">
        <w:t xml:space="preserve">27 </w:t>
      </w:r>
      <w:r w:rsidRPr="00CB55EB">
        <w:rPr>
          <w:b/>
          <w:bCs/>
          <w:sz w:val="22"/>
          <w:szCs w:val="22"/>
        </w:rPr>
        <w:tab/>
        <w:t xml:space="preserve">C. </w:t>
      </w:r>
      <w:r w:rsidRPr="00CB55EB">
        <w:t xml:space="preserve">21 </w:t>
      </w:r>
      <w:r w:rsidRPr="00CB55EB">
        <w:rPr>
          <w:b/>
          <w:bCs/>
          <w:sz w:val="22"/>
          <w:szCs w:val="22"/>
        </w:rPr>
        <w:tab/>
        <w:t xml:space="preserve">D. </w:t>
      </w:r>
      <w:r w:rsidRPr="00CB55EB">
        <w:t>35</w:t>
      </w:r>
    </w:p>
    <w:p w:rsidR="00B01986" w:rsidRPr="00CB55EB" w:rsidRDefault="00B01986" w:rsidP="00CB55EB">
      <w:r w:rsidRPr="00CB55EB">
        <w:rPr>
          <w:b/>
          <w:bCs/>
        </w:rPr>
        <w:t xml:space="preserve">Câu 33: </w:t>
      </w:r>
      <w:r w:rsidRPr="00CB55EB">
        <w:t>Trong thí nghiệm I- âng, hai khe được chiếu đồng thời hai bức xạ đơn sắc, trong đó một bức xạ λ</w:t>
      </w:r>
      <w:r w:rsidRPr="00CB55EB">
        <w:rPr>
          <w:vertAlign w:val="subscript"/>
        </w:rPr>
        <w:t>2</w:t>
      </w:r>
      <w:r w:rsidRPr="00CB55EB">
        <w:t xml:space="preserve"> = 640 nm, còn bức xạ λ</w:t>
      </w:r>
      <w:r w:rsidRPr="00CB55EB">
        <w:rPr>
          <w:vertAlign w:val="subscript"/>
        </w:rPr>
        <w:t>1</w:t>
      </w:r>
      <w:r w:rsidRPr="00CB55EB">
        <w:t xml:space="preserve"> có bước sóng có giá trị từ 460 nm đến 550 nm. Xác định λ</w:t>
      </w:r>
      <w:r w:rsidRPr="00CB55EB">
        <w:rPr>
          <w:vertAlign w:val="subscript"/>
        </w:rPr>
        <w:t>1</w:t>
      </w:r>
      <w:r w:rsidRPr="00CB55EB">
        <w:t xml:space="preserve"> để trên màn quan sát vân sáng bậc ba của λ</w:t>
      </w:r>
      <w:r w:rsidRPr="00CB55EB">
        <w:rPr>
          <w:vertAlign w:val="subscript"/>
        </w:rPr>
        <w:t>2</w:t>
      </w:r>
      <w:r w:rsidRPr="00CB55EB">
        <w:t xml:space="preserve"> trùng với một vân sáng của λ</w:t>
      </w:r>
      <w:r w:rsidRPr="00CB55EB">
        <w:rPr>
          <w:vertAlign w:val="subscript"/>
        </w:rPr>
        <w:t>1</w:t>
      </w:r>
      <w:r w:rsidRPr="00CB55EB">
        <w:t>?</w:t>
      </w:r>
    </w:p>
    <w:p w:rsidR="00B01986" w:rsidRPr="00CB55EB" w:rsidRDefault="00B01986" w:rsidP="00CB55EB">
      <w:r w:rsidRPr="00CB55EB">
        <w:rPr>
          <w:b/>
          <w:bCs/>
          <w:sz w:val="22"/>
          <w:szCs w:val="22"/>
        </w:rPr>
        <w:tab/>
        <w:t xml:space="preserve">A. </w:t>
      </w:r>
      <w:r w:rsidRPr="00CB55EB">
        <w:t xml:space="preserve">550 nm </w:t>
      </w:r>
      <w:r w:rsidRPr="00CB55EB">
        <w:rPr>
          <w:b/>
          <w:bCs/>
          <w:sz w:val="22"/>
          <w:szCs w:val="22"/>
        </w:rPr>
        <w:tab/>
        <w:t xml:space="preserve">B. </w:t>
      </w:r>
      <w:r w:rsidRPr="00CB55EB">
        <w:t xml:space="preserve">480 nm </w:t>
      </w:r>
      <w:r w:rsidRPr="00CB55EB">
        <w:rPr>
          <w:b/>
          <w:bCs/>
          <w:sz w:val="22"/>
          <w:szCs w:val="22"/>
        </w:rPr>
        <w:tab/>
        <w:t xml:space="preserve">C. </w:t>
      </w:r>
      <w:r w:rsidRPr="00CB55EB">
        <w:t xml:space="preserve">500 nm </w:t>
      </w:r>
      <w:r w:rsidRPr="00CB55EB">
        <w:rPr>
          <w:b/>
          <w:bCs/>
          <w:sz w:val="22"/>
          <w:szCs w:val="22"/>
        </w:rPr>
        <w:tab/>
        <w:t xml:space="preserve">D. </w:t>
      </w:r>
      <w:r w:rsidRPr="00CB55EB">
        <w:t>520 nm</w:t>
      </w:r>
    </w:p>
    <w:p w:rsidR="00B01986" w:rsidRPr="00CB55EB" w:rsidRDefault="00B01986" w:rsidP="00CB55EB">
      <w:r w:rsidRPr="00CB55EB">
        <w:rPr>
          <w:b/>
          <w:bCs/>
        </w:rPr>
        <w:t xml:space="preserve">Câu 34: </w:t>
      </w:r>
      <w:r w:rsidRPr="00CB55EB">
        <w:t>Cho thí nghiệm I-âng, người ta dùng đồng thời ánh sáng màu đỏ có bước sóng 0,648 μm và ánh sáng màu lam có bước sóng từ 440 nm đến 550 nm. Giữa hai vân sáng liên tiếp cùng màu vân trung tâm, người ta đếm được 2 vân sáng màu đỏ. Trong khoảng này có bao nhiêu vân sáng màu lam?</w:t>
      </w:r>
    </w:p>
    <w:p w:rsidR="00B01986" w:rsidRPr="00CB55EB" w:rsidRDefault="00B01986" w:rsidP="00CB55EB">
      <w:r w:rsidRPr="00CB55EB">
        <w:rPr>
          <w:b/>
          <w:bCs/>
          <w:sz w:val="22"/>
          <w:szCs w:val="22"/>
        </w:rPr>
        <w:tab/>
        <w:t xml:space="preserve">A. </w:t>
      </w:r>
      <w:r w:rsidRPr="00CB55EB">
        <w:t xml:space="preserve">3 </w:t>
      </w:r>
      <w:r w:rsidRPr="00CB55EB">
        <w:rPr>
          <w:b/>
          <w:bCs/>
          <w:sz w:val="22"/>
          <w:szCs w:val="22"/>
        </w:rPr>
        <w:tab/>
      </w:r>
      <w:r w:rsidRPr="00CB55EB">
        <w:rPr>
          <w:b/>
          <w:bCs/>
          <w:sz w:val="22"/>
          <w:szCs w:val="22"/>
        </w:rPr>
        <w:tab/>
      </w:r>
      <w:r w:rsidRPr="00CB55EB">
        <w:rPr>
          <w:b/>
          <w:bCs/>
          <w:sz w:val="22"/>
          <w:szCs w:val="22"/>
        </w:rPr>
        <w:tab/>
        <w:t xml:space="preserve">B. </w:t>
      </w:r>
      <w:r w:rsidRPr="00CB55EB">
        <w:t xml:space="preserve">2 </w:t>
      </w:r>
      <w:r w:rsidRPr="00CB55EB">
        <w:rPr>
          <w:b/>
          <w:bCs/>
          <w:sz w:val="22"/>
          <w:szCs w:val="22"/>
        </w:rPr>
        <w:tab/>
        <w:t xml:space="preserve">C. </w:t>
      </w:r>
      <w:r w:rsidRPr="00CB55EB">
        <w:t xml:space="preserve">5 </w:t>
      </w:r>
      <w:r w:rsidRPr="00CB55EB">
        <w:rPr>
          <w:b/>
          <w:bCs/>
          <w:sz w:val="22"/>
          <w:szCs w:val="22"/>
        </w:rPr>
        <w:tab/>
        <w:t xml:space="preserve">D. </w:t>
      </w:r>
      <w:r w:rsidRPr="00CB55EB">
        <w:t>6</w:t>
      </w:r>
    </w:p>
    <w:p w:rsidR="00CB55EB" w:rsidRDefault="00CB55EB">
      <w:pPr>
        <w:widowControl w:val="0"/>
        <w:tabs>
          <w:tab w:val="left" w:pos="142"/>
          <w:tab w:val="left" w:pos="284"/>
          <w:tab w:val="left" w:pos="567"/>
          <w:tab w:val="left" w:pos="709"/>
          <w:tab w:val="left" w:pos="851"/>
          <w:tab w:val="left" w:pos="2835"/>
          <w:tab w:val="left" w:pos="5387"/>
          <w:tab w:val="left" w:pos="7938"/>
        </w:tabs>
        <w:autoSpaceDE w:val="0"/>
        <w:autoSpaceDN w:val="0"/>
        <w:jc w:val="both"/>
        <w:rPr>
          <w:b/>
          <w:bCs/>
          <w:color w:val="C00000"/>
          <w:sz w:val="25"/>
          <w:szCs w:val="25"/>
          <w:u w:val="thick"/>
        </w:rPr>
      </w:pPr>
    </w:p>
    <w:p w:rsidR="00B01986" w:rsidRPr="00CB55EB" w:rsidRDefault="00B01986" w:rsidP="00CB55EB">
      <w:pPr>
        <w:jc w:val="center"/>
        <w:rPr>
          <w:b/>
          <w:color w:val="000000"/>
          <w:u w:val="single"/>
        </w:rPr>
      </w:pPr>
      <w:r w:rsidRPr="00CB55EB">
        <w:rPr>
          <w:b/>
          <w:u w:val="single"/>
        </w:rPr>
        <w:t>ĐÁP ÁN</w:t>
      </w:r>
    </w:p>
    <w:p w:rsidR="00B01986" w:rsidRDefault="00B01986">
      <w:pPr>
        <w:widowControl w:val="0"/>
        <w:tabs>
          <w:tab w:val="left" w:pos="142"/>
          <w:tab w:val="left" w:pos="284"/>
          <w:tab w:val="left" w:pos="567"/>
          <w:tab w:val="left" w:pos="709"/>
          <w:tab w:val="left" w:pos="851"/>
          <w:tab w:val="left" w:pos="2835"/>
          <w:tab w:val="left" w:pos="5387"/>
          <w:tab w:val="left" w:pos="7938"/>
        </w:tabs>
        <w:autoSpaceDE w:val="0"/>
        <w:autoSpaceDN w:val="0"/>
        <w:jc w:val="both"/>
        <w:rPr>
          <w:color w:val="000000"/>
          <w:sz w:val="25"/>
          <w:szCs w:val="25"/>
        </w:rPr>
      </w:pPr>
    </w:p>
    <w:tbl>
      <w:tblPr>
        <w:tblW w:w="0" w:type="auto"/>
        <w:tblInd w:w="221" w:type="dxa"/>
        <w:tblLayout w:type="fixed"/>
        <w:tblLook w:val="0000" w:firstRow="0" w:lastRow="0" w:firstColumn="0" w:lastColumn="0" w:noHBand="0" w:noVBand="0"/>
      </w:tblPr>
      <w:tblGrid>
        <w:gridCol w:w="1066"/>
        <w:gridCol w:w="1064"/>
        <w:gridCol w:w="1066"/>
        <w:gridCol w:w="1065"/>
        <w:gridCol w:w="1066"/>
        <w:gridCol w:w="1066"/>
        <w:gridCol w:w="1068"/>
        <w:gridCol w:w="1066"/>
        <w:gridCol w:w="1066"/>
        <w:gridCol w:w="1066"/>
      </w:tblGrid>
      <w:tr w:rsidR="00B01986">
        <w:trPr>
          <w:trHeight w:hRule="exact" w:val="371"/>
        </w:trPr>
        <w:tc>
          <w:tcPr>
            <w:tcW w:w="1066" w:type="dxa"/>
            <w:tcBorders>
              <w:top w:val="single" w:sz="4" w:space="0" w:color="000000"/>
              <w:left w:val="single" w:sz="4" w:space="0" w:color="000000"/>
              <w:bottom w:val="single" w:sz="4" w:space="0" w:color="000000"/>
              <w:right w:val="single" w:sz="4" w:space="0" w:color="000000"/>
            </w:tcBorders>
          </w:tcPr>
          <w:p w:rsidR="00B01986" w:rsidRPr="00CB55EB" w:rsidRDefault="00B01986" w:rsidP="00CB55EB">
            <w:pPr>
              <w:rPr>
                <w:b/>
              </w:rPr>
            </w:pPr>
            <w:r w:rsidRPr="00CB55EB">
              <w:rPr>
                <w:b/>
              </w:rPr>
              <w:t>01. C</w:t>
            </w:r>
          </w:p>
        </w:tc>
        <w:tc>
          <w:tcPr>
            <w:tcW w:w="1064" w:type="dxa"/>
            <w:tcBorders>
              <w:top w:val="single" w:sz="4" w:space="0" w:color="000000"/>
              <w:left w:val="single" w:sz="4" w:space="0" w:color="000000"/>
              <w:bottom w:val="single" w:sz="4" w:space="0" w:color="000000"/>
              <w:right w:val="single" w:sz="4" w:space="0" w:color="000000"/>
            </w:tcBorders>
          </w:tcPr>
          <w:p w:rsidR="00B01986" w:rsidRPr="00CB55EB" w:rsidRDefault="00B01986" w:rsidP="00CB55EB">
            <w:pPr>
              <w:rPr>
                <w:b/>
              </w:rPr>
            </w:pPr>
            <w:r w:rsidRPr="00CB55EB">
              <w:rPr>
                <w:b/>
              </w:rPr>
              <w:t>02. B</w:t>
            </w:r>
          </w:p>
        </w:tc>
        <w:tc>
          <w:tcPr>
            <w:tcW w:w="1066" w:type="dxa"/>
            <w:tcBorders>
              <w:top w:val="single" w:sz="4" w:space="0" w:color="000000"/>
              <w:left w:val="single" w:sz="4" w:space="0" w:color="000000"/>
              <w:bottom w:val="single" w:sz="4" w:space="0" w:color="000000"/>
              <w:right w:val="single" w:sz="4" w:space="0" w:color="000000"/>
            </w:tcBorders>
          </w:tcPr>
          <w:p w:rsidR="00B01986" w:rsidRPr="00CB55EB" w:rsidRDefault="00B01986" w:rsidP="00CB55EB">
            <w:pPr>
              <w:rPr>
                <w:b/>
              </w:rPr>
            </w:pPr>
            <w:r w:rsidRPr="00CB55EB">
              <w:rPr>
                <w:b/>
              </w:rPr>
              <w:t>03. C</w:t>
            </w:r>
          </w:p>
        </w:tc>
        <w:tc>
          <w:tcPr>
            <w:tcW w:w="1065" w:type="dxa"/>
            <w:tcBorders>
              <w:top w:val="single" w:sz="4" w:space="0" w:color="000000"/>
              <w:left w:val="single" w:sz="4" w:space="0" w:color="000000"/>
              <w:bottom w:val="single" w:sz="4" w:space="0" w:color="000000"/>
              <w:right w:val="single" w:sz="4" w:space="0" w:color="000000"/>
            </w:tcBorders>
          </w:tcPr>
          <w:p w:rsidR="00B01986" w:rsidRPr="00CB55EB" w:rsidRDefault="00B01986" w:rsidP="00CB55EB">
            <w:pPr>
              <w:rPr>
                <w:b/>
              </w:rPr>
            </w:pPr>
            <w:r w:rsidRPr="00CB55EB">
              <w:rPr>
                <w:b/>
              </w:rPr>
              <w:t>04. C</w:t>
            </w:r>
          </w:p>
        </w:tc>
        <w:tc>
          <w:tcPr>
            <w:tcW w:w="1066" w:type="dxa"/>
            <w:tcBorders>
              <w:top w:val="single" w:sz="4" w:space="0" w:color="000000"/>
              <w:left w:val="single" w:sz="4" w:space="0" w:color="000000"/>
              <w:bottom w:val="single" w:sz="4" w:space="0" w:color="000000"/>
              <w:right w:val="single" w:sz="4" w:space="0" w:color="000000"/>
            </w:tcBorders>
          </w:tcPr>
          <w:p w:rsidR="00B01986" w:rsidRPr="00CB55EB" w:rsidRDefault="00B01986" w:rsidP="00CB55EB">
            <w:pPr>
              <w:rPr>
                <w:b/>
              </w:rPr>
            </w:pPr>
            <w:r w:rsidRPr="00CB55EB">
              <w:rPr>
                <w:b/>
              </w:rPr>
              <w:t>05. D</w:t>
            </w:r>
          </w:p>
        </w:tc>
        <w:tc>
          <w:tcPr>
            <w:tcW w:w="1066" w:type="dxa"/>
            <w:tcBorders>
              <w:top w:val="single" w:sz="4" w:space="0" w:color="000000"/>
              <w:left w:val="single" w:sz="4" w:space="0" w:color="000000"/>
              <w:bottom w:val="single" w:sz="4" w:space="0" w:color="000000"/>
              <w:right w:val="single" w:sz="4" w:space="0" w:color="000000"/>
            </w:tcBorders>
          </w:tcPr>
          <w:p w:rsidR="00B01986" w:rsidRPr="00CB55EB" w:rsidRDefault="00B01986" w:rsidP="00CB55EB">
            <w:pPr>
              <w:rPr>
                <w:b/>
              </w:rPr>
            </w:pPr>
            <w:r w:rsidRPr="00CB55EB">
              <w:rPr>
                <w:b/>
              </w:rPr>
              <w:t>06. C</w:t>
            </w:r>
          </w:p>
        </w:tc>
        <w:tc>
          <w:tcPr>
            <w:tcW w:w="1068" w:type="dxa"/>
            <w:tcBorders>
              <w:top w:val="single" w:sz="4" w:space="0" w:color="000000"/>
              <w:left w:val="single" w:sz="4" w:space="0" w:color="000000"/>
              <w:bottom w:val="single" w:sz="4" w:space="0" w:color="000000"/>
              <w:right w:val="single" w:sz="4" w:space="0" w:color="000000"/>
            </w:tcBorders>
          </w:tcPr>
          <w:p w:rsidR="00B01986" w:rsidRPr="00CB55EB" w:rsidRDefault="00B01986" w:rsidP="00CB55EB">
            <w:pPr>
              <w:rPr>
                <w:b/>
              </w:rPr>
            </w:pPr>
            <w:r w:rsidRPr="00CB55EB">
              <w:rPr>
                <w:b/>
              </w:rPr>
              <w:t>07. A</w:t>
            </w:r>
          </w:p>
        </w:tc>
        <w:tc>
          <w:tcPr>
            <w:tcW w:w="1066" w:type="dxa"/>
            <w:tcBorders>
              <w:top w:val="single" w:sz="4" w:space="0" w:color="000000"/>
              <w:left w:val="single" w:sz="4" w:space="0" w:color="000000"/>
              <w:bottom w:val="single" w:sz="4" w:space="0" w:color="000000"/>
              <w:right w:val="single" w:sz="4" w:space="0" w:color="000000"/>
            </w:tcBorders>
          </w:tcPr>
          <w:p w:rsidR="00B01986" w:rsidRPr="00CB55EB" w:rsidRDefault="00B01986" w:rsidP="00CB55EB">
            <w:pPr>
              <w:rPr>
                <w:b/>
              </w:rPr>
            </w:pPr>
            <w:r w:rsidRPr="00CB55EB">
              <w:rPr>
                <w:b/>
              </w:rPr>
              <w:t>08. B</w:t>
            </w:r>
          </w:p>
        </w:tc>
        <w:tc>
          <w:tcPr>
            <w:tcW w:w="1066" w:type="dxa"/>
            <w:tcBorders>
              <w:top w:val="single" w:sz="4" w:space="0" w:color="000000"/>
              <w:left w:val="single" w:sz="4" w:space="0" w:color="000000"/>
              <w:bottom w:val="single" w:sz="4" w:space="0" w:color="000000"/>
              <w:right w:val="single" w:sz="4" w:space="0" w:color="000000"/>
            </w:tcBorders>
          </w:tcPr>
          <w:p w:rsidR="00B01986" w:rsidRPr="00CB55EB" w:rsidRDefault="00B01986" w:rsidP="00CB55EB">
            <w:pPr>
              <w:rPr>
                <w:b/>
              </w:rPr>
            </w:pPr>
            <w:r w:rsidRPr="00CB55EB">
              <w:rPr>
                <w:b/>
              </w:rPr>
              <w:t>09. D</w:t>
            </w:r>
          </w:p>
        </w:tc>
        <w:tc>
          <w:tcPr>
            <w:tcW w:w="1066" w:type="dxa"/>
            <w:tcBorders>
              <w:top w:val="single" w:sz="4" w:space="0" w:color="000000"/>
              <w:left w:val="single" w:sz="4" w:space="0" w:color="000000"/>
              <w:bottom w:val="single" w:sz="4" w:space="0" w:color="000000"/>
              <w:right w:val="single" w:sz="4" w:space="0" w:color="000000"/>
            </w:tcBorders>
          </w:tcPr>
          <w:p w:rsidR="00B01986" w:rsidRPr="00CB55EB" w:rsidRDefault="00B01986" w:rsidP="00CB55EB">
            <w:pPr>
              <w:rPr>
                <w:b/>
              </w:rPr>
            </w:pPr>
            <w:r w:rsidRPr="00CB55EB">
              <w:rPr>
                <w:b/>
              </w:rPr>
              <w:t>10. A</w:t>
            </w:r>
          </w:p>
        </w:tc>
      </w:tr>
      <w:tr w:rsidR="00B01986">
        <w:trPr>
          <w:trHeight w:hRule="exact" w:val="370"/>
        </w:trPr>
        <w:tc>
          <w:tcPr>
            <w:tcW w:w="1066" w:type="dxa"/>
            <w:tcBorders>
              <w:top w:val="single" w:sz="4" w:space="0" w:color="000000"/>
              <w:left w:val="single" w:sz="4" w:space="0" w:color="000000"/>
              <w:bottom w:val="single" w:sz="4" w:space="0" w:color="000000"/>
              <w:right w:val="single" w:sz="4" w:space="0" w:color="000000"/>
            </w:tcBorders>
          </w:tcPr>
          <w:p w:rsidR="00B01986" w:rsidRPr="00CB55EB" w:rsidRDefault="00B01986" w:rsidP="00CB55EB">
            <w:pPr>
              <w:rPr>
                <w:b/>
              </w:rPr>
            </w:pPr>
            <w:r w:rsidRPr="00CB55EB">
              <w:rPr>
                <w:b/>
              </w:rPr>
              <w:t>11. D</w:t>
            </w:r>
          </w:p>
        </w:tc>
        <w:tc>
          <w:tcPr>
            <w:tcW w:w="1064" w:type="dxa"/>
            <w:tcBorders>
              <w:top w:val="single" w:sz="4" w:space="0" w:color="000000"/>
              <w:left w:val="single" w:sz="4" w:space="0" w:color="000000"/>
              <w:bottom w:val="single" w:sz="4" w:space="0" w:color="000000"/>
              <w:right w:val="single" w:sz="4" w:space="0" w:color="000000"/>
            </w:tcBorders>
          </w:tcPr>
          <w:p w:rsidR="00B01986" w:rsidRPr="00CB55EB" w:rsidRDefault="00B01986" w:rsidP="00CB55EB">
            <w:pPr>
              <w:rPr>
                <w:b/>
              </w:rPr>
            </w:pPr>
            <w:r w:rsidRPr="00CB55EB">
              <w:rPr>
                <w:b/>
              </w:rPr>
              <w:t>12. A</w:t>
            </w:r>
          </w:p>
        </w:tc>
        <w:tc>
          <w:tcPr>
            <w:tcW w:w="1066" w:type="dxa"/>
            <w:tcBorders>
              <w:top w:val="single" w:sz="4" w:space="0" w:color="000000"/>
              <w:left w:val="single" w:sz="4" w:space="0" w:color="000000"/>
              <w:bottom w:val="single" w:sz="4" w:space="0" w:color="000000"/>
              <w:right w:val="single" w:sz="4" w:space="0" w:color="000000"/>
            </w:tcBorders>
          </w:tcPr>
          <w:p w:rsidR="00B01986" w:rsidRPr="00CB55EB" w:rsidRDefault="00B01986" w:rsidP="00CB55EB">
            <w:pPr>
              <w:rPr>
                <w:b/>
              </w:rPr>
            </w:pPr>
            <w:r w:rsidRPr="00CB55EB">
              <w:rPr>
                <w:b/>
              </w:rPr>
              <w:t>13. C</w:t>
            </w:r>
          </w:p>
        </w:tc>
        <w:tc>
          <w:tcPr>
            <w:tcW w:w="1065" w:type="dxa"/>
            <w:tcBorders>
              <w:top w:val="single" w:sz="4" w:space="0" w:color="000000"/>
              <w:left w:val="single" w:sz="4" w:space="0" w:color="000000"/>
              <w:bottom w:val="single" w:sz="4" w:space="0" w:color="000000"/>
              <w:right w:val="single" w:sz="4" w:space="0" w:color="000000"/>
            </w:tcBorders>
          </w:tcPr>
          <w:p w:rsidR="00B01986" w:rsidRPr="00CB55EB" w:rsidRDefault="00B01986" w:rsidP="00CB55EB">
            <w:pPr>
              <w:rPr>
                <w:b/>
              </w:rPr>
            </w:pPr>
            <w:r w:rsidRPr="00CB55EB">
              <w:rPr>
                <w:b/>
              </w:rPr>
              <w:t>14. D</w:t>
            </w:r>
          </w:p>
        </w:tc>
        <w:tc>
          <w:tcPr>
            <w:tcW w:w="1066" w:type="dxa"/>
            <w:tcBorders>
              <w:top w:val="single" w:sz="4" w:space="0" w:color="000000"/>
              <w:left w:val="single" w:sz="4" w:space="0" w:color="000000"/>
              <w:bottom w:val="single" w:sz="4" w:space="0" w:color="000000"/>
              <w:right w:val="single" w:sz="4" w:space="0" w:color="000000"/>
            </w:tcBorders>
          </w:tcPr>
          <w:p w:rsidR="00B01986" w:rsidRPr="00CB55EB" w:rsidRDefault="00B01986" w:rsidP="00CB55EB">
            <w:pPr>
              <w:rPr>
                <w:b/>
              </w:rPr>
            </w:pPr>
            <w:r w:rsidRPr="00CB55EB">
              <w:rPr>
                <w:b/>
              </w:rPr>
              <w:t>15. D</w:t>
            </w:r>
          </w:p>
        </w:tc>
        <w:tc>
          <w:tcPr>
            <w:tcW w:w="1066" w:type="dxa"/>
            <w:tcBorders>
              <w:top w:val="single" w:sz="4" w:space="0" w:color="000000"/>
              <w:left w:val="single" w:sz="4" w:space="0" w:color="000000"/>
              <w:bottom w:val="single" w:sz="4" w:space="0" w:color="000000"/>
              <w:right w:val="single" w:sz="4" w:space="0" w:color="000000"/>
            </w:tcBorders>
          </w:tcPr>
          <w:p w:rsidR="00B01986" w:rsidRPr="00CB55EB" w:rsidRDefault="00B01986" w:rsidP="00CB55EB">
            <w:pPr>
              <w:rPr>
                <w:b/>
              </w:rPr>
            </w:pPr>
            <w:r w:rsidRPr="00CB55EB">
              <w:rPr>
                <w:b/>
              </w:rPr>
              <w:t>16. B</w:t>
            </w:r>
          </w:p>
        </w:tc>
        <w:tc>
          <w:tcPr>
            <w:tcW w:w="1068" w:type="dxa"/>
            <w:tcBorders>
              <w:top w:val="single" w:sz="4" w:space="0" w:color="000000"/>
              <w:left w:val="single" w:sz="4" w:space="0" w:color="000000"/>
              <w:bottom w:val="single" w:sz="4" w:space="0" w:color="000000"/>
              <w:right w:val="single" w:sz="4" w:space="0" w:color="000000"/>
            </w:tcBorders>
          </w:tcPr>
          <w:p w:rsidR="00B01986" w:rsidRPr="00CB55EB" w:rsidRDefault="00B01986" w:rsidP="00CB55EB">
            <w:pPr>
              <w:rPr>
                <w:b/>
              </w:rPr>
            </w:pPr>
            <w:r w:rsidRPr="00CB55EB">
              <w:rPr>
                <w:b/>
              </w:rPr>
              <w:t>17. B</w:t>
            </w:r>
          </w:p>
        </w:tc>
        <w:tc>
          <w:tcPr>
            <w:tcW w:w="1066" w:type="dxa"/>
            <w:tcBorders>
              <w:top w:val="single" w:sz="4" w:space="0" w:color="000000"/>
              <w:left w:val="single" w:sz="4" w:space="0" w:color="000000"/>
              <w:bottom w:val="single" w:sz="4" w:space="0" w:color="000000"/>
              <w:right w:val="single" w:sz="4" w:space="0" w:color="000000"/>
            </w:tcBorders>
          </w:tcPr>
          <w:p w:rsidR="00B01986" w:rsidRPr="00CB55EB" w:rsidRDefault="00B01986" w:rsidP="00CB55EB">
            <w:pPr>
              <w:rPr>
                <w:b/>
              </w:rPr>
            </w:pPr>
            <w:r w:rsidRPr="00CB55EB">
              <w:rPr>
                <w:b/>
              </w:rPr>
              <w:t>18. C</w:t>
            </w:r>
          </w:p>
        </w:tc>
        <w:tc>
          <w:tcPr>
            <w:tcW w:w="1066" w:type="dxa"/>
            <w:tcBorders>
              <w:top w:val="single" w:sz="4" w:space="0" w:color="000000"/>
              <w:left w:val="single" w:sz="4" w:space="0" w:color="000000"/>
              <w:bottom w:val="single" w:sz="4" w:space="0" w:color="000000"/>
              <w:right w:val="single" w:sz="4" w:space="0" w:color="000000"/>
            </w:tcBorders>
          </w:tcPr>
          <w:p w:rsidR="00B01986" w:rsidRPr="00CB55EB" w:rsidRDefault="00B01986" w:rsidP="00CB55EB">
            <w:pPr>
              <w:rPr>
                <w:b/>
              </w:rPr>
            </w:pPr>
            <w:r w:rsidRPr="00CB55EB">
              <w:rPr>
                <w:b/>
              </w:rPr>
              <w:t>19. D</w:t>
            </w:r>
          </w:p>
        </w:tc>
        <w:tc>
          <w:tcPr>
            <w:tcW w:w="1066" w:type="dxa"/>
            <w:tcBorders>
              <w:top w:val="single" w:sz="4" w:space="0" w:color="000000"/>
              <w:left w:val="single" w:sz="4" w:space="0" w:color="000000"/>
              <w:bottom w:val="single" w:sz="4" w:space="0" w:color="000000"/>
              <w:right w:val="single" w:sz="4" w:space="0" w:color="000000"/>
            </w:tcBorders>
          </w:tcPr>
          <w:p w:rsidR="00B01986" w:rsidRPr="00CB55EB" w:rsidRDefault="00B01986" w:rsidP="00CB55EB">
            <w:pPr>
              <w:rPr>
                <w:b/>
              </w:rPr>
            </w:pPr>
            <w:r w:rsidRPr="00CB55EB">
              <w:rPr>
                <w:b/>
              </w:rPr>
              <w:t>20. B</w:t>
            </w:r>
          </w:p>
        </w:tc>
      </w:tr>
      <w:tr w:rsidR="00B01986">
        <w:trPr>
          <w:trHeight w:hRule="exact" w:val="372"/>
        </w:trPr>
        <w:tc>
          <w:tcPr>
            <w:tcW w:w="1066" w:type="dxa"/>
            <w:tcBorders>
              <w:top w:val="single" w:sz="4" w:space="0" w:color="000000"/>
              <w:left w:val="single" w:sz="4" w:space="0" w:color="000000"/>
              <w:bottom w:val="single" w:sz="4" w:space="0" w:color="000000"/>
              <w:right w:val="single" w:sz="4" w:space="0" w:color="000000"/>
            </w:tcBorders>
          </w:tcPr>
          <w:p w:rsidR="00B01986" w:rsidRPr="00CB55EB" w:rsidRDefault="00B01986" w:rsidP="00CB55EB">
            <w:pPr>
              <w:rPr>
                <w:b/>
              </w:rPr>
            </w:pPr>
            <w:r w:rsidRPr="00CB55EB">
              <w:rPr>
                <w:b/>
              </w:rPr>
              <w:t>21. A</w:t>
            </w:r>
          </w:p>
        </w:tc>
        <w:tc>
          <w:tcPr>
            <w:tcW w:w="1064" w:type="dxa"/>
            <w:tcBorders>
              <w:top w:val="single" w:sz="4" w:space="0" w:color="000000"/>
              <w:left w:val="single" w:sz="4" w:space="0" w:color="000000"/>
              <w:bottom w:val="single" w:sz="4" w:space="0" w:color="000000"/>
              <w:right w:val="single" w:sz="4" w:space="0" w:color="000000"/>
            </w:tcBorders>
          </w:tcPr>
          <w:p w:rsidR="00B01986" w:rsidRPr="00CB55EB" w:rsidRDefault="00B01986" w:rsidP="00CB55EB">
            <w:pPr>
              <w:rPr>
                <w:b/>
              </w:rPr>
            </w:pPr>
            <w:r w:rsidRPr="00CB55EB">
              <w:rPr>
                <w:b/>
              </w:rPr>
              <w:t>22. C</w:t>
            </w:r>
          </w:p>
        </w:tc>
        <w:tc>
          <w:tcPr>
            <w:tcW w:w="1066" w:type="dxa"/>
            <w:tcBorders>
              <w:top w:val="single" w:sz="4" w:space="0" w:color="000000"/>
              <w:left w:val="single" w:sz="4" w:space="0" w:color="000000"/>
              <w:bottom w:val="single" w:sz="4" w:space="0" w:color="000000"/>
              <w:right w:val="single" w:sz="4" w:space="0" w:color="000000"/>
            </w:tcBorders>
          </w:tcPr>
          <w:p w:rsidR="00B01986" w:rsidRPr="00CB55EB" w:rsidRDefault="00B01986" w:rsidP="00CB55EB">
            <w:pPr>
              <w:rPr>
                <w:b/>
              </w:rPr>
            </w:pPr>
            <w:r w:rsidRPr="00CB55EB">
              <w:rPr>
                <w:b/>
              </w:rPr>
              <w:t>23. C</w:t>
            </w:r>
          </w:p>
        </w:tc>
        <w:tc>
          <w:tcPr>
            <w:tcW w:w="1065" w:type="dxa"/>
            <w:tcBorders>
              <w:top w:val="single" w:sz="4" w:space="0" w:color="000000"/>
              <w:left w:val="single" w:sz="4" w:space="0" w:color="000000"/>
              <w:bottom w:val="single" w:sz="4" w:space="0" w:color="000000"/>
              <w:right w:val="single" w:sz="4" w:space="0" w:color="000000"/>
            </w:tcBorders>
          </w:tcPr>
          <w:p w:rsidR="00B01986" w:rsidRPr="00CB55EB" w:rsidRDefault="00B01986" w:rsidP="00CB55EB">
            <w:pPr>
              <w:rPr>
                <w:b/>
              </w:rPr>
            </w:pPr>
            <w:r w:rsidRPr="00CB55EB">
              <w:rPr>
                <w:b/>
              </w:rPr>
              <w:t>24. D</w:t>
            </w:r>
          </w:p>
        </w:tc>
        <w:tc>
          <w:tcPr>
            <w:tcW w:w="1066" w:type="dxa"/>
            <w:tcBorders>
              <w:top w:val="single" w:sz="4" w:space="0" w:color="000000"/>
              <w:left w:val="single" w:sz="4" w:space="0" w:color="000000"/>
              <w:bottom w:val="single" w:sz="4" w:space="0" w:color="000000"/>
              <w:right w:val="single" w:sz="4" w:space="0" w:color="000000"/>
            </w:tcBorders>
          </w:tcPr>
          <w:p w:rsidR="00B01986" w:rsidRPr="00CB55EB" w:rsidRDefault="00B01986" w:rsidP="00CB55EB">
            <w:pPr>
              <w:rPr>
                <w:b/>
              </w:rPr>
            </w:pPr>
            <w:r w:rsidRPr="00CB55EB">
              <w:rPr>
                <w:b/>
              </w:rPr>
              <w:t>25. B</w:t>
            </w:r>
          </w:p>
        </w:tc>
        <w:tc>
          <w:tcPr>
            <w:tcW w:w="1066" w:type="dxa"/>
            <w:tcBorders>
              <w:top w:val="single" w:sz="4" w:space="0" w:color="000000"/>
              <w:left w:val="single" w:sz="4" w:space="0" w:color="000000"/>
              <w:bottom w:val="single" w:sz="4" w:space="0" w:color="000000"/>
              <w:right w:val="single" w:sz="4" w:space="0" w:color="000000"/>
            </w:tcBorders>
          </w:tcPr>
          <w:p w:rsidR="00B01986" w:rsidRPr="00CB55EB" w:rsidRDefault="00B01986" w:rsidP="00CB55EB">
            <w:pPr>
              <w:rPr>
                <w:b/>
              </w:rPr>
            </w:pPr>
            <w:r w:rsidRPr="00CB55EB">
              <w:rPr>
                <w:b/>
              </w:rPr>
              <w:t>26. C</w:t>
            </w:r>
          </w:p>
        </w:tc>
        <w:tc>
          <w:tcPr>
            <w:tcW w:w="1068" w:type="dxa"/>
            <w:tcBorders>
              <w:top w:val="single" w:sz="4" w:space="0" w:color="000000"/>
              <w:left w:val="single" w:sz="4" w:space="0" w:color="000000"/>
              <w:bottom w:val="single" w:sz="4" w:space="0" w:color="000000"/>
              <w:right w:val="single" w:sz="4" w:space="0" w:color="000000"/>
            </w:tcBorders>
          </w:tcPr>
          <w:p w:rsidR="00B01986" w:rsidRPr="00CB55EB" w:rsidRDefault="00B01986" w:rsidP="00CB55EB">
            <w:pPr>
              <w:rPr>
                <w:b/>
              </w:rPr>
            </w:pPr>
            <w:r w:rsidRPr="00CB55EB">
              <w:rPr>
                <w:b/>
              </w:rPr>
              <w:t>27. C</w:t>
            </w:r>
          </w:p>
        </w:tc>
        <w:tc>
          <w:tcPr>
            <w:tcW w:w="1066" w:type="dxa"/>
            <w:tcBorders>
              <w:top w:val="single" w:sz="4" w:space="0" w:color="000000"/>
              <w:left w:val="single" w:sz="4" w:space="0" w:color="000000"/>
              <w:bottom w:val="single" w:sz="4" w:space="0" w:color="000000"/>
              <w:right w:val="single" w:sz="4" w:space="0" w:color="000000"/>
            </w:tcBorders>
          </w:tcPr>
          <w:p w:rsidR="00B01986" w:rsidRPr="00CB55EB" w:rsidRDefault="00B01986" w:rsidP="00CB55EB">
            <w:pPr>
              <w:rPr>
                <w:b/>
              </w:rPr>
            </w:pPr>
            <w:r w:rsidRPr="00CB55EB">
              <w:rPr>
                <w:b/>
              </w:rPr>
              <w:t>28. B</w:t>
            </w:r>
          </w:p>
        </w:tc>
        <w:tc>
          <w:tcPr>
            <w:tcW w:w="1066" w:type="dxa"/>
            <w:tcBorders>
              <w:top w:val="single" w:sz="4" w:space="0" w:color="000000"/>
              <w:left w:val="single" w:sz="4" w:space="0" w:color="000000"/>
              <w:bottom w:val="single" w:sz="4" w:space="0" w:color="000000"/>
              <w:right w:val="single" w:sz="4" w:space="0" w:color="000000"/>
            </w:tcBorders>
          </w:tcPr>
          <w:p w:rsidR="00B01986" w:rsidRPr="00CB55EB" w:rsidRDefault="00B01986" w:rsidP="00CB55EB">
            <w:pPr>
              <w:rPr>
                <w:b/>
              </w:rPr>
            </w:pPr>
            <w:r w:rsidRPr="00CB55EB">
              <w:rPr>
                <w:b/>
              </w:rPr>
              <w:t>29. B</w:t>
            </w:r>
          </w:p>
        </w:tc>
        <w:tc>
          <w:tcPr>
            <w:tcW w:w="1066" w:type="dxa"/>
            <w:tcBorders>
              <w:top w:val="single" w:sz="4" w:space="0" w:color="000000"/>
              <w:left w:val="single" w:sz="4" w:space="0" w:color="000000"/>
              <w:bottom w:val="single" w:sz="4" w:space="0" w:color="000000"/>
              <w:right w:val="single" w:sz="4" w:space="0" w:color="000000"/>
            </w:tcBorders>
          </w:tcPr>
          <w:p w:rsidR="00B01986" w:rsidRPr="00CB55EB" w:rsidRDefault="00B01986" w:rsidP="00CB55EB">
            <w:pPr>
              <w:rPr>
                <w:b/>
              </w:rPr>
            </w:pPr>
            <w:r w:rsidRPr="00CB55EB">
              <w:rPr>
                <w:b/>
              </w:rPr>
              <w:t>30. B</w:t>
            </w:r>
          </w:p>
        </w:tc>
      </w:tr>
      <w:tr w:rsidR="00B01986">
        <w:trPr>
          <w:trHeight w:hRule="exact" w:val="369"/>
        </w:trPr>
        <w:tc>
          <w:tcPr>
            <w:tcW w:w="1066" w:type="dxa"/>
            <w:tcBorders>
              <w:top w:val="single" w:sz="4" w:space="0" w:color="000000"/>
              <w:left w:val="single" w:sz="4" w:space="0" w:color="000000"/>
              <w:bottom w:val="single" w:sz="4" w:space="0" w:color="000000"/>
              <w:right w:val="single" w:sz="4" w:space="0" w:color="000000"/>
            </w:tcBorders>
          </w:tcPr>
          <w:p w:rsidR="00B01986" w:rsidRPr="00CB55EB" w:rsidRDefault="00B01986" w:rsidP="00CB55EB">
            <w:pPr>
              <w:rPr>
                <w:b/>
              </w:rPr>
            </w:pPr>
            <w:r w:rsidRPr="00CB55EB">
              <w:rPr>
                <w:b/>
              </w:rPr>
              <w:t>31. B</w:t>
            </w:r>
          </w:p>
        </w:tc>
        <w:tc>
          <w:tcPr>
            <w:tcW w:w="1064" w:type="dxa"/>
            <w:tcBorders>
              <w:top w:val="single" w:sz="4" w:space="0" w:color="000000"/>
              <w:left w:val="single" w:sz="4" w:space="0" w:color="000000"/>
              <w:bottom w:val="single" w:sz="4" w:space="0" w:color="000000"/>
              <w:right w:val="single" w:sz="4" w:space="0" w:color="000000"/>
            </w:tcBorders>
          </w:tcPr>
          <w:p w:rsidR="00B01986" w:rsidRPr="00CB55EB" w:rsidRDefault="00B01986" w:rsidP="00CB55EB">
            <w:pPr>
              <w:rPr>
                <w:b/>
              </w:rPr>
            </w:pPr>
            <w:r w:rsidRPr="00CB55EB">
              <w:rPr>
                <w:b/>
              </w:rPr>
              <w:t>32. A</w:t>
            </w:r>
          </w:p>
        </w:tc>
        <w:tc>
          <w:tcPr>
            <w:tcW w:w="1066" w:type="dxa"/>
            <w:tcBorders>
              <w:top w:val="single" w:sz="4" w:space="0" w:color="000000"/>
              <w:left w:val="single" w:sz="4" w:space="0" w:color="000000"/>
              <w:bottom w:val="single" w:sz="4" w:space="0" w:color="000000"/>
              <w:right w:val="single" w:sz="4" w:space="0" w:color="000000"/>
            </w:tcBorders>
          </w:tcPr>
          <w:p w:rsidR="00B01986" w:rsidRPr="00CB55EB" w:rsidRDefault="00B01986" w:rsidP="00CB55EB">
            <w:pPr>
              <w:rPr>
                <w:b/>
              </w:rPr>
            </w:pPr>
            <w:r w:rsidRPr="00CB55EB">
              <w:rPr>
                <w:b/>
              </w:rPr>
              <w:t>33. B</w:t>
            </w:r>
          </w:p>
        </w:tc>
        <w:tc>
          <w:tcPr>
            <w:tcW w:w="1065" w:type="dxa"/>
            <w:tcBorders>
              <w:top w:val="single" w:sz="4" w:space="0" w:color="000000"/>
              <w:left w:val="single" w:sz="4" w:space="0" w:color="000000"/>
              <w:bottom w:val="single" w:sz="4" w:space="0" w:color="000000"/>
              <w:right w:val="single" w:sz="4" w:space="0" w:color="000000"/>
            </w:tcBorders>
          </w:tcPr>
          <w:p w:rsidR="00B01986" w:rsidRPr="00CB55EB" w:rsidRDefault="00B01986" w:rsidP="00CB55EB">
            <w:pPr>
              <w:rPr>
                <w:b/>
              </w:rPr>
            </w:pPr>
            <w:r w:rsidRPr="00CB55EB">
              <w:rPr>
                <w:b/>
              </w:rPr>
              <w:t>34. A</w:t>
            </w:r>
          </w:p>
        </w:tc>
        <w:tc>
          <w:tcPr>
            <w:tcW w:w="6398" w:type="dxa"/>
            <w:gridSpan w:val="6"/>
            <w:tcBorders>
              <w:top w:val="single" w:sz="4" w:space="0" w:color="000000"/>
              <w:left w:val="single" w:sz="4" w:space="0" w:color="000000"/>
              <w:bottom w:val="nil"/>
              <w:right w:val="nil"/>
            </w:tcBorders>
          </w:tcPr>
          <w:p w:rsidR="00B01986" w:rsidRPr="00CB55EB" w:rsidRDefault="00B01986" w:rsidP="00CB55EB">
            <w:pPr>
              <w:rPr>
                <w:b/>
              </w:rPr>
            </w:pPr>
          </w:p>
        </w:tc>
      </w:tr>
    </w:tbl>
    <w:p w:rsidR="00B01986" w:rsidRDefault="00B01986">
      <w:pPr>
        <w:widowControl w:val="0"/>
        <w:tabs>
          <w:tab w:val="left" w:pos="142"/>
          <w:tab w:val="left" w:pos="284"/>
          <w:tab w:val="left" w:pos="567"/>
          <w:tab w:val="left" w:pos="709"/>
          <w:tab w:val="left" w:pos="851"/>
          <w:tab w:val="left" w:pos="2835"/>
          <w:tab w:val="left" w:pos="5387"/>
          <w:tab w:val="left" w:pos="7938"/>
        </w:tabs>
        <w:autoSpaceDE w:val="0"/>
        <w:autoSpaceDN w:val="0"/>
        <w:jc w:val="both"/>
        <w:rPr>
          <w:sz w:val="25"/>
          <w:szCs w:val="25"/>
        </w:rPr>
      </w:pPr>
    </w:p>
    <w:p w:rsidR="00B01986" w:rsidRPr="00CB55EB" w:rsidRDefault="00CB55EB" w:rsidP="00CB55EB">
      <w:pPr>
        <w:rPr>
          <w:b/>
        </w:rPr>
      </w:pPr>
      <w:r w:rsidRPr="00CB55EB">
        <w:rPr>
          <w:b/>
        </w:rPr>
        <w:t>(BÀI TẬP BỔ SUNG)</w:t>
      </w:r>
    </w:p>
    <w:p w:rsidR="00B01986" w:rsidRPr="00CB55EB" w:rsidRDefault="00B01986" w:rsidP="00CB55EB">
      <w:r w:rsidRPr="00CB55EB">
        <w:rPr>
          <w:b/>
          <w:bCs/>
        </w:rPr>
        <w:t xml:space="preserve">Câu 1: </w:t>
      </w:r>
      <w:r w:rsidRPr="00CB55EB">
        <w:t>Trong thí nghiệm I- âng về giao thoa ánh sáng, nguồn phát đồng thời hai bức xạ đơn sắc: λ</w:t>
      </w:r>
      <w:r w:rsidRPr="00CB55EB">
        <w:rPr>
          <w:vertAlign w:val="subscript"/>
        </w:rPr>
        <w:t>1</w:t>
      </w:r>
      <w:r w:rsidRPr="00CB55EB">
        <w:t xml:space="preserve"> = 0,64 μm(đỏ), λ</w:t>
      </w:r>
      <w:r w:rsidRPr="00CB55EB">
        <w:rPr>
          <w:vertAlign w:val="subscript"/>
        </w:rPr>
        <w:t>2</w:t>
      </w:r>
      <w:r w:rsidRPr="00CB55EB">
        <w:t xml:space="preserve"> = 0,48 μm (lam). Trên màn hứng vân giao thoa. Trong đoạn giữa 3 vân sáng liên tiếp cùng màu với vân trung tâm có số vân đỏ và vân lam là</w:t>
      </w:r>
    </w:p>
    <w:p w:rsidR="00B01986" w:rsidRPr="00CB55EB" w:rsidRDefault="00B01986" w:rsidP="00CB55EB">
      <w:r w:rsidRPr="00CB55EB">
        <w:rPr>
          <w:b/>
          <w:bCs/>
          <w:sz w:val="22"/>
          <w:szCs w:val="22"/>
        </w:rPr>
        <w:tab/>
        <w:t xml:space="preserve">A. </w:t>
      </w:r>
      <w:r w:rsidRPr="00CB55EB">
        <w:t xml:space="preserve">9 vân đỏ, 7 vân lam </w:t>
      </w:r>
      <w:r w:rsidRPr="00CB55EB">
        <w:rPr>
          <w:b/>
          <w:bCs/>
          <w:sz w:val="22"/>
          <w:szCs w:val="22"/>
        </w:rPr>
        <w:tab/>
      </w:r>
      <w:r w:rsidRPr="00CB55EB">
        <w:rPr>
          <w:b/>
          <w:bCs/>
          <w:sz w:val="22"/>
          <w:szCs w:val="22"/>
        </w:rPr>
        <w:tab/>
        <w:t xml:space="preserve">B. </w:t>
      </w:r>
      <w:r w:rsidRPr="00CB55EB">
        <w:t>7 vân đỏ, 9 vân lam</w:t>
      </w:r>
    </w:p>
    <w:p w:rsidR="00B01986" w:rsidRPr="00CB55EB" w:rsidRDefault="00B01986" w:rsidP="00CB55EB">
      <w:r w:rsidRPr="00CB55EB">
        <w:rPr>
          <w:b/>
          <w:bCs/>
          <w:sz w:val="22"/>
          <w:szCs w:val="22"/>
        </w:rPr>
        <w:tab/>
        <w:t xml:space="preserve">C. </w:t>
      </w:r>
      <w:r w:rsidRPr="00CB55EB">
        <w:t xml:space="preserve">4 vân đỏ, 6 vân lam </w:t>
      </w:r>
      <w:r w:rsidRPr="00CB55EB">
        <w:rPr>
          <w:b/>
          <w:bCs/>
          <w:sz w:val="22"/>
          <w:szCs w:val="22"/>
        </w:rPr>
        <w:tab/>
      </w:r>
      <w:r w:rsidRPr="00CB55EB">
        <w:rPr>
          <w:b/>
          <w:bCs/>
          <w:sz w:val="22"/>
          <w:szCs w:val="22"/>
        </w:rPr>
        <w:tab/>
        <w:t xml:space="preserve">D. </w:t>
      </w:r>
      <w:r w:rsidRPr="00CB55EB">
        <w:t>6 vân đỏ, 4 vân lam</w:t>
      </w:r>
    </w:p>
    <w:p w:rsidR="00B01986" w:rsidRPr="00CB55EB" w:rsidRDefault="00B01986" w:rsidP="00CB55EB">
      <w:r w:rsidRPr="00CB55EB">
        <w:rPr>
          <w:b/>
          <w:bCs/>
        </w:rPr>
        <w:t xml:space="preserve">Câu 2: </w:t>
      </w:r>
      <w:r w:rsidRPr="00CB55EB">
        <w:t>Trong thí nghiệm I- âng về giao thoa ánh sáng, hai khe được chiếu đồng thời 3 bức xạ đơn sắc có bước sóng λ</w:t>
      </w:r>
      <w:r w:rsidRPr="00CB55EB">
        <w:rPr>
          <w:vertAlign w:val="subscript"/>
        </w:rPr>
        <w:t>1</w:t>
      </w:r>
      <w:r w:rsidRPr="00CB55EB">
        <w:t xml:space="preserve"> = 0,4 μm, λ</w:t>
      </w:r>
      <w:r w:rsidRPr="00CB55EB">
        <w:rPr>
          <w:vertAlign w:val="subscript"/>
        </w:rPr>
        <w:t>2</w:t>
      </w:r>
      <w:r w:rsidRPr="00CB55EB">
        <w:t xml:space="preserve"> = 0,5 μm, λ3 = 0,6 μm. Trên màn quan sát ta hứng được hệ vân giao thoa, trong khoảng giữa hai vân sáng gần nhau nhất cùng màu với vân sáng trung tâm, ta quan sát được số vân sáng bằng</w:t>
      </w:r>
    </w:p>
    <w:p w:rsidR="00B01986" w:rsidRPr="00CB55EB" w:rsidRDefault="00B01986" w:rsidP="00CB55EB">
      <w:r w:rsidRPr="00CB55EB">
        <w:rPr>
          <w:b/>
          <w:bCs/>
          <w:sz w:val="22"/>
          <w:szCs w:val="22"/>
        </w:rPr>
        <w:tab/>
        <w:t xml:space="preserve">A. </w:t>
      </w:r>
      <w:r w:rsidRPr="00CB55EB">
        <w:t xml:space="preserve">34 </w:t>
      </w:r>
      <w:r w:rsidRPr="00CB55EB">
        <w:rPr>
          <w:b/>
          <w:bCs/>
          <w:sz w:val="22"/>
          <w:szCs w:val="22"/>
        </w:rPr>
        <w:tab/>
      </w:r>
      <w:r w:rsidRPr="00CB55EB">
        <w:rPr>
          <w:b/>
          <w:bCs/>
          <w:sz w:val="22"/>
          <w:szCs w:val="22"/>
        </w:rPr>
        <w:tab/>
        <w:t xml:space="preserve">B. </w:t>
      </w:r>
      <w:r w:rsidRPr="00CB55EB">
        <w:t xml:space="preserve">28 </w:t>
      </w:r>
      <w:r w:rsidRPr="00CB55EB">
        <w:rPr>
          <w:b/>
          <w:bCs/>
          <w:sz w:val="22"/>
          <w:szCs w:val="22"/>
        </w:rPr>
        <w:tab/>
        <w:t xml:space="preserve">C. </w:t>
      </w:r>
      <w:r w:rsidRPr="00CB55EB">
        <w:t xml:space="preserve">26 </w:t>
      </w:r>
      <w:r w:rsidRPr="00CB55EB">
        <w:rPr>
          <w:b/>
          <w:bCs/>
          <w:sz w:val="22"/>
          <w:szCs w:val="22"/>
        </w:rPr>
        <w:tab/>
        <w:t xml:space="preserve">D. </w:t>
      </w:r>
      <w:r w:rsidRPr="00CB55EB">
        <w:t>27</w:t>
      </w:r>
    </w:p>
    <w:p w:rsidR="00B01986" w:rsidRPr="00CB55EB" w:rsidRDefault="00B01986" w:rsidP="00CB55EB">
      <w:r w:rsidRPr="00CB55EB">
        <w:rPr>
          <w:b/>
          <w:bCs/>
        </w:rPr>
        <w:t xml:space="preserve">Câu 3: </w:t>
      </w:r>
      <w:r w:rsidRPr="00CB55EB">
        <w:t>Trong thí nghiệm giao thoa ánh sáng bằng khe young khoảng cách giữa 2 khe kết hợp là a = 1,5 mm, khoảng cách từ hai khe đến màn là D = 1,5 mm. Ánh sáng sử dụng gồm 3 bức xạ có Bước sóng λ</w:t>
      </w:r>
      <w:r w:rsidRPr="00CB55EB">
        <w:rPr>
          <w:vertAlign w:val="subscript"/>
        </w:rPr>
        <w:t>1</w:t>
      </w:r>
      <w:r w:rsidRPr="00CB55EB">
        <w:t xml:space="preserve"> = 0,4 μm, λ</w:t>
      </w:r>
      <w:r w:rsidRPr="00CB55EB">
        <w:rPr>
          <w:vertAlign w:val="subscript"/>
        </w:rPr>
        <w:t>2</w:t>
      </w:r>
      <w:r w:rsidRPr="00CB55EB">
        <w:t xml:space="preserve"> = 0,56 μm, λ</w:t>
      </w:r>
      <w:r w:rsidRPr="00CB55EB">
        <w:rPr>
          <w:vertAlign w:val="subscript"/>
        </w:rPr>
        <w:t>3</w:t>
      </w:r>
      <w:r w:rsidRPr="00CB55EB">
        <w:t xml:space="preserve"> = 0,6 μm. Bề rộng miền giao thoa là 4 cm, ở giữa là vân sáng trung tâm, số vân sáng cùng màu với vân sáng trung tâm quan sát được là</w:t>
      </w:r>
    </w:p>
    <w:p w:rsidR="00B01986" w:rsidRPr="00CB55EB" w:rsidRDefault="00B01986" w:rsidP="00CB55EB">
      <w:r w:rsidRPr="00CB55EB">
        <w:rPr>
          <w:b/>
          <w:bCs/>
          <w:sz w:val="22"/>
          <w:szCs w:val="22"/>
        </w:rPr>
        <w:tab/>
        <w:t xml:space="preserve">A. </w:t>
      </w:r>
      <w:r w:rsidRPr="00CB55EB">
        <w:t xml:space="preserve">5 </w:t>
      </w:r>
      <w:r w:rsidRPr="00CB55EB">
        <w:rPr>
          <w:b/>
          <w:bCs/>
          <w:sz w:val="22"/>
          <w:szCs w:val="22"/>
        </w:rPr>
        <w:tab/>
      </w:r>
      <w:r w:rsidRPr="00CB55EB">
        <w:rPr>
          <w:b/>
          <w:bCs/>
          <w:sz w:val="22"/>
          <w:szCs w:val="22"/>
        </w:rPr>
        <w:tab/>
      </w:r>
      <w:r w:rsidRPr="00CB55EB">
        <w:rPr>
          <w:b/>
          <w:bCs/>
          <w:sz w:val="22"/>
          <w:szCs w:val="22"/>
        </w:rPr>
        <w:tab/>
        <w:t xml:space="preserve">B. </w:t>
      </w:r>
      <w:r w:rsidRPr="00CB55EB">
        <w:t xml:space="preserve">1 </w:t>
      </w:r>
      <w:r w:rsidRPr="00CB55EB">
        <w:rPr>
          <w:b/>
          <w:bCs/>
          <w:sz w:val="22"/>
          <w:szCs w:val="22"/>
        </w:rPr>
        <w:tab/>
        <w:t xml:space="preserve">C. </w:t>
      </w:r>
      <w:r w:rsidRPr="00CB55EB">
        <w:t xml:space="preserve">2 </w:t>
      </w:r>
      <w:r w:rsidRPr="00CB55EB">
        <w:rPr>
          <w:b/>
          <w:bCs/>
          <w:sz w:val="22"/>
          <w:szCs w:val="22"/>
        </w:rPr>
        <w:tab/>
        <w:t xml:space="preserve">D. </w:t>
      </w:r>
      <w:r w:rsidRPr="00CB55EB">
        <w:t>4</w:t>
      </w:r>
    </w:p>
    <w:p w:rsidR="00B01986" w:rsidRPr="00CB55EB" w:rsidRDefault="00B01986" w:rsidP="00CB55EB">
      <w:r w:rsidRPr="00CB55EB">
        <w:rPr>
          <w:b/>
          <w:bCs/>
        </w:rPr>
        <w:t xml:space="preserve">Câu 4: </w:t>
      </w:r>
      <w:r w:rsidRPr="00CB55EB">
        <w:t>Trong thí nghiệm giao thoa ánh sáng bằng khe I-âng. Ánh sáng sử dụng gồm 3 bức xạ đỏ, lục, lam có bước sóng lần lượt là λ</w:t>
      </w:r>
      <w:r w:rsidRPr="00CB55EB">
        <w:rPr>
          <w:vertAlign w:val="subscript"/>
        </w:rPr>
        <w:t>1</w:t>
      </w:r>
      <w:r w:rsidRPr="00CB55EB">
        <w:t xml:space="preserve"> = 0,64 μm, λ</w:t>
      </w:r>
      <w:r w:rsidRPr="00CB55EB">
        <w:rPr>
          <w:vertAlign w:val="subscript"/>
        </w:rPr>
        <w:t>2</w:t>
      </w:r>
      <w:r w:rsidRPr="00CB55EB">
        <w:t xml:space="preserve"> = 0,54 μm, λ</w:t>
      </w:r>
      <w:r w:rsidRPr="00CB55EB">
        <w:rPr>
          <w:vertAlign w:val="subscript"/>
        </w:rPr>
        <w:t>3</w:t>
      </w:r>
      <w:r w:rsidRPr="00CB55EB">
        <w:t xml:space="preserve"> = 0,48 μm. Vân sáng đầu tiên kể từ vân sáng trung tâm có cùng màu với vân sáng trung tâm ứng với vân sáng bậc mấy của vân sáng màu lục ?</w:t>
      </w:r>
    </w:p>
    <w:p w:rsidR="00B01986" w:rsidRPr="00CB55EB" w:rsidRDefault="00B01986" w:rsidP="00CB55EB">
      <w:r w:rsidRPr="00CB55EB">
        <w:rPr>
          <w:b/>
          <w:bCs/>
          <w:sz w:val="22"/>
          <w:szCs w:val="22"/>
        </w:rPr>
        <w:tab/>
        <w:t xml:space="preserve">A. </w:t>
      </w:r>
      <w:r w:rsidRPr="00CB55EB">
        <w:t xml:space="preserve">24 </w:t>
      </w:r>
      <w:r w:rsidRPr="00CB55EB">
        <w:rPr>
          <w:b/>
          <w:bCs/>
          <w:sz w:val="22"/>
          <w:szCs w:val="22"/>
        </w:rPr>
        <w:tab/>
      </w:r>
      <w:r w:rsidRPr="00CB55EB">
        <w:rPr>
          <w:b/>
          <w:bCs/>
          <w:sz w:val="22"/>
          <w:szCs w:val="22"/>
        </w:rPr>
        <w:tab/>
        <w:t xml:space="preserve">B. </w:t>
      </w:r>
      <w:r w:rsidRPr="00CB55EB">
        <w:t xml:space="preserve">27 </w:t>
      </w:r>
      <w:r w:rsidRPr="00CB55EB">
        <w:rPr>
          <w:b/>
          <w:bCs/>
          <w:sz w:val="22"/>
          <w:szCs w:val="22"/>
        </w:rPr>
        <w:tab/>
        <w:t xml:space="preserve">C. </w:t>
      </w:r>
      <w:r w:rsidRPr="00CB55EB">
        <w:t xml:space="preserve">32 </w:t>
      </w:r>
      <w:r w:rsidRPr="00CB55EB">
        <w:rPr>
          <w:b/>
          <w:bCs/>
          <w:sz w:val="22"/>
          <w:szCs w:val="22"/>
        </w:rPr>
        <w:tab/>
        <w:t xml:space="preserve">D. </w:t>
      </w:r>
      <w:r w:rsidRPr="00CB55EB">
        <w:t>18</w:t>
      </w:r>
    </w:p>
    <w:p w:rsidR="00B01986" w:rsidRPr="00CB55EB" w:rsidRDefault="00B01986" w:rsidP="00CB55EB">
      <w:r w:rsidRPr="00CB55EB">
        <w:rPr>
          <w:b/>
          <w:bCs/>
        </w:rPr>
        <w:t xml:space="preserve">Câu 5: </w:t>
      </w:r>
      <w:r w:rsidRPr="00CB55EB">
        <w:t>Trong thí nghiệm giao thoa ánh sáng bằng khe I-âng. Nguồn S phát ra 3 ánh sáng đơn sắc có bước sóng là λ</w:t>
      </w:r>
      <w:r w:rsidRPr="00CB55EB">
        <w:rPr>
          <w:vertAlign w:val="subscript"/>
        </w:rPr>
        <w:t>1</w:t>
      </w:r>
      <w:r w:rsidRPr="00CB55EB">
        <w:t xml:space="preserve"> (tím) = 0,42 μm, λ</w:t>
      </w:r>
      <w:r w:rsidRPr="00CB55EB">
        <w:rPr>
          <w:vertAlign w:val="subscript"/>
        </w:rPr>
        <w:t>2</w:t>
      </w:r>
      <w:r w:rsidRPr="00CB55EB">
        <w:t xml:space="preserve"> (lục) = 0,56 μm, λ</w:t>
      </w:r>
      <w:r w:rsidRPr="00CB55EB">
        <w:rPr>
          <w:vertAlign w:val="subscript"/>
        </w:rPr>
        <w:t>3</w:t>
      </w:r>
      <w:r w:rsidRPr="00CB55EB">
        <w:t xml:space="preserve"> (đỏ) = 0,7 μm. Giữa hai vân sáng liên tiếp có màu giống như màu của vân sáng trung tâm có 14 vân màu lục. Số vân tím và màu đỏ nằm giữa hai vân sáng liên tiếp kể trên là</w:t>
      </w:r>
    </w:p>
    <w:p w:rsidR="00B01986" w:rsidRPr="00CB55EB" w:rsidRDefault="00B01986" w:rsidP="00CB55EB">
      <w:r w:rsidRPr="00CB55EB">
        <w:rPr>
          <w:b/>
          <w:bCs/>
          <w:sz w:val="22"/>
          <w:szCs w:val="22"/>
        </w:rPr>
        <w:tab/>
        <w:t xml:space="preserve">A. </w:t>
      </w:r>
      <w:r w:rsidRPr="00CB55EB">
        <w:t xml:space="preserve">19 vân tím, 11 vân đỏ </w:t>
      </w:r>
      <w:r w:rsidRPr="00CB55EB">
        <w:rPr>
          <w:b/>
          <w:bCs/>
          <w:sz w:val="22"/>
          <w:szCs w:val="22"/>
        </w:rPr>
        <w:tab/>
      </w:r>
      <w:r w:rsidRPr="00CB55EB">
        <w:rPr>
          <w:b/>
          <w:bCs/>
          <w:sz w:val="22"/>
          <w:szCs w:val="22"/>
        </w:rPr>
        <w:tab/>
        <w:t xml:space="preserve">B. </w:t>
      </w:r>
      <w:r w:rsidRPr="00CB55EB">
        <w:t>20 vân tím, 12 vân đỏ</w:t>
      </w:r>
    </w:p>
    <w:p w:rsidR="00B01986" w:rsidRPr="00CB55EB" w:rsidRDefault="00B01986" w:rsidP="00CB55EB">
      <w:r w:rsidRPr="00CB55EB">
        <w:rPr>
          <w:b/>
          <w:bCs/>
          <w:sz w:val="22"/>
          <w:szCs w:val="22"/>
        </w:rPr>
        <w:tab/>
        <w:t xml:space="preserve">C. </w:t>
      </w:r>
      <w:r w:rsidRPr="00CB55EB">
        <w:t xml:space="preserve">17 vân tím, 10 vân đỏ </w:t>
      </w:r>
      <w:r w:rsidRPr="00CB55EB">
        <w:rPr>
          <w:b/>
          <w:bCs/>
          <w:sz w:val="22"/>
          <w:szCs w:val="22"/>
        </w:rPr>
        <w:tab/>
      </w:r>
      <w:r w:rsidRPr="00CB55EB">
        <w:rPr>
          <w:b/>
          <w:bCs/>
          <w:sz w:val="22"/>
          <w:szCs w:val="22"/>
        </w:rPr>
        <w:tab/>
        <w:t xml:space="preserve">D. </w:t>
      </w:r>
      <w:r w:rsidRPr="00CB55EB">
        <w:t>20 vân tím, 11 vân đỏ</w:t>
      </w:r>
    </w:p>
    <w:p w:rsidR="00B01986" w:rsidRPr="00CB55EB" w:rsidRDefault="00B01986" w:rsidP="00CB55EB">
      <w:r w:rsidRPr="00CB55EB">
        <w:rPr>
          <w:b/>
          <w:bCs/>
        </w:rPr>
        <w:t xml:space="preserve">Câu 6: </w:t>
      </w:r>
      <w:r w:rsidRPr="00CB55EB">
        <w:t>Trong thí nghiệm giao thoa ánh sáng bằng khe young. khoảng cách giữa 2 khe kết hợp là a = 1 mm, khoảng cách từ hai khe đến màn là D = 50 cm. Ánh sáng sử dụng gồm 4 bức xạ có bước sóng λ</w:t>
      </w:r>
      <w:r w:rsidRPr="00CB55EB">
        <w:rPr>
          <w:vertAlign w:val="subscript"/>
        </w:rPr>
        <w:t>1</w:t>
      </w:r>
      <w:r w:rsidRPr="00CB55EB">
        <w:t xml:space="preserve"> = 0,64 μm, λ</w:t>
      </w:r>
      <w:r w:rsidRPr="00CB55EB">
        <w:rPr>
          <w:vertAlign w:val="subscript"/>
        </w:rPr>
        <w:t>2</w:t>
      </w:r>
      <w:r w:rsidRPr="00CB55EB">
        <w:t xml:space="preserve"> = 0,6 μm, λ3 = 0,54 μm, λ4 = 0,48 μm. Khoảng cách ngắn nhất giữa hai vân cùng màu với vân sáng trung tâm là</w:t>
      </w:r>
    </w:p>
    <w:p w:rsidR="00B01986" w:rsidRPr="00CB55EB" w:rsidRDefault="00B01986" w:rsidP="00CB55EB">
      <w:r w:rsidRPr="00CB55EB">
        <w:rPr>
          <w:b/>
          <w:bCs/>
          <w:sz w:val="22"/>
          <w:szCs w:val="22"/>
        </w:rPr>
        <w:tab/>
        <w:t xml:space="preserve">A. </w:t>
      </w:r>
      <w:r w:rsidRPr="00CB55EB">
        <w:t xml:space="preserve">4,8 mm </w:t>
      </w:r>
      <w:r w:rsidRPr="00CB55EB">
        <w:rPr>
          <w:b/>
          <w:bCs/>
          <w:sz w:val="22"/>
          <w:szCs w:val="22"/>
        </w:rPr>
        <w:tab/>
        <w:t xml:space="preserve">B. </w:t>
      </w:r>
      <w:r w:rsidRPr="00CB55EB">
        <w:t xml:space="preserve">4,32 mm </w:t>
      </w:r>
      <w:r w:rsidRPr="00CB55EB">
        <w:rPr>
          <w:b/>
          <w:bCs/>
          <w:sz w:val="22"/>
          <w:szCs w:val="22"/>
        </w:rPr>
        <w:tab/>
        <w:t xml:space="preserve">C. </w:t>
      </w:r>
      <w:r w:rsidRPr="00CB55EB">
        <w:t xml:space="preserve">0,864 cm </w:t>
      </w:r>
      <w:r w:rsidRPr="00CB55EB">
        <w:rPr>
          <w:b/>
          <w:bCs/>
          <w:sz w:val="22"/>
          <w:szCs w:val="22"/>
        </w:rPr>
        <w:tab/>
        <w:t xml:space="preserve">D. </w:t>
      </w:r>
      <w:r w:rsidRPr="00CB55EB">
        <w:t>4,32 cm</w:t>
      </w:r>
    </w:p>
    <w:p w:rsidR="00B01986" w:rsidRPr="00CB55EB" w:rsidRDefault="00B01986" w:rsidP="00CB55EB">
      <w:r w:rsidRPr="00CB55EB">
        <w:rPr>
          <w:b/>
          <w:bCs/>
        </w:rPr>
        <w:lastRenderedPageBreak/>
        <w:t xml:space="preserve">Câu 7: </w:t>
      </w:r>
      <w:r w:rsidRPr="00CB55EB">
        <w:t>Trong thí nghiệm giao thoa ánh sáng khe Iâng nguồn S phát ra ba ánh sáng đơn sắc màu tím λ</w:t>
      </w:r>
      <w:r w:rsidRPr="00CB55EB">
        <w:rPr>
          <w:vertAlign w:val="subscript"/>
        </w:rPr>
        <w:t>1</w:t>
      </w:r>
      <w:r w:rsidRPr="00CB55EB">
        <w:t xml:space="preserve"> = 0,42 μm, màu lục λ</w:t>
      </w:r>
      <w:r w:rsidRPr="00CB55EB">
        <w:rPr>
          <w:vertAlign w:val="subscript"/>
        </w:rPr>
        <w:t>2</w:t>
      </w:r>
      <w:r w:rsidRPr="00CB55EB">
        <w:t xml:space="preserve"> = 0,56 μm, màu đỏ λ</w:t>
      </w:r>
      <w:r w:rsidRPr="00CB55EB">
        <w:rPr>
          <w:vertAlign w:val="subscript"/>
        </w:rPr>
        <w:t>3</w:t>
      </w:r>
      <w:r w:rsidRPr="00CB55EB">
        <w:t xml:space="preserve"> = 0,70 μm giữa hai vân sáng liên tiếp có màu giống như màu vân sáng trung tâm có 11 cực đại giao thoa của ánh sáng đỏ. Số cực đại giao thoa của ánh sáng lục và tím giữa hai vân sáng liên tiếp nói trên là</w:t>
      </w:r>
    </w:p>
    <w:p w:rsidR="00B01986" w:rsidRPr="00CB55EB" w:rsidRDefault="00B01986" w:rsidP="00CB55EB">
      <w:r w:rsidRPr="00CB55EB">
        <w:rPr>
          <w:b/>
          <w:bCs/>
          <w:sz w:val="22"/>
          <w:szCs w:val="22"/>
        </w:rPr>
        <w:tab/>
        <w:t xml:space="preserve">A. </w:t>
      </w:r>
      <w:r w:rsidRPr="00CB55EB">
        <w:t xml:space="preserve">14 vân màu lục, 19 vân tím </w:t>
      </w:r>
      <w:r w:rsidRPr="00CB55EB">
        <w:rPr>
          <w:b/>
          <w:bCs/>
          <w:sz w:val="22"/>
          <w:szCs w:val="22"/>
        </w:rPr>
        <w:tab/>
        <w:t xml:space="preserve">B. </w:t>
      </w:r>
      <w:r w:rsidRPr="00CB55EB">
        <w:t>14 vân màu lục, 20 vân tím</w:t>
      </w:r>
    </w:p>
    <w:p w:rsidR="00B01986" w:rsidRPr="00CB55EB" w:rsidRDefault="00B01986" w:rsidP="00CB55EB">
      <w:r w:rsidRPr="00CB55EB">
        <w:rPr>
          <w:b/>
          <w:bCs/>
          <w:sz w:val="22"/>
          <w:szCs w:val="22"/>
        </w:rPr>
        <w:tab/>
        <w:t xml:space="preserve">C. </w:t>
      </w:r>
      <w:r w:rsidRPr="00CB55EB">
        <w:t xml:space="preserve">15 vân màu lục, 20 vân tím </w:t>
      </w:r>
      <w:r w:rsidRPr="00CB55EB">
        <w:rPr>
          <w:b/>
          <w:bCs/>
          <w:sz w:val="22"/>
          <w:szCs w:val="22"/>
        </w:rPr>
        <w:tab/>
        <w:t xml:space="preserve">D. </w:t>
      </w:r>
      <w:r w:rsidRPr="00CB55EB">
        <w:t>13 vân màu lục, 18 vân tím</w:t>
      </w:r>
    </w:p>
    <w:p w:rsidR="00B01986" w:rsidRPr="00CB55EB" w:rsidRDefault="00B01986" w:rsidP="00CB55EB">
      <w:r w:rsidRPr="00CB55EB">
        <w:rPr>
          <w:b/>
          <w:bCs/>
        </w:rPr>
        <w:t xml:space="preserve">Câu 8: </w:t>
      </w:r>
      <w:r w:rsidRPr="00CB55EB">
        <w:t>Trong thí nghiệm giao thoa ánh sáng với khe I-âng, nguồn sáng phát ra đồng thời ba bức xạ đơn sắc λ</w:t>
      </w:r>
      <w:r w:rsidRPr="00CB55EB">
        <w:rPr>
          <w:vertAlign w:val="subscript"/>
        </w:rPr>
        <w:t>1</w:t>
      </w:r>
      <w:r w:rsidRPr="00CB55EB">
        <w:t>(đỏ) = 0,7 μm; λ</w:t>
      </w:r>
      <w:r w:rsidRPr="00CB55EB">
        <w:rPr>
          <w:vertAlign w:val="subscript"/>
        </w:rPr>
        <w:t>2</w:t>
      </w:r>
      <w:r w:rsidRPr="00CB55EB">
        <w:t>(lục) = 0,56 μm; λ3(tím) = 0,42 μm. Giữa hai vân liên tiếp cùng màu với vân trung tâm có 11 vân màu đỏ, thì có bao nhiêu vân màu lục và màu tím?</w:t>
      </w:r>
    </w:p>
    <w:p w:rsidR="00B01986" w:rsidRPr="00CB55EB" w:rsidRDefault="00B01986" w:rsidP="00CB55EB">
      <w:r w:rsidRPr="00CB55EB">
        <w:rPr>
          <w:b/>
          <w:bCs/>
          <w:sz w:val="22"/>
          <w:szCs w:val="22"/>
        </w:rPr>
        <w:tab/>
        <w:t xml:space="preserve">A. </w:t>
      </w:r>
      <w:r w:rsidRPr="00CB55EB">
        <w:t xml:space="preserve">15 lục, 20 tím. </w:t>
      </w:r>
      <w:r w:rsidRPr="00CB55EB">
        <w:rPr>
          <w:b/>
          <w:bCs/>
          <w:sz w:val="22"/>
          <w:szCs w:val="22"/>
        </w:rPr>
        <w:tab/>
        <w:t xml:space="preserve">B. </w:t>
      </w:r>
      <w:r w:rsidRPr="00CB55EB">
        <w:t xml:space="preserve">14 lục, 19 tím. </w:t>
      </w:r>
      <w:r w:rsidRPr="00CB55EB">
        <w:rPr>
          <w:b/>
          <w:bCs/>
          <w:sz w:val="22"/>
          <w:szCs w:val="22"/>
        </w:rPr>
        <w:tab/>
        <w:t xml:space="preserve">C. </w:t>
      </w:r>
      <w:r w:rsidRPr="00CB55EB">
        <w:t xml:space="preserve">14 lục, 20 tím. </w:t>
      </w:r>
      <w:r w:rsidRPr="00CB55EB">
        <w:rPr>
          <w:b/>
          <w:bCs/>
          <w:sz w:val="22"/>
          <w:szCs w:val="22"/>
        </w:rPr>
        <w:tab/>
        <w:t xml:space="preserve">D. </w:t>
      </w:r>
      <w:r w:rsidRPr="00CB55EB">
        <w:t>13 lục, 17 tím</w:t>
      </w:r>
    </w:p>
    <w:p w:rsidR="00B01986" w:rsidRPr="00CB55EB" w:rsidRDefault="00B01986" w:rsidP="00CB55EB">
      <w:r w:rsidRPr="00CB55EB">
        <w:rPr>
          <w:b/>
          <w:bCs/>
        </w:rPr>
        <w:t xml:space="preserve">Câu 9: </w:t>
      </w:r>
      <w:r w:rsidRPr="00CB55EB">
        <w:t>Trong thí nghiệm I-âng, cho 3 bức xạ λ</w:t>
      </w:r>
      <w:r w:rsidRPr="00CB55EB">
        <w:rPr>
          <w:vertAlign w:val="subscript"/>
        </w:rPr>
        <w:t>1</w:t>
      </w:r>
      <w:r w:rsidRPr="00CB55EB">
        <w:t xml:space="preserve"> = 400 nm, λ</w:t>
      </w:r>
      <w:r w:rsidRPr="00CB55EB">
        <w:rPr>
          <w:vertAlign w:val="subscript"/>
        </w:rPr>
        <w:t>2</w:t>
      </w:r>
      <w:r w:rsidRPr="00CB55EB">
        <w:t xml:space="preserve"> = 500 nm, λ</w:t>
      </w:r>
      <w:r w:rsidRPr="00CB55EB">
        <w:rPr>
          <w:vertAlign w:val="subscript"/>
        </w:rPr>
        <w:t>1</w:t>
      </w:r>
      <w:r w:rsidRPr="00CB55EB">
        <w:t xml:space="preserve"> = 600 nm. Trên màn quan sát ta hứng được hệ vân giao thoa trong khoảng giữa 3 vân sáng gần nhau nhất cùng màu với vân sáng trung tâm, ta quan sát được số vân sáng là :</w:t>
      </w:r>
    </w:p>
    <w:p w:rsidR="00B01986" w:rsidRPr="00CB55EB" w:rsidRDefault="00B01986" w:rsidP="00CB55EB">
      <w:r w:rsidRPr="00CB55EB">
        <w:rPr>
          <w:b/>
          <w:bCs/>
          <w:sz w:val="22"/>
          <w:szCs w:val="22"/>
        </w:rPr>
        <w:tab/>
        <w:t xml:space="preserve">A. </w:t>
      </w:r>
      <w:r w:rsidRPr="00CB55EB">
        <w:t xml:space="preserve">54 </w:t>
      </w:r>
      <w:r w:rsidRPr="00CB55EB">
        <w:rPr>
          <w:b/>
          <w:bCs/>
          <w:sz w:val="22"/>
          <w:szCs w:val="22"/>
        </w:rPr>
        <w:tab/>
      </w:r>
      <w:r w:rsidRPr="00CB55EB">
        <w:rPr>
          <w:b/>
          <w:bCs/>
          <w:sz w:val="22"/>
          <w:szCs w:val="22"/>
        </w:rPr>
        <w:tab/>
        <w:t xml:space="preserve">B. </w:t>
      </w:r>
      <w:r w:rsidRPr="00CB55EB">
        <w:t xml:space="preserve">35 </w:t>
      </w:r>
      <w:r w:rsidRPr="00CB55EB">
        <w:rPr>
          <w:b/>
          <w:bCs/>
          <w:sz w:val="22"/>
          <w:szCs w:val="22"/>
        </w:rPr>
        <w:tab/>
        <w:t xml:space="preserve">C. </w:t>
      </w:r>
      <w:r w:rsidRPr="00CB55EB">
        <w:t xml:space="preserve">55 </w:t>
      </w:r>
      <w:r w:rsidRPr="00CB55EB">
        <w:rPr>
          <w:b/>
          <w:bCs/>
          <w:sz w:val="22"/>
          <w:szCs w:val="22"/>
        </w:rPr>
        <w:tab/>
        <w:t xml:space="preserve">D. </w:t>
      </w:r>
      <w:r w:rsidRPr="00CB55EB">
        <w:t>34</w:t>
      </w:r>
    </w:p>
    <w:p w:rsidR="00B01986" w:rsidRPr="00CB55EB" w:rsidRDefault="00B01986" w:rsidP="00CB55EB">
      <w:r w:rsidRPr="00CB55EB">
        <w:rPr>
          <w:b/>
          <w:bCs/>
        </w:rPr>
        <w:t xml:space="preserve">Câu 10: </w:t>
      </w:r>
      <w:r w:rsidRPr="00CB55EB">
        <w:t>Trong thí nghiệm I-âng về giao thoa ánh sáng. Lần thứ nhất, ánh sáng dùng trong thí nghiệm có 2 loại bức xạ λ</w:t>
      </w:r>
      <w:r w:rsidRPr="00CB55EB">
        <w:rPr>
          <w:vertAlign w:val="subscript"/>
        </w:rPr>
        <w:t>1</w:t>
      </w:r>
      <w:r w:rsidRPr="00CB55EB">
        <w:t xml:space="preserve"> = 0,56 μm và λ</w:t>
      </w:r>
      <w:r w:rsidRPr="00CB55EB">
        <w:rPr>
          <w:vertAlign w:val="subscript"/>
        </w:rPr>
        <w:t>2</w:t>
      </w:r>
      <w:r w:rsidRPr="00CB55EB">
        <w:t xml:space="preserve"> với 0,67μm </w:t>
      </w:r>
      <w:r w:rsidRPr="00CB55EB">
        <w:rPr>
          <w:rFonts w:ascii="Symbol" w:hAnsi="Symbol" w:cs="Symbol"/>
        </w:rPr>
        <w:t></w:t>
      </w:r>
      <w:r w:rsidRPr="00CB55EB">
        <w:t xml:space="preserve"> λ</w:t>
      </w:r>
      <w:r w:rsidRPr="00CB55EB">
        <w:rPr>
          <w:vertAlign w:val="subscript"/>
        </w:rPr>
        <w:t>2</w:t>
      </w:r>
      <w:r w:rsidRPr="00CB55EB">
        <w:t xml:space="preserve"> </w:t>
      </w:r>
      <w:r w:rsidRPr="00CB55EB">
        <w:rPr>
          <w:rFonts w:ascii="Symbol" w:hAnsi="Symbol" w:cs="Symbol"/>
        </w:rPr>
        <w:t></w:t>
      </w:r>
      <w:r w:rsidRPr="00CB55EB">
        <w:t xml:space="preserve"> 0,74μm ,thì trong khoảng giữa hai vạch sáng gần nhau nhất cùng màu với vạch sáng trung tâm có 6 vân sáng màu đỏ λ</w:t>
      </w:r>
      <w:r w:rsidRPr="00CB55EB">
        <w:rPr>
          <w:vertAlign w:val="subscript"/>
        </w:rPr>
        <w:t>2</w:t>
      </w:r>
      <w:r w:rsidRPr="00CB55EB">
        <w:t>. Lần thứ 2, ánh sáng dùng trong       thí nghiệm có 3 loại bức xạ λ</w:t>
      </w:r>
      <w:r w:rsidRPr="00CB55EB">
        <w:rPr>
          <w:vertAlign w:val="subscript"/>
        </w:rPr>
        <w:t>1</w:t>
      </w:r>
      <w:r w:rsidRPr="00CB55EB">
        <w:t>, λ</w:t>
      </w:r>
      <w:r w:rsidRPr="00CB55EB">
        <w:rPr>
          <w:vertAlign w:val="subscript"/>
        </w:rPr>
        <w:t>2</w:t>
      </w:r>
      <w:r w:rsidRPr="00CB55EB">
        <w:t xml:space="preserve"> và λ</w:t>
      </w:r>
      <w:r w:rsidRPr="00CB55EB">
        <w:rPr>
          <w:vertAlign w:val="subscript"/>
        </w:rPr>
        <w:t>3</w:t>
      </w:r>
      <w:r w:rsidRPr="00CB55EB">
        <w:t>, với λ</w:t>
      </w:r>
      <w:r w:rsidRPr="00CB55EB">
        <w:rPr>
          <w:vertAlign w:val="subscript"/>
        </w:rPr>
        <w:t>3</w:t>
      </w:r>
      <w:r w:rsidRPr="00CB55EB">
        <w:t xml:space="preserve"> = </w:t>
      </w:r>
      <w:r w:rsidRPr="00CB55EB">
        <w:fldChar w:fldCharType="begin"/>
      </w:r>
      <w:r w:rsidRPr="00CB55EB">
        <w:instrText>eq \s\don1(\f(7,12))</w:instrText>
      </w:r>
      <w:r w:rsidRPr="00CB55EB">
        <w:fldChar w:fldCharType="end"/>
      </w:r>
      <w:r w:rsidRPr="00CB55EB">
        <w:t>λ</w:t>
      </w:r>
      <w:r w:rsidRPr="00CB55EB">
        <w:rPr>
          <w:vertAlign w:val="subscript"/>
        </w:rPr>
        <w:t>2</w:t>
      </w:r>
      <w:r w:rsidRPr="00CB55EB">
        <w:t>, khi đó trong khoảng giữa 2 vạch sáng gần nhau nhất và cùng màu với vạch sáng trung tâm còn có bao nhiêu vạch sáng đơn sắc khác ?</w:t>
      </w:r>
    </w:p>
    <w:p w:rsidR="00B01986" w:rsidRPr="00CB55EB" w:rsidRDefault="00B01986" w:rsidP="00CB55EB">
      <w:r w:rsidRPr="00CB55EB">
        <w:rPr>
          <w:b/>
          <w:bCs/>
          <w:sz w:val="22"/>
          <w:szCs w:val="22"/>
        </w:rPr>
        <w:tab/>
        <w:t xml:space="preserve">A. </w:t>
      </w:r>
      <w:r w:rsidRPr="00CB55EB">
        <w:t xml:space="preserve">25 </w:t>
      </w:r>
      <w:r w:rsidRPr="00CB55EB">
        <w:rPr>
          <w:b/>
          <w:bCs/>
          <w:sz w:val="22"/>
          <w:szCs w:val="22"/>
        </w:rPr>
        <w:tab/>
      </w:r>
      <w:r w:rsidRPr="00CB55EB">
        <w:rPr>
          <w:b/>
          <w:bCs/>
          <w:sz w:val="22"/>
          <w:szCs w:val="22"/>
        </w:rPr>
        <w:tab/>
        <w:t xml:space="preserve">B. </w:t>
      </w:r>
      <w:r w:rsidRPr="00CB55EB">
        <w:t xml:space="preserve">23 </w:t>
      </w:r>
      <w:r w:rsidRPr="00CB55EB">
        <w:rPr>
          <w:b/>
          <w:bCs/>
          <w:sz w:val="22"/>
          <w:szCs w:val="22"/>
        </w:rPr>
        <w:tab/>
        <w:t xml:space="preserve">C. </w:t>
      </w:r>
      <w:r w:rsidRPr="00CB55EB">
        <w:t xml:space="preserve">21 </w:t>
      </w:r>
      <w:r w:rsidRPr="00CB55EB">
        <w:rPr>
          <w:b/>
          <w:bCs/>
          <w:sz w:val="22"/>
          <w:szCs w:val="22"/>
        </w:rPr>
        <w:tab/>
        <w:t xml:space="preserve">D. </w:t>
      </w:r>
      <w:r w:rsidRPr="00CB55EB">
        <w:t>19.</w:t>
      </w:r>
    </w:p>
    <w:p w:rsidR="00B01986" w:rsidRPr="00CB55EB" w:rsidRDefault="00B01986" w:rsidP="00CB55EB">
      <w:r w:rsidRPr="00CB55EB">
        <w:rPr>
          <w:b/>
          <w:bCs/>
        </w:rPr>
        <w:t xml:space="preserve">Câu 11: </w:t>
      </w:r>
      <w:r w:rsidRPr="00CB55EB">
        <w:t>Trong thí nghiệm I-âng về giao thoa ánh sáng, nguồn S phát ra ba ánh sáng đơn sắc: λ</w:t>
      </w:r>
      <w:r w:rsidRPr="00CB55EB">
        <w:rPr>
          <w:vertAlign w:val="subscript"/>
        </w:rPr>
        <w:t>1</w:t>
      </w:r>
      <w:r w:rsidRPr="00CB55EB">
        <w:t xml:space="preserve"> = 0,42 μm (màu tím); λ</w:t>
      </w:r>
      <w:r w:rsidRPr="00CB55EB">
        <w:rPr>
          <w:vertAlign w:val="subscript"/>
        </w:rPr>
        <w:t xml:space="preserve">2 </w:t>
      </w:r>
      <w:r w:rsidRPr="00CB55EB">
        <w:t>= 0,56 μm (màu lục); λ3 = 0,70 μm (màu đỏ). Giữa hai vân sáng liên tiếp có màu giống như màu của vân trung tâm quan sát được 8 vân màu lục. Số vân tím và vân đỏ quan sát được nằm giữa hai vân sáng liên tiếp kể trên là</w:t>
      </w:r>
    </w:p>
    <w:p w:rsidR="00B01986" w:rsidRPr="00CB55EB" w:rsidRDefault="00B01986" w:rsidP="00CB55EB">
      <w:r w:rsidRPr="00CB55EB">
        <w:rPr>
          <w:b/>
          <w:bCs/>
          <w:sz w:val="22"/>
          <w:szCs w:val="22"/>
        </w:rPr>
        <w:tab/>
        <w:t xml:space="preserve">A. </w:t>
      </w:r>
      <w:r w:rsidRPr="00CB55EB">
        <w:t xml:space="preserve">12 vân tím, 6 vân đỏ </w:t>
      </w:r>
      <w:r w:rsidRPr="00CB55EB">
        <w:tab/>
      </w:r>
      <w:r w:rsidRPr="00CB55EB">
        <w:rPr>
          <w:b/>
          <w:bCs/>
          <w:sz w:val="22"/>
          <w:szCs w:val="22"/>
        </w:rPr>
        <w:tab/>
        <w:t xml:space="preserve">B. </w:t>
      </w:r>
      <w:r w:rsidRPr="00CB55EB">
        <w:t>10 vân tím, 5 vân đỏ</w:t>
      </w:r>
    </w:p>
    <w:p w:rsidR="00B01986" w:rsidRPr="00CB55EB" w:rsidRDefault="00B01986" w:rsidP="00CB55EB">
      <w:r w:rsidRPr="00CB55EB">
        <w:rPr>
          <w:b/>
          <w:bCs/>
          <w:sz w:val="22"/>
          <w:szCs w:val="22"/>
        </w:rPr>
        <w:tab/>
        <w:t xml:space="preserve">C. </w:t>
      </w:r>
      <w:r w:rsidRPr="00CB55EB">
        <w:t xml:space="preserve">13 vân tím, 7 vân đỏ </w:t>
      </w:r>
      <w:r w:rsidRPr="00CB55EB">
        <w:tab/>
      </w:r>
      <w:r w:rsidRPr="00CB55EB">
        <w:rPr>
          <w:b/>
          <w:bCs/>
          <w:sz w:val="22"/>
          <w:szCs w:val="22"/>
        </w:rPr>
        <w:tab/>
        <w:t xml:space="preserve">D. </w:t>
      </w:r>
      <w:r w:rsidRPr="00CB55EB">
        <w:t>11 vân tím, 6 vân đỏ</w:t>
      </w:r>
    </w:p>
    <w:p w:rsidR="00B01986" w:rsidRPr="00CB55EB" w:rsidRDefault="00B01986" w:rsidP="00CB55EB">
      <w:r w:rsidRPr="00CB55EB">
        <w:rPr>
          <w:b/>
          <w:bCs/>
        </w:rPr>
        <w:t xml:space="preserve">Câu 12: </w:t>
      </w:r>
      <w:r w:rsidRPr="00CB55EB">
        <w:t>Trong Thí nghiệm I-âng về giao thoa ánh sáng,chiếu vào 2 khe 1 chùm sáng đa sắc gồm 3 thành phần đơn sắc có bước sóng λ</w:t>
      </w:r>
      <w:r w:rsidRPr="00CB55EB">
        <w:rPr>
          <w:vertAlign w:val="subscript"/>
        </w:rPr>
        <w:t>1</w:t>
      </w:r>
      <w:r w:rsidRPr="00CB55EB">
        <w:t xml:space="preserve"> = 0,4 μm, λ</w:t>
      </w:r>
      <w:r w:rsidRPr="00CB55EB">
        <w:rPr>
          <w:vertAlign w:val="subscript"/>
        </w:rPr>
        <w:t>2</w:t>
      </w:r>
      <w:r w:rsidRPr="00CB55EB">
        <w:t xml:space="preserve"> = 0,6 μm, λ</w:t>
      </w:r>
      <w:r w:rsidRPr="00CB55EB">
        <w:rPr>
          <w:vertAlign w:val="subscript"/>
        </w:rPr>
        <w:t>3</w:t>
      </w:r>
      <w:r w:rsidRPr="00CB55EB">
        <w:t xml:space="preserve"> = 0,75 μm. Trên màn trong khoảng giữa 3 vân sáng liên tiếp có màu giống màu vân trung tâm,số vạch sáng mà có sự trùng nhau của từ 2 vân sáng của 2 hệ vân trở lên là</w:t>
      </w:r>
    </w:p>
    <w:p w:rsidR="00B01986" w:rsidRPr="00CB55EB" w:rsidRDefault="00B01986" w:rsidP="00CB55EB">
      <w:r w:rsidRPr="00CB55EB">
        <w:rPr>
          <w:b/>
          <w:bCs/>
          <w:sz w:val="22"/>
          <w:szCs w:val="22"/>
        </w:rPr>
        <w:tab/>
        <w:t xml:space="preserve">A. </w:t>
      </w:r>
      <w:r w:rsidRPr="00CB55EB">
        <w:t xml:space="preserve">10 </w:t>
      </w:r>
      <w:r w:rsidRPr="00CB55EB">
        <w:rPr>
          <w:b/>
          <w:bCs/>
          <w:sz w:val="22"/>
          <w:szCs w:val="22"/>
        </w:rPr>
        <w:tab/>
      </w:r>
      <w:r w:rsidRPr="00CB55EB">
        <w:rPr>
          <w:b/>
          <w:bCs/>
          <w:sz w:val="22"/>
          <w:szCs w:val="22"/>
        </w:rPr>
        <w:tab/>
        <w:t xml:space="preserve">B. </w:t>
      </w:r>
      <w:r w:rsidRPr="00CB55EB">
        <w:t xml:space="preserve">11 </w:t>
      </w:r>
      <w:r w:rsidRPr="00CB55EB">
        <w:rPr>
          <w:b/>
          <w:bCs/>
          <w:sz w:val="22"/>
          <w:szCs w:val="22"/>
        </w:rPr>
        <w:tab/>
        <w:t xml:space="preserve">C. </w:t>
      </w:r>
      <w:r w:rsidRPr="00CB55EB">
        <w:t xml:space="preserve">9 </w:t>
      </w:r>
      <w:r w:rsidRPr="00CB55EB">
        <w:rPr>
          <w:b/>
          <w:bCs/>
          <w:sz w:val="22"/>
          <w:szCs w:val="22"/>
        </w:rPr>
        <w:tab/>
        <w:t xml:space="preserve">D. </w:t>
      </w:r>
      <w:r w:rsidRPr="00CB55EB">
        <w:t>15</w:t>
      </w:r>
    </w:p>
    <w:p w:rsidR="00B01986" w:rsidRPr="00CB55EB" w:rsidRDefault="00B01986" w:rsidP="00CB55EB">
      <w:r w:rsidRPr="00CB55EB">
        <w:rPr>
          <w:b/>
          <w:bCs/>
        </w:rPr>
        <w:t xml:space="preserve">Câu 13: </w:t>
      </w:r>
      <w:r w:rsidRPr="00CB55EB">
        <w:t>Trong thí nghiệm giao thoa ánh sáng I-âng, nguồn S phát đồng thời ba bức xạ có bước sóng λ</w:t>
      </w:r>
      <w:r w:rsidRPr="00CB55EB">
        <w:rPr>
          <w:vertAlign w:val="subscript"/>
        </w:rPr>
        <w:t>1</w:t>
      </w:r>
      <w:r w:rsidRPr="00CB55EB">
        <w:t xml:space="preserve"> = 400nm; λ</w:t>
      </w:r>
      <w:r w:rsidRPr="00CB55EB">
        <w:rPr>
          <w:vertAlign w:val="subscript"/>
        </w:rPr>
        <w:t>2</w:t>
      </w:r>
      <w:r w:rsidRPr="00CB55EB">
        <w:t xml:space="preserve"> = 500nm; λ</w:t>
      </w:r>
      <w:r w:rsidRPr="00CB55EB">
        <w:rPr>
          <w:vertAlign w:val="subscript"/>
        </w:rPr>
        <w:t>3</w:t>
      </w:r>
      <w:r w:rsidRPr="00CB55EB">
        <w:t xml:space="preserve"> = 750nm. Giữa hai vân sáng gần nhau nhất cùng màu với vân trung tâm còn quan sát thấy có bao nhiêu loại vân sáng?</w:t>
      </w:r>
    </w:p>
    <w:p w:rsidR="00B01986" w:rsidRPr="00CB55EB" w:rsidRDefault="00B01986" w:rsidP="00CB55EB">
      <w:r w:rsidRPr="00CB55EB">
        <w:rPr>
          <w:b/>
          <w:bCs/>
          <w:sz w:val="22"/>
          <w:szCs w:val="22"/>
        </w:rPr>
        <w:tab/>
        <w:t xml:space="preserve">A. </w:t>
      </w:r>
      <w:r w:rsidRPr="00CB55EB">
        <w:t xml:space="preserve">4. </w:t>
      </w:r>
      <w:r w:rsidRPr="00CB55EB">
        <w:rPr>
          <w:b/>
          <w:bCs/>
          <w:sz w:val="22"/>
          <w:szCs w:val="22"/>
        </w:rPr>
        <w:tab/>
      </w:r>
      <w:r w:rsidRPr="00CB55EB">
        <w:rPr>
          <w:b/>
          <w:bCs/>
          <w:sz w:val="22"/>
          <w:szCs w:val="22"/>
        </w:rPr>
        <w:tab/>
        <w:t xml:space="preserve">B. </w:t>
      </w:r>
      <w:r w:rsidRPr="00CB55EB">
        <w:t xml:space="preserve">7. </w:t>
      </w:r>
      <w:r w:rsidRPr="00CB55EB">
        <w:rPr>
          <w:b/>
          <w:bCs/>
          <w:sz w:val="22"/>
          <w:szCs w:val="22"/>
        </w:rPr>
        <w:tab/>
        <w:t xml:space="preserve">C. </w:t>
      </w:r>
      <w:r w:rsidRPr="00CB55EB">
        <w:t xml:space="preserve">5. </w:t>
      </w:r>
      <w:r w:rsidRPr="00CB55EB">
        <w:rPr>
          <w:b/>
          <w:bCs/>
          <w:sz w:val="22"/>
          <w:szCs w:val="22"/>
        </w:rPr>
        <w:tab/>
        <w:t xml:space="preserve">D. </w:t>
      </w:r>
      <w:r w:rsidRPr="00CB55EB">
        <w:t>6.</w:t>
      </w:r>
    </w:p>
    <w:p w:rsidR="00B01986" w:rsidRPr="00CB55EB" w:rsidRDefault="00B01986" w:rsidP="00CB55EB">
      <w:r w:rsidRPr="00CB55EB">
        <w:rPr>
          <w:b/>
          <w:bCs/>
        </w:rPr>
        <w:t xml:space="preserve">Câu 14: </w:t>
      </w:r>
      <w:r w:rsidRPr="00CB55EB">
        <w:t>Trong thí nghiệm khe I-âng về giao thoa ánh sáng, nguồn S phát ra đồng thời ba ánh sáng đơn sắc có bước sóng lần lượt: 0,40 µm (màu tím), 0,52 µm (màu lục) và 0,6 µm (màu cam). Giữa 2 vân sáng liên tiếp có màu giống như màu của vân trung tâm có</w:t>
      </w:r>
    </w:p>
    <w:p w:rsidR="00B01986" w:rsidRPr="00CB55EB" w:rsidRDefault="00B01986" w:rsidP="00CB55EB">
      <w:r w:rsidRPr="00CB55EB">
        <w:rPr>
          <w:b/>
          <w:bCs/>
          <w:sz w:val="22"/>
          <w:szCs w:val="22"/>
        </w:rPr>
        <w:tab/>
        <w:t xml:space="preserve">A. </w:t>
      </w:r>
      <w:r w:rsidRPr="00CB55EB">
        <w:t xml:space="preserve">38 vân màu tím </w:t>
      </w:r>
      <w:r w:rsidRPr="00CB55EB">
        <w:rPr>
          <w:b/>
          <w:bCs/>
          <w:sz w:val="22"/>
          <w:szCs w:val="22"/>
        </w:rPr>
        <w:tab/>
        <w:t xml:space="preserve">B. </w:t>
      </w:r>
      <w:r w:rsidRPr="00CB55EB">
        <w:t xml:space="preserve">26 vân màu lục </w:t>
      </w:r>
      <w:r w:rsidRPr="00CB55EB">
        <w:rPr>
          <w:b/>
          <w:bCs/>
          <w:sz w:val="22"/>
          <w:szCs w:val="22"/>
        </w:rPr>
        <w:tab/>
        <w:t xml:space="preserve">C. </w:t>
      </w:r>
      <w:r w:rsidRPr="00CB55EB">
        <w:t xml:space="preserve">25 vân màu cam </w:t>
      </w:r>
      <w:r w:rsidRPr="00CB55EB">
        <w:rPr>
          <w:b/>
          <w:bCs/>
          <w:sz w:val="22"/>
          <w:szCs w:val="22"/>
        </w:rPr>
        <w:tab/>
        <w:t xml:space="preserve">D. </w:t>
      </w:r>
      <w:r w:rsidRPr="00CB55EB">
        <w:t>88 vạch sáng</w:t>
      </w:r>
    </w:p>
    <w:p w:rsidR="00B01986" w:rsidRPr="00CB55EB" w:rsidRDefault="00B01986" w:rsidP="00CB55EB">
      <w:r w:rsidRPr="00CB55EB">
        <w:rPr>
          <w:b/>
          <w:bCs/>
        </w:rPr>
        <w:t xml:space="preserve">Câu 15: </w:t>
      </w:r>
      <w:r w:rsidRPr="00CB55EB">
        <w:t>Trong thí nghiệm giao thoa I-âng, khe S phát ra đồng thời 3 ánh sáng đơn sắc, có bước song tương ứng λ</w:t>
      </w:r>
      <w:r w:rsidRPr="00CB55EB">
        <w:rPr>
          <w:vertAlign w:val="subscript"/>
        </w:rPr>
        <w:t>1</w:t>
      </w:r>
      <w:r w:rsidRPr="00CB55EB">
        <w:t xml:space="preserve"> = 0,4 μm, λ</w:t>
      </w:r>
      <w:r w:rsidRPr="00CB55EB">
        <w:rPr>
          <w:vertAlign w:val="subscript"/>
        </w:rPr>
        <w:t>2</w:t>
      </w:r>
      <w:r w:rsidRPr="00CB55EB">
        <w:t xml:space="preserve"> = 0,48μm và λ3 = 0,64 μm. Trên màn, trong khoảng giữa hai vân sáng liên tiếp có màu trùng với vân trung tâm,quan sát thấy số vân sáng không phải đơn sắc là</w:t>
      </w:r>
    </w:p>
    <w:p w:rsidR="00B01986" w:rsidRPr="00CB55EB" w:rsidRDefault="00B01986" w:rsidP="00CB55EB">
      <w:r w:rsidRPr="00CB55EB">
        <w:rPr>
          <w:b/>
          <w:bCs/>
          <w:sz w:val="22"/>
          <w:szCs w:val="22"/>
        </w:rPr>
        <w:tab/>
        <w:t xml:space="preserve">A. </w:t>
      </w:r>
      <w:r w:rsidRPr="00CB55EB">
        <w:t xml:space="preserve">11 </w:t>
      </w:r>
      <w:r w:rsidRPr="00CB55EB">
        <w:rPr>
          <w:b/>
          <w:bCs/>
          <w:sz w:val="22"/>
          <w:szCs w:val="22"/>
        </w:rPr>
        <w:tab/>
      </w:r>
      <w:r w:rsidRPr="00CB55EB">
        <w:rPr>
          <w:b/>
          <w:bCs/>
          <w:sz w:val="22"/>
          <w:szCs w:val="22"/>
        </w:rPr>
        <w:tab/>
        <w:t xml:space="preserve">B. </w:t>
      </w:r>
      <w:r w:rsidRPr="00CB55EB">
        <w:t xml:space="preserve">9 </w:t>
      </w:r>
      <w:r w:rsidRPr="00CB55EB">
        <w:rPr>
          <w:b/>
          <w:bCs/>
          <w:sz w:val="22"/>
          <w:szCs w:val="22"/>
        </w:rPr>
        <w:tab/>
        <w:t xml:space="preserve">C. </w:t>
      </w:r>
      <w:r w:rsidRPr="00CB55EB">
        <w:t xml:space="preserve">44 </w:t>
      </w:r>
      <w:r w:rsidRPr="00CB55EB">
        <w:rPr>
          <w:b/>
          <w:bCs/>
          <w:sz w:val="22"/>
          <w:szCs w:val="22"/>
        </w:rPr>
        <w:tab/>
        <w:t xml:space="preserve">D. </w:t>
      </w:r>
      <w:r w:rsidRPr="00CB55EB">
        <w:t>35</w:t>
      </w:r>
    </w:p>
    <w:p w:rsidR="00B01986" w:rsidRPr="00CB55EB" w:rsidRDefault="00B01986" w:rsidP="00CB55EB">
      <w:r w:rsidRPr="00CB55EB">
        <w:rPr>
          <w:b/>
          <w:bCs/>
        </w:rPr>
        <w:t xml:space="preserve">Câu 16: </w:t>
      </w:r>
      <w:r w:rsidRPr="00CB55EB">
        <w:t>Cho thí nghiệm I-âng, khoảng cách hai khe sáng 0,2 mm, khoảng cách từ hai khe sáng tới màn là 1 m. Người ta dùng đồng thời ba ánh sáng đơn sắc màu đỏ, lam và tím có bước sóng tương ứng là 760 nm, 570 nm và 380 nm. Trên màn quan sát, điểm M và N nằm về một phía vân trung tâm và cách vân trung tâm tương ứng là 2 cm và 6 cm. Tìm số vân sáng trong khoảng giữa hai điểm M và N?</w:t>
      </w:r>
    </w:p>
    <w:p w:rsidR="00B01986" w:rsidRPr="00CB55EB" w:rsidRDefault="00B01986" w:rsidP="00CB55EB">
      <w:r w:rsidRPr="00CB55EB">
        <w:rPr>
          <w:b/>
          <w:bCs/>
          <w:sz w:val="22"/>
          <w:szCs w:val="22"/>
        </w:rPr>
        <w:tab/>
        <w:t xml:space="preserve">A. </w:t>
      </w:r>
      <w:r w:rsidRPr="00CB55EB">
        <w:t xml:space="preserve">28 </w:t>
      </w:r>
      <w:r w:rsidRPr="00CB55EB">
        <w:rPr>
          <w:b/>
          <w:bCs/>
          <w:sz w:val="22"/>
          <w:szCs w:val="22"/>
        </w:rPr>
        <w:tab/>
      </w:r>
      <w:r w:rsidRPr="00CB55EB">
        <w:rPr>
          <w:b/>
          <w:bCs/>
          <w:sz w:val="22"/>
          <w:szCs w:val="22"/>
        </w:rPr>
        <w:tab/>
        <w:t xml:space="preserve">B. </w:t>
      </w:r>
      <w:r w:rsidRPr="00CB55EB">
        <w:t xml:space="preserve">21 </w:t>
      </w:r>
      <w:r w:rsidRPr="00CB55EB">
        <w:rPr>
          <w:b/>
          <w:bCs/>
          <w:sz w:val="22"/>
          <w:szCs w:val="22"/>
        </w:rPr>
        <w:tab/>
        <w:t xml:space="preserve">C. </w:t>
      </w:r>
      <w:r w:rsidRPr="00CB55EB">
        <w:t xml:space="preserve">33 </w:t>
      </w:r>
      <w:r w:rsidRPr="00CB55EB">
        <w:rPr>
          <w:b/>
          <w:bCs/>
          <w:sz w:val="22"/>
          <w:szCs w:val="22"/>
        </w:rPr>
        <w:tab/>
        <w:t xml:space="preserve">D. </w:t>
      </w:r>
      <w:r w:rsidRPr="00CB55EB">
        <w:t>49</w:t>
      </w:r>
    </w:p>
    <w:p w:rsidR="00B01986" w:rsidRPr="00CB55EB" w:rsidRDefault="00B01986" w:rsidP="00CB55EB">
      <w:r w:rsidRPr="00CB55EB">
        <w:rPr>
          <w:b/>
          <w:bCs/>
        </w:rPr>
        <w:t xml:space="preserve">Câu 17: </w:t>
      </w:r>
      <w:r w:rsidRPr="00CB55EB">
        <w:t>Trong một thí nghiệm của I-âng, khoảng cách giữa hai khe sáng a = 2 mm; khoảng cách từ mặt phảng chứa hai khe đến màn là 1 m, nguồn sáng phát đông ba bức xạ đơn sắc có bước sóng λ</w:t>
      </w:r>
      <w:r w:rsidRPr="00CB55EB">
        <w:rPr>
          <w:vertAlign w:val="subscript"/>
        </w:rPr>
        <w:t>1</w:t>
      </w:r>
      <w:r w:rsidRPr="00CB55EB">
        <w:t xml:space="preserve"> = 0,4 μm; λ</w:t>
      </w:r>
      <w:r w:rsidRPr="00CB55EB">
        <w:rPr>
          <w:vertAlign w:val="subscript"/>
        </w:rPr>
        <w:t>2</w:t>
      </w:r>
      <w:r w:rsidRPr="00CB55EB">
        <w:t xml:space="preserve"> = 0,5 μm; λ</w:t>
      </w:r>
      <w:r w:rsidRPr="00CB55EB">
        <w:rPr>
          <w:vertAlign w:val="subscript"/>
        </w:rPr>
        <w:t>3</w:t>
      </w:r>
      <w:r w:rsidRPr="00CB55EB">
        <w:t xml:space="preserve"> = 0,6 μm. Trên màn quan sát, khoảng cach ngắn nhất giữa hai vân sáng cùng màu</w:t>
      </w:r>
    </w:p>
    <w:p w:rsidR="00B01986" w:rsidRPr="00CB55EB" w:rsidRDefault="00B01986" w:rsidP="00CB55EB">
      <w:r w:rsidRPr="00CB55EB">
        <w:rPr>
          <w:b/>
          <w:bCs/>
          <w:sz w:val="22"/>
          <w:szCs w:val="22"/>
        </w:rPr>
        <w:tab/>
        <w:t xml:space="preserve">A. </w:t>
      </w:r>
      <w:r w:rsidRPr="00CB55EB">
        <w:t xml:space="preserve">0,2 mm </w:t>
      </w:r>
      <w:r w:rsidRPr="00CB55EB">
        <w:rPr>
          <w:b/>
          <w:bCs/>
          <w:sz w:val="22"/>
          <w:szCs w:val="22"/>
        </w:rPr>
        <w:tab/>
        <w:t xml:space="preserve">B. </w:t>
      </w:r>
      <w:r w:rsidRPr="00CB55EB">
        <w:t xml:space="preserve">3 mm </w:t>
      </w:r>
      <w:r w:rsidRPr="00CB55EB">
        <w:rPr>
          <w:b/>
          <w:bCs/>
          <w:sz w:val="22"/>
          <w:szCs w:val="22"/>
        </w:rPr>
        <w:tab/>
        <w:t xml:space="preserve">C. </w:t>
      </w:r>
      <w:r w:rsidRPr="00CB55EB">
        <w:t xml:space="preserve">0,6 mm </w:t>
      </w:r>
      <w:r w:rsidRPr="00CB55EB">
        <w:rPr>
          <w:b/>
          <w:bCs/>
          <w:sz w:val="22"/>
          <w:szCs w:val="22"/>
        </w:rPr>
        <w:tab/>
        <w:t xml:space="preserve">D. </w:t>
      </w:r>
      <w:r w:rsidRPr="00CB55EB">
        <w:t>1 mm</w:t>
      </w:r>
    </w:p>
    <w:p w:rsidR="00B01986" w:rsidRPr="00CB55EB" w:rsidRDefault="00B01986" w:rsidP="00CB55EB">
      <w:r w:rsidRPr="00CB55EB">
        <w:rPr>
          <w:b/>
          <w:bCs/>
        </w:rPr>
        <w:t xml:space="preserve">Câu 18: </w:t>
      </w:r>
      <w:r w:rsidRPr="00CB55EB">
        <w:t>Trong thí nghiệm I-âng về giao thoa ánh sáng, nguồn S phát ra ba ánh sáng đơn sắc: λ</w:t>
      </w:r>
      <w:r w:rsidRPr="00CB55EB">
        <w:rPr>
          <w:vertAlign w:val="subscript"/>
        </w:rPr>
        <w:t>1</w:t>
      </w:r>
      <w:r w:rsidRPr="00CB55EB">
        <w:t xml:space="preserve"> = 0,42 μm (màu tím); λ</w:t>
      </w:r>
      <w:r w:rsidRPr="00CB55EB">
        <w:rPr>
          <w:vertAlign w:val="subscript"/>
        </w:rPr>
        <w:t xml:space="preserve">2 </w:t>
      </w:r>
      <w:r w:rsidRPr="00CB55EB">
        <w:t>= 0,56 μm (màu lục); λ</w:t>
      </w:r>
      <w:r w:rsidRPr="00CB55EB">
        <w:rPr>
          <w:vertAlign w:val="subscript"/>
        </w:rPr>
        <w:t>3</w:t>
      </w:r>
      <w:r w:rsidRPr="00CB55EB">
        <w:t xml:space="preserve"> = 0,70 μm (màu đỏ). Giữa hai vân sáng liên tiếp có màu giống như màu của vân trung tâm quan sát được vân quan sát được bao nhiêu vân màu tím, màu lục và màu đỏ?</w:t>
      </w:r>
    </w:p>
    <w:p w:rsidR="00B01986" w:rsidRPr="00CB55EB" w:rsidRDefault="00B01986" w:rsidP="00CB55EB">
      <w:r w:rsidRPr="00CB55EB">
        <w:rPr>
          <w:b/>
          <w:bCs/>
          <w:sz w:val="22"/>
          <w:szCs w:val="22"/>
        </w:rPr>
        <w:lastRenderedPageBreak/>
        <w:tab/>
        <w:t xml:space="preserve">A. </w:t>
      </w:r>
      <w:r w:rsidRPr="00CB55EB">
        <w:t xml:space="preserve">15 vân tím; 11 vân lục; 9 vân đỏ. </w:t>
      </w:r>
      <w:r w:rsidRPr="00CB55EB">
        <w:rPr>
          <w:b/>
          <w:bCs/>
          <w:sz w:val="22"/>
          <w:szCs w:val="22"/>
        </w:rPr>
        <w:tab/>
        <w:t xml:space="preserve">B. </w:t>
      </w:r>
      <w:r w:rsidRPr="00CB55EB">
        <w:t>11 vân tím; 9 vân lục; 7 vân đỏ</w:t>
      </w:r>
    </w:p>
    <w:p w:rsidR="00B01986" w:rsidRPr="00CB55EB" w:rsidRDefault="00B01986" w:rsidP="00CB55EB">
      <w:r w:rsidRPr="00CB55EB">
        <w:rPr>
          <w:b/>
          <w:bCs/>
          <w:sz w:val="22"/>
          <w:szCs w:val="22"/>
        </w:rPr>
        <w:tab/>
        <w:t xml:space="preserve">C. </w:t>
      </w:r>
      <w:r w:rsidRPr="00CB55EB">
        <w:t xml:space="preserve">19 vân tím; 14 vân lục; 11 vân đỏ </w:t>
      </w:r>
      <w:r w:rsidRPr="00CB55EB">
        <w:rPr>
          <w:b/>
          <w:bCs/>
          <w:sz w:val="22"/>
          <w:szCs w:val="22"/>
        </w:rPr>
        <w:tab/>
        <w:t xml:space="preserve">D. </w:t>
      </w:r>
      <w:r w:rsidRPr="00CB55EB">
        <w:t>12 vân tím; 8 vân lục; 6 vân đỏ</w:t>
      </w:r>
    </w:p>
    <w:p w:rsidR="00B01986" w:rsidRPr="00CB55EB" w:rsidRDefault="00B01986" w:rsidP="00CB55EB">
      <w:r w:rsidRPr="00CB55EB">
        <w:rPr>
          <w:b/>
          <w:bCs/>
        </w:rPr>
        <w:t xml:space="preserve">Câu 19: </w:t>
      </w:r>
      <w:r w:rsidRPr="00CB55EB">
        <w:t>Trong thí nghiệm I-âng về giao thoa ánh sáng, khe hẹp S phát ra đồng thời ba bức xạ đơn sắc khác nhau thuộc vùng ánh sáng nhìn thấy có bước sóng lần lượt là λ</w:t>
      </w:r>
      <w:r w:rsidRPr="00CB55EB">
        <w:rPr>
          <w:vertAlign w:val="subscript"/>
        </w:rPr>
        <w:t>1</w:t>
      </w:r>
      <w:r w:rsidRPr="00CB55EB">
        <w:t xml:space="preserve"> = 420 nm; λ</w:t>
      </w:r>
      <w:r w:rsidRPr="00CB55EB">
        <w:rPr>
          <w:vertAlign w:val="subscript"/>
        </w:rPr>
        <w:t>2</w:t>
      </w:r>
      <w:r w:rsidRPr="00CB55EB">
        <w:t xml:space="preserve"> = 540 nm và λ</w:t>
      </w:r>
      <w:r w:rsidRPr="00CB55EB">
        <w:rPr>
          <w:vertAlign w:val="subscript"/>
        </w:rPr>
        <w:t>3</w:t>
      </w:r>
      <w:r w:rsidRPr="00CB55EB">
        <w:t xml:space="preserve"> chưa biết. Biết a = 1,8 mm và D = 4 m. Biết vị trí vân tối gần tâm màn nhất xuất hiện trên màn là vị trí vân tối bậc 14 của λ</w:t>
      </w:r>
      <w:r w:rsidRPr="00CB55EB">
        <w:rPr>
          <w:vertAlign w:val="subscript"/>
        </w:rPr>
        <w:t>3</w:t>
      </w:r>
      <w:r w:rsidRPr="00CB55EB">
        <w:t>. Tính khoảng cách gần nhất từ vân sáng trung tâm đến vân sáng chung của λ</w:t>
      </w:r>
      <w:r w:rsidRPr="00CB55EB">
        <w:rPr>
          <w:vertAlign w:val="subscript"/>
        </w:rPr>
        <w:t>2</w:t>
      </w:r>
      <w:r w:rsidRPr="00CB55EB">
        <w:t xml:space="preserve"> và λ</w:t>
      </w:r>
      <w:r w:rsidRPr="00CB55EB">
        <w:rPr>
          <w:vertAlign w:val="subscript"/>
        </w:rPr>
        <w:t>3</w:t>
      </w:r>
      <w:r w:rsidRPr="00CB55EB">
        <w:t>.</w:t>
      </w:r>
    </w:p>
    <w:p w:rsidR="00B01986" w:rsidRPr="00CB55EB" w:rsidRDefault="00B01986" w:rsidP="00CB55EB">
      <w:r w:rsidRPr="00CB55EB">
        <w:rPr>
          <w:b/>
          <w:bCs/>
          <w:sz w:val="22"/>
          <w:szCs w:val="22"/>
        </w:rPr>
        <w:tab/>
        <w:t xml:space="preserve">A. </w:t>
      </w:r>
      <w:r w:rsidRPr="00CB55EB">
        <w:t xml:space="preserve">54 mm </w:t>
      </w:r>
      <w:r w:rsidRPr="00CB55EB">
        <w:rPr>
          <w:b/>
          <w:bCs/>
          <w:sz w:val="22"/>
          <w:szCs w:val="22"/>
        </w:rPr>
        <w:tab/>
        <w:t xml:space="preserve">B. </w:t>
      </w:r>
      <w:r w:rsidRPr="00CB55EB">
        <w:t xml:space="preserve">42 mm </w:t>
      </w:r>
      <w:r w:rsidRPr="00CB55EB">
        <w:rPr>
          <w:b/>
          <w:bCs/>
          <w:sz w:val="22"/>
          <w:szCs w:val="22"/>
        </w:rPr>
        <w:tab/>
        <w:t xml:space="preserve">C. </w:t>
      </w:r>
      <w:r w:rsidRPr="00CB55EB">
        <w:t xml:space="preserve">33 mm </w:t>
      </w:r>
      <w:r w:rsidRPr="00CB55EB">
        <w:rPr>
          <w:b/>
          <w:bCs/>
          <w:sz w:val="22"/>
          <w:szCs w:val="22"/>
        </w:rPr>
        <w:tab/>
        <w:t xml:space="preserve">D. </w:t>
      </w:r>
      <w:r w:rsidRPr="00CB55EB">
        <w:t>16 mm</w:t>
      </w:r>
    </w:p>
    <w:p w:rsidR="00B01986" w:rsidRPr="00CB55EB" w:rsidRDefault="00B01986" w:rsidP="00CB55EB">
      <w:r w:rsidRPr="00CB55EB">
        <w:rPr>
          <w:b/>
          <w:bCs/>
        </w:rPr>
        <w:t xml:space="preserve">Câu 20: </w:t>
      </w:r>
      <w:r w:rsidRPr="00CB55EB">
        <w:t>Trong thí nghiệm I-âng về giao thoa ánh sáng khe hẹp S phát ra đồng thời 3 búc xạ đơn sắc có bước sóng λ</w:t>
      </w:r>
      <w:r w:rsidRPr="00CB55EB">
        <w:rPr>
          <w:vertAlign w:val="subscript"/>
        </w:rPr>
        <w:t>1</w:t>
      </w:r>
      <w:r w:rsidRPr="00CB55EB">
        <w:t xml:space="preserve"> = 392 nm; λ</w:t>
      </w:r>
      <w:r w:rsidRPr="00CB55EB">
        <w:rPr>
          <w:vertAlign w:val="subscript"/>
        </w:rPr>
        <w:t>2</w:t>
      </w:r>
      <w:r w:rsidRPr="00CB55EB">
        <w:t xml:space="preserve"> = 490 nm; λ</w:t>
      </w:r>
      <w:r w:rsidRPr="00CB55EB">
        <w:rPr>
          <w:vertAlign w:val="subscript"/>
        </w:rPr>
        <w:t>3</w:t>
      </w:r>
      <w:r w:rsidRPr="00CB55EB">
        <w:t xml:space="preserve"> = 735 nm. Trên màn trong khoảng giữa hai vân sáng liên tiếp có mầu giống mầu vân trung tâm ta quan sát được bao nhiêu vạch sáng đơn sắc ứng với bức xạ λ</w:t>
      </w:r>
      <w:r w:rsidRPr="00CB55EB">
        <w:rPr>
          <w:vertAlign w:val="subscript"/>
        </w:rPr>
        <w:t>2</w:t>
      </w:r>
      <w:r w:rsidRPr="00CB55EB">
        <w:t>?</w:t>
      </w:r>
    </w:p>
    <w:p w:rsidR="00B01986" w:rsidRPr="00CB55EB" w:rsidRDefault="00B01986" w:rsidP="00CB55EB">
      <w:r w:rsidRPr="00CB55EB">
        <w:rPr>
          <w:b/>
          <w:bCs/>
          <w:sz w:val="22"/>
          <w:szCs w:val="22"/>
        </w:rPr>
        <w:tab/>
        <w:t xml:space="preserve">A. </w:t>
      </w:r>
      <w:r w:rsidRPr="00CB55EB">
        <w:t xml:space="preserve">11 </w:t>
      </w:r>
      <w:r w:rsidRPr="00CB55EB">
        <w:rPr>
          <w:b/>
          <w:bCs/>
          <w:sz w:val="22"/>
          <w:szCs w:val="22"/>
        </w:rPr>
        <w:tab/>
      </w:r>
      <w:r w:rsidRPr="00CB55EB">
        <w:rPr>
          <w:b/>
          <w:bCs/>
          <w:sz w:val="22"/>
          <w:szCs w:val="22"/>
        </w:rPr>
        <w:tab/>
        <w:t xml:space="preserve">B. </w:t>
      </w:r>
      <w:r w:rsidRPr="00CB55EB">
        <w:t xml:space="preserve">9 </w:t>
      </w:r>
      <w:r w:rsidRPr="00CB55EB">
        <w:rPr>
          <w:b/>
          <w:bCs/>
          <w:sz w:val="22"/>
          <w:szCs w:val="22"/>
        </w:rPr>
        <w:tab/>
        <w:t xml:space="preserve">C. </w:t>
      </w:r>
      <w:r w:rsidRPr="00CB55EB">
        <w:t xml:space="preserve">7 </w:t>
      </w:r>
      <w:r w:rsidRPr="00CB55EB">
        <w:rPr>
          <w:b/>
          <w:bCs/>
          <w:sz w:val="22"/>
          <w:szCs w:val="22"/>
        </w:rPr>
        <w:tab/>
        <w:t xml:space="preserve">D. </w:t>
      </w:r>
      <w:r w:rsidRPr="00CB55EB">
        <w:t>6</w:t>
      </w:r>
    </w:p>
    <w:p w:rsidR="00B01986" w:rsidRPr="00CB55EB" w:rsidRDefault="00B01986" w:rsidP="00CB55EB">
      <w:r w:rsidRPr="00CB55EB">
        <w:rPr>
          <w:b/>
          <w:bCs/>
        </w:rPr>
        <w:t xml:space="preserve">Câu 21: </w:t>
      </w:r>
      <w:r w:rsidRPr="00CB55EB">
        <w:t>Trong thí nghiệm về giao thoa ánh sáng có a = 1 mm, D = 1 m. Khe S được chiếu đồng thời ba bức xạ đơn sắc có bước sóng λ</w:t>
      </w:r>
      <w:r w:rsidRPr="00CB55EB">
        <w:rPr>
          <w:vertAlign w:val="subscript"/>
        </w:rPr>
        <w:t>1</w:t>
      </w:r>
      <w:r w:rsidRPr="00CB55EB">
        <w:t xml:space="preserve"> = 400 nm; λ</w:t>
      </w:r>
      <w:r w:rsidRPr="00CB55EB">
        <w:rPr>
          <w:vertAlign w:val="subscript"/>
        </w:rPr>
        <w:t>2</w:t>
      </w:r>
      <w:r w:rsidRPr="00CB55EB">
        <w:t xml:space="preserve"> = 500nm; λ</w:t>
      </w:r>
      <w:r w:rsidRPr="00CB55EB">
        <w:rPr>
          <w:vertAlign w:val="subscript"/>
        </w:rPr>
        <w:t>3</w:t>
      </w:r>
      <w:r w:rsidRPr="00CB55EB">
        <w:t xml:space="preserve"> = 600 nm. Gọi M là điểm nằm trong vùng giao thoa trên màn quan sát cách vị trí trung tâm O một khoảng 7 mm. Tổng số vân sáng đơn sắc của ba bức xạ quan sát được trên đoạn OM là</w:t>
      </w:r>
    </w:p>
    <w:p w:rsidR="00B01986" w:rsidRPr="00CB55EB" w:rsidRDefault="00B01986" w:rsidP="00CB55EB">
      <w:r w:rsidRPr="00CB55EB">
        <w:rPr>
          <w:b/>
          <w:bCs/>
          <w:sz w:val="22"/>
          <w:szCs w:val="22"/>
        </w:rPr>
        <w:tab/>
        <w:t xml:space="preserve">A. </w:t>
      </w:r>
      <w:r w:rsidRPr="00CB55EB">
        <w:t xml:space="preserve">19 </w:t>
      </w:r>
      <w:r w:rsidRPr="00CB55EB">
        <w:rPr>
          <w:b/>
          <w:bCs/>
          <w:sz w:val="22"/>
          <w:szCs w:val="22"/>
        </w:rPr>
        <w:tab/>
      </w:r>
      <w:r w:rsidRPr="00CB55EB">
        <w:rPr>
          <w:b/>
          <w:bCs/>
          <w:sz w:val="22"/>
          <w:szCs w:val="22"/>
        </w:rPr>
        <w:tab/>
        <w:t xml:space="preserve">B. </w:t>
      </w:r>
      <w:r w:rsidRPr="00CB55EB">
        <w:t xml:space="preserve">25 </w:t>
      </w:r>
      <w:r w:rsidRPr="00CB55EB">
        <w:rPr>
          <w:b/>
          <w:bCs/>
          <w:sz w:val="22"/>
          <w:szCs w:val="22"/>
        </w:rPr>
        <w:tab/>
        <w:t xml:space="preserve">C. </w:t>
      </w:r>
      <w:r w:rsidRPr="00CB55EB">
        <w:t xml:space="preserve">31 </w:t>
      </w:r>
      <w:r w:rsidRPr="00CB55EB">
        <w:rPr>
          <w:b/>
          <w:bCs/>
          <w:sz w:val="22"/>
          <w:szCs w:val="22"/>
        </w:rPr>
        <w:tab/>
        <w:t xml:space="preserve">D. </w:t>
      </w:r>
      <w:r w:rsidRPr="00CB55EB">
        <w:t>42</w:t>
      </w:r>
    </w:p>
    <w:p w:rsidR="00B01986" w:rsidRPr="00CB55EB" w:rsidRDefault="00B01986" w:rsidP="00CB55EB">
      <w:r w:rsidRPr="00CB55EB">
        <w:rPr>
          <w:b/>
          <w:bCs/>
        </w:rPr>
        <w:t xml:space="preserve">Câu 22: </w:t>
      </w:r>
      <w:r w:rsidRPr="00CB55EB">
        <w:t>Trong thí nghiệm I-âng về giao thoa ánh sáng, nguồn S phát ra ba ánh sáng đơn sắc: λ</w:t>
      </w:r>
      <w:r w:rsidRPr="00CB55EB">
        <w:rPr>
          <w:vertAlign w:val="subscript"/>
        </w:rPr>
        <w:t>1</w:t>
      </w:r>
      <w:r w:rsidRPr="00CB55EB">
        <w:t xml:space="preserve"> = 0,42 μm (màu tím); λ</w:t>
      </w:r>
      <w:r w:rsidRPr="00CB55EB">
        <w:rPr>
          <w:vertAlign w:val="subscript"/>
        </w:rPr>
        <w:t xml:space="preserve">2 </w:t>
      </w:r>
      <w:r w:rsidRPr="00CB55EB">
        <w:t>= 0,56 μm (màu lục); λ</w:t>
      </w:r>
      <w:r w:rsidRPr="00CB55EB">
        <w:rPr>
          <w:vertAlign w:val="subscript"/>
        </w:rPr>
        <w:t>3</w:t>
      </w:r>
      <w:r w:rsidRPr="00CB55EB">
        <w:t xml:space="preserve"> = 0,70 μm (màu đỏ). Giữa hai vân sáng liên tiếp có màu giống như màu của vân trung tâm sẽ quan sát thấy tổng cộng có bao nhiêu vân sáng đơn sắc riêng lẻ của ba màu trên?</w:t>
      </w:r>
    </w:p>
    <w:p w:rsidR="00B01986" w:rsidRPr="00CB55EB" w:rsidRDefault="00B01986" w:rsidP="00CB55EB">
      <w:r w:rsidRPr="00CB55EB">
        <w:rPr>
          <w:b/>
          <w:bCs/>
          <w:sz w:val="22"/>
          <w:szCs w:val="22"/>
        </w:rPr>
        <w:tab/>
        <w:t xml:space="preserve">A. </w:t>
      </w:r>
      <w:r w:rsidRPr="00CB55EB">
        <w:t xml:space="preserve">44 vân. </w:t>
      </w:r>
      <w:r w:rsidRPr="00CB55EB">
        <w:rPr>
          <w:b/>
          <w:bCs/>
          <w:sz w:val="22"/>
          <w:szCs w:val="22"/>
        </w:rPr>
        <w:tab/>
        <w:t xml:space="preserve">B. </w:t>
      </w:r>
      <w:r w:rsidRPr="00CB55EB">
        <w:t xml:space="preserve">35 vân. </w:t>
      </w:r>
      <w:r w:rsidRPr="00CB55EB">
        <w:rPr>
          <w:b/>
          <w:bCs/>
          <w:sz w:val="22"/>
          <w:szCs w:val="22"/>
        </w:rPr>
        <w:tab/>
        <w:t xml:space="preserve">C. </w:t>
      </w:r>
      <w:r w:rsidRPr="00CB55EB">
        <w:t xml:space="preserve">26 vân. </w:t>
      </w:r>
      <w:r w:rsidRPr="00CB55EB">
        <w:rPr>
          <w:b/>
          <w:bCs/>
          <w:sz w:val="22"/>
          <w:szCs w:val="22"/>
        </w:rPr>
        <w:tab/>
        <w:t xml:space="preserve">D. </w:t>
      </w:r>
      <w:r w:rsidRPr="00CB55EB">
        <w:t>29 vân.</w:t>
      </w:r>
    </w:p>
    <w:p w:rsidR="00B01986" w:rsidRPr="00CB55EB" w:rsidRDefault="00B01986" w:rsidP="00CB55EB">
      <w:r w:rsidRPr="00CB55EB">
        <w:rPr>
          <w:b/>
          <w:bCs/>
        </w:rPr>
        <w:t xml:space="preserve">Câu 23: </w:t>
      </w:r>
      <w:r w:rsidRPr="00CB55EB">
        <w:t>Trong thí nghiệm I-âng về giao thoa ánh sáng, khoảng cách giữa hai khe là 1 mm, khoảng cách từ hai khe đến màn quan sát là 2 m. Nguồn sáng dùng trong thí nghiệm gồm hai bức xạ có bước sóng λ</w:t>
      </w:r>
      <w:r w:rsidRPr="00CB55EB">
        <w:rPr>
          <w:vertAlign w:val="subscript"/>
        </w:rPr>
        <w:t>1</w:t>
      </w:r>
      <w:r w:rsidRPr="00CB55EB">
        <w:t xml:space="preserve"> = 450 nm và λ</w:t>
      </w:r>
      <w:r w:rsidRPr="00CB55EB">
        <w:rPr>
          <w:vertAlign w:val="subscript"/>
        </w:rPr>
        <w:t>2</w:t>
      </w:r>
      <w:r w:rsidRPr="00CB55EB">
        <w:t xml:space="preserve"> = 600 nm. Trên màn quan sát, gọi M, N là hai điểm ở hai phía so với vân trung tâm và cách vân trung tâm lần lượt là 6,5 mm và 22 mm. Trên đoạn MN, ta quan sát được bao nhiêu vân sáng có màu của đơn sắc λ</w:t>
      </w:r>
      <w:r w:rsidRPr="00CB55EB">
        <w:rPr>
          <w:vertAlign w:val="subscript"/>
        </w:rPr>
        <w:t>2</w:t>
      </w:r>
      <w:r w:rsidRPr="00CB55EB">
        <w:t>?</w:t>
      </w:r>
    </w:p>
    <w:p w:rsidR="00B01986" w:rsidRPr="00CB55EB" w:rsidRDefault="00B01986" w:rsidP="00CB55EB">
      <w:r w:rsidRPr="00CB55EB">
        <w:rPr>
          <w:b/>
          <w:bCs/>
          <w:sz w:val="22"/>
          <w:szCs w:val="22"/>
        </w:rPr>
        <w:tab/>
        <w:t xml:space="preserve">A. </w:t>
      </w:r>
      <w:r w:rsidRPr="00CB55EB">
        <w:t xml:space="preserve">24. </w:t>
      </w:r>
      <w:r w:rsidRPr="00CB55EB">
        <w:rPr>
          <w:b/>
          <w:bCs/>
          <w:sz w:val="22"/>
          <w:szCs w:val="22"/>
        </w:rPr>
        <w:tab/>
      </w:r>
      <w:r w:rsidRPr="00CB55EB">
        <w:rPr>
          <w:b/>
          <w:bCs/>
          <w:sz w:val="22"/>
          <w:szCs w:val="22"/>
        </w:rPr>
        <w:tab/>
        <w:t xml:space="preserve">B. </w:t>
      </w:r>
      <w:r w:rsidRPr="00CB55EB">
        <w:t xml:space="preserve">32. </w:t>
      </w:r>
      <w:r w:rsidRPr="00CB55EB">
        <w:rPr>
          <w:b/>
          <w:bCs/>
          <w:sz w:val="22"/>
          <w:szCs w:val="22"/>
        </w:rPr>
        <w:tab/>
        <w:t xml:space="preserve">C. </w:t>
      </w:r>
      <w:r w:rsidRPr="00CB55EB">
        <w:t xml:space="preserve">8. </w:t>
      </w:r>
      <w:r w:rsidRPr="00CB55EB">
        <w:rPr>
          <w:b/>
          <w:bCs/>
          <w:sz w:val="22"/>
          <w:szCs w:val="22"/>
        </w:rPr>
        <w:tab/>
        <w:t xml:space="preserve">D. </w:t>
      </w:r>
      <w:r w:rsidRPr="00CB55EB">
        <w:t>16.</w:t>
      </w:r>
    </w:p>
    <w:p w:rsidR="00B01986" w:rsidRPr="00CB55EB" w:rsidRDefault="00B01986" w:rsidP="00CB55EB">
      <w:r w:rsidRPr="00CB55EB">
        <w:rPr>
          <w:b/>
          <w:bCs/>
        </w:rPr>
        <w:t xml:space="preserve">Câu 24: </w:t>
      </w:r>
      <w:r w:rsidRPr="00CB55EB">
        <w:t>Trong thí nghiệm giao thoa ánh sáng dùng khe I-âng, khoảng cách giữa hai khe là 1 mm, khoảng cách từ hai khe đến màn quan sát là 1 m. Chiếu đồng thời 3 bức xạ vào 2 khe hẹp có bước sóng λ</w:t>
      </w:r>
      <w:r w:rsidRPr="00CB55EB">
        <w:rPr>
          <w:vertAlign w:val="subscript"/>
        </w:rPr>
        <w:t>1</w:t>
      </w:r>
      <w:r w:rsidRPr="00CB55EB">
        <w:t xml:space="preserve"> = 0,4 μm, λ</w:t>
      </w:r>
      <w:r w:rsidRPr="00CB55EB">
        <w:rPr>
          <w:vertAlign w:val="subscript"/>
        </w:rPr>
        <w:t>2</w:t>
      </w:r>
      <w:r w:rsidRPr="00CB55EB">
        <w:t xml:space="preserve"> = 0,56 μm và λ</w:t>
      </w:r>
      <w:r w:rsidRPr="00CB55EB">
        <w:rPr>
          <w:vertAlign w:val="subscript"/>
        </w:rPr>
        <w:t>3</w:t>
      </w:r>
      <w:r w:rsidRPr="00CB55EB">
        <w:t xml:space="preserve"> = 0,6 μm. M và N là hai điểm trên màn sao cho OM = 21,5 mm, ON = 12 mm (M và N khác phía so với vân sáng trung tâm). Số vân sáng cùng màu với vân sáng trung tâm (kể cả vân sáng trung tâm) trên đoạn MN là</w:t>
      </w:r>
    </w:p>
    <w:p w:rsidR="00B01986" w:rsidRPr="00CB55EB" w:rsidRDefault="00B01986" w:rsidP="00CB55EB">
      <w:r w:rsidRPr="00CB55EB">
        <w:rPr>
          <w:b/>
          <w:bCs/>
          <w:sz w:val="22"/>
          <w:szCs w:val="22"/>
        </w:rPr>
        <w:tab/>
        <w:t xml:space="preserve">A. </w:t>
      </w:r>
      <w:r w:rsidRPr="00CB55EB">
        <w:t xml:space="preserve">7. </w:t>
      </w:r>
      <w:r w:rsidRPr="00CB55EB">
        <w:rPr>
          <w:b/>
          <w:bCs/>
          <w:sz w:val="22"/>
          <w:szCs w:val="22"/>
        </w:rPr>
        <w:tab/>
      </w:r>
      <w:r w:rsidRPr="00CB55EB">
        <w:rPr>
          <w:b/>
          <w:bCs/>
          <w:sz w:val="22"/>
          <w:szCs w:val="22"/>
        </w:rPr>
        <w:tab/>
      </w:r>
      <w:r w:rsidRPr="00CB55EB">
        <w:rPr>
          <w:b/>
          <w:bCs/>
          <w:sz w:val="22"/>
          <w:szCs w:val="22"/>
        </w:rPr>
        <w:tab/>
        <w:t xml:space="preserve">B. </w:t>
      </w:r>
      <w:r w:rsidRPr="00CB55EB">
        <w:t xml:space="preserve">4. </w:t>
      </w:r>
      <w:r w:rsidRPr="00CB55EB">
        <w:rPr>
          <w:b/>
          <w:bCs/>
          <w:sz w:val="22"/>
          <w:szCs w:val="22"/>
        </w:rPr>
        <w:tab/>
        <w:t xml:space="preserve">C. </w:t>
      </w:r>
      <w:r w:rsidRPr="00CB55EB">
        <w:t xml:space="preserve">5. </w:t>
      </w:r>
      <w:r w:rsidRPr="00CB55EB">
        <w:rPr>
          <w:b/>
          <w:bCs/>
          <w:sz w:val="22"/>
          <w:szCs w:val="22"/>
        </w:rPr>
        <w:tab/>
        <w:t xml:space="preserve">D. </w:t>
      </w:r>
      <w:r w:rsidRPr="00CB55EB">
        <w:t>6.</w:t>
      </w:r>
    </w:p>
    <w:p w:rsidR="00B01986" w:rsidRPr="00CB55EB" w:rsidRDefault="00B01986" w:rsidP="00CB55EB">
      <w:r w:rsidRPr="00CB55EB">
        <w:rPr>
          <w:b/>
          <w:bCs/>
        </w:rPr>
        <w:t xml:space="preserve">Câu 25: </w:t>
      </w:r>
      <w:r w:rsidRPr="00CB55EB">
        <w:t>Trong thí nghiệm I-âng về giao thoa ánh sáng, khoảng cách giữa hai khe là a = 0,5 mm, khoảng cách từ mặt phẳng chứa hai khe đến màn quan sát là D = 1 m. Nguồn S phát đồng thời 3 bức xạ có bước sóng λ</w:t>
      </w:r>
      <w:r w:rsidRPr="00CB55EB">
        <w:rPr>
          <w:vertAlign w:val="subscript"/>
        </w:rPr>
        <w:t>1</w:t>
      </w:r>
      <w:r w:rsidRPr="00CB55EB">
        <w:t xml:space="preserve"> = 0,4 μm, λ</w:t>
      </w:r>
      <w:r w:rsidRPr="00CB55EB">
        <w:rPr>
          <w:vertAlign w:val="subscript"/>
        </w:rPr>
        <w:t>2</w:t>
      </w:r>
      <w:r w:rsidRPr="00CB55EB">
        <w:t xml:space="preserve"> = 0,5 μm và λ</w:t>
      </w:r>
      <w:r w:rsidRPr="00CB55EB">
        <w:rPr>
          <w:vertAlign w:val="subscript"/>
        </w:rPr>
        <w:t>3</w:t>
      </w:r>
      <w:r w:rsidRPr="00CB55EB">
        <w:t xml:space="preserve"> = 0,6 μm.. Trên khoảng từ M đến N với MN = 6 cm có bao nhiêu vân cùng màu với vân trung tâm biết rằng tại M và N là hai vân cùng màu với vân trung tâm?</w:t>
      </w:r>
    </w:p>
    <w:p w:rsidR="00B01986" w:rsidRPr="00CB55EB" w:rsidRDefault="00B01986" w:rsidP="00CB55EB">
      <w:r w:rsidRPr="00CB55EB">
        <w:rPr>
          <w:b/>
          <w:bCs/>
          <w:sz w:val="22"/>
          <w:szCs w:val="22"/>
        </w:rPr>
        <w:tab/>
        <w:t xml:space="preserve">A. </w:t>
      </w:r>
      <w:r w:rsidRPr="00CB55EB">
        <w:t xml:space="preserve">2 </w:t>
      </w:r>
      <w:r w:rsidRPr="00CB55EB">
        <w:rPr>
          <w:b/>
          <w:bCs/>
          <w:sz w:val="22"/>
          <w:szCs w:val="22"/>
        </w:rPr>
        <w:tab/>
      </w:r>
      <w:r w:rsidRPr="00CB55EB">
        <w:rPr>
          <w:b/>
          <w:bCs/>
          <w:sz w:val="22"/>
          <w:szCs w:val="22"/>
        </w:rPr>
        <w:tab/>
      </w:r>
      <w:r w:rsidRPr="00CB55EB">
        <w:rPr>
          <w:b/>
          <w:bCs/>
          <w:sz w:val="22"/>
          <w:szCs w:val="22"/>
        </w:rPr>
        <w:tab/>
        <w:t xml:space="preserve">B. </w:t>
      </w:r>
      <w:r w:rsidRPr="00CB55EB">
        <w:t xml:space="preserve">3 </w:t>
      </w:r>
      <w:r w:rsidRPr="00CB55EB">
        <w:rPr>
          <w:b/>
          <w:bCs/>
          <w:sz w:val="22"/>
          <w:szCs w:val="22"/>
        </w:rPr>
        <w:tab/>
        <w:t xml:space="preserve">C. </w:t>
      </w:r>
      <w:r w:rsidRPr="00CB55EB">
        <w:t xml:space="preserve">4 </w:t>
      </w:r>
      <w:r w:rsidRPr="00CB55EB">
        <w:rPr>
          <w:b/>
          <w:bCs/>
          <w:sz w:val="22"/>
          <w:szCs w:val="22"/>
        </w:rPr>
        <w:tab/>
        <w:t xml:space="preserve">D. </w:t>
      </w:r>
      <w:r w:rsidRPr="00CB55EB">
        <w:t>5</w:t>
      </w:r>
    </w:p>
    <w:p w:rsidR="00717EBF" w:rsidRPr="00CB55EB" w:rsidRDefault="00B01986" w:rsidP="00CB55EB">
      <w:r w:rsidRPr="00CB55EB">
        <w:rPr>
          <w:b/>
          <w:bCs/>
        </w:rPr>
        <w:t xml:space="preserve">Câu 26: </w:t>
      </w:r>
      <w:r w:rsidRPr="00CB55EB">
        <w:t>Trong thí nghiệm khe I-âng về giao thoa ánh sáng, nguồn S phát ra đồng thời ba ánh sáng đơn sắc có bước sóng lần lượt: 0,40 µm (màu tím), 0,48 µm (màu lam) và 0,72 µm (màu đỏ). Giữa 2 vân sáng liên tiếp có màu giống như màu của vân trung tâm có bao nhiêu vân có màu đơn sắc lam và bao nhiêu vân có màu đơn sắc đỏ:</w:t>
      </w:r>
    </w:p>
    <w:p w:rsidR="00B01986" w:rsidRPr="00CB55EB" w:rsidRDefault="00B01986" w:rsidP="00CB55EB">
      <w:r w:rsidRPr="00CB55EB">
        <w:t xml:space="preserve"> </w:t>
      </w:r>
      <w:r w:rsidRPr="00CB55EB">
        <w:rPr>
          <w:b/>
          <w:bCs/>
          <w:sz w:val="22"/>
          <w:szCs w:val="22"/>
        </w:rPr>
        <w:tab/>
        <w:t xml:space="preserve">A. </w:t>
      </w:r>
      <w:r w:rsidRPr="00CB55EB">
        <w:t xml:space="preserve">11 vân lam, 5 vân đỏ. </w:t>
      </w:r>
      <w:r w:rsidR="00717EBF" w:rsidRPr="00CB55EB">
        <w:tab/>
      </w:r>
      <w:r w:rsidRPr="00CB55EB">
        <w:rPr>
          <w:b/>
          <w:bCs/>
          <w:sz w:val="22"/>
          <w:szCs w:val="22"/>
        </w:rPr>
        <w:tab/>
        <w:t xml:space="preserve">B. </w:t>
      </w:r>
      <w:r w:rsidRPr="00CB55EB">
        <w:t>8 vân lam, 4 vân đỏ.</w:t>
      </w:r>
    </w:p>
    <w:p w:rsidR="00B01986" w:rsidRPr="00CB55EB" w:rsidRDefault="00B01986" w:rsidP="00CB55EB">
      <w:r w:rsidRPr="00CB55EB">
        <w:rPr>
          <w:b/>
          <w:bCs/>
          <w:sz w:val="22"/>
          <w:szCs w:val="22"/>
        </w:rPr>
        <w:tab/>
        <w:t xml:space="preserve">C. </w:t>
      </w:r>
      <w:r w:rsidRPr="00CB55EB">
        <w:t xml:space="preserve">10 vân lam, 4 vân đỏ. </w:t>
      </w:r>
      <w:r w:rsidR="00717EBF" w:rsidRPr="00CB55EB">
        <w:rPr>
          <w:b/>
          <w:bCs/>
          <w:sz w:val="22"/>
          <w:szCs w:val="22"/>
        </w:rPr>
        <w:tab/>
      </w:r>
      <w:r w:rsidR="00717EBF" w:rsidRPr="00CB55EB">
        <w:rPr>
          <w:b/>
          <w:bCs/>
          <w:sz w:val="22"/>
          <w:szCs w:val="22"/>
        </w:rPr>
        <w:tab/>
      </w:r>
      <w:r w:rsidRPr="00CB55EB">
        <w:rPr>
          <w:b/>
          <w:bCs/>
          <w:sz w:val="22"/>
          <w:szCs w:val="22"/>
        </w:rPr>
        <w:t xml:space="preserve">D. </w:t>
      </w:r>
      <w:r w:rsidRPr="00CB55EB">
        <w:t>9 vân lam, 5 vân đỏ.</w:t>
      </w:r>
    </w:p>
    <w:p w:rsidR="00B01986" w:rsidRPr="00CB55EB" w:rsidRDefault="00B01986" w:rsidP="00CB55EB">
      <w:r w:rsidRPr="00CB55EB">
        <w:rPr>
          <w:b/>
          <w:bCs/>
        </w:rPr>
        <w:t xml:space="preserve">Câu 27: </w:t>
      </w:r>
      <w:r w:rsidRPr="00CB55EB">
        <w:t>Trong thí nghiệm I-âng về giao thoa ánh sáng, hai khe cách nhau a = 1 mm, hai khe cách màn quan sát 1 khoảng D = 2 m. Chiếu vào hai khe đồng thời ba bức xạ có bước sóng λ</w:t>
      </w:r>
      <w:r w:rsidRPr="00CB55EB">
        <w:rPr>
          <w:vertAlign w:val="subscript"/>
        </w:rPr>
        <w:t>1</w:t>
      </w:r>
      <w:r w:rsidRPr="00CB55EB">
        <w:t xml:space="preserve"> = 0,4 μm, λ</w:t>
      </w:r>
      <w:r w:rsidRPr="00CB55EB">
        <w:rPr>
          <w:vertAlign w:val="subscript"/>
        </w:rPr>
        <w:t>2</w:t>
      </w:r>
      <w:r w:rsidRPr="00CB55EB">
        <w:t xml:space="preserve"> = 0,56 μm và λ</w:t>
      </w:r>
      <w:r w:rsidRPr="00CB55EB">
        <w:rPr>
          <w:vertAlign w:val="subscript"/>
        </w:rPr>
        <w:t>3</w:t>
      </w:r>
      <w:r w:rsidRPr="00CB55EB">
        <w:t xml:space="preserve"> = 0,72 μm. Hỏi trên đoạn MN về một phía so với vân trung tâm với xM = 1 cm và xN = 10 cm có bao nhiêu vạch đen của 3 bức xạ trùng nhau?</w:t>
      </w:r>
    </w:p>
    <w:p w:rsidR="00B01986" w:rsidRPr="00CB55EB" w:rsidRDefault="00B01986" w:rsidP="00CB55EB">
      <w:r w:rsidRPr="00CB55EB">
        <w:rPr>
          <w:b/>
          <w:bCs/>
          <w:sz w:val="22"/>
          <w:szCs w:val="22"/>
        </w:rPr>
        <w:tab/>
        <w:t xml:space="preserve">A. </w:t>
      </w:r>
      <w:r w:rsidRPr="00CB55EB">
        <w:t xml:space="preserve">4. </w:t>
      </w:r>
      <w:r w:rsidRPr="00CB55EB">
        <w:rPr>
          <w:b/>
          <w:bCs/>
          <w:sz w:val="22"/>
          <w:szCs w:val="22"/>
        </w:rPr>
        <w:tab/>
      </w:r>
      <w:r w:rsidRPr="00CB55EB">
        <w:rPr>
          <w:b/>
          <w:bCs/>
          <w:sz w:val="22"/>
          <w:szCs w:val="22"/>
        </w:rPr>
        <w:tab/>
      </w:r>
      <w:r w:rsidRPr="00CB55EB">
        <w:rPr>
          <w:b/>
          <w:bCs/>
          <w:sz w:val="22"/>
          <w:szCs w:val="22"/>
        </w:rPr>
        <w:tab/>
        <w:t xml:space="preserve">B. </w:t>
      </w:r>
      <w:r w:rsidRPr="00CB55EB">
        <w:t xml:space="preserve">3. </w:t>
      </w:r>
      <w:r w:rsidRPr="00CB55EB">
        <w:rPr>
          <w:b/>
          <w:bCs/>
          <w:sz w:val="22"/>
          <w:szCs w:val="22"/>
        </w:rPr>
        <w:tab/>
        <w:t xml:space="preserve">C. </w:t>
      </w:r>
      <w:r w:rsidRPr="00CB55EB">
        <w:t xml:space="preserve">2. </w:t>
      </w:r>
      <w:r w:rsidRPr="00CB55EB">
        <w:rPr>
          <w:b/>
          <w:bCs/>
          <w:sz w:val="22"/>
          <w:szCs w:val="22"/>
        </w:rPr>
        <w:tab/>
        <w:t xml:space="preserve">D. </w:t>
      </w:r>
      <w:r w:rsidRPr="00CB55EB">
        <w:t>5.</w:t>
      </w:r>
    </w:p>
    <w:p w:rsidR="00B01986" w:rsidRPr="00CB55EB" w:rsidRDefault="00B01986" w:rsidP="00CB55EB">
      <w:r w:rsidRPr="00CB55EB">
        <w:rPr>
          <w:b/>
          <w:bCs/>
        </w:rPr>
        <w:t xml:space="preserve">Câu 28: </w:t>
      </w:r>
      <w:r w:rsidRPr="00CB55EB">
        <w:t>Trong thí nghiệm về giao thoa ánh sáng có a = 1 mm; D = 1 m. Khe S được chiếu đồng thời ba bức xạ đơn sắc có bước sóng λ</w:t>
      </w:r>
      <w:r w:rsidRPr="00CB55EB">
        <w:rPr>
          <w:vertAlign w:val="subscript"/>
        </w:rPr>
        <w:t>1</w:t>
      </w:r>
      <w:r w:rsidRPr="00CB55EB">
        <w:t xml:space="preserve"> = 400 nm; λ</w:t>
      </w:r>
      <w:r w:rsidRPr="00CB55EB">
        <w:rPr>
          <w:vertAlign w:val="subscript"/>
        </w:rPr>
        <w:t>2</w:t>
      </w:r>
      <w:r w:rsidRPr="00CB55EB">
        <w:t xml:space="preserve"> = 500 nm : λ3 = 600 nm Gọi M là điểm nằm trong vùng giao thoa trên màn quan sát cách vị trí trung tâm O một khoảng 7 mm. Tổng số vân sáng đơn sắc của ba bức xạ quan sát được trên đoạn OM là</w:t>
      </w:r>
    </w:p>
    <w:p w:rsidR="00B01986" w:rsidRPr="00CB55EB" w:rsidRDefault="00B01986" w:rsidP="00CB55EB">
      <w:r w:rsidRPr="00CB55EB">
        <w:rPr>
          <w:b/>
          <w:bCs/>
          <w:sz w:val="22"/>
          <w:szCs w:val="22"/>
        </w:rPr>
        <w:tab/>
        <w:t xml:space="preserve">A. </w:t>
      </w:r>
      <w:r w:rsidRPr="00CB55EB">
        <w:t xml:space="preserve">19 </w:t>
      </w:r>
      <w:r w:rsidRPr="00CB55EB">
        <w:rPr>
          <w:b/>
          <w:bCs/>
          <w:sz w:val="22"/>
          <w:szCs w:val="22"/>
        </w:rPr>
        <w:tab/>
        <w:t xml:space="preserve">B. </w:t>
      </w:r>
      <w:r w:rsidRPr="00CB55EB">
        <w:t xml:space="preserve">25 </w:t>
      </w:r>
      <w:r w:rsidRPr="00CB55EB">
        <w:rPr>
          <w:b/>
          <w:bCs/>
          <w:sz w:val="22"/>
          <w:szCs w:val="22"/>
        </w:rPr>
        <w:tab/>
        <w:t xml:space="preserve">C. </w:t>
      </w:r>
      <w:r w:rsidRPr="00CB55EB">
        <w:t xml:space="preserve">31 </w:t>
      </w:r>
      <w:r w:rsidRPr="00CB55EB">
        <w:rPr>
          <w:b/>
          <w:bCs/>
          <w:sz w:val="22"/>
          <w:szCs w:val="22"/>
        </w:rPr>
        <w:tab/>
        <w:t xml:space="preserve">D. </w:t>
      </w:r>
      <w:r w:rsidRPr="00CB55EB">
        <w:t>42</w:t>
      </w:r>
    </w:p>
    <w:p w:rsidR="00B01986" w:rsidRPr="00CB55EB" w:rsidRDefault="00B01986" w:rsidP="00CB55EB">
      <w:r w:rsidRPr="00CB55EB">
        <w:rPr>
          <w:b/>
          <w:bCs/>
        </w:rPr>
        <w:t xml:space="preserve">Câu 29: </w:t>
      </w:r>
      <w:r w:rsidRPr="00CB55EB">
        <w:t>Trong thí nghiệm giao thoa ánh sáng bằng khe I-âng. Khoảng cách giữa 2 khe kết hợp là a = 1 mm, khoảng cách từ hai khe đến màn là D = 50 cm. Ánh sáng sử dụng gồm 4 bức xạ có bước sóng λ</w:t>
      </w:r>
      <w:r w:rsidRPr="00CB55EB">
        <w:rPr>
          <w:vertAlign w:val="subscript"/>
        </w:rPr>
        <w:t>1</w:t>
      </w:r>
      <w:r w:rsidRPr="00CB55EB">
        <w:t xml:space="preserve"> = 0,64 μm, </w:t>
      </w:r>
      <w:r w:rsidRPr="00CB55EB">
        <w:lastRenderedPageBreak/>
        <w:t>λ</w:t>
      </w:r>
      <w:r w:rsidRPr="00CB55EB">
        <w:rPr>
          <w:vertAlign w:val="subscript"/>
        </w:rPr>
        <w:t>2</w:t>
      </w:r>
      <w:r w:rsidRPr="00CB55EB">
        <w:t xml:space="preserve"> = 0,6 μm, λ</w:t>
      </w:r>
      <w:r w:rsidRPr="00CB55EB">
        <w:rPr>
          <w:vertAlign w:val="subscript"/>
        </w:rPr>
        <w:t>3</w:t>
      </w:r>
      <w:r w:rsidRPr="00CB55EB">
        <w:t xml:space="preserve"> = 0,54 μm, λ</w:t>
      </w:r>
      <w:r w:rsidRPr="00CB55EB">
        <w:rPr>
          <w:vertAlign w:val="subscript"/>
        </w:rPr>
        <w:t>4</w:t>
      </w:r>
      <w:r w:rsidRPr="00CB55EB">
        <w:t xml:space="preserve"> = 0,48 μm. Khoảng cách ngắn nhất giữa hai vân cùng màu với vân sáng trung tâm là? </w:t>
      </w:r>
    </w:p>
    <w:p w:rsidR="00B01986" w:rsidRPr="00CB55EB" w:rsidRDefault="00B01986" w:rsidP="00CB55EB">
      <w:r w:rsidRPr="00CB55EB">
        <w:rPr>
          <w:b/>
          <w:bCs/>
          <w:sz w:val="22"/>
          <w:szCs w:val="22"/>
        </w:rPr>
        <w:tab/>
        <w:t xml:space="preserve">A. </w:t>
      </w:r>
      <w:r w:rsidRPr="00CB55EB">
        <w:t xml:space="preserve">4,8 mm </w:t>
      </w:r>
      <w:r w:rsidRPr="00CB55EB">
        <w:rPr>
          <w:b/>
          <w:bCs/>
          <w:sz w:val="22"/>
          <w:szCs w:val="22"/>
        </w:rPr>
        <w:tab/>
        <w:t xml:space="preserve">B. </w:t>
      </w:r>
      <w:r w:rsidRPr="00CB55EB">
        <w:t xml:space="preserve">4,32 mm </w:t>
      </w:r>
      <w:r w:rsidRPr="00CB55EB">
        <w:rPr>
          <w:b/>
          <w:bCs/>
          <w:sz w:val="22"/>
          <w:szCs w:val="22"/>
        </w:rPr>
        <w:tab/>
        <w:t xml:space="preserve">C. </w:t>
      </w:r>
      <w:r w:rsidRPr="00CB55EB">
        <w:t xml:space="preserve">0,864 cm </w:t>
      </w:r>
      <w:r w:rsidRPr="00CB55EB">
        <w:rPr>
          <w:b/>
          <w:bCs/>
          <w:sz w:val="22"/>
          <w:szCs w:val="22"/>
        </w:rPr>
        <w:tab/>
        <w:t xml:space="preserve">D. </w:t>
      </w:r>
      <w:r w:rsidRPr="00CB55EB">
        <w:t>4,32 cm</w:t>
      </w:r>
    </w:p>
    <w:p w:rsidR="00B01986" w:rsidRPr="00CB55EB" w:rsidRDefault="00B01986" w:rsidP="00CB55EB">
      <w:r w:rsidRPr="00CB55EB">
        <w:rPr>
          <w:b/>
          <w:bCs/>
        </w:rPr>
        <w:t xml:space="preserve">Câu 30: </w:t>
      </w:r>
      <w:r w:rsidRPr="00CB55EB">
        <w:t>Trong thí nghiệm khe I-âng về giao thoa ánh sáng, nguồn S phát ra đồng thời ba ánh sáng đơn sắc có bước sóng lần lượt: 0,40 µm (màu tím), 0,48 µm (màu lam) và 0,6 µm (màu cam). Giữa 2 vân sáng liên tiếp có màu giống như màu của vân trung tâm có</w:t>
      </w:r>
    </w:p>
    <w:p w:rsidR="00B01986" w:rsidRPr="00CB55EB" w:rsidRDefault="00B01986" w:rsidP="00CB55EB">
      <w:r w:rsidRPr="00CB55EB">
        <w:rPr>
          <w:b/>
          <w:bCs/>
          <w:sz w:val="22"/>
          <w:szCs w:val="22"/>
        </w:rPr>
        <w:tab/>
        <w:t xml:space="preserve">A. </w:t>
      </w:r>
      <w:r w:rsidRPr="00CB55EB">
        <w:t xml:space="preserve">5 vân màu tím </w:t>
      </w:r>
      <w:r w:rsidRPr="00CB55EB">
        <w:rPr>
          <w:b/>
          <w:bCs/>
          <w:sz w:val="22"/>
          <w:szCs w:val="22"/>
        </w:rPr>
        <w:tab/>
        <w:t xml:space="preserve">B. </w:t>
      </w:r>
      <w:r w:rsidRPr="00CB55EB">
        <w:t xml:space="preserve">6 vân màu lam </w:t>
      </w:r>
      <w:r w:rsidRPr="00CB55EB">
        <w:rPr>
          <w:b/>
          <w:bCs/>
          <w:sz w:val="22"/>
          <w:szCs w:val="22"/>
        </w:rPr>
        <w:tab/>
        <w:t xml:space="preserve">C. </w:t>
      </w:r>
      <w:r w:rsidRPr="00CB55EB">
        <w:t xml:space="preserve">8 vân màu cam </w:t>
      </w:r>
      <w:r w:rsidRPr="00CB55EB">
        <w:rPr>
          <w:b/>
          <w:bCs/>
          <w:sz w:val="22"/>
          <w:szCs w:val="22"/>
        </w:rPr>
        <w:tab/>
        <w:t xml:space="preserve">D. </w:t>
      </w:r>
      <w:r w:rsidRPr="00CB55EB">
        <w:t>11 vạch sán</w:t>
      </w:r>
    </w:p>
    <w:p w:rsidR="00B01986" w:rsidRDefault="00B01986" w:rsidP="00CB55EB">
      <w:pPr>
        <w:pStyle w:val="Heading1"/>
      </w:pPr>
      <w:r w:rsidRPr="00CB55EB">
        <w:rPr>
          <w:color w:val="auto"/>
        </w:rPr>
        <w:br w:type="page"/>
      </w:r>
      <w:r>
        <w:lastRenderedPageBreak/>
        <w:t>GIAO THOA VỚI ÁNH SÁNG TRẮNG</w:t>
      </w:r>
    </w:p>
    <w:p w:rsidR="00B01986" w:rsidRDefault="00B01986">
      <w:pPr>
        <w:widowControl w:val="0"/>
        <w:tabs>
          <w:tab w:val="left" w:pos="142"/>
          <w:tab w:val="left" w:pos="284"/>
          <w:tab w:val="left" w:pos="567"/>
          <w:tab w:val="left" w:pos="709"/>
          <w:tab w:val="left" w:pos="851"/>
          <w:tab w:val="left" w:pos="2835"/>
          <w:tab w:val="left" w:pos="5387"/>
          <w:tab w:val="left" w:pos="7938"/>
        </w:tabs>
        <w:autoSpaceDE w:val="0"/>
        <w:autoSpaceDN w:val="0"/>
        <w:jc w:val="both"/>
        <w:rPr>
          <w:color w:val="0000FF"/>
          <w:sz w:val="25"/>
          <w:szCs w:val="25"/>
        </w:rPr>
      </w:pPr>
    </w:p>
    <w:p w:rsidR="00B01986" w:rsidRDefault="00B01986" w:rsidP="00CB55EB">
      <w:pPr>
        <w:widowControl w:val="0"/>
        <w:numPr>
          <w:ilvl w:val="0"/>
          <w:numId w:val="21"/>
        </w:numPr>
        <w:tabs>
          <w:tab w:val="left" w:pos="142"/>
          <w:tab w:val="left" w:pos="284"/>
          <w:tab w:val="left" w:pos="567"/>
          <w:tab w:val="left" w:pos="709"/>
          <w:tab w:val="left" w:pos="851"/>
          <w:tab w:val="left" w:pos="2835"/>
          <w:tab w:val="left" w:pos="5387"/>
          <w:tab w:val="left" w:pos="7938"/>
        </w:tabs>
        <w:autoSpaceDE w:val="0"/>
        <w:autoSpaceDN w:val="0"/>
        <w:jc w:val="both"/>
        <w:rPr>
          <w:color w:val="000000"/>
          <w:sz w:val="25"/>
          <w:szCs w:val="25"/>
        </w:rPr>
      </w:pPr>
      <w:r>
        <w:rPr>
          <w:i/>
          <w:iCs/>
          <w:color w:val="000000"/>
          <w:sz w:val="25"/>
          <w:szCs w:val="25"/>
        </w:rPr>
        <w:t>Ánh sáng trắng như chúng ta biết là tập hợp của vô số các ánh sáng đơn sắc. Mỗi một ánh sáng đơn sắc sẽ cho trên màn một hệ vân tương ứng, vậy nên trên màn có những vị trí mà ở đó các vân sáng, vân tối của các ánh sáng đơn sắc bị trùng nhau.</w:t>
      </w:r>
    </w:p>
    <w:p w:rsidR="00B01986" w:rsidRDefault="00B01986" w:rsidP="00CB55EB">
      <w:pPr>
        <w:widowControl w:val="0"/>
        <w:numPr>
          <w:ilvl w:val="0"/>
          <w:numId w:val="20"/>
        </w:numPr>
        <w:tabs>
          <w:tab w:val="left" w:pos="142"/>
          <w:tab w:val="left" w:pos="284"/>
          <w:tab w:val="left" w:pos="567"/>
          <w:tab w:val="left" w:pos="709"/>
          <w:tab w:val="left" w:pos="851"/>
          <w:tab w:val="left" w:pos="2835"/>
          <w:tab w:val="left" w:pos="5387"/>
          <w:tab w:val="left" w:pos="7938"/>
        </w:tabs>
        <w:autoSpaceDE w:val="0"/>
        <w:autoSpaceDN w:val="0"/>
        <w:jc w:val="both"/>
        <w:rPr>
          <w:color w:val="000000"/>
          <w:sz w:val="25"/>
          <w:szCs w:val="25"/>
        </w:rPr>
      </w:pPr>
      <w:r>
        <w:rPr>
          <w:i/>
          <w:iCs/>
          <w:color w:val="000000"/>
          <w:sz w:val="25"/>
          <w:szCs w:val="25"/>
        </w:rPr>
        <w:t xml:space="preserve">Bước sóng của ánh sáng trắng dao động trong khoảng 0,38 (μm) </w:t>
      </w:r>
      <w:r>
        <w:rPr>
          <w:color w:val="000000"/>
          <w:sz w:val="25"/>
          <w:szCs w:val="25"/>
        </w:rPr>
        <w:t xml:space="preserve">≤ </w:t>
      </w:r>
      <w:r>
        <w:rPr>
          <w:i/>
          <w:iCs/>
          <w:color w:val="000000"/>
          <w:sz w:val="25"/>
          <w:szCs w:val="25"/>
        </w:rPr>
        <w:t xml:space="preserve">λ </w:t>
      </w:r>
      <w:r>
        <w:rPr>
          <w:color w:val="000000"/>
          <w:sz w:val="25"/>
          <w:szCs w:val="25"/>
        </w:rPr>
        <w:t xml:space="preserve">≤ </w:t>
      </w:r>
      <w:r>
        <w:rPr>
          <w:i/>
          <w:iCs/>
          <w:color w:val="000000"/>
          <w:sz w:val="25"/>
          <w:szCs w:val="25"/>
        </w:rPr>
        <w:t>0,76 (μm).</w:t>
      </w:r>
    </w:p>
    <w:p w:rsidR="00B01986" w:rsidRPr="0028602C" w:rsidRDefault="00B01986" w:rsidP="00E1697B">
      <w:pPr>
        <w:pStyle w:val="Heading2"/>
        <w:rPr>
          <w:color w:val="000000"/>
          <w:vertAlign w:val="subscript"/>
        </w:rPr>
      </w:pPr>
      <w:r>
        <w:t>Dạng 1: Tìm số vân trùng nhau tại một điểm M cho trước tọa độ</w:t>
      </w:r>
      <w:r w:rsidR="0028602C">
        <w:t xml:space="preserve"> x</w:t>
      </w:r>
      <w:r w:rsidR="0028602C">
        <w:rPr>
          <w:vertAlign w:val="subscript"/>
        </w:rPr>
        <w:t>M</w:t>
      </w:r>
    </w:p>
    <w:p w:rsidR="00B01986" w:rsidRPr="00E1697B" w:rsidRDefault="00B01986" w:rsidP="00E1697B">
      <w:pPr>
        <w:rPr>
          <w:b/>
        </w:rPr>
      </w:pPr>
      <w:r w:rsidRPr="00E1697B">
        <w:rPr>
          <w:b/>
        </w:rPr>
        <w:t>Cách giải:</w:t>
      </w:r>
    </w:p>
    <w:p w:rsidR="00B01986" w:rsidRDefault="00B01986" w:rsidP="00E1697B">
      <w:pPr>
        <w:numPr>
          <w:ilvl w:val="0"/>
          <w:numId w:val="20"/>
        </w:numPr>
      </w:pPr>
      <w:r>
        <w:t>Để tìm số vân sáng trùng nhau tại điểm M ta giải x</w:t>
      </w:r>
      <w:r>
        <w:rPr>
          <w:vertAlign w:val="subscript"/>
        </w:rPr>
        <w:t>s</w:t>
      </w:r>
      <w:r>
        <w:t xml:space="preserve"> = x</w:t>
      </w:r>
      <w:r>
        <w:rPr>
          <w:vertAlign w:val="subscript"/>
        </w:rPr>
        <w:t>M</w:t>
      </w:r>
      <w:r>
        <w:t xml:space="preserve"> </w:t>
      </w:r>
      <w:r>
        <w:sym w:font="Symbol" w:char="F0DB"/>
      </w:r>
      <w:r>
        <w:t xml:space="preserve">  k</w:t>
      </w:r>
      <w:r>
        <w:fldChar w:fldCharType="begin"/>
      </w:r>
      <w:r>
        <w:instrText>eq \s\don1(\f(λD,a))</w:instrText>
      </w:r>
      <w:r>
        <w:fldChar w:fldCharType="end"/>
      </w:r>
      <w:r w:rsidR="00E1697B">
        <w:t xml:space="preserve"> = x </w:t>
      </w:r>
      <w:r w:rsidR="00E1697B" w:rsidRPr="009560F0">
        <w:sym w:font="Symbol" w:char="F0DE"/>
      </w:r>
      <w:r w:rsidR="00E1697B" w:rsidRPr="009560F0">
        <w:t xml:space="preserve"> </w:t>
      </w:r>
      <w:r>
        <w:t xml:space="preserve">λ = </w:t>
      </w:r>
      <w:r w:rsidR="00717EBF" w:rsidRPr="00717EBF">
        <w:rPr>
          <w:position w:val="-24"/>
        </w:rPr>
        <w:object w:dxaOrig="520" w:dyaOrig="620">
          <v:shape id="_x0000_i1123" type="#_x0000_t75" style="width:26.25pt;height:30.75pt" o:ole="">
            <v:imagedata r:id="rId214" o:title=""/>
          </v:shape>
          <o:OLEObject Type="Embed" ProgID="Equation.3" ShapeID="_x0000_i1123" DrawAspect="Content" ObjectID="_1550253045" r:id="rId215">
            <o:FieldCodes>\s</o:FieldCodes>
          </o:OLEObject>
        </w:object>
      </w:r>
      <w:r>
        <w:t xml:space="preserve"> (1)</w:t>
      </w:r>
    </w:p>
    <w:p w:rsidR="00B01986" w:rsidRDefault="00E1697B" w:rsidP="00E1697B">
      <w:r>
        <w:tab/>
        <w:t xml:space="preserve">Mà 0,38 μm ≤ λ ≤ 0, 76 μm </w:t>
      </w:r>
      <w:r w:rsidRPr="009560F0">
        <w:sym w:font="Symbol" w:char="F0DE"/>
      </w:r>
      <w:r w:rsidRPr="009560F0">
        <w:t xml:space="preserve"> </w:t>
      </w:r>
      <w:r w:rsidR="00B01986">
        <w:t>0,38.10</w:t>
      </w:r>
      <w:r w:rsidR="00B01986">
        <w:rPr>
          <w:vertAlign w:val="superscript"/>
        </w:rPr>
        <w:t>-6</w:t>
      </w:r>
      <w:r w:rsidR="00B01986">
        <w:t xml:space="preserve"> ≤ </w:t>
      </w:r>
      <w:r w:rsidR="00717EBF" w:rsidRPr="00717EBF">
        <w:rPr>
          <w:position w:val="-24"/>
        </w:rPr>
        <w:object w:dxaOrig="520" w:dyaOrig="620">
          <v:shape id="_x0000_i1124" type="#_x0000_t75" style="width:26.25pt;height:30.75pt" o:ole="">
            <v:imagedata r:id="rId216" o:title=""/>
          </v:shape>
          <o:OLEObject Type="Embed" ProgID="Equation.3" ShapeID="_x0000_i1124" DrawAspect="Content" ObjectID="_1550253046" r:id="rId217">
            <o:FieldCodes>\s</o:FieldCodes>
          </o:OLEObject>
        </w:object>
      </w:r>
      <w:r w:rsidR="00B01986">
        <w:t>≤ 0,76.10</w:t>
      </w:r>
      <w:r w:rsidR="00B01986">
        <w:rPr>
          <w:vertAlign w:val="superscript"/>
        </w:rPr>
        <w:t>-6</w:t>
      </w:r>
      <w:r w:rsidR="00B01986">
        <w:t xml:space="preserve"> </w:t>
      </w:r>
    </w:p>
    <w:p w:rsidR="00B01986" w:rsidRDefault="00B01986" w:rsidP="00E1697B">
      <w:r>
        <w:tab/>
        <w:t>Số giá trị k nguyên thỏa mãn bất phương trình trên cho biết số vân sáng của các ánh sáng đơn sắc trùng nhau tại M. Các giá trị k tìm được thay vào (1) sẽ tìm được bước sóng tương ứng.</w:t>
      </w:r>
    </w:p>
    <w:p w:rsidR="00B01986" w:rsidRDefault="00B01986" w:rsidP="00E1697B">
      <w:r>
        <w:t>λD 2a.xM</w:t>
      </w:r>
    </w:p>
    <w:p w:rsidR="00B01986" w:rsidRDefault="00B01986" w:rsidP="00E1697B">
      <w:pPr>
        <w:numPr>
          <w:ilvl w:val="0"/>
          <w:numId w:val="20"/>
        </w:numPr>
      </w:pPr>
      <w:r>
        <w:t>Tương tự, để tìm số vân tối trùng nhau tại điểm M ta giải x</w:t>
      </w:r>
      <w:r>
        <w:rPr>
          <w:vertAlign w:val="subscript"/>
        </w:rPr>
        <w:t xml:space="preserve">t </w:t>
      </w:r>
      <w:r>
        <w:t>= x</w:t>
      </w:r>
      <w:r>
        <w:rPr>
          <w:vertAlign w:val="subscript"/>
        </w:rPr>
        <w:t>M</w:t>
      </w:r>
      <w:r>
        <w:t xml:space="preserve"> </w:t>
      </w:r>
      <w:r>
        <w:sym w:font="Symbol" w:char="F0DB"/>
      </w:r>
      <w:r>
        <w:t xml:space="preserve"> </w:t>
      </w:r>
      <w:r w:rsidR="00717EBF" w:rsidRPr="00717EBF">
        <w:rPr>
          <w:position w:val="-24"/>
        </w:rPr>
        <w:object w:dxaOrig="1180" w:dyaOrig="620">
          <v:shape id="_x0000_i1125" type="#_x0000_t75" style="width:59.25pt;height:30.75pt" o:ole="">
            <v:imagedata r:id="rId218" o:title=""/>
          </v:shape>
          <o:OLEObject Type="Embed" ProgID="Equation.3" ShapeID="_x0000_i1125" DrawAspect="Content" ObjectID="_1550253047" r:id="rId219">
            <o:FieldCodes>\s</o:FieldCodes>
          </o:OLEObject>
        </w:object>
      </w:r>
      <w:r>
        <w:t>= x</w:t>
      </w:r>
      <w:r>
        <w:rPr>
          <w:vertAlign w:val="subscript"/>
        </w:rPr>
        <w:t>t</w:t>
      </w:r>
      <w:r w:rsidR="00E1697B">
        <w:t xml:space="preserve"> </w:t>
      </w:r>
      <w:r w:rsidR="00E1697B" w:rsidRPr="009560F0">
        <w:sym w:font="Symbol" w:char="F0DE"/>
      </w:r>
      <w:r w:rsidR="00E1697B" w:rsidRPr="009560F0">
        <w:t xml:space="preserve"> </w:t>
      </w:r>
      <w:r>
        <w:t xml:space="preserve">λ = </w:t>
      </w:r>
      <w:r w:rsidR="00717EBF" w:rsidRPr="00717EBF">
        <w:rPr>
          <w:position w:val="-28"/>
        </w:rPr>
        <w:object w:dxaOrig="1020" w:dyaOrig="660">
          <v:shape id="_x0000_i1126" type="#_x0000_t75" style="width:51pt;height:33pt" o:ole="">
            <v:imagedata r:id="rId220" o:title=""/>
          </v:shape>
          <o:OLEObject Type="Embed" ProgID="Equation.3" ShapeID="_x0000_i1126" DrawAspect="Content" ObjectID="_1550253048" r:id="rId221">
            <o:FieldCodes>\s</o:FieldCodes>
          </o:OLEObject>
        </w:object>
      </w:r>
      <w:r>
        <w:t>(2)</w:t>
      </w:r>
    </w:p>
    <w:p w:rsidR="00B01986" w:rsidRDefault="00E1697B" w:rsidP="00E1697B">
      <w:r>
        <w:tab/>
        <w:t xml:space="preserve">Mà 0,38 μm ≤ λ ≤ 0,76 μm </w:t>
      </w:r>
      <w:r w:rsidRPr="009560F0">
        <w:sym w:font="Symbol" w:char="F0DE"/>
      </w:r>
      <w:r w:rsidRPr="009560F0">
        <w:t xml:space="preserve"> </w:t>
      </w:r>
      <w:r w:rsidR="00B01986">
        <w:t>0,38.10</w:t>
      </w:r>
      <w:r w:rsidR="00B01986">
        <w:rPr>
          <w:vertAlign w:val="superscript"/>
        </w:rPr>
        <w:t>-6</w:t>
      </w:r>
      <w:r w:rsidR="00B01986">
        <w:t xml:space="preserve"> ≤ 2a.x</w:t>
      </w:r>
      <w:r w:rsidR="00B01986">
        <w:rPr>
          <w:vertAlign w:val="subscript"/>
        </w:rPr>
        <w:t>M</w:t>
      </w:r>
      <w:r w:rsidR="00B01986">
        <w:t xml:space="preserve"> ≤ 0,76.10</w:t>
      </w:r>
      <w:r w:rsidR="00B01986">
        <w:rPr>
          <w:vertAlign w:val="superscript"/>
        </w:rPr>
        <w:t>-6</w:t>
      </w:r>
      <w:r w:rsidR="00B01986">
        <w:t xml:space="preserve"> </w:t>
      </w:r>
    </w:p>
    <w:p w:rsidR="00B01986" w:rsidRDefault="00B01986" w:rsidP="00E1697B">
      <w:r>
        <w:tab/>
        <w:t>Số giá trị k nguyên thỏa mãn bất phương trình trên cho biết số vân sáng của các ánh sáng đơn sắc trùng nhau tại M. Các giá trị k tìm được thay vào (2) sẽ tìm được bước sóng tương ứng.</w:t>
      </w:r>
    </w:p>
    <w:p w:rsidR="00B01986" w:rsidRPr="00E1697B" w:rsidRDefault="00B01986" w:rsidP="00E1697B">
      <w:r w:rsidRPr="00E1697B">
        <w:rPr>
          <w:b/>
          <w:bCs/>
        </w:rPr>
        <w:t xml:space="preserve">Ví dụ 1: </w:t>
      </w:r>
      <w:r w:rsidRPr="00E1697B">
        <w:t>Dùng ánh sáng trắng có bước sóng trong khoảng 0,4 (μm) ≤ λ ≤ 0,75 (μm). Có bao nhiêu bước sóng đơn sắc trong dải ánh sáng trắng cho vân sáng tại vị trí của vân sáng tối bậc 5 ứng với ánh sáng đỏ, biết bước sóng của ánh sáng đỏ là λ</w:t>
      </w:r>
      <w:r w:rsidRPr="00E1697B">
        <w:rPr>
          <w:vertAlign w:val="subscript"/>
        </w:rPr>
        <w:t>đỏ</w:t>
      </w:r>
      <w:r w:rsidRPr="00E1697B">
        <w:t xml:space="preserve"> = 0,75 (μm). Tính giá trị các bước sóng đó.</w:t>
      </w:r>
    </w:p>
    <w:p w:rsidR="00B01986" w:rsidRPr="00E1697B" w:rsidRDefault="00B01986" w:rsidP="00E1697B">
      <w:pPr>
        <w:jc w:val="center"/>
      </w:pPr>
      <w:r w:rsidRPr="00E1697B">
        <w:rPr>
          <w:iCs/>
          <w:u w:val="single"/>
        </w:rPr>
        <w:t>Hướng dẫn giải:</w:t>
      </w:r>
    </w:p>
    <w:p w:rsidR="00B01986" w:rsidRPr="00E1697B" w:rsidRDefault="00B01986" w:rsidP="00E1697B">
      <w:r w:rsidRPr="00E1697B">
        <w:t>Vân sáng bậc 5 của ánh sáng đỏ có tọa độ x</w:t>
      </w:r>
      <w:r w:rsidRPr="00E1697B">
        <w:rPr>
          <w:vertAlign w:val="subscript"/>
        </w:rPr>
        <w:t>d</w:t>
      </w:r>
      <w:r w:rsidRPr="00E1697B">
        <w:t>(5) = 5</w:t>
      </w:r>
      <w:r w:rsidR="00717EBF" w:rsidRPr="00E1697B">
        <w:rPr>
          <w:position w:val="-24"/>
        </w:rPr>
        <w:object w:dxaOrig="420" w:dyaOrig="620">
          <v:shape id="_x0000_i1127" type="#_x0000_t75" style="width:21pt;height:30.75pt" o:ole="">
            <v:imagedata r:id="rId222" o:title=""/>
          </v:shape>
          <o:OLEObject Type="Embed" ProgID="Equation.3" ShapeID="_x0000_i1127" DrawAspect="Content" ObjectID="_1550253049" r:id="rId223">
            <o:FieldCodes>\s</o:FieldCodes>
          </o:OLEObject>
        </w:object>
      </w:r>
      <w:r w:rsidRPr="00E1697B">
        <w:t xml:space="preserve"> = </w:t>
      </w:r>
      <w:r w:rsidR="00717EBF" w:rsidRPr="00E1697B">
        <w:rPr>
          <w:position w:val="-24"/>
        </w:rPr>
        <w:object w:dxaOrig="1340" w:dyaOrig="660">
          <v:shape id="_x0000_i1128" type="#_x0000_t75" style="width:66.75pt;height:33pt" o:ole="">
            <v:imagedata r:id="rId224" o:title=""/>
          </v:shape>
          <o:OLEObject Type="Embed" ProgID="Equation.3" ShapeID="_x0000_i1128" DrawAspect="Content" ObjectID="_1550253050" r:id="rId225">
            <o:FieldCodes>\s</o:FieldCodes>
          </o:OLEObject>
        </w:object>
      </w:r>
      <w:r w:rsidRPr="00E1697B">
        <w:t xml:space="preserve"> </w:t>
      </w:r>
      <w:r w:rsidR="00717EBF" w:rsidRPr="00E1697B">
        <w:t>=</w:t>
      </w:r>
      <w:r w:rsidR="00E1697B" w:rsidRPr="00E1697B">
        <w:t xml:space="preserve"> </w:t>
      </w:r>
      <w:r w:rsidR="00717EBF" w:rsidRPr="00E1697B">
        <w:t>k</w:t>
      </w:r>
      <w:r w:rsidR="00717EBF" w:rsidRPr="00E1697B">
        <w:fldChar w:fldCharType="begin"/>
      </w:r>
      <w:r w:rsidR="00717EBF" w:rsidRPr="00E1697B">
        <w:instrText>eq \s\don1(\f(λD,a))</w:instrText>
      </w:r>
      <w:r w:rsidR="00717EBF" w:rsidRPr="00E1697B">
        <w:fldChar w:fldCharType="end"/>
      </w:r>
    </w:p>
    <w:p w:rsidR="00B01986" w:rsidRPr="00E1697B" w:rsidRDefault="00B01986" w:rsidP="00E1697B">
      <w:r w:rsidRPr="00E1697B">
        <w:t>Các vân sáng khác trùng nhau tại vân bậc 5 này có tọa độ thỏa mãn</w:t>
      </w:r>
    </w:p>
    <w:p w:rsidR="00B01986" w:rsidRPr="00E1697B" w:rsidRDefault="00B01986" w:rsidP="00E1697B">
      <w:r w:rsidRPr="00E1697B">
        <w:tab/>
      </w:r>
      <w:r w:rsidRPr="00E1697B">
        <w:tab/>
      </w:r>
      <w:r w:rsidRPr="00E1697B">
        <w:tab/>
      </w:r>
      <w:r w:rsidRPr="00E1697B">
        <w:tab/>
      </w:r>
      <w:r w:rsidRPr="00E1697B">
        <w:tab/>
      </w:r>
      <w:r w:rsidRPr="00E1697B">
        <w:tab/>
      </w:r>
      <w:r w:rsidRPr="00E1697B">
        <w:tab/>
        <w:t xml:space="preserve"> x</w:t>
      </w:r>
      <w:r w:rsidRPr="00E1697B">
        <w:rPr>
          <w:vertAlign w:val="subscript"/>
        </w:rPr>
        <w:t>s</w:t>
      </w:r>
      <w:r w:rsidRPr="00E1697B">
        <w:t xml:space="preserve"> = x</w:t>
      </w:r>
      <w:r w:rsidRPr="00E1697B">
        <w:rPr>
          <w:vertAlign w:val="subscript"/>
        </w:rPr>
        <w:t>s</w:t>
      </w:r>
      <w:r w:rsidRPr="00E1697B">
        <w:t xml:space="preserve">(5) </w:t>
      </w:r>
      <w:r w:rsidRPr="00E1697B">
        <w:sym w:font="Symbol" w:char="F0DB"/>
      </w:r>
      <w:r w:rsidRPr="00E1697B">
        <w:t xml:space="preserve"> k</w:t>
      </w:r>
      <w:r w:rsidRPr="00E1697B">
        <w:fldChar w:fldCharType="begin"/>
      </w:r>
      <w:r w:rsidRPr="00E1697B">
        <w:instrText>eq \s\don1(\f(λD,a))</w:instrText>
      </w:r>
      <w:r w:rsidRPr="00E1697B">
        <w:fldChar w:fldCharType="end"/>
      </w:r>
      <w:r w:rsidRPr="00E1697B">
        <w:t xml:space="preserve"> = </w:t>
      </w:r>
      <w:r w:rsidR="00717EBF" w:rsidRPr="00E1697B">
        <w:rPr>
          <w:position w:val="-24"/>
        </w:rPr>
        <w:object w:dxaOrig="1340" w:dyaOrig="660">
          <v:shape id="_x0000_i1129" type="#_x0000_t75" style="width:66.75pt;height:33pt" o:ole="">
            <v:imagedata r:id="rId226" o:title=""/>
          </v:shape>
          <o:OLEObject Type="Embed" ProgID="Equation.3" ShapeID="_x0000_i1129" DrawAspect="Content" ObjectID="_1550253051" r:id="rId227">
            <o:FieldCodes>\s</o:FieldCodes>
          </o:OLEObject>
        </w:object>
      </w:r>
      <w:r w:rsidRPr="00E1697B">
        <w:t xml:space="preserve"> </w:t>
      </w:r>
      <w:r w:rsidR="00E1697B" w:rsidRPr="00E1697B">
        <w:sym w:font="Symbol" w:char="F0DE"/>
      </w:r>
      <w:r w:rsidR="00E1697B" w:rsidRPr="00E1697B">
        <w:t xml:space="preserve"> </w:t>
      </w:r>
      <w:r w:rsidRPr="00E1697B">
        <w:t xml:space="preserve"> λ = </w:t>
      </w:r>
      <w:r w:rsidR="00717EBF" w:rsidRPr="00E1697B">
        <w:rPr>
          <w:position w:val="-24"/>
        </w:rPr>
        <w:object w:dxaOrig="1160" w:dyaOrig="660">
          <v:shape id="_x0000_i1130" type="#_x0000_t75" style="width:57.75pt;height:33pt" o:ole="">
            <v:imagedata r:id="rId228" o:title=""/>
          </v:shape>
          <o:OLEObject Type="Embed" ProgID="Equation.3" ShapeID="_x0000_i1130" DrawAspect="Content" ObjectID="_1550253052" r:id="rId229">
            <o:FieldCodes>\s</o:FieldCodes>
          </o:OLEObject>
        </w:object>
      </w:r>
    </w:p>
    <w:p w:rsidR="00B01986" w:rsidRPr="00E1697B" w:rsidRDefault="00B01986" w:rsidP="00E1697B">
      <w:r w:rsidRPr="00E1697B">
        <w:t xml:space="preserve"> Do 0,4 μm ≤ λ ≤ 0,75 μm  </w:t>
      </w:r>
      <w:r w:rsidRPr="00E1697B">
        <w:sym w:font="Symbol" w:char="F0DB"/>
      </w:r>
      <w:r w:rsidRPr="00E1697B">
        <w:t xml:space="preserve">  0,4.10</w:t>
      </w:r>
      <w:r w:rsidRPr="00E1697B">
        <w:rPr>
          <w:vertAlign w:val="superscript"/>
        </w:rPr>
        <w:t>-6</w:t>
      </w:r>
      <w:r w:rsidRPr="00E1697B">
        <w:t xml:space="preserve"> ≤  </w:t>
      </w:r>
      <w:r w:rsidR="00717EBF" w:rsidRPr="00E1697B">
        <w:rPr>
          <w:position w:val="-24"/>
        </w:rPr>
        <w:object w:dxaOrig="1160" w:dyaOrig="660">
          <v:shape id="_x0000_i1131" type="#_x0000_t75" style="width:57.75pt;height:33pt" o:ole="">
            <v:imagedata r:id="rId230" o:title=""/>
          </v:shape>
          <o:OLEObject Type="Embed" ProgID="Equation.3" ShapeID="_x0000_i1131" DrawAspect="Content" ObjectID="_1550253053" r:id="rId231">
            <o:FieldCodes>\s</o:FieldCodes>
          </o:OLEObject>
        </w:object>
      </w:r>
      <w:r w:rsidRPr="00E1697B">
        <w:t xml:space="preserve"> ≤  0,75.10</w:t>
      </w:r>
      <w:r w:rsidRPr="00E1697B">
        <w:rPr>
          <w:vertAlign w:val="superscript"/>
        </w:rPr>
        <w:t>-6</w:t>
      </w:r>
      <w:r w:rsidRPr="00E1697B">
        <w:t xml:space="preserve"> </w:t>
      </w:r>
      <w:r w:rsidR="00E1697B" w:rsidRPr="00E1697B">
        <w:sym w:font="Symbol" w:char="F0DE"/>
      </w:r>
      <w:r w:rsidRPr="00E1697B">
        <w:t xml:space="preserve"> 5 ≤ k ≤ 9, 375.</w:t>
      </w:r>
    </w:p>
    <w:p w:rsidR="00B01986" w:rsidRPr="00E1697B" w:rsidRDefault="00B01986" w:rsidP="00E1697B">
      <w:r w:rsidRPr="00E1697B">
        <w:t>Mà k nguyên nên k = {5; 6; 7; 8; 9}</w:t>
      </w:r>
    </w:p>
    <w:p w:rsidR="00B01986" w:rsidRPr="00E1697B" w:rsidRDefault="00B01986" w:rsidP="00E1697B">
      <w:r w:rsidRPr="00E1697B">
        <w:t>Giá trị k = 5 lại trùng với ánh sáng đỏ nên chỉ có 4 giá trị k thỏa mãn là k = {6; 7; 8; 9}</w:t>
      </w:r>
    </w:p>
    <w:p w:rsidR="00B01986" w:rsidRPr="00E1697B" w:rsidRDefault="00B01986" w:rsidP="0028602C">
      <w:pPr>
        <w:numPr>
          <w:ilvl w:val="0"/>
          <w:numId w:val="20"/>
        </w:numPr>
      </w:pPr>
      <w:r w:rsidRPr="00E1697B">
        <w:t xml:space="preserve">k = 6 </w:t>
      </w:r>
      <w:r w:rsidR="00E1697B" w:rsidRPr="00E1697B">
        <w:sym w:font="Symbol" w:char="F0DE"/>
      </w:r>
      <w:r w:rsidR="00E1697B" w:rsidRPr="00E1697B">
        <w:t xml:space="preserve"> </w:t>
      </w:r>
      <w:r w:rsidRPr="00E1697B">
        <w:t xml:space="preserve">λ = </w:t>
      </w:r>
      <w:r w:rsidR="00717EBF" w:rsidRPr="00E1697B">
        <w:rPr>
          <w:position w:val="-24"/>
        </w:rPr>
        <w:object w:dxaOrig="1160" w:dyaOrig="660">
          <v:shape id="_x0000_i1132" type="#_x0000_t75" style="width:57.75pt;height:33pt" o:ole="">
            <v:imagedata r:id="rId232" o:title=""/>
          </v:shape>
          <o:OLEObject Type="Embed" ProgID="Equation.3" ShapeID="_x0000_i1132" DrawAspect="Content" ObjectID="_1550253054" r:id="rId233">
            <o:FieldCodes>\s</o:FieldCodes>
          </o:OLEObject>
        </w:object>
      </w:r>
      <w:r w:rsidRPr="00E1697B">
        <w:t>=</w:t>
      </w:r>
      <w:r w:rsidR="00717EBF" w:rsidRPr="00E1697B">
        <w:rPr>
          <w:position w:val="-24"/>
        </w:rPr>
        <w:object w:dxaOrig="1160" w:dyaOrig="660">
          <v:shape id="_x0000_i1133" type="#_x0000_t75" style="width:57.75pt;height:33pt" o:ole="">
            <v:imagedata r:id="rId234" o:title=""/>
          </v:shape>
          <o:OLEObject Type="Embed" ProgID="Equation.3" ShapeID="_x0000_i1133" DrawAspect="Content" ObjectID="_1550253055" r:id="rId235">
            <o:FieldCodes>\s</o:FieldCodes>
          </o:OLEObject>
        </w:object>
      </w:r>
      <w:r w:rsidRPr="00E1697B">
        <w:t>= 0, 625 (μm).</w:t>
      </w:r>
    </w:p>
    <w:p w:rsidR="00B01986" w:rsidRPr="00E1697B" w:rsidRDefault="00B01986" w:rsidP="0028602C">
      <w:pPr>
        <w:numPr>
          <w:ilvl w:val="0"/>
          <w:numId w:val="20"/>
        </w:numPr>
      </w:pPr>
      <w:r w:rsidRPr="00E1697B">
        <w:t xml:space="preserve">k = 7 </w:t>
      </w:r>
      <w:r w:rsidR="00E1697B" w:rsidRPr="00E1697B">
        <w:sym w:font="Symbol" w:char="F0DE"/>
      </w:r>
      <w:r w:rsidR="00E1697B" w:rsidRPr="00E1697B">
        <w:t xml:space="preserve"> </w:t>
      </w:r>
      <w:r w:rsidRPr="00E1697B">
        <w:t>λ  ≈ 0,536 (μm).</w:t>
      </w:r>
    </w:p>
    <w:p w:rsidR="00B01986" w:rsidRPr="00E1697B" w:rsidRDefault="00B01986" w:rsidP="0028602C">
      <w:pPr>
        <w:numPr>
          <w:ilvl w:val="0"/>
          <w:numId w:val="20"/>
        </w:numPr>
      </w:pPr>
      <w:r w:rsidRPr="00E1697B">
        <w:t xml:space="preserve">k = 8 </w:t>
      </w:r>
      <w:r w:rsidR="00E1697B" w:rsidRPr="00E1697B">
        <w:sym w:font="Symbol" w:char="F0DE"/>
      </w:r>
      <w:r w:rsidR="00E1697B" w:rsidRPr="00E1697B">
        <w:t xml:space="preserve"> </w:t>
      </w:r>
      <w:r w:rsidRPr="00E1697B">
        <w:t xml:space="preserve"> λ = 0,468 (μm).</w:t>
      </w:r>
    </w:p>
    <w:p w:rsidR="00B01986" w:rsidRPr="00E1697B" w:rsidRDefault="00B01986" w:rsidP="0028602C">
      <w:pPr>
        <w:numPr>
          <w:ilvl w:val="0"/>
          <w:numId w:val="20"/>
        </w:numPr>
      </w:pPr>
      <w:r w:rsidRPr="00E1697B">
        <w:t xml:space="preserve">k = 9 </w:t>
      </w:r>
      <w:r w:rsidR="00E1697B" w:rsidRPr="00E1697B">
        <w:sym w:font="Symbol" w:char="F0DE"/>
      </w:r>
      <w:r w:rsidR="00E1697B" w:rsidRPr="00E1697B">
        <w:t xml:space="preserve"> </w:t>
      </w:r>
      <w:r w:rsidRPr="00E1697B">
        <w:t xml:space="preserve"> λ = = 0, 417 (μm).</w:t>
      </w:r>
    </w:p>
    <w:p w:rsidR="00B01986" w:rsidRPr="00E1697B" w:rsidRDefault="00B01986" w:rsidP="00E1697B">
      <w:r w:rsidRPr="00E1697B">
        <w:rPr>
          <w:b/>
          <w:bCs/>
        </w:rPr>
        <w:t xml:space="preserve">Ví dụ 2: </w:t>
      </w:r>
      <w:r w:rsidRPr="00E1697B">
        <w:t>Hai khe I-âng cách nhau 2 (mm), được chiếu bằng ánh sáng trắng có bước sóng từ 0,38 (μm) ≤ λ ≤ 0,76 (μm). Hiện tượng giao thoa quan sát được trên màn (E) đặt song song và cách S</w:t>
      </w:r>
      <w:r w:rsidRPr="00E1697B">
        <w:rPr>
          <w:vertAlign w:val="subscript"/>
        </w:rPr>
        <w:t>1</w:t>
      </w:r>
      <w:r w:rsidRPr="00E1697B">
        <w:t>S</w:t>
      </w:r>
      <w:r w:rsidRPr="00E1697B">
        <w:rPr>
          <w:vertAlign w:val="subscript"/>
        </w:rPr>
        <w:t>2</w:t>
      </w:r>
      <w:r w:rsidRPr="00E1697B">
        <w:t xml:space="preserve"> là 2 (m). Xác định bước sóng của những bức xạ bị tắt (hay còn gọi là vân tối) tại vị trí cách vân sáng trung tâm 3,3 (mm).</w:t>
      </w:r>
    </w:p>
    <w:p w:rsidR="00B01986" w:rsidRPr="00E1697B" w:rsidRDefault="00B01986" w:rsidP="00E1697B">
      <w:pPr>
        <w:jc w:val="center"/>
      </w:pPr>
      <w:r w:rsidRPr="00E1697B">
        <w:rPr>
          <w:iCs/>
          <w:u w:val="single"/>
        </w:rPr>
        <w:t>Hướng dẫn giải:</w:t>
      </w:r>
    </w:p>
    <w:p w:rsidR="00B01986" w:rsidRPr="00E1697B" w:rsidRDefault="00B01986" w:rsidP="00E1697B">
      <w:r w:rsidRPr="00E1697B">
        <w:t>Gọi M là điểm cách vân trung tâm 3,3 (mm). Các vân tối bị trùng tại M có tọa độ thỏa mãn</w:t>
      </w:r>
    </w:p>
    <w:p w:rsidR="00B01986" w:rsidRPr="00E1697B" w:rsidRDefault="00B01986" w:rsidP="00E1697B">
      <w:r w:rsidRPr="00E1697B">
        <w:t xml:space="preserve"> </w:t>
      </w:r>
      <w:r w:rsidRPr="00E1697B">
        <w:tab/>
        <w:t>x</w:t>
      </w:r>
      <w:r w:rsidRPr="00E1697B">
        <w:rPr>
          <w:vertAlign w:val="subscript"/>
        </w:rPr>
        <w:t>t</w:t>
      </w:r>
      <w:r w:rsidRPr="00E1697B">
        <w:t xml:space="preserve"> = x</w:t>
      </w:r>
      <w:r w:rsidRPr="00E1697B">
        <w:rPr>
          <w:vertAlign w:val="subscript"/>
        </w:rPr>
        <w:t>M</w:t>
      </w:r>
      <w:r w:rsidRPr="00E1697B">
        <w:t xml:space="preserve"> </w:t>
      </w:r>
      <w:r w:rsidRPr="00E1697B">
        <w:sym w:font="Symbol" w:char="F0DB"/>
      </w:r>
      <w:r w:rsidRPr="00E1697B">
        <w:t xml:space="preserve"> (2k + 1)</w:t>
      </w:r>
      <w:r w:rsidR="00717EBF" w:rsidRPr="00E1697B">
        <w:rPr>
          <w:position w:val="-24"/>
        </w:rPr>
        <w:object w:dxaOrig="420" w:dyaOrig="620">
          <v:shape id="_x0000_i1134" type="#_x0000_t75" style="width:21pt;height:30.75pt" o:ole="">
            <v:imagedata r:id="rId236" o:title=""/>
          </v:shape>
          <o:OLEObject Type="Embed" ProgID="Equation.3" ShapeID="_x0000_i1134" DrawAspect="Content" ObjectID="_1550253056" r:id="rId237">
            <o:FieldCodes>\s</o:FieldCodes>
          </o:OLEObject>
        </w:object>
      </w:r>
      <w:r w:rsidRPr="00E1697B">
        <w:t xml:space="preserve"> = 3,3.10</w:t>
      </w:r>
      <w:r w:rsidRPr="00E1697B">
        <w:rPr>
          <w:vertAlign w:val="superscript"/>
        </w:rPr>
        <w:t>-3</w:t>
      </w:r>
      <w:r w:rsidR="00E1697B" w:rsidRPr="00E1697B">
        <w:t xml:space="preserve"> </w:t>
      </w:r>
      <w:r w:rsidR="00E1697B" w:rsidRPr="00E1697B">
        <w:sym w:font="Symbol" w:char="F0DE"/>
      </w:r>
      <w:r w:rsidR="00E1697B" w:rsidRPr="00E1697B">
        <w:t xml:space="preserve"> </w:t>
      </w:r>
      <w:r w:rsidRPr="00E1697B">
        <w:t xml:space="preserve">λ = </w:t>
      </w:r>
      <w:r w:rsidR="00717EBF" w:rsidRPr="00E1697B">
        <w:rPr>
          <w:position w:val="-28"/>
        </w:rPr>
        <w:object w:dxaOrig="2540" w:dyaOrig="700">
          <v:shape id="_x0000_i1135" type="#_x0000_t75" style="width:126.75pt;height:35.25pt" o:ole="">
            <v:imagedata r:id="rId238" o:title=""/>
          </v:shape>
          <o:OLEObject Type="Embed" ProgID="Equation.3" ShapeID="_x0000_i1135" DrawAspect="Content" ObjectID="_1550253057" r:id="rId239">
            <o:FieldCodes>\s</o:FieldCodes>
          </o:OLEObject>
        </w:object>
      </w:r>
      <w:r w:rsidRPr="00E1697B">
        <w:t xml:space="preserve"> (μm)</w:t>
      </w:r>
    </w:p>
    <w:p w:rsidR="00B01986" w:rsidRPr="00E1697B" w:rsidRDefault="00B01986" w:rsidP="00E1697B">
      <w:r w:rsidRPr="00E1697B">
        <w:t xml:space="preserve">Do 0,38 μm ≤ λ ≤ 0,76 μm  </w:t>
      </w:r>
      <w:r w:rsidRPr="00E1697B">
        <w:sym w:font="Symbol" w:char="F0DB"/>
      </w:r>
      <w:r w:rsidRPr="00E1697B">
        <w:t xml:space="preserve">  0,38 ≤</w:t>
      </w:r>
      <w:r w:rsidR="00717EBF" w:rsidRPr="00E1697B">
        <w:rPr>
          <w:position w:val="-24"/>
        </w:rPr>
        <w:object w:dxaOrig="660" w:dyaOrig="620">
          <v:shape id="_x0000_i1136" type="#_x0000_t75" style="width:33pt;height:30.75pt" o:ole="">
            <v:imagedata r:id="rId240" o:title=""/>
          </v:shape>
          <o:OLEObject Type="Embed" ProgID="Equation.3" ShapeID="_x0000_i1136" DrawAspect="Content" ObjectID="_1550253058" r:id="rId241">
            <o:FieldCodes>\s</o:FieldCodes>
          </o:OLEObject>
        </w:object>
      </w:r>
      <w:r w:rsidR="00E1697B" w:rsidRPr="00E1697B">
        <w:t xml:space="preserve">≤ 0,76 </w:t>
      </w:r>
      <w:r w:rsidR="00E1697B" w:rsidRPr="00E1697B">
        <w:sym w:font="Symbol" w:char="F0DE"/>
      </w:r>
      <w:r w:rsidR="00E1697B" w:rsidRPr="00E1697B">
        <w:t xml:space="preserve"> </w:t>
      </w:r>
      <w:r w:rsidRPr="00E1697B">
        <w:t>3,84 ≤ k ≤ 8,18.</w:t>
      </w:r>
    </w:p>
    <w:p w:rsidR="00B01986" w:rsidRPr="00E1697B" w:rsidRDefault="00B01986" w:rsidP="00E1697B">
      <w:r w:rsidRPr="00E1697B">
        <w:lastRenderedPageBreak/>
        <w:t>Các giá trị k nguyên thoải mãn bất phương trình trên là k = {4; 5; 6; 7; 8}.</w:t>
      </w:r>
    </w:p>
    <w:p w:rsidR="00B01986" w:rsidRPr="00E1697B" w:rsidRDefault="00B01986" w:rsidP="0028602C">
      <w:pPr>
        <w:numPr>
          <w:ilvl w:val="0"/>
          <w:numId w:val="22"/>
        </w:numPr>
      </w:pPr>
      <w:r w:rsidRPr="00E1697B">
        <w:t xml:space="preserve">Với k = 4 </w:t>
      </w:r>
      <w:r w:rsidR="00E1697B" w:rsidRPr="00E1697B">
        <w:sym w:font="Symbol" w:char="F0DE"/>
      </w:r>
      <w:r w:rsidR="00E1697B" w:rsidRPr="00E1697B">
        <w:t xml:space="preserve"> </w:t>
      </w:r>
      <w:r w:rsidRPr="00E1697B">
        <w:t xml:space="preserve">λ = </w:t>
      </w:r>
      <w:r w:rsidR="00717EBF" w:rsidRPr="00E1697B">
        <w:rPr>
          <w:position w:val="-24"/>
        </w:rPr>
        <w:object w:dxaOrig="660" w:dyaOrig="620">
          <v:shape id="_x0000_i1137" type="#_x0000_t75" style="width:33pt;height:30.75pt" o:ole="">
            <v:imagedata r:id="rId242" o:title=""/>
          </v:shape>
          <o:OLEObject Type="Embed" ProgID="Equation.3" ShapeID="_x0000_i1137" DrawAspect="Content" ObjectID="_1550253059" r:id="rId243">
            <o:FieldCodes>\s</o:FieldCodes>
          </o:OLEObject>
        </w:object>
      </w:r>
      <w:r w:rsidRPr="00E1697B">
        <w:t xml:space="preserve"> = </w:t>
      </w:r>
      <w:r w:rsidR="00717EBF" w:rsidRPr="00E1697B">
        <w:rPr>
          <w:position w:val="-24"/>
        </w:rPr>
        <w:object w:dxaOrig="400" w:dyaOrig="620">
          <v:shape id="_x0000_i1138" type="#_x0000_t75" style="width:20.25pt;height:30.75pt" o:ole="">
            <v:imagedata r:id="rId244" o:title=""/>
          </v:shape>
          <o:OLEObject Type="Embed" ProgID="Equation.3" ShapeID="_x0000_i1138" DrawAspect="Content" ObjectID="_1550253060" r:id="rId245">
            <o:FieldCodes>\s</o:FieldCodes>
          </o:OLEObject>
        </w:object>
      </w:r>
      <w:r w:rsidRPr="00E1697B">
        <w:t xml:space="preserve"> = 0,73 (μm).</w:t>
      </w:r>
    </w:p>
    <w:p w:rsidR="00B01986" w:rsidRPr="00E1697B" w:rsidRDefault="00B01986" w:rsidP="0028602C">
      <w:pPr>
        <w:numPr>
          <w:ilvl w:val="0"/>
          <w:numId w:val="22"/>
        </w:numPr>
      </w:pPr>
      <w:r w:rsidRPr="00E1697B">
        <w:t xml:space="preserve">Với k = 5 </w:t>
      </w:r>
      <w:r w:rsidR="00E1697B" w:rsidRPr="00E1697B">
        <w:sym w:font="Symbol" w:char="F0DE"/>
      </w:r>
      <w:r w:rsidR="00E1697B" w:rsidRPr="00E1697B">
        <w:t xml:space="preserve"> </w:t>
      </w:r>
      <w:r w:rsidRPr="00E1697B">
        <w:t>λ = 0,6 (μm).</w:t>
      </w:r>
    </w:p>
    <w:p w:rsidR="00B01986" w:rsidRPr="00E1697B" w:rsidRDefault="00B01986" w:rsidP="0028602C">
      <w:pPr>
        <w:numPr>
          <w:ilvl w:val="0"/>
          <w:numId w:val="22"/>
        </w:numPr>
      </w:pPr>
      <w:r w:rsidRPr="00E1697B">
        <w:t xml:space="preserve">Với k = 6 </w:t>
      </w:r>
      <w:r w:rsidR="00E1697B" w:rsidRPr="00E1697B">
        <w:sym w:font="Symbol" w:char="F0DE"/>
      </w:r>
      <w:r w:rsidR="00E1697B" w:rsidRPr="00E1697B">
        <w:t xml:space="preserve"> </w:t>
      </w:r>
      <w:r w:rsidRPr="00E1697B">
        <w:t>λ = 0,51 (μm).</w:t>
      </w:r>
    </w:p>
    <w:p w:rsidR="00B01986" w:rsidRPr="00E1697B" w:rsidRDefault="00B01986" w:rsidP="0028602C">
      <w:pPr>
        <w:numPr>
          <w:ilvl w:val="0"/>
          <w:numId w:val="22"/>
        </w:numPr>
      </w:pPr>
      <w:r w:rsidRPr="00E1697B">
        <w:t xml:space="preserve">Với k = 7 </w:t>
      </w:r>
      <w:r w:rsidR="00E1697B" w:rsidRPr="00E1697B">
        <w:sym w:font="Symbol" w:char="F0DE"/>
      </w:r>
      <w:r w:rsidR="00E1697B" w:rsidRPr="00E1697B">
        <w:t xml:space="preserve"> </w:t>
      </w:r>
      <w:r w:rsidRPr="00E1697B">
        <w:t xml:space="preserve"> λ = 0,44 (μm).</w:t>
      </w:r>
    </w:p>
    <w:p w:rsidR="00B01986" w:rsidRPr="00E1697B" w:rsidRDefault="00B01986" w:rsidP="0028602C">
      <w:pPr>
        <w:numPr>
          <w:ilvl w:val="0"/>
          <w:numId w:val="22"/>
        </w:numPr>
      </w:pPr>
      <w:r w:rsidRPr="00E1697B">
        <w:t xml:space="preserve">Với k = 8 </w:t>
      </w:r>
      <w:r w:rsidR="00E1697B" w:rsidRPr="00E1697B">
        <w:sym w:font="Symbol" w:char="F0DE"/>
      </w:r>
      <w:r w:rsidR="00E1697B" w:rsidRPr="00E1697B">
        <w:t xml:space="preserve"> </w:t>
      </w:r>
      <w:r w:rsidRPr="00E1697B">
        <w:t xml:space="preserve"> λ = 0,39 (μm).</w:t>
      </w:r>
    </w:p>
    <w:p w:rsidR="00B01986" w:rsidRDefault="00B01986" w:rsidP="00E1697B">
      <w:pPr>
        <w:pStyle w:val="Heading2"/>
        <w:rPr>
          <w:color w:val="000000"/>
        </w:rPr>
      </w:pPr>
      <w:r w:rsidRPr="00E1697B">
        <w:t>Dạng 2: Độ rộng vùng quang phổ</w:t>
      </w:r>
    </w:p>
    <w:p w:rsidR="00B01986" w:rsidRPr="0028602C" w:rsidRDefault="00B01986" w:rsidP="0028602C">
      <w:r w:rsidRPr="0028602C">
        <w:t>Trên màn quan sát thu được hệ vân giao thoa của ánh sáng trắng, dải màu thu được biến thiên từ đỏ đến tím, khoảng cách từ vân sáng đỏ đến vân tím trên màn quan sát được gọi là vùng quang phổ. Do mỗi ánh sáng đơn sắc tạo nên hệ vân có bậc khác nhau nên vùng quang phổ cũng có bậc theo bậc của vân sáng.</w:t>
      </w:r>
    </w:p>
    <w:p w:rsidR="00B01986" w:rsidRPr="0028602C" w:rsidRDefault="00B01986" w:rsidP="0028602C">
      <w:r w:rsidRPr="0028602C">
        <w:t>Độ rộng vùng quang phổ bậc 1 là Δ</w:t>
      </w:r>
      <w:r w:rsidRPr="0028602C">
        <w:rPr>
          <w:i/>
          <w:iCs/>
        </w:rPr>
        <w:t>x</w:t>
      </w:r>
      <w:r w:rsidRPr="0028602C">
        <w:rPr>
          <w:vertAlign w:val="subscript"/>
        </w:rPr>
        <w:t>1</w:t>
      </w:r>
      <w:r w:rsidRPr="0028602C">
        <w:t xml:space="preserve"> = </w:t>
      </w:r>
      <w:r w:rsidRPr="0028602C">
        <w:rPr>
          <w:i/>
          <w:iCs/>
        </w:rPr>
        <w:t>x</w:t>
      </w:r>
      <w:r w:rsidRPr="0028602C">
        <w:rPr>
          <w:i/>
          <w:iCs/>
          <w:vertAlign w:val="subscript"/>
        </w:rPr>
        <w:t>do</w:t>
      </w:r>
      <w:r w:rsidRPr="0028602C">
        <w:t xml:space="preserve">(1) - </w:t>
      </w:r>
      <w:r w:rsidRPr="0028602C">
        <w:rPr>
          <w:i/>
          <w:iCs/>
        </w:rPr>
        <w:t>x</w:t>
      </w:r>
      <w:r w:rsidRPr="0028602C">
        <w:rPr>
          <w:i/>
          <w:iCs/>
          <w:vertAlign w:val="subscript"/>
        </w:rPr>
        <w:t>tim</w:t>
      </w:r>
      <w:r w:rsidRPr="0028602C">
        <w:t xml:space="preserve">(1) = </w:t>
      </w:r>
      <w:r w:rsidR="00717EBF" w:rsidRPr="0028602C">
        <w:rPr>
          <w:position w:val="-24"/>
        </w:rPr>
        <w:object w:dxaOrig="1160" w:dyaOrig="620">
          <v:shape id="_x0000_i1139" type="#_x0000_t75" style="width:57.75pt;height:30.75pt" o:ole="">
            <v:imagedata r:id="rId246" o:title=""/>
          </v:shape>
          <o:OLEObject Type="Embed" ProgID="Equation.3" ShapeID="_x0000_i1139" DrawAspect="Content" ObjectID="_1550253061" r:id="rId247">
            <o:FieldCodes>\s</o:FieldCodes>
          </o:OLEObject>
        </w:object>
      </w:r>
      <w:r w:rsidRPr="0028602C">
        <w:t xml:space="preserve"> = </w:t>
      </w:r>
      <w:r w:rsidR="00717EBF" w:rsidRPr="0028602C">
        <w:rPr>
          <w:position w:val="-24"/>
        </w:rPr>
        <w:object w:dxaOrig="1160" w:dyaOrig="620">
          <v:shape id="_x0000_i1140" type="#_x0000_t75" style="width:57.75pt;height:30.75pt" o:ole="">
            <v:imagedata r:id="rId248" o:title=""/>
          </v:shape>
          <o:OLEObject Type="Embed" ProgID="Equation.3" ShapeID="_x0000_i1140" DrawAspect="Content" ObjectID="_1550253062" r:id="rId249">
            <o:FieldCodes>\s</o:FieldCodes>
          </o:OLEObject>
        </w:object>
      </w:r>
    </w:p>
    <w:p w:rsidR="00B01986" w:rsidRPr="0028602C" w:rsidRDefault="00B01986" w:rsidP="0028602C">
      <w:r w:rsidRPr="0028602C">
        <w:t xml:space="preserve">Tổng quát, ta có độ rộng vùng quang phổ bậc </w:t>
      </w:r>
      <w:r w:rsidRPr="0028602C">
        <w:rPr>
          <w:i/>
          <w:iCs/>
        </w:rPr>
        <w:t xml:space="preserve">k </w:t>
      </w:r>
      <w:r w:rsidRPr="0028602C">
        <w:t>là Δ</w:t>
      </w:r>
      <w:r w:rsidRPr="0028602C">
        <w:rPr>
          <w:i/>
          <w:iCs/>
        </w:rPr>
        <w:t>x</w:t>
      </w:r>
      <w:r w:rsidRPr="0028602C">
        <w:rPr>
          <w:i/>
          <w:iCs/>
          <w:vertAlign w:val="subscript"/>
        </w:rPr>
        <w:t>k</w:t>
      </w:r>
      <w:r w:rsidRPr="0028602C">
        <w:rPr>
          <w:i/>
          <w:iCs/>
        </w:rPr>
        <w:t xml:space="preserve"> </w:t>
      </w:r>
      <w:r w:rsidRPr="0028602C">
        <w:t xml:space="preserve">= </w:t>
      </w:r>
      <w:r w:rsidRPr="0028602C">
        <w:rPr>
          <w:i/>
          <w:iCs/>
        </w:rPr>
        <w:t>x</w:t>
      </w:r>
      <w:r w:rsidRPr="0028602C">
        <w:rPr>
          <w:i/>
          <w:iCs/>
          <w:vertAlign w:val="subscript"/>
        </w:rPr>
        <w:t>do</w:t>
      </w:r>
      <w:r w:rsidRPr="0028602C">
        <w:t xml:space="preserve">(k) - </w:t>
      </w:r>
      <w:r w:rsidRPr="0028602C">
        <w:rPr>
          <w:i/>
          <w:iCs/>
        </w:rPr>
        <w:t>x</w:t>
      </w:r>
      <w:r w:rsidRPr="0028602C">
        <w:rPr>
          <w:i/>
          <w:iCs/>
          <w:vertAlign w:val="subscript"/>
        </w:rPr>
        <w:t>tim</w:t>
      </w:r>
      <w:r w:rsidRPr="0028602C">
        <w:t xml:space="preserve">(k) = </w:t>
      </w:r>
      <w:r w:rsidR="00717EBF" w:rsidRPr="0028602C">
        <w:rPr>
          <w:position w:val="-24"/>
        </w:rPr>
        <w:object w:dxaOrig="1500" w:dyaOrig="620">
          <v:shape id="_x0000_i1141" type="#_x0000_t75" style="width:75pt;height:30.75pt" o:ole="">
            <v:imagedata r:id="rId250" o:title=""/>
          </v:shape>
          <o:OLEObject Type="Embed" ProgID="Equation.3" ShapeID="_x0000_i1141" DrawAspect="Content" ObjectID="_1550253063" r:id="rId251">
            <o:FieldCodes>\s</o:FieldCodes>
          </o:OLEObject>
        </w:object>
      </w:r>
      <w:r w:rsidRPr="0028602C">
        <w:t xml:space="preserve"> = </w:t>
      </w:r>
      <w:r w:rsidR="00717EBF" w:rsidRPr="0028602C">
        <w:rPr>
          <w:position w:val="-24"/>
        </w:rPr>
        <w:object w:dxaOrig="1320" w:dyaOrig="620">
          <v:shape id="_x0000_i1142" type="#_x0000_t75" style="width:66pt;height:30.75pt" o:ole="">
            <v:imagedata r:id="rId252" o:title=""/>
          </v:shape>
          <o:OLEObject Type="Embed" ProgID="Equation.3" ShapeID="_x0000_i1142" DrawAspect="Content" ObjectID="_1550253064" r:id="rId253">
            <o:FieldCodes>\s</o:FieldCodes>
          </o:OLEObject>
        </w:object>
      </w:r>
    </w:p>
    <w:p w:rsidR="00B01986" w:rsidRPr="0028602C" w:rsidRDefault="00B01986" w:rsidP="0028602C">
      <w:r w:rsidRPr="0028602C">
        <w:rPr>
          <w:b/>
          <w:bCs/>
        </w:rPr>
        <w:t xml:space="preserve">Ví dụ 1: </w:t>
      </w:r>
      <w:r w:rsidRPr="0028602C">
        <w:t>Hai khe I-âng cách nhau 1,6 mm, được chiếu bằng ánh sáng trắng có bước sóng từ 0,38 μm đến 0,76 μm. Màn quan sát giao thoa được đặt cách S</w:t>
      </w:r>
      <w:r w:rsidRPr="0028602C">
        <w:rPr>
          <w:vertAlign w:val="subscript"/>
        </w:rPr>
        <w:t>1</w:t>
      </w:r>
      <w:r w:rsidRPr="0028602C">
        <w:t>S</w:t>
      </w:r>
      <w:r w:rsidRPr="0028602C">
        <w:rPr>
          <w:vertAlign w:val="subscript"/>
        </w:rPr>
        <w:t>2</w:t>
      </w:r>
      <w:r w:rsidRPr="0028602C">
        <w:t xml:space="preserve"> một khoảng 2 m. Xác định độ rộng vùng quang phổ bậc 2 ?</w:t>
      </w:r>
    </w:p>
    <w:p w:rsidR="00B01986" w:rsidRPr="0028602C" w:rsidRDefault="00B01986" w:rsidP="0028602C">
      <w:pPr>
        <w:jc w:val="center"/>
      </w:pPr>
      <w:r w:rsidRPr="0028602C">
        <w:rPr>
          <w:iCs/>
          <w:u w:val="single"/>
        </w:rPr>
        <w:t>Hướng dẫn giải:</w:t>
      </w:r>
    </w:p>
    <w:p w:rsidR="00B01986" w:rsidRPr="0028602C" w:rsidRDefault="00B01986" w:rsidP="0028602C">
      <w:r w:rsidRPr="0028602C">
        <w:t>Độ rộng vùng quang phổ bậc hai là Δx</w:t>
      </w:r>
      <w:r w:rsidRPr="0028602C">
        <w:rPr>
          <w:vertAlign w:val="subscript"/>
        </w:rPr>
        <w:t>2</w:t>
      </w:r>
      <w:r w:rsidRPr="0028602C">
        <w:t xml:space="preserve"> = </w:t>
      </w:r>
      <w:r w:rsidR="00717EBF" w:rsidRPr="0028602C">
        <w:rPr>
          <w:position w:val="-24"/>
        </w:rPr>
        <w:object w:dxaOrig="1320" w:dyaOrig="620">
          <v:shape id="_x0000_i1143" type="#_x0000_t75" style="width:66pt;height:30.75pt" o:ole="">
            <v:imagedata r:id="rId254" o:title=""/>
          </v:shape>
          <o:OLEObject Type="Embed" ProgID="Equation.3" ShapeID="_x0000_i1143" DrawAspect="Content" ObjectID="_1550253065" r:id="rId255">
            <o:FieldCodes>\s</o:FieldCodes>
          </o:OLEObject>
        </w:object>
      </w:r>
      <w:r w:rsidRPr="0028602C">
        <w:t xml:space="preserve"> = …= 0, 95 mm.</w:t>
      </w:r>
    </w:p>
    <w:p w:rsidR="00B01986" w:rsidRPr="0028602C" w:rsidRDefault="00B01986" w:rsidP="0028602C">
      <w:r w:rsidRPr="0028602C">
        <w:rPr>
          <w:b/>
          <w:bCs/>
        </w:rPr>
        <w:t>Ví dụ</w:t>
      </w:r>
      <w:r w:rsidR="00E1697B" w:rsidRPr="0028602C">
        <w:rPr>
          <w:b/>
          <w:bCs/>
        </w:rPr>
        <w:t xml:space="preserve"> 2</w:t>
      </w:r>
      <w:r w:rsidRPr="0028602C">
        <w:rPr>
          <w:b/>
          <w:bCs/>
        </w:rPr>
        <w:t xml:space="preserve">: </w:t>
      </w:r>
      <w:r w:rsidRPr="0028602C">
        <w:t>Trong thí nghiệm giao thoa áng sáng dùng khe I-âng, khoảng cách 2 khe a = 1 mm, khoảng cách hai khe tới màn D = 2 m. Chiếu bằng sáng trắng có bước sóng thỏa mãn 0,39 µm ≤ λ ≤ 0,76 µm. Khoảng cách gần nhất từ nơi có hai vạch màu đơn sắc khác nhau trùng nhau đến vân sáng trung tâm ở trên màn là</w:t>
      </w:r>
    </w:p>
    <w:p w:rsidR="00B01986" w:rsidRPr="0028602C" w:rsidRDefault="00B01986" w:rsidP="0028602C">
      <w:r w:rsidRPr="0028602C">
        <w:rPr>
          <w:b/>
          <w:bCs/>
        </w:rPr>
        <w:tab/>
        <w:t xml:space="preserve">A. </w:t>
      </w:r>
      <w:r w:rsidRPr="0028602C">
        <w:t xml:space="preserve">3,24 mm </w:t>
      </w:r>
      <w:r w:rsidRPr="0028602C">
        <w:tab/>
      </w:r>
      <w:r w:rsidRPr="0028602C">
        <w:rPr>
          <w:b/>
          <w:bCs/>
        </w:rPr>
        <w:t xml:space="preserve">B. </w:t>
      </w:r>
      <w:r w:rsidRPr="0028602C">
        <w:t xml:space="preserve">2,40 mm </w:t>
      </w:r>
      <w:r w:rsidRPr="0028602C">
        <w:tab/>
      </w:r>
      <w:r w:rsidRPr="0028602C">
        <w:rPr>
          <w:b/>
          <w:bCs/>
        </w:rPr>
        <w:t xml:space="preserve">C. </w:t>
      </w:r>
      <w:r w:rsidRPr="0028602C">
        <w:t xml:space="preserve">1,64mm </w:t>
      </w:r>
      <w:r w:rsidRPr="0028602C">
        <w:tab/>
      </w:r>
      <w:r w:rsidRPr="0028602C">
        <w:rPr>
          <w:b/>
          <w:bCs/>
        </w:rPr>
        <w:t xml:space="preserve">D. </w:t>
      </w:r>
      <w:r w:rsidRPr="0028602C">
        <w:t>2,34 mm</w:t>
      </w:r>
    </w:p>
    <w:p w:rsidR="00B01986" w:rsidRPr="0028602C" w:rsidRDefault="00B01986" w:rsidP="0028602C">
      <w:pPr>
        <w:jc w:val="center"/>
      </w:pPr>
      <w:r w:rsidRPr="0028602C">
        <w:rPr>
          <w:iCs/>
          <w:u w:val="single"/>
        </w:rPr>
        <w:t>Hướng dẫn giải:</w:t>
      </w:r>
    </w:p>
    <w:p w:rsidR="00E1697B" w:rsidRPr="0028602C" w:rsidRDefault="00E1697B" w:rsidP="0028602C">
      <w:r w:rsidRPr="0028602C">
        <w:rPr>
          <w:b/>
          <w:bCs/>
        </w:rPr>
        <w:t>Cách 1:</w:t>
      </w:r>
    </w:p>
    <w:p w:rsidR="00B01986" w:rsidRPr="0028602C" w:rsidRDefault="00B01986" w:rsidP="0028602C">
      <w:r w:rsidRPr="0028602C">
        <w:t>Khi giao thoa với ánh sáng trắng, VTT có màu trắng, hai bên VTT có màu giống màu cầu vồng, màu tím gần VTT nhất, màu đỏ xa VTT nhất. Trong đó có vùng phủ nhau của hai quang phổ ánh sáng trắng.</w:t>
      </w:r>
    </w:p>
    <w:p w:rsidR="00B01986" w:rsidRPr="0028602C" w:rsidRDefault="00B01986" w:rsidP="0028602C">
      <w:pPr>
        <w:numPr>
          <w:ilvl w:val="0"/>
          <w:numId w:val="23"/>
        </w:numPr>
      </w:pPr>
      <w:r w:rsidRPr="0028602C">
        <w:t>Bậc 2 ( k=2) của ánh sáng tím trùng bậc k ánh sáng trắng</w:t>
      </w:r>
    </w:p>
    <w:p w:rsidR="0028602C" w:rsidRDefault="00B01986" w:rsidP="0028602C">
      <w:r w:rsidRPr="0028602C">
        <w:t xml:space="preserve"> </w:t>
      </w:r>
      <w:r w:rsidR="00717EBF" w:rsidRPr="0028602C">
        <w:rPr>
          <w:position w:val="-24"/>
        </w:rPr>
        <w:object w:dxaOrig="1579" w:dyaOrig="620">
          <v:shape id="_x0000_i1144" type="#_x0000_t75" style="width:78.75pt;height:30.75pt" o:ole="">
            <v:imagedata r:id="rId256" o:title=""/>
          </v:shape>
          <o:OLEObject Type="Embed" ProgID="Equation.3" ShapeID="_x0000_i1144" DrawAspect="Content" ObjectID="_1550253066" r:id="rId257">
            <o:FieldCodes>\s</o:FieldCodes>
          </o:OLEObject>
        </w:object>
      </w:r>
      <w:r w:rsidRPr="0028602C">
        <w:t xml:space="preserve"> </w:t>
      </w:r>
      <w:r w:rsidRPr="0028602C">
        <w:sym w:font="Symbol" w:char="F0DE"/>
      </w:r>
      <w:r w:rsidRPr="0028602C">
        <w:t xml:space="preserve"> </w:t>
      </w:r>
      <w:r w:rsidR="00717EBF" w:rsidRPr="0028602C">
        <w:rPr>
          <w:position w:val="-24"/>
        </w:rPr>
        <w:object w:dxaOrig="1020" w:dyaOrig="620">
          <v:shape id="_x0000_i1145" type="#_x0000_t75" style="width:51pt;height:30.75pt" o:ole="">
            <v:imagedata r:id="rId258" o:title=""/>
          </v:shape>
          <o:OLEObject Type="Embed" ProgID="Equation.3" ShapeID="_x0000_i1145" DrawAspect="Content" ObjectID="_1550253067" r:id="rId259">
            <o:FieldCodes>\s</o:FieldCodes>
          </o:OLEObject>
        </w:object>
      </w:r>
      <w:r w:rsidRPr="0028602C">
        <w:t xml:space="preserve"> </w:t>
      </w:r>
      <w:r w:rsidRPr="0028602C">
        <w:sym w:font="Symbol" w:char="F0DE"/>
      </w:r>
      <w:r w:rsidRPr="0028602C">
        <w:t xml:space="preserve"> 0,39 ≤ </w:t>
      </w:r>
      <w:r w:rsidR="00717EBF" w:rsidRPr="0028602C">
        <w:rPr>
          <w:position w:val="-24"/>
        </w:rPr>
        <w:object w:dxaOrig="639" w:dyaOrig="620">
          <v:shape id="_x0000_i1146" type="#_x0000_t75" style="width:32.25pt;height:30.75pt" o:ole="">
            <v:imagedata r:id="rId260" o:title=""/>
          </v:shape>
          <o:OLEObject Type="Embed" ProgID="Equation.3" ShapeID="_x0000_i1146" DrawAspect="Content" ObjectID="_1550253068" r:id="rId261">
            <o:FieldCodes>\s</o:FieldCodes>
          </o:OLEObject>
        </w:object>
      </w:r>
      <w:r w:rsidRPr="0028602C">
        <w:t xml:space="preserve">≤ 0,76 </w:t>
      </w:r>
      <w:r w:rsidRPr="0028602C">
        <w:sym w:font="Symbol" w:char="F0DE"/>
      </w:r>
      <w:r w:rsidRPr="0028602C">
        <w:t xml:space="preserve"> k = 1 </w:t>
      </w:r>
      <w:r w:rsidRPr="0028602C">
        <w:sym w:font="Symbol" w:char="F0DE"/>
      </w:r>
      <w:r w:rsidRPr="0028602C">
        <w:t xml:space="preserve">  λ = 0,78 μm &gt; 0,76μm</w:t>
      </w:r>
    </w:p>
    <w:p w:rsidR="00B01986" w:rsidRPr="0028602C" w:rsidRDefault="00B01986" w:rsidP="0028602C">
      <w:pPr>
        <w:numPr>
          <w:ilvl w:val="0"/>
          <w:numId w:val="23"/>
        </w:numPr>
      </w:pPr>
      <w:r w:rsidRPr="0028602C">
        <w:t>Bặc 3 ( k=3 ) của ánh sáng tím trùng bậc k ánh sáng trắng</w:t>
      </w:r>
    </w:p>
    <w:p w:rsidR="00B01986" w:rsidRPr="0028602C" w:rsidRDefault="00B01986" w:rsidP="0028602C">
      <w:r w:rsidRPr="0028602C">
        <w:t xml:space="preserve"> </w:t>
      </w:r>
      <w:r w:rsidR="00717EBF" w:rsidRPr="0028602C">
        <w:rPr>
          <w:position w:val="-24"/>
        </w:rPr>
        <w:object w:dxaOrig="1560" w:dyaOrig="620">
          <v:shape id="_x0000_i1147" type="#_x0000_t75" style="width:78pt;height:30.75pt" o:ole="">
            <v:imagedata r:id="rId262" o:title=""/>
          </v:shape>
          <o:OLEObject Type="Embed" ProgID="Equation.3" ShapeID="_x0000_i1147" DrawAspect="Content" ObjectID="_1550253069" r:id="rId263">
            <o:FieldCodes>\s</o:FieldCodes>
          </o:OLEObject>
        </w:object>
      </w:r>
      <w:r w:rsidRPr="0028602C">
        <w:t xml:space="preserve"> </w:t>
      </w:r>
      <w:r w:rsidRPr="0028602C">
        <w:sym w:font="Symbol" w:char="F0DE"/>
      </w:r>
      <w:r w:rsidRPr="0028602C">
        <w:t xml:space="preserve"> </w:t>
      </w:r>
      <w:r w:rsidR="00717EBF" w:rsidRPr="0028602C">
        <w:rPr>
          <w:position w:val="-24"/>
        </w:rPr>
        <w:object w:dxaOrig="999" w:dyaOrig="620">
          <v:shape id="_x0000_i1148" type="#_x0000_t75" style="width:50.25pt;height:30.75pt" o:ole="">
            <v:imagedata r:id="rId264" o:title=""/>
          </v:shape>
          <o:OLEObject Type="Embed" ProgID="Equation.3" ShapeID="_x0000_i1148" DrawAspect="Content" ObjectID="_1550253070" r:id="rId265">
            <o:FieldCodes>\s</o:FieldCodes>
          </o:OLEObject>
        </w:object>
      </w:r>
      <w:r w:rsidRPr="0028602C">
        <w:t xml:space="preserve"> </w:t>
      </w:r>
      <w:r w:rsidRPr="0028602C">
        <w:sym w:font="Symbol" w:char="F0DE"/>
      </w:r>
      <w:r w:rsidRPr="0028602C">
        <w:t xml:space="preserve"> 0,39 ≤ </w:t>
      </w:r>
      <w:r w:rsidR="00717EBF" w:rsidRPr="0028602C">
        <w:rPr>
          <w:position w:val="-24"/>
        </w:rPr>
        <w:object w:dxaOrig="620" w:dyaOrig="620">
          <v:shape id="_x0000_i1149" type="#_x0000_t75" style="width:30.75pt;height:30.75pt" o:ole="">
            <v:imagedata r:id="rId266" o:title=""/>
          </v:shape>
          <o:OLEObject Type="Embed" ProgID="Equation.3" ShapeID="_x0000_i1149" DrawAspect="Content" ObjectID="_1550253071" r:id="rId267">
            <o:FieldCodes>\s</o:FieldCodes>
          </o:OLEObject>
        </w:object>
      </w:r>
      <w:r w:rsidRPr="0028602C">
        <w:t xml:space="preserve"> ≤ 0,76 </w:t>
      </w:r>
      <w:r w:rsidRPr="0028602C">
        <w:sym w:font="Symbol" w:char="F0DE"/>
      </w:r>
      <w:r w:rsidRPr="0028602C">
        <w:t xml:space="preserve"> 1,5 </w:t>
      </w:r>
      <w:r w:rsidRPr="0028602C">
        <w:sym w:font="Symbol" w:char="F0A3"/>
      </w:r>
      <w:r w:rsidRPr="0028602C">
        <w:t xml:space="preserve"> k &lt; 3 (chọn k = 2))</w:t>
      </w:r>
    </w:p>
    <w:p w:rsidR="00B01986" w:rsidRPr="0028602C" w:rsidRDefault="00B01986" w:rsidP="0028602C">
      <w:r w:rsidRPr="0028602C">
        <w:t xml:space="preserve"> </w:t>
      </w:r>
      <w:r w:rsidRPr="0028602C">
        <w:tab/>
      </w:r>
      <w:r w:rsidRPr="0028602C">
        <w:tab/>
        <w:t xml:space="preserve">Với k = 2 </w:t>
      </w:r>
      <w:r w:rsidRPr="0028602C">
        <w:sym w:font="Symbol" w:char="F0DE"/>
      </w:r>
      <w:r w:rsidRPr="0028602C">
        <w:t xml:space="preserve"> λ = 0,585 μm =&gt; x = </w:t>
      </w:r>
      <w:r w:rsidR="00717EBF" w:rsidRPr="0028602C">
        <w:rPr>
          <w:position w:val="-24"/>
        </w:rPr>
        <w:object w:dxaOrig="1560" w:dyaOrig="620">
          <v:shape id="_x0000_i1150" type="#_x0000_t75" style="width:78pt;height:30.75pt" o:ole="">
            <v:imagedata r:id="rId268" o:title=""/>
          </v:shape>
          <o:OLEObject Type="Embed" ProgID="Equation.3" ShapeID="_x0000_i1150" DrawAspect="Content" ObjectID="_1550253072" r:id="rId269">
            <o:FieldCodes>\s</o:FieldCodes>
          </o:OLEObject>
        </w:object>
      </w:r>
      <w:r w:rsidRPr="0028602C">
        <w:t>= 2, 34 mm</w:t>
      </w:r>
    </w:p>
    <w:p w:rsidR="00B01986" w:rsidRPr="0028602C" w:rsidRDefault="00B01986" w:rsidP="0028602C">
      <w:pPr>
        <w:numPr>
          <w:ilvl w:val="0"/>
          <w:numId w:val="23"/>
        </w:numPr>
      </w:pPr>
      <w:r w:rsidRPr="0028602C">
        <w:t>Bậc 4 ( k = 4 ) của ánh sáng tím trùng bậc k ánh sáng trắng</w:t>
      </w:r>
    </w:p>
    <w:p w:rsidR="00B01986" w:rsidRPr="0028602C" w:rsidRDefault="00B01986" w:rsidP="0028602C">
      <w:r w:rsidRPr="0028602C">
        <w:t xml:space="preserve"> </w:t>
      </w:r>
      <w:r w:rsidR="00717EBF" w:rsidRPr="0028602C">
        <w:rPr>
          <w:position w:val="-24"/>
        </w:rPr>
        <w:object w:dxaOrig="1579" w:dyaOrig="620">
          <v:shape id="_x0000_i1151" type="#_x0000_t75" style="width:78.75pt;height:30.75pt" o:ole="">
            <v:imagedata r:id="rId270" o:title=""/>
          </v:shape>
          <o:OLEObject Type="Embed" ProgID="Equation.3" ShapeID="_x0000_i1151" DrawAspect="Content" ObjectID="_1550253073" r:id="rId271">
            <o:FieldCodes>\s</o:FieldCodes>
          </o:OLEObject>
        </w:object>
      </w:r>
      <w:r w:rsidRPr="0028602C">
        <w:t xml:space="preserve"> </w:t>
      </w:r>
      <w:r w:rsidRPr="0028602C">
        <w:sym w:font="Symbol" w:char="F0DE"/>
      </w:r>
      <w:r w:rsidRPr="0028602C">
        <w:t xml:space="preserve"> </w:t>
      </w:r>
      <w:r w:rsidR="00717EBF" w:rsidRPr="0028602C">
        <w:rPr>
          <w:position w:val="-24"/>
        </w:rPr>
        <w:object w:dxaOrig="1020" w:dyaOrig="620">
          <v:shape id="_x0000_i1152" type="#_x0000_t75" style="width:51pt;height:30.75pt" o:ole="">
            <v:imagedata r:id="rId272" o:title=""/>
          </v:shape>
          <o:OLEObject Type="Embed" ProgID="Equation.3" ShapeID="_x0000_i1152" DrawAspect="Content" ObjectID="_1550253074" r:id="rId273">
            <o:FieldCodes>\s</o:FieldCodes>
          </o:OLEObject>
        </w:object>
      </w:r>
      <w:r w:rsidRPr="0028602C">
        <w:t xml:space="preserve"> </w:t>
      </w:r>
      <w:r w:rsidRPr="0028602C">
        <w:sym w:font="Symbol" w:char="F0DE"/>
      </w:r>
      <w:r w:rsidRPr="0028602C">
        <w:t xml:space="preserve"> 0,39 ≤ </w:t>
      </w:r>
      <w:r w:rsidR="00717EBF" w:rsidRPr="0028602C">
        <w:rPr>
          <w:position w:val="-24"/>
        </w:rPr>
        <w:object w:dxaOrig="639" w:dyaOrig="620">
          <v:shape id="_x0000_i1153" type="#_x0000_t75" style="width:32.25pt;height:30.75pt" o:ole="">
            <v:imagedata r:id="rId274" o:title=""/>
          </v:shape>
          <o:OLEObject Type="Embed" ProgID="Equation.3" ShapeID="_x0000_i1153" DrawAspect="Content" ObjectID="_1550253075" r:id="rId275">
            <o:FieldCodes>\s</o:FieldCodes>
          </o:OLEObject>
        </w:object>
      </w:r>
      <w:r w:rsidRPr="0028602C">
        <w:t xml:space="preserve"> ≤ 0,76 </w:t>
      </w:r>
      <w:r w:rsidRPr="0028602C">
        <w:sym w:font="Symbol" w:char="F0DE"/>
      </w:r>
      <w:r w:rsidRPr="0028602C">
        <w:t xml:space="preserve"> 2,05 </w:t>
      </w:r>
      <w:r w:rsidRPr="0028602C">
        <w:sym w:font="Symbol" w:char="F0A3"/>
      </w:r>
      <w:r w:rsidRPr="0028602C">
        <w:t xml:space="preserve"> k &lt; 4 (chọn k = 3))</w:t>
      </w:r>
    </w:p>
    <w:p w:rsidR="00B01986" w:rsidRPr="0028602C" w:rsidRDefault="00B01986" w:rsidP="0028602C">
      <w:r w:rsidRPr="0028602C">
        <w:t xml:space="preserve"> </w:t>
      </w:r>
      <w:r w:rsidRPr="0028602C">
        <w:tab/>
      </w:r>
      <w:r w:rsidRPr="0028602C">
        <w:tab/>
        <w:t xml:space="preserve">Với k = 3 </w:t>
      </w:r>
      <w:r w:rsidRPr="0028602C">
        <w:sym w:font="Symbol" w:char="F0DE"/>
      </w:r>
      <w:r w:rsidRPr="0028602C">
        <w:t xml:space="preserve"> </w:t>
      </w:r>
      <w:r w:rsidR="00717EBF" w:rsidRPr="0028602C">
        <w:rPr>
          <w:position w:val="-24"/>
        </w:rPr>
        <w:object w:dxaOrig="1020" w:dyaOrig="620">
          <v:shape id="_x0000_i1154" type="#_x0000_t75" style="width:51pt;height:30.75pt" o:ole="">
            <v:imagedata r:id="rId276" o:title=""/>
          </v:shape>
          <o:OLEObject Type="Embed" ProgID="Equation.3" ShapeID="_x0000_i1154" DrawAspect="Content" ObjectID="_1550253076" r:id="rId277">
            <o:FieldCodes>\s</o:FieldCodes>
          </o:OLEObject>
        </w:object>
      </w:r>
      <w:r w:rsidRPr="0028602C">
        <w:t xml:space="preserve">= 0,52 μm =&gt; x  = </w:t>
      </w:r>
      <w:r w:rsidR="00717EBF" w:rsidRPr="0028602C">
        <w:rPr>
          <w:position w:val="-24"/>
        </w:rPr>
        <w:object w:dxaOrig="1579" w:dyaOrig="620">
          <v:shape id="_x0000_i1155" type="#_x0000_t75" style="width:78.75pt;height:30.75pt" o:ole="">
            <v:imagedata r:id="rId278" o:title=""/>
          </v:shape>
          <o:OLEObject Type="Embed" ProgID="Equation.3" ShapeID="_x0000_i1155" DrawAspect="Content" ObjectID="_1550253077" r:id="rId279">
            <o:FieldCodes>\s</o:FieldCodes>
          </o:OLEObject>
        </w:object>
      </w:r>
      <w:r w:rsidRPr="0028602C">
        <w:t>= 3,12 mm</w:t>
      </w:r>
    </w:p>
    <w:p w:rsidR="00B01986" w:rsidRPr="0028602C" w:rsidRDefault="00B01986" w:rsidP="0028602C">
      <w:r w:rsidRPr="0028602C">
        <w:t>Vậy vị tríc 2 đơn sắc trùng nhau nhỏ nhất là 2,34mm</w:t>
      </w:r>
    </w:p>
    <w:p w:rsidR="00B01986" w:rsidRPr="0028602C" w:rsidRDefault="00B01986" w:rsidP="0028602C">
      <w:r w:rsidRPr="0028602C">
        <w:rPr>
          <w:b/>
          <w:bCs/>
        </w:rPr>
        <w:t>Cách 2:</w:t>
      </w:r>
    </w:p>
    <w:p w:rsidR="00B01986" w:rsidRPr="0028602C" w:rsidRDefault="00B01986" w:rsidP="0028602C">
      <w:r w:rsidRPr="0028602C">
        <w:t xml:space="preserve">Bề rộng của 1 phổ coi là từ vị trí của bức xạ có bước sóng nhỏ nhất đến vị trí có bước sóng dài nhất cùng bậc. </w:t>
      </w:r>
    </w:p>
    <w:p w:rsidR="00B01986" w:rsidRPr="0028602C" w:rsidRDefault="00B01986" w:rsidP="0028602C">
      <w:r w:rsidRPr="0028602C">
        <w:t>Ta có tọa độ lớn nhất của phổ bậc 1 là: L</w:t>
      </w:r>
      <w:r w:rsidRPr="0028602C">
        <w:rPr>
          <w:vertAlign w:val="subscript"/>
        </w:rPr>
        <w:t>1max</w:t>
      </w:r>
      <w:r w:rsidRPr="0028602C">
        <w:t xml:space="preserve"> = 1. 0,76. 2/1 = 1,52 mm</w:t>
      </w:r>
    </w:p>
    <w:p w:rsidR="00B01986" w:rsidRPr="0028602C" w:rsidRDefault="00B01986" w:rsidP="0028602C">
      <w:r w:rsidRPr="0028602C">
        <w:t>Ta có tọa độ nhỏ nhất của phổ bậc 2 là: L</w:t>
      </w:r>
      <w:r w:rsidRPr="0028602C">
        <w:rPr>
          <w:vertAlign w:val="subscript"/>
        </w:rPr>
        <w:t>2min</w:t>
      </w:r>
      <w:r w:rsidRPr="0028602C">
        <w:t xml:space="preserve"> = 2.0.39.2/1 = 1,56 mm &gt; L</w:t>
      </w:r>
      <w:r w:rsidRPr="0028602C">
        <w:rPr>
          <w:vertAlign w:val="subscript"/>
        </w:rPr>
        <w:t>1max</w:t>
      </w:r>
    </w:p>
    <w:p w:rsidR="00B01986" w:rsidRPr="0028602C" w:rsidRDefault="00B01986" w:rsidP="0028602C">
      <w:r w:rsidRPr="0028602C">
        <w:t>Ta có tọa độ lớn nhất của phổ bậc 2 là: L</w:t>
      </w:r>
      <w:r w:rsidRPr="0028602C">
        <w:rPr>
          <w:vertAlign w:val="subscript"/>
        </w:rPr>
        <w:t>2max</w:t>
      </w:r>
      <w:r w:rsidRPr="0028602C">
        <w:t xml:space="preserve"> = 2. 0,76. 2/1 = 3,04 mm</w:t>
      </w:r>
    </w:p>
    <w:p w:rsidR="00B01986" w:rsidRPr="0028602C" w:rsidRDefault="00B01986" w:rsidP="0028602C">
      <w:r w:rsidRPr="0028602C">
        <w:t>Tức là bề rộng của phổ thứ 2 kéo dài từ tọa độ 1,56mm đến 3,04 mm</w:t>
      </w:r>
    </w:p>
    <w:p w:rsidR="00B01986" w:rsidRPr="0028602C" w:rsidRDefault="00B01986" w:rsidP="0028602C">
      <w:r w:rsidRPr="0028602C">
        <w:t>Ta có tọa độ nhỏ nhất của phổ bậc 3 là: L</w:t>
      </w:r>
      <w:r w:rsidRPr="0028602C">
        <w:rPr>
          <w:vertAlign w:val="subscript"/>
        </w:rPr>
        <w:t>3min</w:t>
      </w:r>
      <w:r w:rsidRPr="0028602C">
        <w:t xml:space="preserve"> = 3.0.39.2/1 = 2,34 mm &lt; L</w:t>
      </w:r>
      <w:r w:rsidRPr="0028602C">
        <w:rPr>
          <w:vertAlign w:val="subscript"/>
        </w:rPr>
        <w:t>2max</w:t>
      </w:r>
    </w:p>
    <w:p w:rsidR="00B01986" w:rsidRPr="0028602C" w:rsidRDefault="00B01986" w:rsidP="0028602C">
      <w:r w:rsidRPr="0028602C">
        <w:lastRenderedPageBreak/>
        <w:t>tọa độ này thuộc tọa độ trong phổ thứ 2 của trường giao thoa nên đây là khoảng cách ngắn nhất có hai vạch màu đơn sắc khác nhau trùng nhau.</w:t>
      </w:r>
    </w:p>
    <w:p w:rsidR="00B01986" w:rsidRPr="0028602C" w:rsidRDefault="00B01986" w:rsidP="0028602C">
      <w:r w:rsidRPr="0028602C">
        <w:t>Đáp án: A ( xem trục tọa độ mô phỏng các phổ giao thoa minh họa, tại O là vân sáng trung tâm)</w:t>
      </w:r>
    </w:p>
    <w:p w:rsidR="00B01986" w:rsidRPr="0028602C" w:rsidRDefault="003A13AE" w:rsidP="0028602C">
      <w:r w:rsidRPr="0028602C">
        <w:rPr>
          <w:noProof/>
        </w:rPr>
        <w:drawing>
          <wp:inline distT="0" distB="0" distL="0" distR="0">
            <wp:extent cx="6610350" cy="1143000"/>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6610350" cy="1143000"/>
                    </a:xfrm>
                    <a:prstGeom prst="rect">
                      <a:avLst/>
                    </a:prstGeom>
                    <a:noFill/>
                    <a:ln>
                      <a:noFill/>
                    </a:ln>
                  </pic:spPr>
                </pic:pic>
              </a:graphicData>
            </a:graphic>
          </wp:inline>
        </w:drawing>
      </w:r>
    </w:p>
    <w:p w:rsidR="00B01986" w:rsidRPr="0028602C" w:rsidRDefault="00B01986" w:rsidP="0028602C">
      <w:r w:rsidRPr="0028602C">
        <w:rPr>
          <w:b/>
          <w:bCs/>
        </w:rPr>
        <w:t>Có thể xác định luôn bước sóng của ánh sáng trùng.</w:t>
      </w:r>
    </w:p>
    <w:p w:rsidR="00B01986" w:rsidRPr="0028602C" w:rsidRDefault="00B01986" w:rsidP="0028602C">
      <w:r w:rsidRPr="0028602C">
        <w:t>Xét vân sáng bậc 3 của ánh có bước sóng 0,39μm ta có x3 = 3.λ.D/a = 2,34 mm.</w:t>
      </w:r>
    </w:p>
    <w:p w:rsidR="00B01986" w:rsidRPr="0028602C" w:rsidRDefault="00B01986" w:rsidP="0028602C">
      <w:r w:rsidRPr="0028602C">
        <w:t>Mà x</w:t>
      </w:r>
      <w:r w:rsidRPr="0028602C">
        <w:rPr>
          <w:vertAlign w:val="subscript"/>
        </w:rPr>
        <w:t>3</w:t>
      </w:r>
      <w:r w:rsidRPr="0028602C">
        <w:t xml:space="preserve"> trùng với vân sáng thứ 2 của một bức xạ λ</w:t>
      </w:r>
      <w:r w:rsidRPr="0028602C">
        <w:rPr>
          <w:vertAlign w:val="subscript"/>
        </w:rPr>
        <w:t>x</w:t>
      </w:r>
      <w:r w:rsidRPr="0028602C">
        <w:t xml:space="preserve"> nào đó nên ta có x</w:t>
      </w:r>
      <w:r w:rsidRPr="0028602C">
        <w:rPr>
          <w:vertAlign w:val="subscript"/>
        </w:rPr>
        <w:t>3</w:t>
      </w:r>
      <w:r w:rsidRPr="0028602C">
        <w:t xml:space="preserve"> = 2λ</w:t>
      </w:r>
      <w:r w:rsidRPr="0028602C">
        <w:rPr>
          <w:vertAlign w:val="subscript"/>
        </w:rPr>
        <w:t>x</w:t>
      </w:r>
      <w:r w:rsidRPr="0028602C">
        <w:t>.D/a.</w:t>
      </w:r>
    </w:p>
    <w:p w:rsidR="00B01986" w:rsidRPr="0028602C" w:rsidRDefault="00B01986" w:rsidP="0028602C">
      <w:r w:rsidRPr="0028602C">
        <w:t xml:space="preserve"> Suy ra λ</w:t>
      </w:r>
      <w:r w:rsidRPr="0028602C">
        <w:rPr>
          <w:vertAlign w:val="subscript"/>
        </w:rPr>
        <w:t>x</w:t>
      </w:r>
      <w:r w:rsidRPr="0028602C">
        <w:t xml:space="preserve"> = x</w:t>
      </w:r>
      <w:r w:rsidRPr="0028602C">
        <w:rPr>
          <w:vertAlign w:val="subscript"/>
        </w:rPr>
        <w:t>3</w:t>
      </w:r>
      <w:r w:rsidRPr="0028602C">
        <w:t>.a/(2.D) = 2,34.1/(2.2) = 0.585μm</w:t>
      </w:r>
    </w:p>
    <w:p w:rsidR="00B01986" w:rsidRPr="0028602C" w:rsidRDefault="00B01986" w:rsidP="0028602C">
      <w:r w:rsidRPr="0028602C">
        <w:rPr>
          <w:b/>
          <w:bCs/>
        </w:rPr>
        <w:t>Ví dụ</w:t>
      </w:r>
      <w:r w:rsidR="0028602C" w:rsidRPr="0028602C">
        <w:rPr>
          <w:b/>
          <w:bCs/>
        </w:rPr>
        <w:t xml:space="preserve"> 3</w:t>
      </w:r>
      <w:r w:rsidRPr="0028602C">
        <w:rPr>
          <w:b/>
          <w:bCs/>
        </w:rPr>
        <w:t xml:space="preserve">: </w:t>
      </w:r>
      <w:r w:rsidRPr="0028602C">
        <w:t>Trong thí nghiệm I-âng về giao thoa ánh sáng. Nguồn phát ánh sáng trắng ( 0,38 μm ≤ λ ≤ 0,76 μm). Trên đoạn thẳng MN thuộc màn quan sát vuông góc với các vạch sáng (M nằm ở vân sáng bậc 2 màu tím, N nằm ở vân sáng bậc 3 màu tím) có bao nhiêu điểm tại đó có 2 bức xạ cho vân sáng trùng nhau?</w:t>
      </w:r>
    </w:p>
    <w:p w:rsidR="00B01986" w:rsidRPr="0028602C" w:rsidRDefault="00B01986" w:rsidP="0028602C">
      <w:r w:rsidRPr="0028602C">
        <w:rPr>
          <w:b/>
          <w:bCs/>
        </w:rPr>
        <w:tab/>
        <w:t xml:space="preserve">A. </w:t>
      </w:r>
      <w:r w:rsidRPr="0028602C">
        <w:t xml:space="preserve">Không có điểm nào. </w:t>
      </w:r>
      <w:r w:rsidRPr="0028602C">
        <w:tab/>
      </w:r>
      <w:r w:rsidRPr="0028602C">
        <w:rPr>
          <w:b/>
          <w:bCs/>
        </w:rPr>
        <w:t xml:space="preserve">B. </w:t>
      </w:r>
      <w:r w:rsidRPr="0028602C">
        <w:t xml:space="preserve">Có vô số điểm. </w:t>
      </w:r>
      <w:r w:rsidRPr="0028602C">
        <w:tab/>
      </w:r>
      <w:r w:rsidRPr="0028602C">
        <w:rPr>
          <w:b/>
          <w:bCs/>
        </w:rPr>
        <w:t xml:space="preserve">C. </w:t>
      </w:r>
      <w:r w:rsidRPr="0028602C">
        <w:t xml:space="preserve">Có 2 điểm. </w:t>
      </w:r>
      <w:r w:rsidRPr="0028602C">
        <w:tab/>
      </w:r>
      <w:r w:rsidRPr="0028602C">
        <w:rPr>
          <w:b/>
          <w:bCs/>
        </w:rPr>
        <w:t xml:space="preserve">D. </w:t>
      </w:r>
      <w:r w:rsidRPr="0028602C">
        <w:t>Có 3 điểm.</w:t>
      </w:r>
    </w:p>
    <w:p w:rsidR="00B01986" w:rsidRPr="0028602C" w:rsidRDefault="00B01986" w:rsidP="0028602C">
      <w:pPr>
        <w:jc w:val="center"/>
      </w:pPr>
      <w:r w:rsidRPr="0028602C">
        <w:rPr>
          <w:iCs/>
          <w:u w:val="single"/>
        </w:rPr>
        <w:t>Hướng dẫn giải:</w:t>
      </w:r>
    </w:p>
    <w:p w:rsidR="00B01986" w:rsidRPr="0028602C" w:rsidRDefault="00B01986" w:rsidP="0028602C">
      <w:r w:rsidRPr="0028602C">
        <w:t>Vị trí vân tím bậc 2 và bậc 3: x</w:t>
      </w:r>
      <w:r w:rsidRPr="0028602C">
        <w:rPr>
          <w:vertAlign w:val="subscript"/>
        </w:rPr>
        <w:t>1</w:t>
      </w:r>
      <w:r w:rsidRPr="0028602C">
        <w:t xml:space="preserve"> = 0,76</w:t>
      </w:r>
      <w:r w:rsidR="00717EBF" w:rsidRPr="0028602C">
        <w:rPr>
          <w:position w:val="-24"/>
        </w:rPr>
        <w:object w:dxaOrig="300" w:dyaOrig="620">
          <v:shape id="_x0000_i1157" type="#_x0000_t75" style="width:15pt;height:30.75pt" o:ole="">
            <v:imagedata r:id="rId281" o:title=""/>
          </v:shape>
          <o:OLEObject Type="Embed" ProgID="Equation.3" ShapeID="_x0000_i1157" DrawAspect="Content" ObjectID="_1550253078" r:id="rId282">
            <o:FieldCodes>\s</o:FieldCodes>
          </o:OLEObject>
        </w:object>
      </w:r>
      <w:r w:rsidRPr="0028602C">
        <w:t>(μm); x</w:t>
      </w:r>
      <w:r w:rsidRPr="0028602C">
        <w:rPr>
          <w:vertAlign w:val="subscript"/>
        </w:rPr>
        <w:t>2</w:t>
      </w:r>
      <w:r w:rsidRPr="0028602C">
        <w:t xml:space="preserve"> = 1,14</w:t>
      </w:r>
      <w:r w:rsidR="00717EBF" w:rsidRPr="0028602C">
        <w:rPr>
          <w:position w:val="-24"/>
        </w:rPr>
        <w:object w:dxaOrig="300" w:dyaOrig="620">
          <v:shape id="_x0000_i1158" type="#_x0000_t75" style="width:15pt;height:30.75pt" o:ole="">
            <v:imagedata r:id="rId283" o:title=""/>
          </v:shape>
          <o:OLEObject Type="Embed" ProgID="Equation.3" ShapeID="_x0000_i1158" DrawAspect="Content" ObjectID="_1550253079" r:id="rId284">
            <o:FieldCodes>\s</o:FieldCodes>
          </o:OLEObject>
        </w:object>
      </w:r>
      <w:r w:rsidRPr="0028602C">
        <w:t xml:space="preserve"> (μm)</w:t>
      </w:r>
    </w:p>
    <w:p w:rsidR="00B01986" w:rsidRPr="0028602C" w:rsidRDefault="00B01986" w:rsidP="0028602C">
      <w:r w:rsidRPr="0028602C">
        <w:t>Vị trí hai vân sáng trùng nhau: x = k</w:t>
      </w:r>
      <w:r w:rsidRPr="0028602C">
        <w:rPr>
          <w:vertAlign w:val="subscript"/>
        </w:rPr>
        <w:t>1</w:t>
      </w:r>
      <w:r w:rsidR="00717EBF" w:rsidRPr="0028602C">
        <w:rPr>
          <w:position w:val="-24"/>
        </w:rPr>
        <w:object w:dxaOrig="300" w:dyaOrig="620">
          <v:shape id="_x0000_i1159" type="#_x0000_t75" style="width:15pt;height:30.75pt" o:ole="">
            <v:imagedata r:id="rId285" o:title=""/>
          </v:shape>
          <o:OLEObject Type="Embed" ProgID="Equation.3" ShapeID="_x0000_i1159" DrawAspect="Content" ObjectID="_1550253080" r:id="rId286">
            <o:FieldCodes>\s</o:FieldCodes>
          </o:OLEObject>
        </w:object>
      </w:r>
      <w:r w:rsidRPr="0028602C">
        <w:t>λ</w:t>
      </w:r>
      <w:r w:rsidRPr="0028602C">
        <w:rPr>
          <w:vertAlign w:val="subscript"/>
        </w:rPr>
        <w:t xml:space="preserve">1 </w:t>
      </w:r>
      <w:r w:rsidRPr="0028602C">
        <w:t>= k</w:t>
      </w:r>
      <w:r w:rsidRPr="0028602C">
        <w:rPr>
          <w:vertAlign w:val="subscript"/>
        </w:rPr>
        <w:t>2</w:t>
      </w:r>
      <w:r w:rsidR="00717EBF" w:rsidRPr="0028602C">
        <w:rPr>
          <w:position w:val="-24"/>
        </w:rPr>
        <w:object w:dxaOrig="300" w:dyaOrig="620">
          <v:shape id="_x0000_i1160" type="#_x0000_t75" style="width:15pt;height:30.75pt" o:ole="">
            <v:imagedata r:id="rId287" o:title=""/>
          </v:shape>
          <o:OLEObject Type="Embed" ProgID="Equation.3" ShapeID="_x0000_i1160" DrawAspect="Content" ObjectID="_1550253081" r:id="rId288">
            <o:FieldCodes>\s</o:FieldCodes>
          </o:OLEObject>
        </w:object>
      </w:r>
      <w:r w:rsidRPr="0028602C">
        <w:t>λ</w:t>
      </w:r>
      <w:r w:rsidRPr="0028602C">
        <w:rPr>
          <w:vertAlign w:val="subscript"/>
        </w:rPr>
        <w:t>2</w:t>
      </w:r>
      <w:r w:rsidR="0028602C">
        <w:t xml:space="preserve"> </w:t>
      </w:r>
      <w:r w:rsidRPr="0028602C">
        <w:sym w:font="Symbol" w:char="F0DE"/>
      </w:r>
      <w:r w:rsidRPr="0028602C">
        <w:t xml:space="preserve"> 0,76 ≤ k</w:t>
      </w:r>
      <w:r w:rsidRPr="0028602C">
        <w:rPr>
          <w:vertAlign w:val="subscript"/>
        </w:rPr>
        <w:t>1</w:t>
      </w:r>
      <w:r w:rsidRPr="0028602C">
        <w:t>λ</w:t>
      </w:r>
      <w:r w:rsidRPr="0028602C">
        <w:rPr>
          <w:vertAlign w:val="subscript"/>
        </w:rPr>
        <w:t>1</w:t>
      </w:r>
      <w:r w:rsidRPr="0028602C">
        <w:t xml:space="preserve"> = k</w:t>
      </w:r>
      <w:r w:rsidRPr="0028602C">
        <w:rPr>
          <w:vertAlign w:val="subscript"/>
        </w:rPr>
        <w:t>2</w:t>
      </w:r>
      <w:r w:rsidRPr="0028602C">
        <w:t>λ</w:t>
      </w:r>
      <w:r w:rsidRPr="0028602C">
        <w:rPr>
          <w:vertAlign w:val="subscript"/>
        </w:rPr>
        <w:t>2</w:t>
      </w:r>
      <w:r w:rsidRPr="0028602C">
        <w:t xml:space="preserve"> ≤ 1,14 (Với k</w:t>
      </w:r>
      <w:r w:rsidRPr="0028602C">
        <w:rPr>
          <w:vertAlign w:val="subscript"/>
        </w:rPr>
        <w:t>1</w:t>
      </w:r>
      <w:r w:rsidRPr="0028602C">
        <w:t xml:space="preserve"> ≠ k</w:t>
      </w:r>
      <w:r w:rsidRPr="0028602C">
        <w:rPr>
          <w:vertAlign w:val="subscript"/>
        </w:rPr>
        <w:t>2</w:t>
      </w:r>
      <w:r w:rsidRPr="0028602C">
        <w:t xml:space="preserve">) </w:t>
      </w:r>
      <w:r w:rsidR="0028602C" w:rsidRPr="0028602C">
        <w:sym w:font="Symbol" w:char="F0DE"/>
      </w:r>
      <w:r w:rsidR="0028602C" w:rsidRPr="0028602C">
        <w:t xml:space="preserve"> </w:t>
      </w:r>
      <w:r w:rsidRPr="0028602C">
        <w:t xml:space="preserve"> 0,76 ≤ k</w:t>
      </w:r>
      <w:r w:rsidRPr="0028602C">
        <w:rPr>
          <w:vertAlign w:val="subscript"/>
        </w:rPr>
        <w:t>1</w:t>
      </w:r>
      <w:r w:rsidRPr="0028602C">
        <w:t>λ</w:t>
      </w:r>
      <w:r w:rsidRPr="0028602C">
        <w:rPr>
          <w:vertAlign w:val="subscript"/>
        </w:rPr>
        <w:t>1</w:t>
      </w:r>
      <w:r w:rsidRPr="0028602C">
        <w:t xml:space="preserve"> ≤ 1,14</w:t>
      </w:r>
    </w:p>
    <w:p w:rsidR="00B01986" w:rsidRPr="0028602C" w:rsidRDefault="00B01986" w:rsidP="0028602C">
      <w:r w:rsidRPr="0028602C">
        <w:t>k</w:t>
      </w:r>
      <w:r w:rsidRPr="0028602C">
        <w:rPr>
          <w:vertAlign w:val="subscript"/>
        </w:rPr>
        <w:t>1</w:t>
      </w:r>
      <w:r w:rsidRPr="0028602C">
        <w:t xml:space="preserve"> ≤ </w:t>
      </w:r>
      <w:r w:rsidR="00717EBF" w:rsidRPr="0028602C">
        <w:rPr>
          <w:position w:val="-30"/>
        </w:rPr>
        <w:object w:dxaOrig="460" w:dyaOrig="680">
          <v:shape id="_x0000_i1161" type="#_x0000_t75" style="width:23.25pt;height:33.75pt" o:ole="">
            <v:imagedata r:id="rId289" o:title=""/>
          </v:shape>
          <o:OLEObject Type="Embed" ProgID="Equation.3" ShapeID="_x0000_i1161" DrawAspect="Content" ObjectID="_1550253082" r:id="rId290">
            <o:FieldCodes>\s</o:FieldCodes>
          </o:OLEObject>
        </w:object>
      </w:r>
      <w:r w:rsidRPr="0028602C">
        <w:t>mà 0,38 μm ≤ λ</w:t>
      </w:r>
      <w:r w:rsidRPr="0028602C">
        <w:rPr>
          <w:vertAlign w:val="subscript"/>
        </w:rPr>
        <w:t>1</w:t>
      </w:r>
      <w:r w:rsidRPr="0028602C">
        <w:t xml:space="preserve"> ≤ 0,76 μm → k</w:t>
      </w:r>
      <w:r w:rsidRPr="0028602C">
        <w:rPr>
          <w:vertAlign w:val="subscript"/>
        </w:rPr>
        <w:t>1</w:t>
      </w:r>
      <w:r w:rsidRPr="0028602C">
        <w:t xml:space="preserve"> ≤ 3 ( k</w:t>
      </w:r>
      <w:r w:rsidRPr="0028602C">
        <w:rPr>
          <w:vertAlign w:val="subscript"/>
        </w:rPr>
        <w:t>1</w:t>
      </w:r>
      <w:r w:rsidRPr="0028602C">
        <w:t xml:space="preserve"> ≤ giá trị lớn nhất có thể là 3)</w:t>
      </w:r>
    </w:p>
    <w:p w:rsidR="0028602C" w:rsidRDefault="00B01986" w:rsidP="0028602C">
      <w:r w:rsidRPr="0028602C">
        <w:t>k</w:t>
      </w:r>
      <w:r w:rsidRPr="0028602C">
        <w:rPr>
          <w:vertAlign w:val="subscript"/>
        </w:rPr>
        <w:t>1</w:t>
      </w:r>
      <w:r w:rsidRPr="0028602C">
        <w:t xml:space="preserve"> </w:t>
      </w:r>
      <w:r w:rsidRPr="0028602C">
        <w:sym w:font="Symbol" w:char="F0B3"/>
      </w:r>
      <w:r w:rsidRPr="0028602C">
        <w:t xml:space="preserve"> </w:t>
      </w:r>
      <w:r w:rsidR="00717EBF" w:rsidRPr="0028602C">
        <w:rPr>
          <w:position w:val="-30"/>
        </w:rPr>
        <w:object w:dxaOrig="520" w:dyaOrig="680">
          <v:shape id="_x0000_i1162" type="#_x0000_t75" style="width:26.25pt;height:33.75pt" o:ole="">
            <v:imagedata r:id="rId291" o:title=""/>
          </v:shape>
          <o:OLEObject Type="Embed" ProgID="Equation.3" ShapeID="_x0000_i1162" DrawAspect="Content" ObjectID="_1550253083" r:id="rId292">
            <o:FieldCodes>\s</o:FieldCodes>
          </o:OLEObject>
        </w:object>
      </w:r>
      <w:r w:rsidRPr="0028602C">
        <w:t>mà 0,38 μm ≤ λ</w:t>
      </w:r>
      <w:r w:rsidRPr="0028602C">
        <w:rPr>
          <w:vertAlign w:val="subscript"/>
        </w:rPr>
        <w:t>1</w:t>
      </w:r>
      <w:r w:rsidRPr="0028602C">
        <w:t xml:space="preserve"> ≤ 0,76 μm → k</w:t>
      </w:r>
      <w:r w:rsidRPr="0028602C">
        <w:rPr>
          <w:vertAlign w:val="subscript"/>
        </w:rPr>
        <w:t>1</w:t>
      </w:r>
      <w:r w:rsidRPr="0028602C">
        <w:t xml:space="preserve"> </w:t>
      </w:r>
      <w:r w:rsidRPr="0028602C">
        <w:rPr>
          <w:rFonts w:ascii="Symbol" w:hAnsi="Symbol" w:cs="Symbol"/>
        </w:rPr>
        <w:t></w:t>
      </w:r>
      <w:r w:rsidRPr="0028602C">
        <w:t xml:space="preserve"> 1 ( k</w:t>
      </w:r>
      <w:r w:rsidRPr="0028602C">
        <w:rPr>
          <w:vertAlign w:val="subscript"/>
        </w:rPr>
        <w:t>1</w:t>
      </w:r>
      <w:r w:rsidRPr="0028602C">
        <w:t xml:space="preserve"> </w:t>
      </w:r>
      <w:r w:rsidRPr="0028602C">
        <w:rPr>
          <w:rFonts w:ascii="Symbol" w:hAnsi="Symbol" w:cs="Symbol"/>
        </w:rPr>
        <w:t></w:t>
      </w:r>
      <w:r w:rsidRPr="0028602C">
        <w:t xml:space="preserve"> giá trị nhỏ nhất có thể là 1)</w:t>
      </w:r>
    </w:p>
    <w:p w:rsidR="00B01986" w:rsidRPr="0028602C" w:rsidRDefault="00B01986" w:rsidP="0028602C">
      <w:r w:rsidRPr="0028602C">
        <w:t>Tức là ta có 1 ≤ k</w:t>
      </w:r>
      <w:r w:rsidRPr="0028602C">
        <w:rPr>
          <w:vertAlign w:val="subscript"/>
        </w:rPr>
        <w:t>1</w:t>
      </w:r>
      <w:r w:rsidRPr="0028602C">
        <w:t xml:space="preserve"> ≤ 3 k</w:t>
      </w:r>
      <w:r w:rsidRPr="0028602C">
        <w:rPr>
          <w:vertAlign w:val="subscript"/>
        </w:rPr>
        <w:t>1</w:t>
      </w:r>
      <w:r w:rsidRPr="0028602C">
        <w:t xml:space="preserve"> =1, 2, 3.</w:t>
      </w:r>
    </w:p>
    <w:p w:rsidR="00B01986" w:rsidRPr="0028602C" w:rsidRDefault="00B01986" w:rsidP="0028602C">
      <w:r w:rsidRPr="0028602C">
        <w:t>Tương tự 1 ≤ k</w:t>
      </w:r>
      <w:r w:rsidRPr="0028602C">
        <w:rPr>
          <w:vertAlign w:val="subscript"/>
        </w:rPr>
        <w:t>2</w:t>
      </w:r>
      <w:r w:rsidRPr="0028602C">
        <w:t xml:space="preserve"> ≤ 3 k</w:t>
      </w:r>
      <w:r w:rsidRPr="0028602C">
        <w:rPr>
          <w:vertAlign w:val="subscript"/>
        </w:rPr>
        <w:t>2</w:t>
      </w:r>
      <w:r w:rsidRPr="0028602C">
        <w:t xml:space="preserve"> =1, 2, 3.</w:t>
      </w:r>
    </w:p>
    <w:p w:rsidR="00B01986" w:rsidRPr="0028602C" w:rsidRDefault="00B01986" w:rsidP="0028602C">
      <w:r w:rsidRPr="0028602C">
        <w:t>Khi k</w:t>
      </w:r>
      <w:r w:rsidRPr="0028602C">
        <w:rPr>
          <w:vertAlign w:val="subscript"/>
        </w:rPr>
        <w:t>1</w:t>
      </w:r>
      <w:r w:rsidRPr="0028602C">
        <w:t xml:space="preserve"> = 1, k</w:t>
      </w:r>
      <w:r w:rsidRPr="0028602C">
        <w:rPr>
          <w:vertAlign w:val="subscript"/>
        </w:rPr>
        <w:t>2</w:t>
      </w:r>
      <w:r w:rsidRPr="0028602C">
        <w:t xml:space="preserve"> = 2 → λ</w:t>
      </w:r>
      <w:r w:rsidRPr="0028602C">
        <w:rPr>
          <w:vertAlign w:val="subscript"/>
        </w:rPr>
        <w:t>1</w:t>
      </w:r>
      <w:r w:rsidRPr="0028602C">
        <w:t xml:space="preserve"> = 0,76 μm và λ</w:t>
      </w:r>
      <w:r w:rsidRPr="0028602C">
        <w:rPr>
          <w:vertAlign w:val="subscript"/>
        </w:rPr>
        <w:t>2</w:t>
      </w:r>
      <w:r w:rsidRPr="0028602C">
        <w:t xml:space="preserve"> = 0,38 μm : </w:t>
      </w:r>
      <w:r w:rsidRPr="0028602C">
        <w:rPr>
          <w:b/>
          <w:bCs/>
        </w:rPr>
        <w:t>x = x</w:t>
      </w:r>
      <w:r w:rsidRPr="0028602C">
        <w:rPr>
          <w:b/>
          <w:bCs/>
          <w:vertAlign w:val="subscript"/>
        </w:rPr>
        <w:t>1</w:t>
      </w:r>
    </w:p>
    <w:p w:rsidR="00B01986" w:rsidRPr="0028602C" w:rsidRDefault="00B01986" w:rsidP="0028602C">
      <w:r w:rsidRPr="0028602C">
        <w:t>Khi k</w:t>
      </w:r>
      <w:r w:rsidRPr="0028602C">
        <w:rPr>
          <w:vertAlign w:val="subscript"/>
        </w:rPr>
        <w:t>1</w:t>
      </w:r>
      <w:r w:rsidRPr="0028602C">
        <w:t xml:space="preserve"> = 1, k</w:t>
      </w:r>
      <w:r w:rsidRPr="0028602C">
        <w:rPr>
          <w:vertAlign w:val="subscript"/>
        </w:rPr>
        <w:t>2</w:t>
      </w:r>
      <w:r w:rsidRPr="0028602C">
        <w:t xml:space="preserve"> = 3 → λ</w:t>
      </w:r>
      <w:r w:rsidRPr="0028602C">
        <w:rPr>
          <w:vertAlign w:val="subscript"/>
        </w:rPr>
        <w:t>1</w:t>
      </w:r>
      <w:r w:rsidRPr="0028602C">
        <w:t xml:space="preserve"> = 0,76 μm và λ</w:t>
      </w:r>
      <w:r w:rsidRPr="0028602C">
        <w:rPr>
          <w:vertAlign w:val="subscript"/>
        </w:rPr>
        <w:t>2</w:t>
      </w:r>
      <w:r w:rsidRPr="0028602C">
        <w:t xml:space="preserve"> = 0,253 μm &lt; 0,38 μm: loại trường hợp này</w:t>
      </w:r>
    </w:p>
    <w:p w:rsidR="00B01986" w:rsidRPr="0028602C" w:rsidRDefault="00B01986" w:rsidP="0028602C">
      <w:r w:rsidRPr="0028602C">
        <w:t>Khi k</w:t>
      </w:r>
      <w:r w:rsidRPr="0028602C">
        <w:rPr>
          <w:vertAlign w:val="subscript"/>
        </w:rPr>
        <w:t>1</w:t>
      </w:r>
      <w:r w:rsidRPr="0028602C">
        <w:t xml:space="preserve"> = 2, k</w:t>
      </w:r>
      <w:r w:rsidRPr="0028602C">
        <w:rPr>
          <w:vertAlign w:val="subscript"/>
        </w:rPr>
        <w:t>2</w:t>
      </w:r>
      <w:r w:rsidRPr="0028602C">
        <w:t xml:space="preserve"> = 3 → λ</w:t>
      </w:r>
      <w:r w:rsidRPr="0028602C">
        <w:rPr>
          <w:vertAlign w:val="subscript"/>
        </w:rPr>
        <w:t>1</w:t>
      </w:r>
      <w:r w:rsidRPr="0028602C">
        <w:t xml:space="preserve"> = 0,57 μm và λ</w:t>
      </w:r>
      <w:r w:rsidRPr="0028602C">
        <w:rPr>
          <w:vertAlign w:val="subscript"/>
        </w:rPr>
        <w:t>2</w:t>
      </w:r>
      <w:r w:rsidRPr="0028602C">
        <w:t xml:space="preserve"> = 0,38 μm : </w:t>
      </w:r>
      <w:r w:rsidRPr="0028602C">
        <w:rPr>
          <w:b/>
          <w:bCs/>
        </w:rPr>
        <w:t>x = x</w:t>
      </w:r>
      <w:r w:rsidRPr="0028602C">
        <w:rPr>
          <w:b/>
          <w:bCs/>
          <w:vertAlign w:val="subscript"/>
        </w:rPr>
        <w:t>2</w:t>
      </w:r>
    </w:p>
    <w:p w:rsidR="00B01986" w:rsidRPr="0028602C" w:rsidRDefault="00B01986" w:rsidP="0028602C">
      <w:r w:rsidRPr="0028602C">
        <w:t xml:space="preserve">Tóm lại, trên MN có hai điểm tại đó có hai bức xạ cho vân sáng trùng nhau. Đó là các điểm M, N. </w:t>
      </w:r>
    </w:p>
    <w:p w:rsidR="00B01986" w:rsidRPr="0028602C" w:rsidRDefault="00B01986" w:rsidP="0028602C">
      <w:r w:rsidRPr="0028602C">
        <w:rPr>
          <w:b/>
          <w:bCs/>
        </w:rPr>
        <w:t>Ví dụ</w:t>
      </w:r>
      <w:r w:rsidR="0028602C" w:rsidRPr="0028602C">
        <w:rPr>
          <w:b/>
          <w:bCs/>
        </w:rPr>
        <w:t xml:space="preserve"> 4</w:t>
      </w:r>
      <w:r w:rsidRPr="0028602C">
        <w:rPr>
          <w:b/>
          <w:bCs/>
        </w:rPr>
        <w:t xml:space="preserve">: </w:t>
      </w:r>
      <w:r w:rsidRPr="0028602C">
        <w:t>Ta chiếu sáng hai khe I-âng bằng ánh sáng trắng với bước sóng ánh sáng đỏ λ</w:t>
      </w:r>
      <w:r w:rsidRPr="0028602C">
        <w:rPr>
          <w:vertAlign w:val="subscript"/>
        </w:rPr>
        <w:t>đ</w:t>
      </w:r>
      <w:r w:rsidRPr="0028602C">
        <w:t xml:space="preserve"> = 0,75 μm và ánh sáng tím λ</w:t>
      </w:r>
      <w:r w:rsidRPr="0028602C">
        <w:rPr>
          <w:vertAlign w:val="subscript"/>
        </w:rPr>
        <w:t xml:space="preserve">t </w:t>
      </w:r>
      <w:r w:rsidRPr="0028602C">
        <w:t>= 0,4 μm. Biết a = 0,5 mm, D = 2 m. Ở đúng vị trí vân sáng bậc 4 màu đỏ, có bao nhiêu bức xạ cho vân sáng nằm trùng ở đó ?</w:t>
      </w:r>
    </w:p>
    <w:p w:rsidR="00B01986" w:rsidRPr="0028602C" w:rsidRDefault="00B01986" w:rsidP="0028602C">
      <w:r w:rsidRPr="0028602C">
        <w:rPr>
          <w:b/>
          <w:bCs/>
        </w:rPr>
        <w:tab/>
        <w:t xml:space="preserve">A. </w:t>
      </w:r>
      <w:r w:rsidRPr="0028602C">
        <w:t xml:space="preserve">5 </w:t>
      </w:r>
      <w:r w:rsidRPr="0028602C">
        <w:tab/>
      </w:r>
      <w:r w:rsidRPr="0028602C">
        <w:tab/>
      </w:r>
      <w:r w:rsidRPr="0028602C">
        <w:tab/>
      </w:r>
      <w:r w:rsidRPr="0028602C">
        <w:rPr>
          <w:b/>
          <w:bCs/>
        </w:rPr>
        <w:t xml:space="preserve">B. </w:t>
      </w:r>
      <w:r w:rsidRPr="0028602C">
        <w:t xml:space="preserve">2 </w:t>
      </w:r>
      <w:r w:rsidRPr="0028602C">
        <w:tab/>
      </w:r>
      <w:r w:rsidRPr="0028602C">
        <w:rPr>
          <w:b/>
          <w:bCs/>
        </w:rPr>
        <w:t xml:space="preserve">C. </w:t>
      </w:r>
      <w:r w:rsidRPr="0028602C">
        <w:t xml:space="preserve">3 </w:t>
      </w:r>
      <w:r w:rsidRPr="0028602C">
        <w:tab/>
      </w:r>
      <w:r w:rsidRPr="0028602C">
        <w:rPr>
          <w:b/>
          <w:bCs/>
        </w:rPr>
        <w:t xml:space="preserve">D. </w:t>
      </w:r>
      <w:r w:rsidRPr="0028602C">
        <w:t>4</w:t>
      </w:r>
    </w:p>
    <w:p w:rsidR="00B01986" w:rsidRPr="0028602C" w:rsidRDefault="00B01986" w:rsidP="0028602C">
      <w:pPr>
        <w:jc w:val="center"/>
        <w:rPr>
          <w:u w:val="single"/>
        </w:rPr>
      </w:pPr>
      <w:r w:rsidRPr="0028602C">
        <w:rPr>
          <w:iCs/>
          <w:u w:val="single"/>
        </w:rPr>
        <w:t>Hướng dẫn giải:</w:t>
      </w:r>
    </w:p>
    <w:p w:rsidR="00B01986" w:rsidRPr="0028602C" w:rsidRDefault="00B01986" w:rsidP="0028602C">
      <w:r w:rsidRPr="0028602C">
        <w:t>Vị trí vân sáng bậc 4 màu đỏ: x</w:t>
      </w:r>
      <w:r w:rsidRPr="0028602C">
        <w:rPr>
          <w:vertAlign w:val="subscript"/>
        </w:rPr>
        <w:t>4d</w:t>
      </w:r>
      <w:r w:rsidRPr="0028602C">
        <w:t xml:space="preserve"> = </w:t>
      </w:r>
      <w:r w:rsidR="00717EBF" w:rsidRPr="0028602C">
        <w:rPr>
          <w:position w:val="-24"/>
        </w:rPr>
        <w:object w:dxaOrig="720" w:dyaOrig="620">
          <v:shape id="_x0000_i1163" type="#_x0000_t75" style="width:36pt;height:30.75pt" o:ole="">
            <v:imagedata r:id="rId293" o:title=""/>
          </v:shape>
          <o:OLEObject Type="Embed" ProgID="Equation.3" ShapeID="_x0000_i1163" DrawAspect="Content" ObjectID="_1550253084" r:id="rId294">
            <o:FieldCodes>\s</o:FieldCodes>
          </o:OLEObject>
        </w:object>
      </w:r>
      <w:r w:rsidR="0028602C">
        <w:t xml:space="preserve"> =</w:t>
      </w:r>
      <w:r w:rsidRPr="0028602C">
        <w:t xml:space="preserve"> 12 mm</w:t>
      </w:r>
    </w:p>
    <w:p w:rsidR="00B01986" w:rsidRPr="0028602C" w:rsidRDefault="00B01986" w:rsidP="0028602C">
      <w:r w:rsidRPr="0028602C">
        <w:t xml:space="preserve">Vị trí các vân sáng: </w:t>
      </w:r>
      <w:r w:rsidRPr="0028602C">
        <w:rPr>
          <w:i/>
          <w:iCs/>
        </w:rPr>
        <w:t>x</w:t>
      </w:r>
      <w:r w:rsidRPr="0028602C">
        <w:rPr>
          <w:i/>
          <w:iCs/>
          <w:vertAlign w:val="subscript"/>
        </w:rPr>
        <w:t>4d</w:t>
      </w:r>
      <w:r w:rsidRPr="0028602C">
        <w:rPr>
          <w:i/>
          <w:iCs/>
        </w:rPr>
        <w:t xml:space="preserve"> = x</w:t>
      </w:r>
      <w:r w:rsidRPr="0028602C">
        <w:rPr>
          <w:i/>
          <w:iCs/>
          <w:vertAlign w:val="subscript"/>
        </w:rPr>
        <w:t>s</w:t>
      </w:r>
      <w:r w:rsidRPr="0028602C">
        <w:rPr>
          <w:i/>
          <w:iCs/>
        </w:rPr>
        <w:t xml:space="preserve"> = </w:t>
      </w:r>
      <w:r w:rsidR="00717EBF" w:rsidRPr="0028602C">
        <w:rPr>
          <w:position w:val="-24"/>
        </w:rPr>
        <w:object w:dxaOrig="620" w:dyaOrig="620">
          <v:shape id="_x0000_i1164" type="#_x0000_t75" style="width:30.75pt;height:30.75pt" o:ole="">
            <v:imagedata r:id="rId295" o:title=""/>
          </v:shape>
          <o:OLEObject Type="Embed" ProgID="Equation.3" ShapeID="_x0000_i1164" DrawAspect="Content" ObjectID="_1550253085" r:id="rId296">
            <o:FieldCodes>\s</o:FieldCodes>
          </o:OLEObject>
        </w:object>
      </w:r>
      <w:r w:rsidR="0028602C">
        <w:t xml:space="preserve"> </w:t>
      </w:r>
      <w:r w:rsidR="0028602C" w:rsidRPr="0028602C">
        <w:sym w:font="Symbol" w:char="F0DE"/>
      </w:r>
      <w:r w:rsidR="0028602C" w:rsidRPr="0028602C">
        <w:t xml:space="preserve"> </w:t>
      </w:r>
      <w:r w:rsidRPr="0028602C">
        <w:t xml:space="preserve">λ = </w:t>
      </w:r>
      <w:r w:rsidR="00717EBF" w:rsidRPr="0028602C">
        <w:rPr>
          <w:position w:val="-24"/>
        </w:rPr>
        <w:object w:dxaOrig="1020" w:dyaOrig="620">
          <v:shape id="_x0000_i1165" type="#_x0000_t75" style="width:51pt;height:30.75pt" o:ole="">
            <v:imagedata r:id="rId297" o:title=""/>
          </v:shape>
          <o:OLEObject Type="Embed" ProgID="Equation.3" ShapeID="_x0000_i1165" DrawAspect="Content" ObjectID="_1550253086" r:id="rId298">
            <o:FieldCodes>\s</o:FieldCodes>
          </o:OLEObject>
        </w:object>
      </w:r>
      <w:r w:rsidRPr="0028602C">
        <w:t xml:space="preserve">; với k </w:t>
      </w:r>
      <w:r w:rsidRPr="0028602C">
        <w:sym w:font="Symbol" w:char="F0CE"/>
      </w:r>
      <w:r w:rsidRPr="0028602C">
        <w:t>Z</w:t>
      </w:r>
    </w:p>
    <w:p w:rsidR="00B01986" w:rsidRPr="0028602C" w:rsidRDefault="00B01986" w:rsidP="0028602C">
      <w:r w:rsidRPr="0028602C">
        <w:t xml:space="preserve"> Với ánh sáng trắng: 0,4 ≤ λ ≤0,75 </w:t>
      </w:r>
      <w:r w:rsidRPr="0028602C">
        <w:sym w:font="Symbol" w:char="F0DB"/>
      </w:r>
      <w:r w:rsidRPr="0028602C">
        <w:t xml:space="preserve"> 0,4 ≤ </w:t>
      </w:r>
      <w:r w:rsidRPr="0028602C">
        <w:fldChar w:fldCharType="begin"/>
      </w:r>
      <w:r w:rsidRPr="0028602C">
        <w:instrText>eq \s\don1(\f(3,k))</w:instrText>
      </w:r>
      <w:r w:rsidRPr="0028602C">
        <w:fldChar w:fldCharType="end"/>
      </w:r>
      <w:r w:rsidRPr="0028602C">
        <w:t xml:space="preserve">  ≤ 0,75 → 4 ≤ </w:t>
      </w:r>
      <w:r w:rsidRPr="0028602C">
        <w:rPr>
          <w:i/>
          <w:iCs/>
        </w:rPr>
        <w:t xml:space="preserve">k </w:t>
      </w:r>
      <w:r w:rsidRPr="0028602C">
        <w:t xml:space="preserve">≤ 7, 5 và k </w:t>
      </w:r>
      <w:r w:rsidRPr="0028602C">
        <w:sym w:font="Symbol" w:char="F0CE"/>
      </w:r>
      <w:r w:rsidRPr="0028602C">
        <w:t xml:space="preserve"> Z.</w:t>
      </w:r>
    </w:p>
    <w:p w:rsidR="00B01986" w:rsidRPr="0028602C" w:rsidRDefault="00B01986" w:rsidP="0028602C">
      <w:r w:rsidRPr="0028602C">
        <w:t>Chọn k = 4, 5, 6, 7: Có 4 bức xạ cho vân sáng tại đó</w:t>
      </w:r>
      <w:r w:rsidR="0028602C" w:rsidRPr="0028602C">
        <w:t>.</w:t>
      </w:r>
    </w:p>
    <w:p w:rsidR="00B01986" w:rsidRDefault="00B01986" w:rsidP="0028602C">
      <w:pPr>
        <w:pStyle w:val="Title"/>
        <w:rPr>
          <w:color w:val="000000"/>
        </w:rPr>
      </w:pPr>
      <w:r>
        <w:t>BÀI TẬP TRẮC NGHIỆM</w:t>
      </w:r>
    </w:p>
    <w:p w:rsidR="00B01986" w:rsidRPr="0028602C" w:rsidRDefault="00B01986" w:rsidP="0028602C">
      <w:r w:rsidRPr="0028602C">
        <w:rPr>
          <w:b/>
          <w:bCs/>
        </w:rPr>
        <w:t xml:space="preserve">Câu 1: </w:t>
      </w:r>
      <w:r w:rsidRPr="0028602C">
        <w:t>Thực hiện giao thoa với ánh sáng trắng có bước sóng 0,4 μm ≤ λ ≤ 0,7 μm. Hai khe cách nhau 2 mm, màn hứng vân giao thoa cách hai khe 2 m. Tại điểm M cách vân trung tâm 3,3 mm có bao nhiêu ánh sáng đơn sắc cho vân sáng tại đó ?</w:t>
      </w:r>
    </w:p>
    <w:p w:rsidR="00B01986" w:rsidRPr="0028602C" w:rsidRDefault="00B01986" w:rsidP="0028602C">
      <w:r w:rsidRPr="0028602C">
        <w:rPr>
          <w:b/>
          <w:bCs/>
          <w:sz w:val="22"/>
          <w:szCs w:val="22"/>
        </w:rPr>
        <w:tab/>
        <w:t xml:space="preserve">A. </w:t>
      </w:r>
      <w:r w:rsidRPr="0028602C">
        <w:t xml:space="preserve">5 ánh sáng đơn sắc. </w:t>
      </w:r>
      <w:r w:rsidRPr="0028602C">
        <w:rPr>
          <w:b/>
          <w:bCs/>
          <w:sz w:val="22"/>
          <w:szCs w:val="22"/>
        </w:rPr>
        <w:tab/>
        <w:t xml:space="preserve">B. </w:t>
      </w:r>
      <w:r w:rsidRPr="0028602C">
        <w:t>3 ánh sáng đơn sắc.</w:t>
      </w:r>
      <w:r w:rsidRPr="0028602C">
        <w:rPr>
          <w:b/>
          <w:bCs/>
          <w:sz w:val="22"/>
          <w:szCs w:val="22"/>
        </w:rPr>
        <w:tab/>
        <w:t xml:space="preserve">C. </w:t>
      </w:r>
      <w:r w:rsidRPr="0028602C">
        <w:t xml:space="preserve">4 ánh sáng đơn sắc. </w:t>
      </w:r>
      <w:r w:rsidRPr="0028602C">
        <w:rPr>
          <w:b/>
          <w:bCs/>
          <w:sz w:val="22"/>
          <w:szCs w:val="22"/>
        </w:rPr>
        <w:tab/>
        <w:t xml:space="preserve">D. </w:t>
      </w:r>
      <w:r w:rsidRPr="0028602C">
        <w:t>2 ánh sáng đơn sắc.</w:t>
      </w:r>
    </w:p>
    <w:p w:rsidR="00B01986" w:rsidRPr="0028602C" w:rsidRDefault="00B01986" w:rsidP="0028602C">
      <w:r w:rsidRPr="0028602C">
        <w:rPr>
          <w:b/>
          <w:bCs/>
        </w:rPr>
        <w:lastRenderedPageBreak/>
        <w:t xml:space="preserve">Câu 2: </w:t>
      </w:r>
      <w:r w:rsidRPr="0028602C">
        <w:t>Trong thí nghiệm I-âng người ta chiếu sáng hai khe bằng ánh sáng trắng có bước sóng từ 0,4 μm đến 0,75 μm. Khoảng cách giữa hai khe là a = 2 mm, khoảng cách từ hai khe đến màn là D = 2 m. Tại 1 điểm M trên màn cách vân sáng trung tâm 3 mm có bao nhiêu bức xạ cho vân tối trong dải ánh sáng trắng?</w:t>
      </w:r>
    </w:p>
    <w:p w:rsidR="00B01986" w:rsidRPr="0028602C" w:rsidRDefault="00B01986" w:rsidP="0028602C">
      <w:r w:rsidRPr="0028602C">
        <w:rPr>
          <w:b/>
          <w:bCs/>
          <w:sz w:val="22"/>
          <w:szCs w:val="22"/>
        </w:rPr>
        <w:tab/>
        <w:t xml:space="preserve">A. </w:t>
      </w:r>
      <w:r w:rsidRPr="0028602C">
        <w:t xml:space="preserve">2. </w:t>
      </w:r>
      <w:r w:rsidRPr="0028602C">
        <w:rPr>
          <w:b/>
          <w:bCs/>
          <w:sz w:val="22"/>
          <w:szCs w:val="22"/>
        </w:rPr>
        <w:tab/>
      </w:r>
      <w:r w:rsidRPr="0028602C">
        <w:rPr>
          <w:b/>
          <w:bCs/>
          <w:sz w:val="22"/>
          <w:szCs w:val="22"/>
        </w:rPr>
        <w:tab/>
      </w:r>
      <w:r w:rsidRPr="0028602C">
        <w:rPr>
          <w:b/>
          <w:bCs/>
          <w:sz w:val="22"/>
          <w:szCs w:val="22"/>
        </w:rPr>
        <w:tab/>
        <w:t xml:space="preserve">B. </w:t>
      </w:r>
      <w:r w:rsidRPr="0028602C">
        <w:t xml:space="preserve">3. </w:t>
      </w:r>
      <w:r w:rsidRPr="0028602C">
        <w:rPr>
          <w:b/>
          <w:bCs/>
          <w:sz w:val="22"/>
          <w:szCs w:val="22"/>
        </w:rPr>
        <w:tab/>
        <w:t xml:space="preserve">C. </w:t>
      </w:r>
      <w:r w:rsidRPr="0028602C">
        <w:t xml:space="preserve">4. </w:t>
      </w:r>
      <w:r w:rsidRPr="0028602C">
        <w:rPr>
          <w:b/>
          <w:bCs/>
          <w:sz w:val="22"/>
          <w:szCs w:val="22"/>
        </w:rPr>
        <w:tab/>
        <w:t xml:space="preserve">D. </w:t>
      </w:r>
      <w:r w:rsidRPr="0028602C">
        <w:t>5.</w:t>
      </w:r>
    </w:p>
    <w:p w:rsidR="00B01986" w:rsidRPr="0028602C" w:rsidRDefault="00B01986" w:rsidP="0028602C">
      <w:r w:rsidRPr="0028602C">
        <w:rPr>
          <w:b/>
          <w:bCs/>
        </w:rPr>
        <w:t xml:space="preserve">Câu 3: </w:t>
      </w:r>
      <w:r w:rsidRPr="0028602C">
        <w:t>Hai khe I-âng cách nhau a = 1 mm được chiếu bằng ánh sáng trắng (0,4 μm ≤ λ ≤ 0,76 μm), khoảng cách từ hai khe đến màn là 1 m. Tại điểm A trên màn cách vân trung tâm 2 mm có các bức xạ cho vân tối có bước sóng</w:t>
      </w:r>
    </w:p>
    <w:p w:rsidR="00B01986" w:rsidRPr="0028602C" w:rsidRDefault="00B01986" w:rsidP="0028602C">
      <w:r w:rsidRPr="0028602C">
        <w:rPr>
          <w:b/>
          <w:bCs/>
          <w:sz w:val="22"/>
          <w:szCs w:val="22"/>
        </w:rPr>
        <w:tab/>
        <w:t xml:space="preserve">A. </w:t>
      </w:r>
      <w:r w:rsidRPr="0028602C">
        <w:t xml:space="preserve">0,60 μm và 0,76 μm. </w:t>
      </w:r>
      <w:r w:rsidRPr="0028602C">
        <w:rPr>
          <w:b/>
          <w:bCs/>
          <w:sz w:val="22"/>
          <w:szCs w:val="22"/>
        </w:rPr>
        <w:tab/>
        <w:t xml:space="preserve">B. </w:t>
      </w:r>
      <w:r w:rsidRPr="0028602C">
        <w:t>0,57 μm và 0,60 μm.</w:t>
      </w:r>
      <w:r w:rsidRPr="0028602C">
        <w:tab/>
      </w:r>
      <w:r w:rsidRPr="0028602C">
        <w:rPr>
          <w:b/>
          <w:bCs/>
          <w:sz w:val="22"/>
          <w:szCs w:val="22"/>
        </w:rPr>
        <w:t xml:space="preserve">C. </w:t>
      </w:r>
      <w:r w:rsidRPr="0028602C">
        <w:t xml:space="preserve">0,40 μm và 0,44 μm. </w:t>
      </w:r>
      <w:r w:rsidRPr="0028602C">
        <w:rPr>
          <w:b/>
          <w:bCs/>
          <w:sz w:val="22"/>
          <w:szCs w:val="22"/>
        </w:rPr>
        <w:tab/>
        <w:t xml:space="preserve">D. </w:t>
      </w:r>
      <w:r w:rsidRPr="0028602C">
        <w:t>0,44 μm và 0,57 μm.</w:t>
      </w:r>
    </w:p>
    <w:p w:rsidR="00B01986" w:rsidRPr="0028602C" w:rsidRDefault="00B01986" w:rsidP="0028602C">
      <w:r w:rsidRPr="0028602C">
        <w:rPr>
          <w:b/>
          <w:bCs/>
        </w:rPr>
        <w:t xml:space="preserve">Câu 4: </w:t>
      </w:r>
      <w:r w:rsidRPr="0028602C">
        <w:t>Hai khe I-âng cách nhau 1 mm được chiếu bằng ánh sáng trắng (0,4 μm ≤ λ ≤ 0,76 μm), khoảng cách từ hai khe đến màn là 1 m. Tại điểm A trên màn cách vân trung tâm 2 mm có các bức xạ cho vân sáng có bước sóng</w:t>
      </w:r>
    </w:p>
    <w:p w:rsidR="00B01986" w:rsidRPr="0028602C" w:rsidRDefault="00B01986" w:rsidP="0028602C">
      <w:r w:rsidRPr="0028602C">
        <w:rPr>
          <w:b/>
          <w:bCs/>
          <w:sz w:val="22"/>
          <w:szCs w:val="22"/>
        </w:rPr>
        <w:tab/>
        <w:t xml:space="preserve">A. </w:t>
      </w:r>
      <w:r w:rsidRPr="0028602C">
        <w:t xml:space="preserve">0,40 μm; 0,50 μm và 0,66 μm. </w:t>
      </w:r>
      <w:r w:rsidRPr="0028602C">
        <w:rPr>
          <w:b/>
          <w:bCs/>
          <w:sz w:val="22"/>
          <w:szCs w:val="22"/>
        </w:rPr>
        <w:tab/>
        <w:t xml:space="preserve">B. </w:t>
      </w:r>
      <w:r w:rsidRPr="0028602C">
        <w:t>0,44 μm; 0,50 μm và 0,66 μm.</w:t>
      </w:r>
    </w:p>
    <w:p w:rsidR="00B01986" w:rsidRPr="0028602C" w:rsidRDefault="00B01986" w:rsidP="0028602C">
      <w:r w:rsidRPr="0028602C">
        <w:rPr>
          <w:b/>
          <w:bCs/>
          <w:sz w:val="22"/>
          <w:szCs w:val="22"/>
        </w:rPr>
        <w:tab/>
        <w:t xml:space="preserve">C. </w:t>
      </w:r>
      <w:r w:rsidRPr="0028602C">
        <w:t xml:space="preserve">0,40 μm; 0,44 μm và 0,50 μm. </w:t>
      </w:r>
      <w:r w:rsidRPr="0028602C">
        <w:rPr>
          <w:b/>
          <w:bCs/>
          <w:sz w:val="22"/>
          <w:szCs w:val="22"/>
        </w:rPr>
        <w:tab/>
        <w:t xml:space="preserve">D. </w:t>
      </w:r>
      <w:r w:rsidRPr="0028602C">
        <w:t>0,40 μm; 0,44 μm và 0,66 μm.</w:t>
      </w:r>
    </w:p>
    <w:p w:rsidR="00B01986" w:rsidRPr="0028602C" w:rsidRDefault="00B01986" w:rsidP="0028602C">
      <w:r w:rsidRPr="0028602C">
        <w:rPr>
          <w:b/>
          <w:bCs/>
        </w:rPr>
        <w:t xml:space="preserve">Câu 5: </w:t>
      </w:r>
      <w:r w:rsidRPr="0028602C">
        <w:t>Thực hiện giao thoa ánh sáng qua khe I-âng, biết a = 0,5 mm, D = 2 m. Nguồn S phát ánh sáng trắng gồm vô số bức xạ đơn sắc có bước sóng từ 0,4 μm đến 0,76 μm. Xác định số bức xạ bị tắt tại điểm M trên màn E cách vân trung tâm 0,72 cm?</w:t>
      </w:r>
    </w:p>
    <w:p w:rsidR="00B01986" w:rsidRPr="0028602C" w:rsidRDefault="00B01986" w:rsidP="0028602C">
      <w:r w:rsidRPr="0028602C">
        <w:rPr>
          <w:b/>
          <w:bCs/>
          <w:sz w:val="22"/>
          <w:szCs w:val="22"/>
        </w:rPr>
        <w:tab/>
        <w:t xml:space="preserve">A. </w:t>
      </w:r>
      <w:r w:rsidRPr="0028602C">
        <w:t xml:space="preserve">2. </w:t>
      </w:r>
      <w:r w:rsidRPr="0028602C">
        <w:rPr>
          <w:b/>
          <w:bCs/>
          <w:sz w:val="22"/>
          <w:szCs w:val="22"/>
        </w:rPr>
        <w:tab/>
      </w:r>
      <w:r w:rsidRPr="0028602C">
        <w:rPr>
          <w:b/>
          <w:bCs/>
          <w:sz w:val="22"/>
          <w:szCs w:val="22"/>
        </w:rPr>
        <w:tab/>
      </w:r>
      <w:r w:rsidRPr="0028602C">
        <w:rPr>
          <w:b/>
          <w:bCs/>
          <w:sz w:val="22"/>
          <w:szCs w:val="22"/>
        </w:rPr>
        <w:tab/>
        <w:t xml:space="preserve">B. </w:t>
      </w:r>
      <w:r w:rsidRPr="0028602C">
        <w:t xml:space="preserve">3. </w:t>
      </w:r>
      <w:r w:rsidRPr="0028602C">
        <w:rPr>
          <w:b/>
          <w:bCs/>
          <w:sz w:val="22"/>
          <w:szCs w:val="22"/>
        </w:rPr>
        <w:tab/>
        <w:t xml:space="preserve">C. </w:t>
      </w:r>
      <w:r w:rsidRPr="0028602C">
        <w:t xml:space="preserve">4. </w:t>
      </w:r>
      <w:r w:rsidRPr="0028602C">
        <w:rPr>
          <w:b/>
          <w:bCs/>
          <w:sz w:val="22"/>
          <w:szCs w:val="22"/>
        </w:rPr>
        <w:tab/>
        <w:t xml:space="preserve">D. </w:t>
      </w:r>
      <w:r w:rsidRPr="0028602C">
        <w:t>5.</w:t>
      </w:r>
    </w:p>
    <w:p w:rsidR="00B01986" w:rsidRPr="0028602C" w:rsidRDefault="00B01986" w:rsidP="0028602C">
      <w:r w:rsidRPr="0028602C">
        <w:rPr>
          <w:b/>
          <w:bCs/>
        </w:rPr>
        <w:t xml:space="preserve">Câu 6: </w:t>
      </w:r>
      <w:r w:rsidRPr="0028602C">
        <w:t xml:space="preserve">Thực hiện giao thoa ánh sáng qua khe I-âng, biết khoảng cách giữa hai khe là 0,5 mm, khoảng cachs từ màn chứa hai khe tới màn quan sát là 2 m. Nguồn S phát ánh sáng trắng gồm vô số bức xạ đơn sắc có bước sóng từ 0,4 μm đến 0,75 μm. Hỏi ở đúng vị trí vân sáng bậc 4 của bức xạ đỏ còn có bao nhiêu bức xạ cho vân sáng nằm trùng tại đó? </w:t>
      </w:r>
    </w:p>
    <w:p w:rsidR="00B01986" w:rsidRPr="0028602C" w:rsidRDefault="00B01986" w:rsidP="0028602C">
      <w:r w:rsidRPr="0028602C">
        <w:rPr>
          <w:b/>
          <w:bCs/>
          <w:sz w:val="22"/>
          <w:szCs w:val="22"/>
        </w:rPr>
        <w:tab/>
        <w:t xml:space="preserve">A. </w:t>
      </w:r>
      <w:r w:rsidRPr="0028602C">
        <w:t xml:space="preserve">3. </w:t>
      </w:r>
      <w:r w:rsidRPr="0028602C">
        <w:rPr>
          <w:b/>
          <w:bCs/>
          <w:sz w:val="22"/>
          <w:szCs w:val="22"/>
        </w:rPr>
        <w:tab/>
      </w:r>
      <w:r w:rsidRPr="0028602C">
        <w:rPr>
          <w:b/>
          <w:bCs/>
          <w:sz w:val="22"/>
          <w:szCs w:val="22"/>
        </w:rPr>
        <w:tab/>
      </w:r>
      <w:r w:rsidRPr="0028602C">
        <w:rPr>
          <w:b/>
          <w:bCs/>
          <w:sz w:val="22"/>
          <w:szCs w:val="22"/>
        </w:rPr>
        <w:tab/>
        <w:t xml:space="preserve">B. </w:t>
      </w:r>
      <w:r w:rsidRPr="0028602C">
        <w:t xml:space="preserve">4. </w:t>
      </w:r>
      <w:r w:rsidRPr="0028602C">
        <w:rPr>
          <w:b/>
          <w:bCs/>
          <w:sz w:val="22"/>
          <w:szCs w:val="22"/>
        </w:rPr>
        <w:tab/>
        <w:t xml:space="preserve">C. </w:t>
      </w:r>
      <w:r w:rsidRPr="0028602C">
        <w:t xml:space="preserve">5. </w:t>
      </w:r>
      <w:r w:rsidRPr="0028602C">
        <w:rPr>
          <w:b/>
          <w:bCs/>
          <w:sz w:val="22"/>
          <w:szCs w:val="22"/>
        </w:rPr>
        <w:tab/>
        <w:t xml:space="preserve">D. </w:t>
      </w:r>
      <w:r w:rsidRPr="0028602C">
        <w:t>6.</w:t>
      </w:r>
    </w:p>
    <w:p w:rsidR="00B01986" w:rsidRPr="0028602C" w:rsidRDefault="00B01986" w:rsidP="0028602C">
      <w:r w:rsidRPr="0028602C">
        <w:rPr>
          <w:b/>
          <w:bCs/>
        </w:rPr>
        <w:t xml:space="preserve">Câu 7: </w:t>
      </w:r>
      <w:r w:rsidRPr="0028602C">
        <w:t>Trong thí nghiệm giao thoa I-âng đối với ánh sáng trắng khoảng cách từ 2 nguồn đến màn là 2 m, khoảng cách giữa 2 nguồn là 2 mm. Số bức xạ cho vân sáng tại M cách vân trung tâm 4 mm là</w:t>
      </w:r>
    </w:p>
    <w:p w:rsidR="00B01986" w:rsidRPr="0028602C" w:rsidRDefault="00B01986" w:rsidP="0028602C">
      <w:r w:rsidRPr="0028602C">
        <w:rPr>
          <w:b/>
          <w:bCs/>
          <w:sz w:val="22"/>
          <w:szCs w:val="22"/>
        </w:rPr>
        <w:tab/>
        <w:t xml:space="preserve">A. </w:t>
      </w:r>
      <w:r w:rsidRPr="0028602C">
        <w:t xml:space="preserve">4. </w:t>
      </w:r>
      <w:r w:rsidRPr="0028602C">
        <w:rPr>
          <w:b/>
          <w:bCs/>
          <w:sz w:val="22"/>
          <w:szCs w:val="22"/>
        </w:rPr>
        <w:tab/>
      </w:r>
      <w:r w:rsidRPr="0028602C">
        <w:rPr>
          <w:b/>
          <w:bCs/>
          <w:sz w:val="22"/>
          <w:szCs w:val="22"/>
        </w:rPr>
        <w:tab/>
      </w:r>
      <w:r w:rsidRPr="0028602C">
        <w:rPr>
          <w:b/>
          <w:bCs/>
          <w:sz w:val="22"/>
          <w:szCs w:val="22"/>
        </w:rPr>
        <w:tab/>
        <w:t xml:space="preserve">B. </w:t>
      </w:r>
      <w:r w:rsidRPr="0028602C">
        <w:t xml:space="preserve">7. </w:t>
      </w:r>
      <w:r w:rsidRPr="0028602C">
        <w:rPr>
          <w:b/>
          <w:bCs/>
          <w:sz w:val="22"/>
          <w:szCs w:val="22"/>
        </w:rPr>
        <w:tab/>
        <w:t xml:space="preserve">C. </w:t>
      </w:r>
      <w:r w:rsidRPr="0028602C">
        <w:t xml:space="preserve">6. </w:t>
      </w:r>
      <w:r w:rsidRPr="0028602C">
        <w:rPr>
          <w:b/>
          <w:bCs/>
          <w:sz w:val="22"/>
          <w:szCs w:val="22"/>
        </w:rPr>
        <w:tab/>
        <w:t xml:space="preserve">D. </w:t>
      </w:r>
      <w:r w:rsidRPr="0028602C">
        <w:t>5.</w:t>
      </w:r>
    </w:p>
    <w:p w:rsidR="00B01986" w:rsidRPr="0028602C" w:rsidRDefault="00B01986" w:rsidP="0028602C">
      <w:r w:rsidRPr="0028602C">
        <w:rPr>
          <w:b/>
          <w:bCs/>
        </w:rPr>
        <w:t xml:space="preserve">Câu 8: </w:t>
      </w:r>
      <w:r w:rsidRPr="0028602C">
        <w:t>Trong thí nghiệm giao thoa I-âng khoảng cách hai khe a = 1 mm, khoảng cách hai khe đến màn D = 2 m. Giao thoa với ánh sáng đơn sắc thì trên màn chỉ quan sát được 11 vân sáng mà khoảng cách hai vân ngoài cùng là 8 mm. Xác định bước sóng λ.</w:t>
      </w:r>
    </w:p>
    <w:p w:rsidR="00B01986" w:rsidRPr="0028602C" w:rsidRDefault="00B01986" w:rsidP="0028602C">
      <w:r w:rsidRPr="0028602C">
        <w:rPr>
          <w:b/>
          <w:bCs/>
          <w:sz w:val="22"/>
          <w:szCs w:val="22"/>
        </w:rPr>
        <w:tab/>
        <w:t xml:space="preserve">A. </w:t>
      </w:r>
      <w:r w:rsidRPr="0028602C">
        <w:t xml:space="preserve">λ = 0,45 μm. </w:t>
      </w:r>
      <w:r w:rsidRPr="0028602C">
        <w:rPr>
          <w:b/>
          <w:bCs/>
          <w:sz w:val="22"/>
          <w:szCs w:val="22"/>
        </w:rPr>
        <w:tab/>
        <w:t xml:space="preserve">B. </w:t>
      </w:r>
      <w:r w:rsidRPr="0028602C">
        <w:t xml:space="preserve">λ = 0,40 μm. </w:t>
      </w:r>
      <w:r w:rsidRPr="0028602C">
        <w:rPr>
          <w:b/>
          <w:bCs/>
          <w:sz w:val="22"/>
          <w:szCs w:val="22"/>
        </w:rPr>
        <w:tab/>
        <w:t xml:space="preserve">C. </w:t>
      </w:r>
      <w:r w:rsidRPr="0028602C">
        <w:t xml:space="preserve">λ = 0,48 μm. </w:t>
      </w:r>
      <w:r w:rsidRPr="0028602C">
        <w:rPr>
          <w:b/>
          <w:bCs/>
          <w:sz w:val="22"/>
          <w:szCs w:val="22"/>
        </w:rPr>
        <w:tab/>
        <w:t xml:space="preserve">D. </w:t>
      </w:r>
      <w:r w:rsidRPr="0028602C">
        <w:t>λ = 0,42 μm.</w:t>
      </w:r>
    </w:p>
    <w:p w:rsidR="00B01986" w:rsidRPr="0028602C" w:rsidRDefault="00B01986" w:rsidP="0028602C">
      <w:r w:rsidRPr="0028602C">
        <w:rPr>
          <w:b/>
          <w:bCs/>
        </w:rPr>
        <w:t xml:space="preserve">Câu 9: </w:t>
      </w:r>
      <w:r w:rsidRPr="0028602C">
        <w:t>Giao thoa với hai khe I-âng có a = 0,5 mm; D = 2 m. Nguồn sáng dùng là ánh sáng trắng có bước sóng từ 0,40 μm đến 0,75 μm. Tính bề rộng của quang phổ bậc 3.</w:t>
      </w:r>
    </w:p>
    <w:p w:rsidR="00B01986" w:rsidRPr="0028602C" w:rsidRDefault="00B01986" w:rsidP="0028602C">
      <w:r w:rsidRPr="0028602C">
        <w:rPr>
          <w:b/>
          <w:bCs/>
          <w:sz w:val="22"/>
          <w:szCs w:val="22"/>
        </w:rPr>
        <w:tab/>
        <w:t xml:space="preserve">A. </w:t>
      </w:r>
      <w:r w:rsidRPr="0028602C">
        <w:t xml:space="preserve">1,4 mm. </w:t>
      </w:r>
      <w:r w:rsidRPr="0028602C">
        <w:rPr>
          <w:b/>
          <w:bCs/>
          <w:sz w:val="22"/>
          <w:szCs w:val="22"/>
        </w:rPr>
        <w:tab/>
        <w:t xml:space="preserve">B. </w:t>
      </w:r>
      <w:r w:rsidRPr="0028602C">
        <w:t xml:space="preserve">2,4 mm. </w:t>
      </w:r>
      <w:r w:rsidRPr="0028602C">
        <w:rPr>
          <w:b/>
          <w:bCs/>
          <w:sz w:val="22"/>
          <w:szCs w:val="22"/>
        </w:rPr>
        <w:tab/>
        <w:t xml:space="preserve">C. </w:t>
      </w:r>
      <w:r w:rsidRPr="0028602C">
        <w:t xml:space="preserve">4,2 mm. </w:t>
      </w:r>
      <w:r w:rsidRPr="0028602C">
        <w:rPr>
          <w:b/>
          <w:bCs/>
          <w:sz w:val="22"/>
          <w:szCs w:val="22"/>
        </w:rPr>
        <w:tab/>
        <w:t xml:space="preserve">D. </w:t>
      </w:r>
      <w:r w:rsidRPr="0028602C">
        <w:t>6,2 mm.</w:t>
      </w:r>
    </w:p>
    <w:p w:rsidR="00B01986" w:rsidRPr="0028602C" w:rsidRDefault="00B01986" w:rsidP="0028602C">
      <w:r w:rsidRPr="0028602C">
        <w:rPr>
          <w:b/>
          <w:bCs/>
        </w:rPr>
        <w:t xml:space="preserve">Câu 10: </w:t>
      </w:r>
      <w:r w:rsidRPr="0028602C">
        <w:t>Trong thí nghiệm I-âng về giao thoa ánh sáng khoảng cách giữa hai khe a = 0,3 mm, khoảng cách từ mặt phẵng chứa hai khe đến màn quan sát D = 2 m. Hai khe được chiếu bằng ánh sáng trắng. Khoảng cách từ vân sáng bậc 1 màu đỏ (λđỏ = 0,76 μm) đến vân sáng bậc 1 màu tím (λtím = 0,40 μm) cùng một phía của vân sáng trung tâm là</w:t>
      </w:r>
    </w:p>
    <w:p w:rsidR="00B01986" w:rsidRPr="0028602C" w:rsidRDefault="00B01986" w:rsidP="0028602C">
      <w:r w:rsidRPr="0028602C">
        <w:rPr>
          <w:b/>
          <w:bCs/>
          <w:sz w:val="22"/>
          <w:szCs w:val="22"/>
        </w:rPr>
        <w:tab/>
        <w:t xml:space="preserve">A. </w:t>
      </w:r>
      <w:r w:rsidRPr="0028602C">
        <w:t xml:space="preserve">1,8 mm. </w:t>
      </w:r>
      <w:r w:rsidRPr="0028602C">
        <w:rPr>
          <w:b/>
          <w:bCs/>
          <w:sz w:val="22"/>
          <w:szCs w:val="22"/>
        </w:rPr>
        <w:tab/>
        <w:t xml:space="preserve">B. </w:t>
      </w:r>
      <w:r w:rsidRPr="0028602C">
        <w:t xml:space="preserve">2,4 mm. </w:t>
      </w:r>
      <w:r w:rsidRPr="0028602C">
        <w:rPr>
          <w:b/>
          <w:bCs/>
          <w:sz w:val="22"/>
          <w:szCs w:val="22"/>
        </w:rPr>
        <w:tab/>
        <w:t xml:space="preserve">C. </w:t>
      </w:r>
      <w:r w:rsidRPr="0028602C">
        <w:t xml:space="preserve">1,5 mm. </w:t>
      </w:r>
      <w:r w:rsidRPr="0028602C">
        <w:rPr>
          <w:b/>
          <w:bCs/>
          <w:sz w:val="22"/>
          <w:szCs w:val="22"/>
        </w:rPr>
        <w:tab/>
        <w:t xml:space="preserve">D. </w:t>
      </w:r>
      <w:r w:rsidRPr="0028602C">
        <w:t>2,7 mm.</w:t>
      </w:r>
    </w:p>
    <w:p w:rsidR="00B01986" w:rsidRPr="0028602C" w:rsidRDefault="00B01986" w:rsidP="0028602C">
      <w:r w:rsidRPr="0028602C">
        <w:rPr>
          <w:b/>
          <w:bCs/>
        </w:rPr>
        <w:t xml:space="preserve">Câu 11: </w:t>
      </w:r>
      <w:r w:rsidRPr="0028602C">
        <w:t>Trong thí nghiệm giao thoa ánh sáng bằng khe I-âng. Khoảng cách giữa 2 khe kết hợp là a = 2 mm, khoảng cách từ hai khe đến màn là D = 2 m. Nguồn S phát ra ánh sáng trắng có bước sóng từ 380 nm đến 760 nm.Vùng phủ nhau giữa quang phổ bậc hai và quang phổ bậc ba có bề rộng là</w:t>
      </w:r>
    </w:p>
    <w:p w:rsidR="00B01986" w:rsidRPr="0028602C" w:rsidRDefault="00B01986" w:rsidP="0028602C">
      <w:r w:rsidRPr="0028602C">
        <w:rPr>
          <w:b/>
          <w:bCs/>
          <w:sz w:val="22"/>
          <w:szCs w:val="22"/>
        </w:rPr>
        <w:tab/>
        <w:t xml:space="preserve">A. </w:t>
      </w:r>
      <w:r w:rsidRPr="0028602C">
        <w:t xml:space="preserve">0,76 mm </w:t>
      </w:r>
      <w:r w:rsidRPr="0028602C">
        <w:rPr>
          <w:b/>
          <w:bCs/>
          <w:sz w:val="22"/>
          <w:szCs w:val="22"/>
        </w:rPr>
        <w:tab/>
        <w:t xml:space="preserve">B. </w:t>
      </w:r>
      <w:r w:rsidRPr="0028602C">
        <w:t xml:space="preserve">0,38 mm </w:t>
      </w:r>
      <w:r w:rsidRPr="0028602C">
        <w:rPr>
          <w:b/>
          <w:bCs/>
          <w:sz w:val="22"/>
          <w:szCs w:val="22"/>
        </w:rPr>
        <w:tab/>
        <w:t xml:space="preserve">C. </w:t>
      </w:r>
      <w:r w:rsidRPr="0028602C">
        <w:t xml:space="preserve">1,14 mm </w:t>
      </w:r>
      <w:r w:rsidRPr="0028602C">
        <w:rPr>
          <w:b/>
          <w:bCs/>
          <w:sz w:val="22"/>
          <w:szCs w:val="22"/>
        </w:rPr>
        <w:tab/>
        <w:t xml:space="preserve">D. </w:t>
      </w:r>
      <w:r w:rsidRPr="0028602C">
        <w:t>1,52 mm</w:t>
      </w:r>
    </w:p>
    <w:p w:rsidR="00B01986" w:rsidRPr="0028602C" w:rsidRDefault="00B01986" w:rsidP="0028602C">
      <w:r w:rsidRPr="0028602C">
        <w:rPr>
          <w:b/>
          <w:bCs/>
        </w:rPr>
        <w:t xml:space="preserve">Câu 12: </w:t>
      </w:r>
      <w:r w:rsidRPr="0028602C">
        <w:t>Trong thí nghiệm giao thoa áng sáng dùng khe I-âng, khoảng cách 2 khe a = 1 mm, khoảng cách hai khe tới màn D = 2 m. Chiếu bằng sáng trắng có bước sóng thỏa mãn 0,39 µm ≤ λ ≤ 0,76 µm. Khoảng cách gần nhất từ nơi có hai vạch màu đơn sắc khác nhau trùng nhau đến vân sáng trung tâm ở trên màn là</w:t>
      </w:r>
    </w:p>
    <w:p w:rsidR="00B01986" w:rsidRPr="0028602C" w:rsidRDefault="00B01986" w:rsidP="0028602C">
      <w:r w:rsidRPr="0028602C">
        <w:rPr>
          <w:b/>
          <w:bCs/>
          <w:sz w:val="22"/>
          <w:szCs w:val="22"/>
        </w:rPr>
        <w:tab/>
        <w:t xml:space="preserve">A. </w:t>
      </w:r>
      <w:r w:rsidRPr="0028602C">
        <w:t xml:space="preserve">1,64 mm </w:t>
      </w:r>
      <w:r w:rsidRPr="0028602C">
        <w:rPr>
          <w:b/>
          <w:bCs/>
          <w:sz w:val="22"/>
          <w:szCs w:val="22"/>
        </w:rPr>
        <w:tab/>
        <w:t xml:space="preserve">B. </w:t>
      </w:r>
      <w:r w:rsidRPr="0028602C">
        <w:t xml:space="preserve">2,40 mm </w:t>
      </w:r>
      <w:r w:rsidRPr="0028602C">
        <w:rPr>
          <w:b/>
          <w:bCs/>
          <w:sz w:val="22"/>
          <w:szCs w:val="22"/>
        </w:rPr>
        <w:tab/>
        <w:t xml:space="preserve">C. </w:t>
      </w:r>
      <w:r w:rsidRPr="0028602C">
        <w:t xml:space="preserve">3,24 mm </w:t>
      </w:r>
      <w:r w:rsidRPr="0028602C">
        <w:rPr>
          <w:b/>
          <w:bCs/>
          <w:sz w:val="22"/>
          <w:szCs w:val="22"/>
        </w:rPr>
        <w:tab/>
        <w:t xml:space="preserve">D. </w:t>
      </w:r>
      <w:r w:rsidRPr="0028602C">
        <w:t>2,34 mm</w:t>
      </w:r>
    </w:p>
    <w:p w:rsidR="00B01986" w:rsidRPr="0028602C" w:rsidRDefault="00B01986" w:rsidP="0028602C">
      <w:r w:rsidRPr="0028602C">
        <w:rPr>
          <w:b/>
          <w:bCs/>
        </w:rPr>
        <w:t xml:space="preserve">Câu 13: </w:t>
      </w:r>
      <w:r w:rsidRPr="0028602C">
        <w:t>Trong thí nghiệm I-âng về giao thoa ánh sáng, hai khe được chiếu bằng ánh sáng trắng có bước sóng từ 380 nm đến 760 nm. Khoảng cách giữa hai khe là 0,8 mm, khoảng cách từ mặt phẳng chứa hai khe đến màn quan sát là 2 m. Trên màn, tại vị trí cách vân trung tâm 3 mm có vân sáng của các bức xạ với bước sóng</w:t>
      </w:r>
    </w:p>
    <w:p w:rsidR="00B01986" w:rsidRPr="0028602C" w:rsidRDefault="00B01986" w:rsidP="0028602C">
      <w:r w:rsidRPr="0028602C">
        <w:rPr>
          <w:b/>
          <w:bCs/>
          <w:sz w:val="22"/>
          <w:szCs w:val="22"/>
        </w:rPr>
        <w:tab/>
        <w:t xml:space="preserve">A. </w:t>
      </w:r>
      <w:r w:rsidRPr="0028602C">
        <w:t xml:space="preserve">0,48 μm và 0,56 μm </w:t>
      </w:r>
      <w:r w:rsidRPr="0028602C">
        <w:rPr>
          <w:b/>
          <w:bCs/>
          <w:sz w:val="22"/>
          <w:szCs w:val="22"/>
        </w:rPr>
        <w:tab/>
        <w:t xml:space="preserve">B. </w:t>
      </w:r>
      <w:r w:rsidRPr="0028602C">
        <w:t>0,40 μm và 0,60 μm</w:t>
      </w:r>
      <w:r w:rsidRPr="0028602C">
        <w:tab/>
      </w:r>
      <w:r w:rsidRPr="0028602C">
        <w:rPr>
          <w:b/>
          <w:bCs/>
          <w:sz w:val="22"/>
          <w:szCs w:val="22"/>
        </w:rPr>
        <w:t xml:space="preserve">C. </w:t>
      </w:r>
      <w:r w:rsidRPr="0028602C">
        <w:t xml:space="preserve">0,45 μm và 0,60 μm </w:t>
      </w:r>
      <w:r w:rsidRPr="0028602C">
        <w:rPr>
          <w:b/>
          <w:bCs/>
          <w:sz w:val="22"/>
          <w:szCs w:val="22"/>
        </w:rPr>
        <w:tab/>
        <w:t xml:space="preserve">D. </w:t>
      </w:r>
      <w:r w:rsidRPr="0028602C">
        <w:t>0,40 μm và 0,64 μm</w:t>
      </w:r>
    </w:p>
    <w:p w:rsidR="00B01986" w:rsidRPr="0028602C" w:rsidRDefault="00B01986">
      <w:pPr>
        <w:widowControl w:val="0"/>
        <w:tabs>
          <w:tab w:val="left" w:pos="142"/>
          <w:tab w:val="left" w:pos="284"/>
          <w:tab w:val="left" w:pos="567"/>
          <w:tab w:val="left" w:pos="709"/>
          <w:tab w:val="left" w:pos="851"/>
          <w:tab w:val="left" w:pos="2835"/>
          <w:tab w:val="left" w:pos="5387"/>
          <w:tab w:val="left" w:pos="7938"/>
        </w:tabs>
        <w:autoSpaceDE w:val="0"/>
        <w:autoSpaceDN w:val="0"/>
        <w:jc w:val="center"/>
        <w:rPr>
          <w:sz w:val="25"/>
          <w:szCs w:val="25"/>
        </w:rPr>
      </w:pPr>
      <w:r w:rsidRPr="0028602C">
        <w:rPr>
          <w:b/>
          <w:bCs/>
          <w:sz w:val="25"/>
          <w:szCs w:val="25"/>
          <w:u w:val="thick"/>
        </w:rPr>
        <w:t>ĐÁP ÁN</w:t>
      </w:r>
    </w:p>
    <w:p w:rsidR="00B01986" w:rsidRDefault="00B01986">
      <w:pPr>
        <w:widowControl w:val="0"/>
        <w:tabs>
          <w:tab w:val="left" w:pos="142"/>
          <w:tab w:val="left" w:pos="284"/>
          <w:tab w:val="left" w:pos="567"/>
          <w:tab w:val="left" w:pos="709"/>
          <w:tab w:val="left" w:pos="851"/>
          <w:tab w:val="left" w:pos="2835"/>
          <w:tab w:val="left" w:pos="5387"/>
          <w:tab w:val="left" w:pos="7938"/>
        </w:tabs>
        <w:autoSpaceDE w:val="0"/>
        <w:autoSpaceDN w:val="0"/>
        <w:jc w:val="both"/>
        <w:rPr>
          <w:color w:val="000000"/>
          <w:sz w:val="25"/>
          <w:szCs w:val="25"/>
        </w:rPr>
      </w:pPr>
    </w:p>
    <w:tbl>
      <w:tblPr>
        <w:tblW w:w="0" w:type="auto"/>
        <w:tblInd w:w="221" w:type="dxa"/>
        <w:tblLayout w:type="fixed"/>
        <w:tblLook w:val="0000" w:firstRow="0" w:lastRow="0" w:firstColumn="0" w:lastColumn="0" w:noHBand="0" w:noVBand="0"/>
      </w:tblPr>
      <w:tblGrid>
        <w:gridCol w:w="1066"/>
        <w:gridCol w:w="1064"/>
        <w:gridCol w:w="1066"/>
        <w:gridCol w:w="1065"/>
        <w:gridCol w:w="1066"/>
        <w:gridCol w:w="1066"/>
        <w:gridCol w:w="1068"/>
        <w:gridCol w:w="1066"/>
        <w:gridCol w:w="1066"/>
        <w:gridCol w:w="1066"/>
      </w:tblGrid>
      <w:tr w:rsidR="00B01986" w:rsidRPr="0028602C">
        <w:trPr>
          <w:trHeight w:hRule="exact" w:val="369"/>
        </w:trPr>
        <w:tc>
          <w:tcPr>
            <w:tcW w:w="1066" w:type="dxa"/>
            <w:tcBorders>
              <w:top w:val="single" w:sz="4" w:space="0" w:color="000000"/>
              <w:left w:val="single" w:sz="4" w:space="0" w:color="000000"/>
              <w:bottom w:val="single" w:sz="4" w:space="0" w:color="000000"/>
              <w:right w:val="single" w:sz="4" w:space="0" w:color="000000"/>
            </w:tcBorders>
          </w:tcPr>
          <w:p w:rsidR="00B01986" w:rsidRPr="0028602C" w:rsidRDefault="00B01986" w:rsidP="0028602C">
            <w:pPr>
              <w:rPr>
                <w:b/>
              </w:rPr>
            </w:pPr>
            <w:r w:rsidRPr="0028602C">
              <w:rPr>
                <w:b/>
              </w:rPr>
              <w:t>01. C</w:t>
            </w:r>
          </w:p>
        </w:tc>
        <w:tc>
          <w:tcPr>
            <w:tcW w:w="1064" w:type="dxa"/>
            <w:tcBorders>
              <w:top w:val="single" w:sz="4" w:space="0" w:color="000000"/>
              <w:left w:val="single" w:sz="4" w:space="0" w:color="000000"/>
              <w:bottom w:val="single" w:sz="4" w:space="0" w:color="000000"/>
              <w:right w:val="single" w:sz="4" w:space="0" w:color="000000"/>
            </w:tcBorders>
          </w:tcPr>
          <w:p w:rsidR="00B01986" w:rsidRPr="0028602C" w:rsidRDefault="00B01986" w:rsidP="0028602C">
            <w:pPr>
              <w:rPr>
                <w:b/>
              </w:rPr>
            </w:pPr>
            <w:r w:rsidRPr="0028602C">
              <w:rPr>
                <w:b/>
              </w:rPr>
              <w:t>02. C</w:t>
            </w:r>
          </w:p>
        </w:tc>
        <w:tc>
          <w:tcPr>
            <w:tcW w:w="1066" w:type="dxa"/>
            <w:tcBorders>
              <w:top w:val="single" w:sz="4" w:space="0" w:color="000000"/>
              <w:left w:val="single" w:sz="4" w:space="0" w:color="000000"/>
              <w:bottom w:val="single" w:sz="4" w:space="0" w:color="000000"/>
              <w:right w:val="single" w:sz="4" w:space="0" w:color="000000"/>
            </w:tcBorders>
          </w:tcPr>
          <w:p w:rsidR="00B01986" w:rsidRPr="0028602C" w:rsidRDefault="00B01986" w:rsidP="0028602C">
            <w:pPr>
              <w:rPr>
                <w:b/>
              </w:rPr>
            </w:pPr>
            <w:r w:rsidRPr="0028602C">
              <w:rPr>
                <w:b/>
              </w:rPr>
              <w:t>03. D</w:t>
            </w:r>
          </w:p>
        </w:tc>
        <w:tc>
          <w:tcPr>
            <w:tcW w:w="1065" w:type="dxa"/>
            <w:tcBorders>
              <w:top w:val="single" w:sz="4" w:space="0" w:color="000000"/>
              <w:left w:val="single" w:sz="4" w:space="0" w:color="000000"/>
              <w:bottom w:val="single" w:sz="4" w:space="0" w:color="000000"/>
              <w:right w:val="single" w:sz="4" w:space="0" w:color="000000"/>
            </w:tcBorders>
          </w:tcPr>
          <w:p w:rsidR="00B01986" w:rsidRPr="0028602C" w:rsidRDefault="00B01986" w:rsidP="0028602C">
            <w:pPr>
              <w:rPr>
                <w:b/>
              </w:rPr>
            </w:pPr>
            <w:r w:rsidRPr="0028602C">
              <w:rPr>
                <w:b/>
              </w:rPr>
              <w:t>04. A</w:t>
            </w:r>
          </w:p>
        </w:tc>
        <w:tc>
          <w:tcPr>
            <w:tcW w:w="1066" w:type="dxa"/>
            <w:tcBorders>
              <w:top w:val="single" w:sz="4" w:space="0" w:color="000000"/>
              <w:left w:val="single" w:sz="4" w:space="0" w:color="000000"/>
              <w:bottom w:val="single" w:sz="4" w:space="0" w:color="000000"/>
              <w:right w:val="single" w:sz="4" w:space="0" w:color="000000"/>
            </w:tcBorders>
          </w:tcPr>
          <w:p w:rsidR="00B01986" w:rsidRPr="0028602C" w:rsidRDefault="00B01986" w:rsidP="0028602C">
            <w:pPr>
              <w:rPr>
                <w:b/>
              </w:rPr>
            </w:pPr>
            <w:r w:rsidRPr="0028602C">
              <w:rPr>
                <w:b/>
              </w:rPr>
              <w:t>05. B</w:t>
            </w:r>
          </w:p>
        </w:tc>
        <w:tc>
          <w:tcPr>
            <w:tcW w:w="1066" w:type="dxa"/>
            <w:tcBorders>
              <w:top w:val="single" w:sz="4" w:space="0" w:color="000000"/>
              <w:left w:val="single" w:sz="4" w:space="0" w:color="000000"/>
              <w:bottom w:val="single" w:sz="4" w:space="0" w:color="000000"/>
              <w:right w:val="single" w:sz="4" w:space="0" w:color="000000"/>
            </w:tcBorders>
          </w:tcPr>
          <w:p w:rsidR="00B01986" w:rsidRPr="0028602C" w:rsidRDefault="00B01986" w:rsidP="0028602C">
            <w:pPr>
              <w:rPr>
                <w:b/>
              </w:rPr>
            </w:pPr>
            <w:r w:rsidRPr="0028602C">
              <w:rPr>
                <w:b/>
              </w:rPr>
              <w:t>06. A</w:t>
            </w:r>
          </w:p>
        </w:tc>
        <w:tc>
          <w:tcPr>
            <w:tcW w:w="1068" w:type="dxa"/>
            <w:tcBorders>
              <w:top w:val="single" w:sz="4" w:space="0" w:color="000000"/>
              <w:left w:val="single" w:sz="4" w:space="0" w:color="000000"/>
              <w:bottom w:val="single" w:sz="4" w:space="0" w:color="000000"/>
              <w:right w:val="single" w:sz="4" w:space="0" w:color="000000"/>
            </w:tcBorders>
          </w:tcPr>
          <w:p w:rsidR="00B01986" w:rsidRPr="0028602C" w:rsidRDefault="00B01986" w:rsidP="0028602C">
            <w:pPr>
              <w:rPr>
                <w:b/>
              </w:rPr>
            </w:pPr>
            <w:r w:rsidRPr="0028602C">
              <w:rPr>
                <w:b/>
              </w:rPr>
              <w:t>07. D</w:t>
            </w:r>
          </w:p>
        </w:tc>
        <w:tc>
          <w:tcPr>
            <w:tcW w:w="1066" w:type="dxa"/>
            <w:tcBorders>
              <w:top w:val="single" w:sz="4" w:space="0" w:color="000000"/>
              <w:left w:val="single" w:sz="4" w:space="0" w:color="000000"/>
              <w:bottom w:val="single" w:sz="4" w:space="0" w:color="000000"/>
              <w:right w:val="single" w:sz="4" w:space="0" w:color="000000"/>
            </w:tcBorders>
          </w:tcPr>
          <w:p w:rsidR="00B01986" w:rsidRPr="0028602C" w:rsidRDefault="00B01986" w:rsidP="0028602C">
            <w:pPr>
              <w:rPr>
                <w:b/>
              </w:rPr>
            </w:pPr>
            <w:r w:rsidRPr="0028602C">
              <w:rPr>
                <w:b/>
              </w:rPr>
              <w:t>08. B</w:t>
            </w:r>
          </w:p>
        </w:tc>
        <w:tc>
          <w:tcPr>
            <w:tcW w:w="1066" w:type="dxa"/>
            <w:tcBorders>
              <w:top w:val="single" w:sz="4" w:space="0" w:color="000000"/>
              <w:left w:val="single" w:sz="4" w:space="0" w:color="000000"/>
              <w:bottom w:val="single" w:sz="4" w:space="0" w:color="000000"/>
              <w:right w:val="single" w:sz="4" w:space="0" w:color="000000"/>
            </w:tcBorders>
          </w:tcPr>
          <w:p w:rsidR="00B01986" w:rsidRPr="0028602C" w:rsidRDefault="00B01986" w:rsidP="0028602C">
            <w:pPr>
              <w:rPr>
                <w:b/>
              </w:rPr>
            </w:pPr>
            <w:r w:rsidRPr="0028602C">
              <w:rPr>
                <w:b/>
              </w:rPr>
              <w:t>09. C</w:t>
            </w:r>
          </w:p>
        </w:tc>
        <w:tc>
          <w:tcPr>
            <w:tcW w:w="1066" w:type="dxa"/>
            <w:tcBorders>
              <w:top w:val="single" w:sz="4" w:space="0" w:color="000000"/>
              <w:left w:val="single" w:sz="4" w:space="0" w:color="000000"/>
              <w:bottom w:val="single" w:sz="4" w:space="0" w:color="000000"/>
              <w:right w:val="single" w:sz="4" w:space="0" w:color="000000"/>
            </w:tcBorders>
          </w:tcPr>
          <w:p w:rsidR="00B01986" w:rsidRPr="0028602C" w:rsidRDefault="00B01986" w:rsidP="0028602C">
            <w:pPr>
              <w:rPr>
                <w:b/>
              </w:rPr>
            </w:pPr>
            <w:r w:rsidRPr="0028602C">
              <w:rPr>
                <w:b/>
              </w:rPr>
              <w:t>10. B</w:t>
            </w:r>
          </w:p>
        </w:tc>
      </w:tr>
      <w:tr w:rsidR="00B01986" w:rsidRPr="0028602C">
        <w:trPr>
          <w:trHeight w:hRule="exact" w:val="371"/>
        </w:trPr>
        <w:tc>
          <w:tcPr>
            <w:tcW w:w="1066" w:type="dxa"/>
            <w:tcBorders>
              <w:top w:val="single" w:sz="4" w:space="0" w:color="000000"/>
              <w:left w:val="single" w:sz="4" w:space="0" w:color="000000"/>
              <w:bottom w:val="single" w:sz="4" w:space="0" w:color="000000"/>
              <w:right w:val="single" w:sz="4" w:space="0" w:color="000000"/>
            </w:tcBorders>
          </w:tcPr>
          <w:p w:rsidR="00B01986" w:rsidRPr="0028602C" w:rsidRDefault="00B01986" w:rsidP="0028602C">
            <w:pPr>
              <w:rPr>
                <w:b/>
              </w:rPr>
            </w:pPr>
            <w:r w:rsidRPr="0028602C">
              <w:rPr>
                <w:b/>
              </w:rPr>
              <w:lastRenderedPageBreak/>
              <w:t>11. B</w:t>
            </w:r>
          </w:p>
        </w:tc>
        <w:tc>
          <w:tcPr>
            <w:tcW w:w="1064" w:type="dxa"/>
            <w:tcBorders>
              <w:top w:val="single" w:sz="4" w:space="0" w:color="000000"/>
              <w:left w:val="single" w:sz="4" w:space="0" w:color="000000"/>
              <w:bottom w:val="single" w:sz="4" w:space="0" w:color="000000"/>
              <w:right w:val="single" w:sz="4" w:space="0" w:color="000000"/>
            </w:tcBorders>
          </w:tcPr>
          <w:p w:rsidR="00B01986" w:rsidRPr="0028602C" w:rsidRDefault="00B01986" w:rsidP="0028602C">
            <w:pPr>
              <w:rPr>
                <w:b/>
              </w:rPr>
            </w:pPr>
            <w:r w:rsidRPr="0028602C">
              <w:rPr>
                <w:b/>
              </w:rPr>
              <w:t>12. D</w:t>
            </w:r>
          </w:p>
        </w:tc>
        <w:tc>
          <w:tcPr>
            <w:tcW w:w="1066" w:type="dxa"/>
            <w:tcBorders>
              <w:top w:val="single" w:sz="4" w:space="0" w:color="000000"/>
              <w:left w:val="single" w:sz="4" w:space="0" w:color="000000"/>
              <w:bottom w:val="single" w:sz="4" w:space="0" w:color="000000"/>
              <w:right w:val="single" w:sz="4" w:space="0" w:color="000000"/>
            </w:tcBorders>
          </w:tcPr>
          <w:p w:rsidR="00B01986" w:rsidRPr="0028602C" w:rsidRDefault="00B01986" w:rsidP="0028602C">
            <w:pPr>
              <w:rPr>
                <w:b/>
              </w:rPr>
            </w:pPr>
            <w:r w:rsidRPr="0028602C">
              <w:rPr>
                <w:b/>
              </w:rPr>
              <w:t>13. B</w:t>
            </w:r>
          </w:p>
        </w:tc>
        <w:tc>
          <w:tcPr>
            <w:tcW w:w="7463" w:type="dxa"/>
            <w:gridSpan w:val="7"/>
            <w:tcBorders>
              <w:top w:val="single" w:sz="4" w:space="0" w:color="000000"/>
              <w:left w:val="single" w:sz="4" w:space="0" w:color="000000"/>
              <w:bottom w:val="nil"/>
              <w:right w:val="nil"/>
            </w:tcBorders>
          </w:tcPr>
          <w:p w:rsidR="00B01986" w:rsidRPr="0028602C" w:rsidRDefault="00B01986" w:rsidP="0028602C">
            <w:pPr>
              <w:rPr>
                <w:b/>
              </w:rPr>
            </w:pPr>
          </w:p>
        </w:tc>
      </w:tr>
    </w:tbl>
    <w:p w:rsidR="00B01986" w:rsidRDefault="00B01986">
      <w:pPr>
        <w:widowControl w:val="0"/>
        <w:tabs>
          <w:tab w:val="left" w:pos="284"/>
          <w:tab w:val="left" w:pos="426"/>
          <w:tab w:val="left" w:pos="709"/>
          <w:tab w:val="left" w:pos="2835"/>
          <w:tab w:val="left" w:pos="5387"/>
          <w:tab w:val="left" w:pos="7938"/>
        </w:tabs>
        <w:autoSpaceDE w:val="0"/>
        <w:autoSpaceDN w:val="0"/>
        <w:spacing w:line="200" w:lineRule="exact"/>
        <w:jc w:val="both"/>
        <w:rPr>
          <w:color w:val="0000FF"/>
          <w:sz w:val="25"/>
          <w:szCs w:val="25"/>
        </w:rPr>
      </w:pPr>
    </w:p>
    <w:p w:rsidR="00B01986" w:rsidRPr="0092020F" w:rsidRDefault="00B01986" w:rsidP="0092020F">
      <w:pPr>
        <w:pStyle w:val="Heading2"/>
      </w:pPr>
      <w:r w:rsidRPr="0092020F">
        <w:t>DẠ NG 3. GIAO THOA ÁNH SÁNG TRONG MỘT SỐ TRƯỜNG HỢP ĐẶC BIỆT</w:t>
      </w:r>
    </w:p>
    <w:p w:rsidR="00B01986" w:rsidRPr="0092020F" w:rsidRDefault="00B01986">
      <w:pPr>
        <w:widowControl w:val="0"/>
        <w:tabs>
          <w:tab w:val="left" w:pos="284"/>
          <w:tab w:val="left" w:pos="426"/>
          <w:tab w:val="left" w:pos="709"/>
          <w:tab w:val="left" w:pos="2835"/>
          <w:tab w:val="left" w:pos="5387"/>
          <w:tab w:val="left" w:pos="7938"/>
        </w:tabs>
        <w:autoSpaceDE w:val="0"/>
        <w:autoSpaceDN w:val="0"/>
        <w:jc w:val="both"/>
        <w:rPr>
          <w:rStyle w:val="Strong"/>
        </w:rPr>
      </w:pPr>
      <w:r w:rsidRPr="0092020F">
        <w:rPr>
          <w:rStyle w:val="Strong"/>
        </w:rPr>
        <w:t>Bài toán 1: Giao thoa trong môi trường có chiết suất n’</w:t>
      </w:r>
    </w:p>
    <w:p w:rsidR="00B01986" w:rsidRDefault="00B01986" w:rsidP="0092020F">
      <w:r>
        <w:t xml:space="preserve">Ta đã biết </w:t>
      </w:r>
      <w:r w:rsidR="00717EBF" w:rsidRPr="00717EBF">
        <w:rPr>
          <w:position w:val="-24"/>
        </w:rPr>
        <w:object w:dxaOrig="1140" w:dyaOrig="620">
          <v:shape id="_x0000_i1166" type="#_x0000_t75" style="width:57pt;height:30.75pt" o:ole="">
            <v:imagedata r:id="rId299" o:title=""/>
          </v:shape>
          <o:OLEObject Type="Embed" ProgID="Equation.3" ShapeID="_x0000_i1166" DrawAspect="Content" ObjectID="_1550253087" r:id="rId300">
            <o:FieldCodes>\s</o:FieldCodes>
          </o:OLEObject>
        </w:object>
      </w:r>
      <w:r>
        <w:t>→ i’ = i.</w:t>
      </w:r>
      <w:r w:rsidR="00717EBF" w:rsidRPr="00717EBF">
        <w:rPr>
          <w:position w:val="-24"/>
        </w:rPr>
        <w:object w:dxaOrig="279" w:dyaOrig="620">
          <v:shape id="_x0000_i1167" type="#_x0000_t75" style="width:14.25pt;height:30.75pt" o:ole="">
            <v:imagedata r:id="rId301" o:title=""/>
          </v:shape>
          <o:OLEObject Type="Embed" ProgID="Equation.3" ShapeID="_x0000_i1167" DrawAspect="Content" ObjectID="_1550253088" r:id="rId302">
            <o:FieldCodes>\s</o:FieldCodes>
          </o:OLEObject>
        </w:object>
      </w:r>
      <w:r>
        <w:t xml:space="preserve">, với n là chiết của của không khí, n’ là chiết suất của môi trường thực hiện giao thoa. </w:t>
      </w:r>
    </w:p>
    <w:p w:rsidR="00B01986" w:rsidRDefault="00B01986" w:rsidP="0092020F">
      <w:r>
        <w:t>Do n’ &gt; n nên i’ &lt; i.</w:t>
      </w:r>
    </w:p>
    <w:p w:rsidR="00B01986" w:rsidRDefault="00B01986" w:rsidP="0092020F">
      <w:r>
        <w:t>Vậy khi thực hiện giao thoa trong môi trường có chiết suất n’ &gt; n thì khoảng vân giảm đi, hệ vân sẽ sít lại.</w:t>
      </w:r>
    </w:p>
    <w:p w:rsidR="00B01986" w:rsidRDefault="00B01986" w:rsidP="0092020F">
      <w:r w:rsidRPr="0092020F">
        <w:rPr>
          <w:b/>
          <w:bCs/>
          <w:iCs/>
        </w:rPr>
        <w:t>Ví dụ</w:t>
      </w:r>
      <w:r w:rsidR="0092020F" w:rsidRPr="0092020F">
        <w:rPr>
          <w:b/>
          <w:bCs/>
          <w:iCs/>
        </w:rPr>
        <w:t xml:space="preserve"> 1</w:t>
      </w:r>
      <w:r w:rsidRPr="0092020F">
        <w:rPr>
          <w:b/>
          <w:bCs/>
          <w:iCs/>
        </w:rPr>
        <w:t>:</w:t>
      </w:r>
      <w:r>
        <w:rPr>
          <w:b/>
          <w:bCs/>
          <w:i/>
          <w:iCs/>
        </w:rPr>
        <w:t xml:space="preserve"> </w:t>
      </w:r>
      <w:r>
        <w:t>Trong thí nghiệm I-âng, khoảng cách giữa hai khe là a = 1,5 mm và khoảng cách từ hai khe đến màn quan sát là D = 120 cm. Chiếu vào hai khe một ánh sáng đơn sắc có bước sóng λ. Kết quả thu được 13 vân sáng trên màn và đo được khoảng cách giữa hai vân sáng ngoài cùng là 4,8 mm</w:t>
      </w:r>
    </w:p>
    <w:p w:rsidR="00B01986" w:rsidRDefault="00B01986" w:rsidP="0092020F">
      <w:r>
        <w:t>a) Xác định bước sóng λ</w:t>
      </w:r>
    </w:p>
    <w:p w:rsidR="00B01986" w:rsidRDefault="00B01986" w:rsidP="0092020F">
      <w:r>
        <w:t>b) Tại điểm M</w:t>
      </w:r>
      <w:r>
        <w:rPr>
          <w:vertAlign w:val="subscript"/>
        </w:rPr>
        <w:t>1</w:t>
      </w:r>
      <w:r>
        <w:t xml:space="preserve"> và M</w:t>
      </w:r>
      <w:r>
        <w:rPr>
          <w:vertAlign w:val="subscript"/>
        </w:rPr>
        <w:t>2</w:t>
      </w:r>
      <w:r>
        <w:t xml:space="preserve"> lần lượt cách vân sáng chính giữa 1,4 mm và 2,0 mm có vân sáng hay vân tối ?</w:t>
      </w:r>
    </w:p>
    <w:p w:rsidR="00B01986" w:rsidRDefault="00B01986" w:rsidP="0092020F">
      <w:r>
        <w:t>c) Nếu đưa toàn bộ hệ thống vào trong nước có chiết suất n = 4/3 thì khoảng cách giữa hai vân sáng ngoài cùng là bao nhiêu?</w:t>
      </w:r>
    </w:p>
    <w:p w:rsidR="00B01986" w:rsidRPr="009F5CCD" w:rsidRDefault="0092020F" w:rsidP="0092020F">
      <w:pPr>
        <w:rPr>
          <w:iCs/>
          <w:u w:val="single"/>
        </w:rPr>
      </w:pPr>
      <w:r w:rsidRPr="009F5CCD">
        <w:rPr>
          <w:iCs/>
          <w:u w:val="single"/>
        </w:rPr>
        <w:t>Đáp số</w:t>
      </w:r>
      <w:r w:rsidR="00B01986" w:rsidRPr="009F5CCD">
        <w:rPr>
          <w:iCs/>
          <w:u w:val="single"/>
        </w:rPr>
        <w:t>: a. λ = 0,5 μm b. M</w:t>
      </w:r>
      <w:r w:rsidR="00B01986" w:rsidRPr="009F5CCD">
        <w:rPr>
          <w:iCs/>
          <w:u w:val="single"/>
          <w:vertAlign w:val="subscript"/>
        </w:rPr>
        <w:t>1</w:t>
      </w:r>
      <w:r w:rsidR="00B01986" w:rsidRPr="009F5CCD">
        <w:rPr>
          <w:iCs/>
          <w:u w:val="single"/>
        </w:rPr>
        <w:t xml:space="preserve"> vân tối thứ 4, M</w:t>
      </w:r>
      <w:r w:rsidR="00B01986" w:rsidRPr="009F5CCD">
        <w:rPr>
          <w:iCs/>
          <w:u w:val="single"/>
          <w:vertAlign w:val="subscript"/>
        </w:rPr>
        <w:t>2</w:t>
      </w:r>
      <w:r w:rsidR="00B01986" w:rsidRPr="009F5CCD">
        <w:rPr>
          <w:iCs/>
          <w:u w:val="single"/>
        </w:rPr>
        <w:t xml:space="preserve"> vân sáng thứ 5 c. 3,6 mm</w:t>
      </w:r>
    </w:p>
    <w:p w:rsidR="00B01986" w:rsidRPr="009F5CCD" w:rsidRDefault="00B01986">
      <w:pPr>
        <w:widowControl w:val="0"/>
        <w:tabs>
          <w:tab w:val="left" w:pos="284"/>
          <w:tab w:val="left" w:pos="426"/>
          <w:tab w:val="left" w:pos="709"/>
          <w:tab w:val="left" w:pos="2835"/>
          <w:tab w:val="left" w:pos="5387"/>
          <w:tab w:val="left" w:pos="7938"/>
        </w:tabs>
        <w:autoSpaceDE w:val="0"/>
        <w:autoSpaceDN w:val="0"/>
        <w:jc w:val="both"/>
        <w:rPr>
          <w:rStyle w:val="Strong"/>
        </w:rPr>
      </w:pPr>
      <w:r w:rsidRPr="009F5CCD">
        <w:rPr>
          <w:rStyle w:val="Strong"/>
        </w:rPr>
        <w:t>Bài toán 2: Giao thoa khi có bản mỏng độ dày e đặt trước một trong hai khe</w:t>
      </w:r>
    </w:p>
    <w:p w:rsidR="00B01986" w:rsidRDefault="00B01986" w:rsidP="009F5CCD">
      <w:r>
        <w:t>Trong thí nghiệm giao thoa ánh sang với khe I-âng, giả sử ta đặt trước khe S</w:t>
      </w:r>
      <w:r>
        <w:rPr>
          <w:vertAlign w:val="subscript"/>
        </w:rPr>
        <w:t>1</w:t>
      </w:r>
      <w:r>
        <w:t xml:space="preserve"> một bản thủy tinh có chiều dày e, chiết suất n. Ta khảo sát quang lộ từ một điểm M bất kỳ trên màn tới hai nguồn.</w:t>
      </w:r>
    </w:p>
    <w:p w:rsidR="00B01986" w:rsidRDefault="003A13AE" w:rsidP="009F5CCD">
      <w:r>
        <w:rPr>
          <w:noProof/>
        </w:rPr>
        <w:drawing>
          <wp:anchor distT="0" distB="0" distL="114300" distR="114300" simplePos="0" relativeHeight="251662848" behindDoc="0" locked="0" layoutInCell="1" allowOverlap="1">
            <wp:simplePos x="0" y="0"/>
            <wp:positionH relativeFrom="column">
              <wp:align>right</wp:align>
            </wp:positionH>
            <wp:positionV relativeFrom="paragraph">
              <wp:posOffset>171450</wp:posOffset>
            </wp:positionV>
            <wp:extent cx="2005965" cy="1124585"/>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2005965" cy="1124585"/>
                    </a:xfrm>
                    <a:prstGeom prst="rect">
                      <a:avLst/>
                    </a:prstGeom>
                    <a:noFill/>
                    <a:ln>
                      <a:noFill/>
                    </a:ln>
                  </pic:spPr>
                </pic:pic>
              </a:graphicData>
            </a:graphic>
            <wp14:sizeRelH relativeFrom="page">
              <wp14:pctWidth>0</wp14:pctWidth>
            </wp14:sizeRelH>
            <wp14:sizeRelV relativeFrom="page">
              <wp14:pctHeight>0</wp14:pctHeight>
            </wp14:sizeRelV>
          </wp:anchor>
        </w:drawing>
      </w:r>
      <w:r w:rsidR="00B01986">
        <w:t>Hiệu quang lộ lúc này là δ = d</w:t>
      </w:r>
      <w:r w:rsidR="00B01986">
        <w:rPr>
          <w:vertAlign w:val="subscript"/>
        </w:rPr>
        <w:t>2</w:t>
      </w:r>
      <w:r w:rsidR="00B01986">
        <w:t>’ - d</w:t>
      </w:r>
      <w:r w:rsidR="00B01986">
        <w:rPr>
          <w:vertAlign w:val="subscript"/>
        </w:rPr>
        <w:t>1</w:t>
      </w:r>
      <w:r w:rsidR="00B01986">
        <w:t>’, trong đó d</w:t>
      </w:r>
      <w:r w:rsidR="00B01986">
        <w:rPr>
          <w:vertAlign w:val="subscript"/>
        </w:rPr>
        <w:t>2</w:t>
      </w:r>
      <w:r w:rsidR="00B01986">
        <w:t>’ = d</w:t>
      </w:r>
      <w:r w:rsidR="00B01986">
        <w:rPr>
          <w:vertAlign w:val="subscript"/>
        </w:rPr>
        <w:t>2</w:t>
      </w:r>
      <w:r w:rsidR="00B01986">
        <w:t>.</w:t>
      </w:r>
      <w:r w:rsidR="00B01986">
        <w:tab/>
      </w:r>
    </w:p>
    <w:p w:rsidR="00B01986" w:rsidRDefault="00B01986" w:rsidP="009F5CCD">
      <w:r>
        <w:t>Gọi t’ là thời gian ánh sáng truyền từ S</w:t>
      </w:r>
      <w:r>
        <w:rPr>
          <w:vertAlign w:val="subscript"/>
        </w:rPr>
        <w:t>1</w:t>
      </w:r>
      <w:r>
        <w:t xml:space="preserve"> tới M. </w:t>
      </w:r>
    </w:p>
    <w:p w:rsidR="00B01986" w:rsidRDefault="00B01986" w:rsidP="009F5CCD">
      <w:r>
        <w:t>t</w:t>
      </w:r>
      <w:r>
        <w:rPr>
          <w:vertAlign w:val="subscript"/>
        </w:rPr>
        <w:t>1</w:t>
      </w:r>
      <w:r>
        <w:t xml:space="preserve"> là thời gian ánh sáng đi ngoài không khí, t</w:t>
      </w:r>
      <w:r>
        <w:rPr>
          <w:vertAlign w:val="subscript"/>
        </w:rPr>
        <w:t>2</w:t>
      </w:r>
      <w:r>
        <w:t xml:space="preserve"> là thời gian ánh sáng đi trong bản mỏng.</w:t>
      </w:r>
    </w:p>
    <w:p w:rsidR="00B01986" w:rsidRDefault="00B01986" w:rsidP="009F5CCD">
      <w:r>
        <w:t>Ta có t’ = t</w:t>
      </w:r>
      <w:r>
        <w:rPr>
          <w:vertAlign w:val="subscript"/>
        </w:rPr>
        <w:t>1</w:t>
      </w:r>
      <w:r>
        <w:t xml:space="preserve"> + t</w:t>
      </w:r>
      <w:r>
        <w:rPr>
          <w:vertAlign w:val="subscript"/>
        </w:rPr>
        <w:t>2</w:t>
      </w:r>
      <w:r>
        <w:t xml:space="preserve"> </w:t>
      </w:r>
      <w:r>
        <w:sym w:font="Symbol" w:char="F0DB"/>
      </w:r>
      <w:r>
        <w:t xml:space="preserve"> </w:t>
      </w:r>
      <w:r w:rsidR="00717EBF" w:rsidRPr="00717EBF">
        <w:rPr>
          <w:position w:val="-24"/>
        </w:rPr>
        <w:object w:dxaOrig="1600" w:dyaOrig="660">
          <v:shape id="_x0000_i1168" type="#_x0000_t75" style="width:80.25pt;height:33pt" o:ole="">
            <v:imagedata r:id="rId304" o:title=""/>
          </v:shape>
          <o:OLEObject Type="Embed" ProgID="Equation.3" ShapeID="_x0000_i1168" DrawAspect="Content" ObjectID="_1550253089" r:id="rId305">
            <o:FieldCodes>\s</o:FieldCodes>
          </o:OLEObject>
        </w:object>
      </w:r>
      <w:r>
        <w:t xml:space="preserve">, với v = </w:t>
      </w:r>
      <w:r>
        <w:fldChar w:fldCharType="begin"/>
      </w:r>
      <w:r>
        <w:instrText>eq \s\don1(\f(c,n))</w:instrText>
      </w:r>
      <w:r>
        <w:fldChar w:fldCharType="end"/>
      </w:r>
      <w:r>
        <w:t xml:space="preserve"> là tốc độ ánh sáng truyền trong bản mỏng.</w:t>
      </w:r>
    </w:p>
    <w:p w:rsidR="00B01986" w:rsidRDefault="00B01986" w:rsidP="009F5CCD">
      <w:r>
        <w:t xml:space="preserve"> </w:t>
      </w:r>
      <w:r>
        <w:sym w:font="Symbol" w:char="F0DE"/>
      </w:r>
      <w:r>
        <w:t xml:space="preserve"> </w:t>
      </w:r>
      <w:r w:rsidR="00717EBF" w:rsidRPr="00717EBF">
        <w:rPr>
          <w:position w:val="-24"/>
        </w:rPr>
        <w:object w:dxaOrig="1660" w:dyaOrig="660">
          <v:shape id="_x0000_i1169" type="#_x0000_t75" style="width:83.25pt;height:33pt" o:ole="">
            <v:imagedata r:id="rId306" o:title=""/>
          </v:shape>
          <o:OLEObject Type="Embed" ProgID="Equation.3" ShapeID="_x0000_i1169" DrawAspect="Content" ObjectID="_1550253090" r:id="rId307">
            <o:FieldCodes>\s</o:FieldCodes>
          </o:OLEObject>
        </w:object>
      </w:r>
      <w:r>
        <w:t xml:space="preserve"> </w:t>
      </w:r>
      <w:r>
        <w:sym w:font="Symbol" w:char="F0DB"/>
      </w:r>
      <w:r>
        <w:t xml:space="preserve"> d</w:t>
      </w:r>
      <w:r>
        <w:rPr>
          <w:vertAlign w:val="subscript"/>
        </w:rPr>
        <w:t>1</w:t>
      </w:r>
      <w:r>
        <w:t>’ = d</w:t>
      </w:r>
      <w:r>
        <w:rPr>
          <w:vertAlign w:val="subscript"/>
        </w:rPr>
        <w:t xml:space="preserve">1 </w:t>
      </w:r>
      <w:r>
        <w:t>+ (n-1)e</w:t>
      </w:r>
    </w:p>
    <w:p w:rsidR="00B01986" w:rsidRDefault="00B01986" w:rsidP="009F5CCD">
      <w:r>
        <w:t>Lúc này, hiệu quang lộ δ = d</w:t>
      </w:r>
      <w:r>
        <w:rPr>
          <w:vertAlign w:val="subscript"/>
        </w:rPr>
        <w:t>2</w:t>
      </w:r>
      <w:r>
        <w:t>’ - d</w:t>
      </w:r>
      <w:r>
        <w:rPr>
          <w:vertAlign w:val="subscript"/>
        </w:rPr>
        <w:t>1</w:t>
      </w:r>
      <w:r>
        <w:t xml:space="preserve"> = d</w:t>
      </w:r>
      <w:r>
        <w:rPr>
          <w:vertAlign w:val="subscript"/>
        </w:rPr>
        <w:t>2</w:t>
      </w:r>
      <w:r>
        <w:t xml:space="preserve"> - [d</w:t>
      </w:r>
      <w:r>
        <w:rPr>
          <w:vertAlign w:val="subscript"/>
        </w:rPr>
        <w:t>1</w:t>
      </w:r>
      <w:r>
        <w:t xml:space="preserve"> + (n -1)e] = d</w:t>
      </w:r>
      <w:r>
        <w:rPr>
          <w:vertAlign w:val="subscript"/>
        </w:rPr>
        <w:t>2</w:t>
      </w:r>
      <w:r>
        <w:t xml:space="preserve"> - d</w:t>
      </w:r>
      <w:r>
        <w:rPr>
          <w:vertAlign w:val="subscript"/>
        </w:rPr>
        <w:t>1</w:t>
      </w:r>
      <w:r>
        <w:t xml:space="preserve"> - (n -1)e.</w:t>
      </w:r>
    </w:p>
    <w:p w:rsidR="00B01986" w:rsidRDefault="00B01986" w:rsidP="009F5CCD">
      <w:r>
        <w:t>Mà d</w:t>
      </w:r>
      <w:r>
        <w:rPr>
          <w:vertAlign w:val="subscript"/>
        </w:rPr>
        <w:t>2</w:t>
      </w:r>
      <w:r>
        <w:t xml:space="preserve"> - d</w:t>
      </w:r>
      <w:r>
        <w:rPr>
          <w:vertAlign w:val="subscript"/>
        </w:rPr>
        <w:t>1</w:t>
      </w:r>
      <w:r>
        <w:t xml:space="preserve"> = </w:t>
      </w:r>
      <w:r>
        <w:fldChar w:fldCharType="begin"/>
      </w:r>
      <w:r>
        <w:instrText>eq \s\don1(\f(ax,D))</w:instrText>
      </w:r>
      <w:r>
        <w:fldChar w:fldCharType="end"/>
      </w:r>
      <w:r w:rsidR="00CB3ACA">
        <w:t xml:space="preserve"> </w:t>
      </w:r>
      <w:r w:rsidR="00CB3ACA" w:rsidRPr="0028602C">
        <w:sym w:font="Symbol" w:char="F0DE"/>
      </w:r>
      <w:r w:rsidR="00CB3ACA" w:rsidRPr="0028602C">
        <w:t xml:space="preserve"> </w:t>
      </w:r>
      <w:r>
        <w:t xml:space="preserve">δ = </w:t>
      </w:r>
      <w:r>
        <w:fldChar w:fldCharType="begin"/>
      </w:r>
      <w:r>
        <w:instrText>eq \s\don1(\f(ax,D))</w:instrText>
      </w:r>
      <w:r>
        <w:fldChar w:fldCharType="end"/>
      </w:r>
      <w:r>
        <w:t xml:space="preserve"> - (n -1)e.</w:t>
      </w:r>
    </w:p>
    <w:p w:rsidR="00B01986" w:rsidRDefault="00B01986" w:rsidP="009F5CCD">
      <w:r>
        <w:t xml:space="preserve">Để O’ là vân sáng trung tâm mới thì δ = 0 </w:t>
      </w:r>
      <w:r>
        <w:sym w:font="Symbol" w:char="F0DB"/>
      </w:r>
      <w:r>
        <w:t xml:space="preserve"> </w:t>
      </w:r>
      <w:r w:rsidR="00717EBF" w:rsidRPr="00717EBF">
        <w:rPr>
          <w:position w:val="-24"/>
        </w:rPr>
        <w:object w:dxaOrig="460" w:dyaOrig="620">
          <v:shape id="_x0000_i1170" type="#_x0000_t75" style="width:23.25pt;height:30.75pt" o:ole="">
            <v:imagedata r:id="rId308" o:title=""/>
          </v:shape>
          <o:OLEObject Type="Embed" ProgID="Equation.3" ShapeID="_x0000_i1170" DrawAspect="Content" ObjectID="_1550253091" r:id="rId309">
            <o:FieldCodes>\s</o:FieldCodes>
          </o:OLEObject>
        </w:object>
      </w:r>
      <w:r w:rsidR="00CB3ACA">
        <w:t xml:space="preserve"> - (n -1)e = 0 </w:t>
      </w:r>
      <w:r w:rsidR="00CB3ACA" w:rsidRPr="0028602C">
        <w:sym w:font="Symbol" w:char="F0DE"/>
      </w:r>
      <w:r w:rsidR="00CB3ACA" w:rsidRPr="0028602C">
        <w:t xml:space="preserve"> </w:t>
      </w:r>
      <w:r>
        <w:t>x</w:t>
      </w:r>
      <w:r>
        <w:rPr>
          <w:vertAlign w:val="subscript"/>
        </w:rPr>
        <w:t>0</w:t>
      </w:r>
      <w:r>
        <w:t xml:space="preserve"> = </w:t>
      </w:r>
      <w:r w:rsidR="00717EBF" w:rsidRPr="00717EBF">
        <w:rPr>
          <w:position w:val="-24"/>
        </w:rPr>
        <w:object w:dxaOrig="1040" w:dyaOrig="620">
          <v:shape id="_x0000_i1171" type="#_x0000_t75" style="width:51.75pt;height:30.75pt" o:ole="">
            <v:imagedata r:id="rId310" o:title=""/>
          </v:shape>
          <o:OLEObject Type="Embed" ProgID="Equation.3" ShapeID="_x0000_i1171" DrawAspect="Content" ObjectID="_1550253092" r:id="rId311">
            <o:FieldCodes>\s</o:FieldCodes>
          </o:OLEObject>
        </w:object>
      </w:r>
      <w:r>
        <w:t>trong đó, x</w:t>
      </w:r>
      <w:r>
        <w:rPr>
          <w:vertAlign w:val="subscript"/>
        </w:rPr>
        <w:t>0</w:t>
      </w:r>
      <w:r>
        <w:t xml:space="preserve"> là độ dịch chuyển của vân sáng trung tâm. Hệ vân cũng dịch chuyển một đoạn x</w:t>
      </w:r>
      <w:r>
        <w:rPr>
          <w:vertAlign w:val="subscript"/>
        </w:rPr>
        <w:t>0</w:t>
      </w:r>
    </w:p>
    <w:p w:rsidR="00B01986" w:rsidRDefault="00B01986" w:rsidP="009F5CCD">
      <w:r>
        <w:t>Vậy khi đặt bản mỏng song song trước khe S thì hệ vân sẽ dịch một khoảng x</w:t>
      </w:r>
      <w:r>
        <w:rPr>
          <w:vertAlign w:val="subscript"/>
        </w:rPr>
        <w:t>0</w:t>
      </w:r>
      <w:r>
        <w:t xml:space="preserve"> = </w:t>
      </w:r>
      <w:r w:rsidR="00717EBF" w:rsidRPr="00717EBF">
        <w:rPr>
          <w:position w:val="-24"/>
        </w:rPr>
        <w:object w:dxaOrig="1040" w:dyaOrig="620">
          <v:shape id="_x0000_i1172" type="#_x0000_t75" style="width:51.75pt;height:30.75pt" o:ole="">
            <v:imagedata r:id="rId312" o:title=""/>
          </v:shape>
          <o:OLEObject Type="Embed" ProgID="Equation.3" ShapeID="_x0000_i1172" DrawAspect="Content" ObjectID="_1550253093" r:id="rId313">
            <o:FieldCodes>\s</o:FieldCodes>
          </o:OLEObject>
        </w:object>
      </w:r>
      <w:r>
        <w:t xml:space="preserve"> về phía S</w:t>
      </w:r>
    </w:p>
    <w:p w:rsidR="00B01986" w:rsidRPr="009F5CCD" w:rsidRDefault="00B01986" w:rsidP="009F5CCD">
      <w:pPr>
        <w:pStyle w:val="Note"/>
        <w:rPr>
          <w:u w:val="single"/>
        </w:rPr>
      </w:pPr>
      <w:r w:rsidRPr="009F5CCD">
        <w:rPr>
          <w:u w:val="single"/>
        </w:rPr>
        <w:t>Nhận xét:</w:t>
      </w:r>
    </w:p>
    <w:p w:rsidR="00B01986" w:rsidRDefault="00B01986" w:rsidP="009F5CCD">
      <w:pPr>
        <w:pStyle w:val="Note"/>
        <w:numPr>
          <w:ilvl w:val="0"/>
          <w:numId w:val="23"/>
        </w:numPr>
      </w:pPr>
      <w:r>
        <w:t>Nếu đặt trước khe S</w:t>
      </w:r>
      <w:r>
        <w:rPr>
          <w:vertAlign w:val="subscript"/>
        </w:rPr>
        <w:t>2</w:t>
      </w:r>
      <w:r>
        <w:t xml:space="preserve"> thì hệ vân dịch một khoảng x</w:t>
      </w:r>
      <w:r>
        <w:rPr>
          <w:vertAlign w:val="subscript"/>
        </w:rPr>
        <w:t>0</w:t>
      </w:r>
      <w:r>
        <w:t xml:space="preserve"> = </w:t>
      </w:r>
      <w:r w:rsidR="009F5CCD" w:rsidRPr="00717EBF">
        <w:rPr>
          <w:position w:val="-24"/>
        </w:rPr>
        <w:object w:dxaOrig="1020" w:dyaOrig="620">
          <v:shape id="_x0000_i1658" type="#_x0000_t75" style="width:51pt;height:30.75pt" o:ole="">
            <v:imagedata r:id="rId314" o:title=""/>
          </v:shape>
          <o:OLEObject Type="Embed" ProgID="Equation.DSMT4" ShapeID="_x0000_i1658" DrawAspect="Content" ObjectID="_1550253094" r:id="rId315">
            <o:FieldCodes>\s</o:FieldCodes>
          </o:OLEObject>
        </w:object>
      </w:r>
      <w:r>
        <w:t>về phía khe S</w:t>
      </w:r>
      <w:r>
        <w:rPr>
          <w:vertAlign w:val="subscript"/>
        </w:rPr>
        <w:t>2</w:t>
      </w:r>
    </w:p>
    <w:p w:rsidR="00B01986" w:rsidRDefault="00B01986" w:rsidP="009F5CCD">
      <w:pPr>
        <w:pStyle w:val="Note"/>
        <w:numPr>
          <w:ilvl w:val="0"/>
          <w:numId w:val="23"/>
        </w:numPr>
      </w:pPr>
      <w:r>
        <w:t>Nếu đặt trước cả hai khe thì hệ vân dịch một khoảng x</w:t>
      </w:r>
      <w:r>
        <w:rPr>
          <w:vertAlign w:val="subscript"/>
        </w:rPr>
        <w:t>0</w:t>
      </w:r>
      <w:r>
        <w:t xml:space="preserve"> = |x</w:t>
      </w:r>
      <w:r>
        <w:rPr>
          <w:vertAlign w:val="subscript"/>
        </w:rPr>
        <w:t>01</w:t>
      </w:r>
      <w:r>
        <w:t xml:space="preserve"> – x</w:t>
      </w:r>
      <w:r>
        <w:rPr>
          <w:vertAlign w:val="subscript"/>
        </w:rPr>
        <w:t>02</w:t>
      </w:r>
      <w:r>
        <w:t>|.</w:t>
      </w:r>
    </w:p>
    <w:p w:rsidR="00B01986" w:rsidRDefault="00B01986" w:rsidP="00E55718">
      <w:r w:rsidRPr="00E55718">
        <w:rPr>
          <w:b/>
          <w:bCs/>
          <w:iCs/>
        </w:rPr>
        <w:t>Ví dụ 1:</w:t>
      </w:r>
      <w:r>
        <w:t xml:space="preserve"> Trong thí nghiệm giao thoa ánh sáng bằng khe I-âng. Khoảng cách của hai khe a = 2 mm, khoảng cách của hai khe đến màn là D = 4 m. Chiếu vào hai khe bức xạ đơn sắc. Trên màn người ta đo được khoảng cách giữa 5 vân sáng liên tiếp là 4,8 mm.</w:t>
      </w:r>
    </w:p>
    <w:p w:rsidR="00B01986" w:rsidRDefault="00B01986" w:rsidP="00E55718">
      <w:r>
        <w:t>a) Tìm bước sóng của ánh sáng dùng trong thí nghiệm.</w:t>
      </w:r>
    </w:p>
    <w:p w:rsidR="00B01986" w:rsidRDefault="00B01986" w:rsidP="00E55718">
      <w:r>
        <w:t>b) Đặt sau khe S</w:t>
      </w:r>
      <w:r>
        <w:rPr>
          <w:vertAlign w:val="subscript"/>
        </w:rPr>
        <w:t>1</w:t>
      </w:r>
      <w:r>
        <w:t xml:space="preserve"> một bản mỏng, phẳng có hai mặt song song, dày e = 5 μm. Lúc đó hệ vân trên màn dời đi một đoạn x</w:t>
      </w:r>
      <w:r>
        <w:rPr>
          <w:vertAlign w:val="subscript"/>
        </w:rPr>
        <w:t>0</w:t>
      </w:r>
      <w:r>
        <w:t xml:space="preserve"> = 6 mm (về phía khe S</w:t>
      </w:r>
      <w:r>
        <w:rPr>
          <w:vertAlign w:val="subscript"/>
        </w:rPr>
        <w:t>1</w:t>
      </w:r>
      <w:r>
        <w:t>). Tính chiết suất của chất làm bản mặt song song.</w:t>
      </w:r>
    </w:p>
    <w:p w:rsidR="00B01986" w:rsidRPr="00E55718" w:rsidRDefault="00B01986" w:rsidP="00E55718">
      <w:pPr>
        <w:jc w:val="center"/>
        <w:rPr>
          <w:u w:val="single"/>
        </w:rPr>
      </w:pPr>
      <w:r w:rsidRPr="00E55718">
        <w:rPr>
          <w:u w:val="single"/>
        </w:rPr>
        <w:t>Hướng dẫn giải:</w:t>
      </w:r>
    </w:p>
    <w:p w:rsidR="00B01986" w:rsidRDefault="00B01986" w:rsidP="00E55718">
      <w:r>
        <w:t xml:space="preserve">a) Khoảng cách 5 vân sáng liên tiếp là 4i = 4,8 (mm) </w:t>
      </w:r>
      <w:r w:rsidR="00E55718" w:rsidRPr="0028602C">
        <w:sym w:font="Symbol" w:char="F0DE"/>
      </w:r>
      <w:r w:rsidR="00E55718" w:rsidRPr="0028602C">
        <w:t xml:space="preserve"> </w:t>
      </w:r>
      <w:r w:rsidR="00E55718">
        <w:t xml:space="preserve">i =1,2 (mm) </w:t>
      </w:r>
      <w:r w:rsidR="00E55718" w:rsidRPr="0028602C">
        <w:sym w:font="Symbol" w:char="F0DE"/>
      </w:r>
      <w:r w:rsidR="00E55718" w:rsidRPr="0028602C">
        <w:t xml:space="preserve"> </w:t>
      </w:r>
      <w:r>
        <w:t xml:space="preserve">λ = </w:t>
      </w:r>
      <w:r>
        <w:fldChar w:fldCharType="begin"/>
      </w:r>
      <w:r>
        <w:instrText>eq \s\don1(\f(a.i,D))</w:instrText>
      </w:r>
      <w:r>
        <w:fldChar w:fldCharType="end"/>
      </w:r>
      <w:r>
        <w:t xml:space="preserve"> = 0, 6 (μm).</w:t>
      </w:r>
    </w:p>
    <w:p w:rsidR="00B01986" w:rsidRDefault="00B01986" w:rsidP="00E55718">
      <w:r>
        <w:t>b) Từ công thức tính độ dời x</w:t>
      </w:r>
      <w:r>
        <w:rPr>
          <w:vertAlign w:val="subscript"/>
        </w:rPr>
        <w:t>0</w:t>
      </w:r>
      <w:r>
        <w:t xml:space="preserve"> = </w:t>
      </w:r>
      <w:r w:rsidR="00717EBF" w:rsidRPr="00717EBF">
        <w:rPr>
          <w:position w:val="-24"/>
        </w:rPr>
        <w:object w:dxaOrig="1040" w:dyaOrig="620">
          <v:shape id="_x0000_i1174" type="#_x0000_t75" style="width:51.75pt;height:30.75pt" o:ole="">
            <v:imagedata r:id="rId316" o:title=""/>
          </v:shape>
          <o:OLEObject Type="Embed" ProgID="Equation.3" ShapeID="_x0000_i1174" DrawAspect="Content" ObjectID="_1550253095" r:id="rId317">
            <o:FieldCodes>\s</o:FieldCodes>
          </o:OLEObject>
        </w:object>
      </w:r>
      <w:r w:rsidR="00E55718" w:rsidRPr="0028602C">
        <w:sym w:font="Symbol" w:char="F0DE"/>
      </w:r>
      <w:r w:rsidR="00E55718" w:rsidRPr="0028602C">
        <w:t xml:space="preserve"> </w:t>
      </w:r>
      <w:r>
        <w:t xml:space="preserve"> n  = 1 + </w:t>
      </w:r>
      <w:r w:rsidR="00717EBF" w:rsidRPr="00717EBF">
        <w:rPr>
          <w:position w:val="-24"/>
        </w:rPr>
        <w:object w:dxaOrig="460" w:dyaOrig="620">
          <v:shape id="_x0000_i1175" type="#_x0000_t75" style="width:23.25pt;height:30.75pt" o:ole="">
            <v:imagedata r:id="rId318" o:title=""/>
          </v:shape>
          <o:OLEObject Type="Embed" ProgID="Equation.3" ShapeID="_x0000_i1175" DrawAspect="Content" ObjectID="_1550253096" r:id="rId319">
            <o:FieldCodes>\s</o:FieldCodes>
          </o:OLEObject>
        </w:object>
      </w:r>
      <w:r w:rsidR="00E55718">
        <w:t xml:space="preserve"> =</w:t>
      </w:r>
      <w:r>
        <w:t>1,6</w:t>
      </w:r>
    </w:p>
    <w:p w:rsidR="00B01986" w:rsidRDefault="00B01986" w:rsidP="00E55718">
      <w:r>
        <w:lastRenderedPageBreak/>
        <w:t>Vậy chiết suất của bản mỏng là n = 1,6.</w:t>
      </w:r>
    </w:p>
    <w:p w:rsidR="00B01986" w:rsidRPr="00E55718" w:rsidRDefault="00B01986" w:rsidP="00E55718">
      <w:pPr>
        <w:rPr>
          <w:b/>
        </w:rPr>
      </w:pPr>
    </w:p>
    <w:p w:rsidR="00B01986" w:rsidRDefault="00B01986" w:rsidP="00E55718">
      <w:r w:rsidRPr="00E55718">
        <w:rPr>
          <w:b/>
          <w:bCs/>
          <w:iCs/>
        </w:rPr>
        <w:t>Ví dụ 2:</w:t>
      </w:r>
      <w:r>
        <w:t xml:space="preserve"> Khe I-âng có khoảng cách hai khe a = 1 mm được chiếu bởi một ánh sáng đơn sắc có λ = 0,5 μm.</w:t>
      </w:r>
    </w:p>
    <w:p w:rsidR="00B01986" w:rsidRDefault="00B01986" w:rsidP="00E55718">
      <w:r>
        <w:t>a) Tại vị trí cách vân trung tâm 4,2 mm ta có vân sáng hay vân tối ? Bậc thứ mấy? Biết khoảng cách từ hai khe đến màn là D = 2,4 m.</w:t>
      </w:r>
    </w:p>
    <w:p w:rsidR="00B01986" w:rsidRDefault="00B01986" w:rsidP="00E55718">
      <w:r>
        <w:t>b) Cần phải đặt bản mặt có chiết suát n = 1,5 dày bao nhiêu ? Sau khe nào để hệ vân dời đến vị trí trên.</w:t>
      </w:r>
    </w:p>
    <w:p w:rsidR="00B01986" w:rsidRPr="00E55718" w:rsidRDefault="00B01986" w:rsidP="00E55718">
      <w:pPr>
        <w:jc w:val="center"/>
        <w:rPr>
          <w:u w:val="single"/>
        </w:rPr>
      </w:pPr>
      <w:r w:rsidRPr="00E55718">
        <w:rPr>
          <w:u w:val="single"/>
        </w:rPr>
        <w:t>Hướng dẫn giải:</w:t>
      </w:r>
    </w:p>
    <w:p w:rsidR="00B01986" w:rsidRDefault="00B01986" w:rsidP="00E55718">
      <w:r>
        <w:t xml:space="preserve">a) Ta có khoảng vân i = </w:t>
      </w:r>
      <w:r>
        <w:fldChar w:fldCharType="begin"/>
      </w:r>
      <w:r>
        <w:instrText>eq \s\don1(\f(λD,a))</w:instrText>
      </w:r>
      <w:r>
        <w:fldChar w:fldCharType="end"/>
      </w:r>
      <w:r w:rsidR="00E55718">
        <w:t xml:space="preserve">  = 1,2 mm </w:t>
      </w:r>
      <w:r w:rsidR="00E55718" w:rsidRPr="0028602C">
        <w:sym w:font="Symbol" w:char="F0DE"/>
      </w:r>
      <w:r w:rsidR="00E55718" w:rsidRPr="0028602C">
        <w:t xml:space="preserve"> </w:t>
      </w:r>
      <w:r w:rsidR="00717EBF" w:rsidRPr="00717EBF">
        <w:rPr>
          <w:position w:val="-28"/>
        </w:rPr>
        <w:object w:dxaOrig="999" w:dyaOrig="660">
          <v:shape id="_x0000_i1176" type="#_x0000_t75" style="width:50.25pt;height:33pt" o:ole="">
            <v:imagedata r:id="rId320" o:title=""/>
          </v:shape>
          <o:OLEObject Type="Embed" ProgID="Equation.3" ShapeID="_x0000_i1176" DrawAspect="Content" ObjectID="_1550253097" r:id="rId321">
            <o:FieldCodes>\s</o:FieldCodes>
          </o:OLEObject>
        </w:object>
      </w:r>
      <w:r>
        <w:t>= 3, 5 = 3 + 0,5.</w:t>
      </w:r>
    </w:p>
    <w:p w:rsidR="00B01986" w:rsidRDefault="00B01986" w:rsidP="00E55718">
      <w:r>
        <w:t>Vậy tại M là vân tối bậc 4.</w:t>
      </w:r>
    </w:p>
    <w:p w:rsidR="00B01986" w:rsidRDefault="00B01986" w:rsidP="00E55718">
      <w:r>
        <w:t>b) Để hệ vân dời đến vị trí trên thì ta có x</w:t>
      </w:r>
      <w:r>
        <w:rPr>
          <w:vertAlign w:val="subscript"/>
        </w:rPr>
        <w:t>0</w:t>
      </w:r>
      <w:r>
        <w:t xml:space="preserve"> = 4,2 mm </w:t>
      </w:r>
      <w:r>
        <w:sym w:font="Symbol" w:char="F0DB"/>
      </w:r>
      <w:r w:rsidR="00717EBF" w:rsidRPr="00717EBF">
        <w:rPr>
          <w:position w:val="-24"/>
        </w:rPr>
        <w:object w:dxaOrig="1040" w:dyaOrig="620">
          <v:shape id="_x0000_i1177" type="#_x0000_t75" style="width:51.75pt;height:30.75pt" o:ole="">
            <v:imagedata r:id="rId322" o:title=""/>
          </v:shape>
          <o:OLEObject Type="Embed" ProgID="Equation.3" ShapeID="_x0000_i1177" DrawAspect="Content" ObjectID="_1550253098" r:id="rId323">
            <o:FieldCodes>\s</o:FieldCodes>
          </o:OLEObject>
        </w:object>
      </w:r>
      <w:r>
        <w:t>= 4,2.10</w:t>
      </w:r>
      <w:r>
        <w:rPr>
          <w:vertAlign w:val="superscript"/>
        </w:rPr>
        <w:t>-3</w:t>
      </w:r>
      <w:r>
        <w:t xml:space="preserve"> </w:t>
      </w:r>
      <w:r w:rsidR="00E55718" w:rsidRPr="0028602C">
        <w:sym w:font="Symbol" w:char="F0DE"/>
      </w:r>
      <w:r w:rsidR="00E55718" w:rsidRPr="0028602C">
        <w:t xml:space="preserve"> </w:t>
      </w:r>
      <w:r>
        <w:t xml:space="preserve">e = </w:t>
      </w:r>
      <w:r w:rsidR="00717EBF" w:rsidRPr="00717EBF">
        <w:rPr>
          <w:position w:val="-28"/>
        </w:rPr>
        <w:object w:dxaOrig="1060" w:dyaOrig="700">
          <v:shape id="_x0000_i1178" type="#_x0000_t75" style="width:53.25pt;height:35.25pt" o:ole="">
            <v:imagedata r:id="rId324" o:title=""/>
          </v:shape>
          <o:OLEObject Type="Embed" ProgID="Equation.3" ShapeID="_x0000_i1178" DrawAspect="Content" ObjectID="_1550253099" r:id="rId325">
            <o:FieldCodes>\s</o:FieldCodes>
          </o:OLEObject>
        </w:object>
      </w:r>
      <w:r>
        <w:t>= 3,5 (μm).</w:t>
      </w:r>
    </w:p>
    <w:p w:rsidR="00B01986" w:rsidRDefault="00B01986" w:rsidP="00E55718">
      <w:r>
        <w:t>Vậy cần đặt bản mỏng có độ dày e = 3,5 μm để hệ vân dời đến vị trí cách vân trung tâm 4,2 mm.</w:t>
      </w:r>
    </w:p>
    <w:p w:rsidR="00B01986" w:rsidRDefault="00B01986" w:rsidP="00E55718">
      <w:r>
        <w:t>Nếu điểm có tọa độ 4,2 mm ở phía dương thì đặt khe trước S</w:t>
      </w:r>
      <w:r>
        <w:rPr>
          <w:vertAlign w:val="subscript"/>
        </w:rPr>
        <w:t>1</w:t>
      </w:r>
      <w:r>
        <w:t xml:space="preserve"> còn ngược lại thì đặt bản mỏng trước khe S</w:t>
      </w:r>
      <w:r>
        <w:rPr>
          <w:vertAlign w:val="subscript"/>
        </w:rPr>
        <w:t>2</w:t>
      </w:r>
    </w:p>
    <w:p w:rsidR="00B01986" w:rsidRPr="00E55718" w:rsidRDefault="00B01986">
      <w:pPr>
        <w:widowControl w:val="0"/>
        <w:tabs>
          <w:tab w:val="left" w:pos="284"/>
          <w:tab w:val="left" w:pos="426"/>
          <w:tab w:val="left" w:pos="709"/>
          <w:tab w:val="left" w:pos="2835"/>
          <w:tab w:val="left" w:pos="5387"/>
          <w:tab w:val="left" w:pos="7938"/>
        </w:tabs>
        <w:autoSpaceDE w:val="0"/>
        <w:autoSpaceDN w:val="0"/>
        <w:jc w:val="both"/>
        <w:rPr>
          <w:rStyle w:val="Strong"/>
        </w:rPr>
      </w:pPr>
      <w:r w:rsidRPr="00E55718">
        <w:rPr>
          <w:rStyle w:val="Strong"/>
        </w:rPr>
        <w:t>Bài toán 3: Giao thoa khi dịch chuyển nguồn sáng</w:t>
      </w:r>
    </w:p>
    <w:p w:rsidR="00B01986" w:rsidRDefault="00B01986">
      <w:pPr>
        <w:widowControl w:val="0"/>
        <w:tabs>
          <w:tab w:val="left" w:pos="284"/>
          <w:tab w:val="left" w:pos="426"/>
          <w:tab w:val="left" w:pos="709"/>
          <w:tab w:val="left" w:pos="2835"/>
          <w:tab w:val="left" w:pos="5387"/>
          <w:tab w:val="left" w:pos="7938"/>
        </w:tabs>
        <w:autoSpaceDE w:val="0"/>
        <w:autoSpaceDN w:val="0"/>
        <w:jc w:val="both"/>
        <w:rPr>
          <w:color w:val="000000"/>
          <w:sz w:val="25"/>
          <w:szCs w:val="25"/>
        </w:rPr>
      </w:pPr>
      <w:r>
        <w:rPr>
          <w:color w:val="000000"/>
          <w:sz w:val="25"/>
          <w:szCs w:val="25"/>
        </w:rPr>
        <w:t>Khi nguồn S dịch chuyển theo phương song song với S</w:t>
      </w:r>
      <w:r>
        <w:rPr>
          <w:color w:val="000000"/>
          <w:sz w:val="25"/>
          <w:szCs w:val="25"/>
          <w:vertAlign w:val="subscript"/>
        </w:rPr>
        <w:t>1</w:t>
      </w:r>
      <w:r>
        <w:rPr>
          <w:color w:val="000000"/>
          <w:sz w:val="25"/>
          <w:szCs w:val="25"/>
        </w:rPr>
        <w:t>S</w:t>
      </w:r>
      <w:r>
        <w:rPr>
          <w:color w:val="000000"/>
          <w:sz w:val="25"/>
          <w:szCs w:val="25"/>
          <w:vertAlign w:val="subscript"/>
        </w:rPr>
        <w:t>2</w:t>
      </w:r>
      <w:r>
        <w:rPr>
          <w:color w:val="000000"/>
          <w:sz w:val="25"/>
          <w:szCs w:val="25"/>
        </w:rPr>
        <w:t xml:space="preserve"> chứa hai khe thì hiệu quang lộ lúc này là δ                                   = </w:t>
      </w:r>
      <w:r>
        <w:rPr>
          <w:color w:val="000000"/>
          <w:sz w:val="25"/>
          <w:szCs w:val="25"/>
        </w:rPr>
        <w:fldChar w:fldCharType="begin"/>
      </w:r>
      <w:r>
        <w:rPr>
          <w:color w:val="000000"/>
          <w:sz w:val="25"/>
          <w:szCs w:val="25"/>
        </w:rPr>
        <w:instrText>eq \s\don1(\f(ax,D))</w:instrText>
      </w:r>
      <w:r>
        <w:rPr>
          <w:color w:val="000000"/>
          <w:sz w:val="25"/>
          <w:szCs w:val="25"/>
        </w:rPr>
        <w:fldChar w:fldCharType="end"/>
      </w:r>
      <w:r>
        <w:rPr>
          <w:color w:val="000000"/>
          <w:sz w:val="25"/>
          <w:szCs w:val="25"/>
        </w:rPr>
        <w:t xml:space="preserve"> + </w:t>
      </w:r>
      <w:r>
        <w:rPr>
          <w:color w:val="000000"/>
          <w:sz w:val="25"/>
          <w:szCs w:val="25"/>
        </w:rPr>
        <w:fldChar w:fldCharType="begin"/>
      </w:r>
      <w:r>
        <w:rPr>
          <w:color w:val="000000"/>
          <w:sz w:val="25"/>
          <w:szCs w:val="25"/>
        </w:rPr>
        <w:instrText>eq \s\don1(\f(ay,d))</w:instrText>
      </w:r>
      <w:r>
        <w:rPr>
          <w:color w:val="000000"/>
          <w:sz w:val="25"/>
          <w:szCs w:val="25"/>
        </w:rPr>
        <w:fldChar w:fldCharType="end"/>
      </w:r>
      <w:r>
        <w:rPr>
          <w:color w:val="000000"/>
          <w:sz w:val="25"/>
          <w:szCs w:val="25"/>
        </w:rPr>
        <w:t xml:space="preserve">. Tại O’ là vân trung mới thì δ = 0 </w:t>
      </w:r>
      <w:r>
        <w:rPr>
          <w:color w:val="000000"/>
          <w:sz w:val="25"/>
        </w:rPr>
        <w:sym w:font="Symbol" w:char="F0DB"/>
      </w:r>
      <w:r>
        <w:rPr>
          <w:color w:val="000000"/>
          <w:sz w:val="25"/>
          <w:szCs w:val="25"/>
        </w:rPr>
        <w:t xml:space="preserve">  </w:t>
      </w:r>
      <w:r>
        <w:rPr>
          <w:color w:val="000000"/>
          <w:sz w:val="25"/>
          <w:szCs w:val="25"/>
        </w:rPr>
        <w:fldChar w:fldCharType="begin"/>
      </w:r>
      <w:r>
        <w:rPr>
          <w:color w:val="000000"/>
          <w:sz w:val="25"/>
          <w:szCs w:val="25"/>
        </w:rPr>
        <w:instrText>eq \s\don1(\f(x,D))</w:instrText>
      </w:r>
      <w:r>
        <w:rPr>
          <w:color w:val="000000"/>
          <w:sz w:val="25"/>
          <w:szCs w:val="25"/>
        </w:rPr>
        <w:fldChar w:fldCharType="end"/>
      </w:r>
      <w:r>
        <w:rPr>
          <w:color w:val="000000"/>
          <w:sz w:val="25"/>
          <w:szCs w:val="25"/>
        </w:rPr>
        <w:t xml:space="preserve"> + </w:t>
      </w:r>
      <w:r>
        <w:rPr>
          <w:color w:val="000000"/>
          <w:sz w:val="25"/>
          <w:szCs w:val="25"/>
        </w:rPr>
        <w:fldChar w:fldCharType="begin"/>
      </w:r>
      <w:r>
        <w:rPr>
          <w:color w:val="000000"/>
          <w:sz w:val="25"/>
          <w:szCs w:val="25"/>
        </w:rPr>
        <w:instrText>eq \s\don1(\f(y,d))</w:instrText>
      </w:r>
      <w:r>
        <w:rPr>
          <w:color w:val="000000"/>
          <w:sz w:val="25"/>
          <w:szCs w:val="25"/>
        </w:rPr>
        <w:fldChar w:fldCharType="end"/>
      </w:r>
      <w:r>
        <w:rPr>
          <w:color w:val="000000"/>
          <w:sz w:val="25"/>
          <w:szCs w:val="25"/>
        </w:rPr>
        <w:t xml:space="preserve">  = 0 </w:t>
      </w:r>
      <w:r>
        <w:rPr>
          <w:color w:val="000000"/>
          <w:sz w:val="25"/>
        </w:rPr>
        <w:sym w:font="Symbol" w:char="F0DB"/>
      </w:r>
      <w:r>
        <w:rPr>
          <w:color w:val="000000"/>
          <w:sz w:val="25"/>
          <w:szCs w:val="25"/>
        </w:rPr>
        <w:t xml:space="preserve"> x = - </w:t>
      </w:r>
      <w:r>
        <w:rPr>
          <w:color w:val="000000"/>
          <w:sz w:val="25"/>
          <w:szCs w:val="25"/>
        </w:rPr>
        <w:fldChar w:fldCharType="begin"/>
      </w:r>
      <w:r>
        <w:rPr>
          <w:color w:val="000000"/>
          <w:sz w:val="25"/>
          <w:szCs w:val="25"/>
        </w:rPr>
        <w:instrText>eq \s\don1(\f(D,d))</w:instrText>
      </w:r>
      <w:r>
        <w:rPr>
          <w:color w:val="000000"/>
          <w:sz w:val="25"/>
          <w:szCs w:val="25"/>
        </w:rPr>
        <w:fldChar w:fldCharType="end"/>
      </w:r>
      <w:r>
        <w:rPr>
          <w:color w:val="000000"/>
          <w:sz w:val="25"/>
          <w:szCs w:val="25"/>
        </w:rPr>
        <w:t>y</w:t>
      </w:r>
    </w:p>
    <w:p w:rsidR="00B01986" w:rsidRDefault="00B01986">
      <w:pPr>
        <w:widowControl w:val="0"/>
        <w:tabs>
          <w:tab w:val="left" w:pos="284"/>
          <w:tab w:val="left" w:pos="426"/>
          <w:tab w:val="left" w:pos="709"/>
          <w:tab w:val="left" w:pos="2835"/>
          <w:tab w:val="left" w:pos="5387"/>
          <w:tab w:val="left" w:pos="7938"/>
        </w:tabs>
        <w:autoSpaceDE w:val="0"/>
        <w:autoSpaceDN w:val="0"/>
        <w:jc w:val="both"/>
        <w:rPr>
          <w:i/>
          <w:iCs/>
          <w:color w:val="000000"/>
          <w:sz w:val="25"/>
          <w:szCs w:val="25"/>
        </w:rPr>
      </w:pPr>
      <w:r>
        <w:rPr>
          <w:i/>
          <w:iCs/>
          <w:color w:val="000000"/>
          <w:sz w:val="25"/>
          <w:szCs w:val="25"/>
        </w:rPr>
        <w:t>Dấu trừ chứng tỏ vân trung tâm dịch chuyển ngược lại với chiều dịch chuyển của nguồn S.</w:t>
      </w:r>
    </w:p>
    <w:p w:rsidR="00B01986" w:rsidRDefault="00B01986">
      <w:pPr>
        <w:widowControl w:val="0"/>
        <w:tabs>
          <w:tab w:val="left" w:pos="284"/>
          <w:tab w:val="left" w:pos="426"/>
          <w:tab w:val="left" w:pos="709"/>
          <w:tab w:val="left" w:pos="2835"/>
          <w:tab w:val="left" w:pos="5387"/>
          <w:tab w:val="left" w:pos="7938"/>
        </w:tabs>
        <w:autoSpaceDE w:val="0"/>
        <w:autoSpaceDN w:val="0"/>
        <w:jc w:val="both"/>
        <w:rPr>
          <w:color w:val="000000"/>
          <w:sz w:val="25"/>
          <w:szCs w:val="25"/>
        </w:rPr>
      </w:pPr>
      <w:r>
        <w:rPr>
          <w:color w:val="000000"/>
          <w:sz w:val="25"/>
          <w:szCs w:val="25"/>
        </w:rPr>
        <w:t xml:space="preserve">Vậy, vân trung tâm (hoặc cả hệ vân) dịch chuyển một đoạn x = - </w:t>
      </w:r>
      <w:r>
        <w:rPr>
          <w:color w:val="000000"/>
          <w:sz w:val="25"/>
          <w:szCs w:val="25"/>
        </w:rPr>
        <w:fldChar w:fldCharType="begin"/>
      </w:r>
      <w:r>
        <w:rPr>
          <w:color w:val="000000"/>
          <w:sz w:val="25"/>
          <w:szCs w:val="25"/>
        </w:rPr>
        <w:instrText>eq \s\don1(\f(D,d))</w:instrText>
      </w:r>
      <w:r>
        <w:rPr>
          <w:color w:val="000000"/>
          <w:sz w:val="25"/>
          <w:szCs w:val="25"/>
        </w:rPr>
        <w:fldChar w:fldCharType="end"/>
      </w:r>
      <w:r>
        <w:rPr>
          <w:color w:val="000000"/>
          <w:sz w:val="25"/>
          <w:szCs w:val="25"/>
        </w:rPr>
        <w:t>y theo phương ngược lại với chiều dịch chuyển của nguồn S.</w:t>
      </w:r>
    </w:p>
    <w:p w:rsidR="00B01986" w:rsidRDefault="00B01986" w:rsidP="00E55718">
      <w:r w:rsidRPr="00E55718">
        <w:rPr>
          <w:b/>
          <w:bCs/>
          <w:iCs/>
        </w:rPr>
        <w:t>Ví dụ</w:t>
      </w:r>
      <w:r w:rsidR="00E55718" w:rsidRPr="00E55718">
        <w:rPr>
          <w:b/>
          <w:bCs/>
          <w:iCs/>
        </w:rPr>
        <w:t xml:space="preserve"> 1</w:t>
      </w:r>
      <w:r w:rsidRPr="00E55718">
        <w:rPr>
          <w:b/>
          <w:bCs/>
          <w:iCs/>
        </w:rPr>
        <w:t>:</w:t>
      </w:r>
      <w:r>
        <w:t xml:space="preserve"> Trong thí nghiệm giao thoa ánh sáng bằng khe I-âng, ánh sáng đơn sắc có bước sóng λ = 0,5 μm phát ra từ khe hẹp S song song và cách đều hai khe S</w:t>
      </w:r>
      <w:r>
        <w:rPr>
          <w:vertAlign w:val="subscript"/>
        </w:rPr>
        <w:t>1</w:t>
      </w:r>
      <w:r>
        <w:t>, S</w:t>
      </w:r>
      <w:r>
        <w:rPr>
          <w:vertAlign w:val="subscript"/>
        </w:rPr>
        <w:t>2</w:t>
      </w:r>
      <w:r>
        <w:t>. Khoảng cách giữa hai khe S</w:t>
      </w:r>
      <w:r>
        <w:rPr>
          <w:vertAlign w:val="subscript"/>
        </w:rPr>
        <w:t>1</w:t>
      </w:r>
      <w:r>
        <w:t>, S</w:t>
      </w:r>
      <w:r>
        <w:rPr>
          <w:vertAlign w:val="subscript"/>
        </w:rPr>
        <w:t>2</w:t>
      </w:r>
      <w:r>
        <w:t xml:space="preserve"> là 0,6 mm, màn chứa hai khe S</w:t>
      </w:r>
      <w:r>
        <w:rPr>
          <w:vertAlign w:val="subscript"/>
        </w:rPr>
        <w:t>1</w:t>
      </w:r>
      <w:r>
        <w:t>, S</w:t>
      </w:r>
      <w:r>
        <w:rPr>
          <w:vertAlign w:val="subscript"/>
        </w:rPr>
        <w:t>2</w:t>
      </w:r>
      <w:r>
        <w:t xml:space="preserve"> là D = 2m; khoảng cách từ nguồn S đến hai khe là d = 80 cm. Gọi O là vị trí vân trung tâm của màn. Cho khe S tịnh tiến xuông dưới theo phương song song với màn. Hỏi S phải dịch chuyển một đoạn tối thiểu bằng bao nhiêu để cường độ sáng tại O chuyển từ cực đại sang cực tiểu?</w:t>
      </w:r>
    </w:p>
    <w:p w:rsidR="00B01986" w:rsidRPr="00E55718" w:rsidRDefault="00E55718" w:rsidP="00E55718">
      <w:pPr>
        <w:rPr>
          <w:iCs/>
          <w:u w:val="single"/>
        </w:rPr>
      </w:pPr>
      <w:r w:rsidRPr="00E55718">
        <w:rPr>
          <w:iCs/>
          <w:u w:val="single"/>
        </w:rPr>
        <w:t>Đáp số</w:t>
      </w:r>
      <w:r w:rsidR="00B01986" w:rsidRPr="00E55718">
        <w:rPr>
          <w:iCs/>
          <w:u w:val="single"/>
        </w:rPr>
        <w:t>: Nguồn S dịch chuyển tối thiểu một đoạn y = 0,4 mm.</w:t>
      </w:r>
    </w:p>
    <w:p w:rsidR="00B01986" w:rsidRDefault="00B01986" w:rsidP="00E55718"/>
    <w:p w:rsidR="00B01986" w:rsidRDefault="00B01986" w:rsidP="00E55718">
      <w:r w:rsidRPr="00E55718">
        <w:rPr>
          <w:b/>
        </w:rPr>
        <w:t>Ví dụ</w:t>
      </w:r>
      <w:r w:rsidR="00E55718" w:rsidRPr="00E55718">
        <w:rPr>
          <w:b/>
        </w:rPr>
        <w:t xml:space="preserve"> 2</w:t>
      </w:r>
      <w:r w:rsidRPr="00E55718">
        <w:rPr>
          <w:b/>
        </w:rPr>
        <w:t>:</w:t>
      </w:r>
      <w:r>
        <w:t xml:space="preserve"> Thực hiện thí nghiệm giao thoa bằng khe I-âng, khoảng cách giưa hai khe bằng 1,5 mm khoảng cách từ hai khe đến màn bằng 1,5 m, nguồn sáng có bước sóng 0,5 μm đặt cách hai khe 0,5 m.</w:t>
      </w:r>
    </w:p>
    <w:p w:rsidR="00B01986" w:rsidRDefault="00B01986" w:rsidP="00E55718">
      <w:r>
        <w:t>a) Dịch chuyển nguồn sáng S theo phương song song với hai khe về phía khe S</w:t>
      </w:r>
      <w:r>
        <w:rPr>
          <w:vertAlign w:val="subscript"/>
        </w:rPr>
        <w:t>1</w:t>
      </w:r>
      <w:r>
        <w:t xml:space="preserve"> một đoạn y = 1 mm thì hệ vân dịch chuyển như thế nào?</w:t>
      </w:r>
    </w:p>
    <w:p w:rsidR="00B01986" w:rsidRDefault="00B01986" w:rsidP="00E55718">
      <w:r>
        <w:t>b) Trong khoảng MN = 10 mm với OM = ON = 5 mm có bao nhiêu vân tối? Chỉ xét trường hợp N ở phía khe S</w:t>
      </w:r>
      <w:r>
        <w:rPr>
          <w:vertAlign w:val="subscript"/>
        </w:rPr>
        <w:t>2</w:t>
      </w:r>
      <w:r>
        <w:t>.</w:t>
      </w:r>
    </w:p>
    <w:p w:rsidR="00B01986" w:rsidRPr="00E55718" w:rsidRDefault="00E55718" w:rsidP="00E55718">
      <w:pPr>
        <w:rPr>
          <w:iCs/>
          <w:u w:val="single"/>
        </w:rPr>
      </w:pPr>
      <w:r>
        <w:rPr>
          <w:iCs/>
          <w:u w:val="single"/>
        </w:rPr>
        <w:t>Đáp số</w:t>
      </w:r>
      <w:r w:rsidR="00B01986" w:rsidRPr="00E55718">
        <w:rPr>
          <w:iCs/>
          <w:u w:val="single"/>
        </w:rPr>
        <w:t>: Hệ vân dịch chuyển 3 mm; trong khoảng MN có 20 vân tối.</w:t>
      </w:r>
    </w:p>
    <w:p w:rsidR="00291C0E" w:rsidRDefault="00291C0E">
      <w:pPr>
        <w:widowControl w:val="0"/>
        <w:tabs>
          <w:tab w:val="left" w:pos="142"/>
          <w:tab w:val="left" w:pos="284"/>
          <w:tab w:val="left" w:pos="567"/>
          <w:tab w:val="left" w:pos="709"/>
          <w:tab w:val="left" w:pos="851"/>
          <w:tab w:val="left" w:pos="2835"/>
          <w:tab w:val="left" w:pos="5387"/>
          <w:tab w:val="left" w:pos="7938"/>
        </w:tabs>
        <w:autoSpaceDE w:val="0"/>
        <w:autoSpaceDN w:val="0"/>
        <w:jc w:val="center"/>
        <w:rPr>
          <w:b/>
          <w:bCs/>
          <w:color w:val="0000FF"/>
          <w:sz w:val="25"/>
          <w:szCs w:val="25"/>
        </w:rPr>
      </w:pPr>
    </w:p>
    <w:p w:rsidR="00B01986" w:rsidRDefault="00291C0E" w:rsidP="00291C0E">
      <w:pPr>
        <w:pStyle w:val="Title"/>
      </w:pPr>
      <w:r>
        <w:t>BÀI TẬP TRẮC NGHIỆM</w:t>
      </w:r>
    </w:p>
    <w:p w:rsidR="00B01986" w:rsidRDefault="00B01986">
      <w:pPr>
        <w:widowControl w:val="0"/>
        <w:tabs>
          <w:tab w:val="left" w:pos="142"/>
          <w:tab w:val="left" w:pos="284"/>
          <w:tab w:val="left" w:pos="567"/>
          <w:tab w:val="left" w:pos="709"/>
          <w:tab w:val="left" w:pos="851"/>
          <w:tab w:val="left" w:pos="2835"/>
          <w:tab w:val="left" w:pos="5387"/>
          <w:tab w:val="left" w:pos="7938"/>
        </w:tabs>
        <w:autoSpaceDE w:val="0"/>
        <w:autoSpaceDN w:val="0"/>
        <w:jc w:val="both"/>
        <w:rPr>
          <w:color w:val="0000FF"/>
          <w:sz w:val="25"/>
          <w:szCs w:val="25"/>
        </w:rPr>
      </w:pPr>
    </w:p>
    <w:p w:rsidR="00B01986" w:rsidRPr="00291C0E" w:rsidRDefault="00B01986" w:rsidP="00291C0E">
      <w:r w:rsidRPr="00291C0E">
        <w:rPr>
          <w:b/>
          <w:bCs/>
        </w:rPr>
        <w:t xml:space="preserve">Câu 1: </w:t>
      </w:r>
      <w:r w:rsidRPr="00291C0E">
        <w:t>Trong thí nghiệm giao thoa ánh sáng I-âng, nếu tăng dần bề rộng khe nguồn S thì hệ vân thay đổi thể nào với ánh</w:t>
      </w:r>
    </w:p>
    <w:p w:rsidR="00B01986" w:rsidRPr="00291C0E" w:rsidRDefault="00B01986" w:rsidP="00291C0E">
      <w:r w:rsidRPr="00291C0E">
        <w:t>sáng đơn sắc ?</w:t>
      </w:r>
    </w:p>
    <w:p w:rsidR="00B01986" w:rsidRPr="00291C0E" w:rsidRDefault="00B01986" w:rsidP="00291C0E">
      <w:r w:rsidRPr="00291C0E">
        <w:rPr>
          <w:b/>
          <w:bCs/>
          <w:sz w:val="22"/>
          <w:szCs w:val="22"/>
        </w:rPr>
        <w:tab/>
        <w:t xml:space="preserve">A. </w:t>
      </w:r>
      <w:r w:rsidRPr="00291C0E">
        <w:t>Bề rộng khoảng i tăng tỉ lệ thuận.</w:t>
      </w:r>
    </w:p>
    <w:p w:rsidR="00B01986" w:rsidRPr="00291C0E" w:rsidRDefault="00B01986" w:rsidP="00291C0E">
      <w:r w:rsidRPr="00291C0E">
        <w:rPr>
          <w:b/>
          <w:bCs/>
          <w:sz w:val="22"/>
          <w:szCs w:val="22"/>
        </w:rPr>
        <w:tab/>
        <w:t xml:space="preserve">B. </w:t>
      </w:r>
      <w:r w:rsidRPr="00291C0E">
        <w:t>Hệ vân không thay đổi chỉ sáng thêm lên.</w:t>
      </w:r>
    </w:p>
    <w:p w:rsidR="00B01986" w:rsidRPr="00291C0E" w:rsidRDefault="00B01986" w:rsidP="00291C0E">
      <w:r w:rsidRPr="00291C0E">
        <w:rPr>
          <w:b/>
          <w:bCs/>
          <w:sz w:val="22"/>
          <w:szCs w:val="22"/>
        </w:rPr>
        <w:tab/>
        <w:t xml:space="preserve">C. </w:t>
      </w:r>
      <w:r w:rsidRPr="00291C0E">
        <w:t>Bề rộng khoảng vân giảm dần đi.</w:t>
      </w:r>
    </w:p>
    <w:p w:rsidR="00B01986" w:rsidRPr="00291C0E" w:rsidRDefault="00B01986" w:rsidP="00291C0E">
      <w:r w:rsidRPr="00291C0E">
        <w:rPr>
          <w:b/>
          <w:bCs/>
          <w:sz w:val="22"/>
          <w:szCs w:val="22"/>
        </w:rPr>
        <w:tab/>
        <w:t xml:space="preserve">D. </w:t>
      </w:r>
      <w:r w:rsidRPr="00291C0E">
        <w:t>Bề rộng khoảng vân i không đổi nhưng bề rộng của mỗi vân sáng tăng lên dần cho tới khi không phân biệt được chỗ sáng, chỗ tối thì hệ vân giao thoa biến mất.</w:t>
      </w:r>
    </w:p>
    <w:p w:rsidR="00B01986" w:rsidRPr="00291C0E" w:rsidRDefault="00B01986" w:rsidP="00291C0E">
      <w:r w:rsidRPr="00291C0E">
        <w:rPr>
          <w:b/>
          <w:bCs/>
        </w:rPr>
        <w:t xml:space="preserve">Câu 2: </w:t>
      </w:r>
      <w:r w:rsidRPr="00291C0E">
        <w:t xml:space="preserve">Trong thí nghiệm với khe I-âng nếu thay không khí bằng nước có chiết suất n = 4/3, thì hệ vân giao thoa trên màn sẽ thay đổi thế nào chọn đáp án </w:t>
      </w:r>
      <w:r w:rsidRPr="00291C0E">
        <w:rPr>
          <w:b/>
          <w:bCs/>
        </w:rPr>
        <w:t>đúng ?</w:t>
      </w:r>
    </w:p>
    <w:p w:rsidR="00B01986" w:rsidRPr="00291C0E" w:rsidRDefault="00B01986" w:rsidP="00291C0E">
      <w:r w:rsidRPr="00291C0E">
        <w:rPr>
          <w:b/>
          <w:bCs/>
          <w:sz w:val="22"/>
          <w:szCs w:val="22"/>
        </w:rPr>
        <w:tab/>
        <w:t xml:space="preserve">A. </w:t>
      </w:r>
      <w:r w:rsidRPr="00291C0E">
        <w:t>Vân chính giữa to hơn và dời chỗ.</w:t>
      </w:r>
    </w:p>
    <w:p w:rsidR="00B01986" w:rsidRPr="00291C0E" w:rsidRDefault="00B01986" w:rsidP="00291C0E">
      <w:r w:rsidRPr="00291C0E">
        <w:rPr>
          <w:b/>
          <w:bCs/>
          <w:sz w:val="22"/>
          <w:szCs w:val="22"/>
        </w:rPr>
        <w:tab/>
        <w:t xml:space="preserve">B. </w:t>
      </w:r>
      <w:r w:rsidRPr="00291C0E">
        <w:t>Khoảng vân tăng lên bằng 4/3 lần khoảng vân trong không khí.</w:t>
      </w:r>
    </w:p>
    <w:p w:rsidR="00B01986" w:rsidRPr="00291C0E" w:rsidRDefault="00B01986" w:rsidP="00291C0E">
      <w:r w:rsidRPr="00291C0E">
        <w:rPr>
          <w:b/>
          <w:bCs/>
          <w:sz w:val="22"/>
          <w:szCs w:val="22"/>
        </w:rPr>
        <w:tab/>
        <w:t xml:space="preserve">C. </w:t>
      </w:r>
      <w:r w:rsidRPr="00291C0E">
        <w:t>Khoảng vân không đổi.</w:t>
      </w:r>
    </w:p>
    <w:p w:rsidR="00B01986" w:rsidRPr="00291C0E" w:rsidRDefault="00B01986" w:rsidP="00291C0E">
      <w:r w:rsidRPr="00291C0E">
        <w:rPr>
          <w:b/>
          <w:bCs/>
          <w:sz w:val="22"/>
          <w:szCs w:val="22"/>
        </w:rPr>
        <w:tab/>
        <w:t xml:space="preserve">D. </w:t>
      </w:r>
      <w:r w:rsidRPr="00291C0E">
        <w:t>Khoảng vân trong nước giảm đi và bằng 3/4 khoảng vân trong không khí.</w:t>
      </w:r>
    </w:p>
    <w:p w:rsidR="00B01986" w:rsidRPr="00291C0E" w:rsidRDefault="00B01986" w:rsidP="00291C0E">
      <w:r w:rsidRPr="00291C0E">
        <w:rPr>
          <w:b/>
          <w:bCs/>
        </w:rPr>
        <w:lastRenderedPageBreak/>
        <w:t xml:space="preserve">Câu 3: </w:t>
      </w:r>
      <w:r w:rsidRPr="00291C0E">
        <w:t>Trong thí nghiệm I-âng về giao thoa ánh sáng của ánh sáng đơn sắc. Khi tiến hành trong không khí người ta đo được khoảng vân i = 2 mm. Đưa toàn bộ hệ thống trên vào nước có chiết suất n = 4/3 thì khoảng vân đo được trong nước là</w:t>
      </w:r>
    </w:p>
    <w:p w:rsidR="00B01986" w:rsidRPr="00291C0E" w:rsidRDefault="00B01986" w:rsidP="00291C0E">
      <w:r w:rsidRPr="00291C0E">
        <w:t xml:space="preserve"> </w:t>
      </w:r>
      <w:r w:rsidRPr="00291C0E">
        <w:rPr>
          <w:b/>
          <w:bCs/>
          <w:sz w:val="22"/>
          <w:szCs w:val="22"/>
        </w:rPr>
        <w:tab/>
        <w:t xml:space="preserve">A. </w:t>
      </w:r>
      <w:r w:rsidRPr="00291C0E">
        <w:t xml:space="preserve">2 mm. </w:t>
      </w:r>
      <w:r w:rsidRPr="00291C0E">
        <w:rPr>
          <w:b/>
          <w:bCs/>
          <w:sz w:val="22"/>
          <w:szCs w:val="22"/>
        </w:rPr>
        <w:tab/>
        <w:t xml:space="preserve">B. </w:t>
      </w:r>
      <w:r w:rsidRPr="00291C0E">
        <w:t xml:space="preserve">2,5 mm. </w:t>
      </w:r>
      <w:r w:rsidRPr="00291C0E">
        <w:rPr>
          <w:b/>
          <w:bCs/>
          <w:sz w:val="22"/>
          <w:szCs w:val="22"/>
        </w:rPr>
        <w:tab/>
        <w:t xml:space="preserve">C. </w:t>
      </w:r>
      <w:r w:rsidRPr="00291C0E">
        <w:t xml:space="preserve">1,25 mm. </w:t>
      </w:r>
      <w:r w:rsidRPr="00291C0E">
        <w:rPr>
          <w:b/>
          <w:bCs/>
          <w:sz w:val="22"/>
          <w:szCs w:val="22"/>
        </w:rPr>
        <w:tab/>
        <w:t xml:space="preserve">D. </w:t>
      </w:r>
      <w:r w:rsidRPr="00291C0E">
        <w:t>1,5 mm.</w:t>
      </w:r>
    </w:p>
    <w:p w:rsidR="00B01986" w:rsidRPr="00291C0E" w:rsidRDefault="00B01986" w:rsidP="00291C0E">
      <w:r w:rsidRPr="00291C0E">
        <w:rPr>
          <w:b/>
          <w:bCs/>
        </w:rPr>
        <w:t xml:space="preserve">Câu 4: </w:t>
      </w:r>
      <w:r w:rsidRPr="00291C0E">
        <w:t>Trong thí nghiệm I-âng về giao thoa ánh sáng với hai khe S</w:t>
      </w:r>
      <w:r w:rsidRPr="00291C0E">
        <w:rPr>
          <w:vertAlign w:val="subscript"/>
        </w:rPr>
        <w:t>1</w:t>
      </w:r>
      <w:r w:rsidRPr="00291C0E">
        <w:t>, S</w:t>
      </w:r>
      <w:r w:rsidRPr="00291C0E">
        <w:rPr>
          <w:vertAlign w:val="subscript"/>
        </w:rPr>
        <w:t>2</w:t>
      </w:r>
      <w:r w:rsidRPr="00291C0E">
        <w:t>, nếu đặt một bản mặt song song trước S</w:t>
      </w:r>
      <w:r w:rsidRPr="00291C0E">
        <w:rPr>
          <w:vertAlign w:val="subscript"/>
        </w:rPr>
        <w:t>1</w:t>
      </w:r>
      <w:r w:rsidRPr="00291C0E">
        <w:t>, trên</w:t>
      </w:r>
    </w:p>
    <w:p w:rsidR="00B01986" w:rsidRPr="00291C0E" w:rsidRDefault="00B01986" w:rsidP="00291C0E">
      <w:r w:rsidRPr="00291C0E">
        <w:t>đường đi của ánh sáng thì</w:t>
      </w:r>
    </w:p>
    <w:p w:rsidR="00B01986" w:rsidRPr="00291C0E" w:rsidRDefault="00B01986" w:rsidP="00291C0E">
      <w:r w:rsidRPr="00291C0E">
        <w:rPr>
          <w:b/>
          <w:bCs/>
          <w:sz w:val="22"/>
          <w:szCs w:val="22"/>
        </w:rPr>
        <w:tab/>
        <w:t xml:space="preserve">A. </w:t>
      </w:r>
      <w:r w:rsidRPr="00291C0E">
        <w:t xml:space="preserve">hệ vân giao thoa không thay đổi. </w:t>
      </w:r>
      <w:r w:rsidRPr="00291C0E">
        <w:rPr>
          <w:b/>
          <w:bCs/>
          <w:sz w:val="22"/>
          <w:szCs w:val="22"/>
        </w:rPr>
        <w:tab/>
        <w:t xml:space="preserve">B. </w:t>
      </w:r>
      <w:r w:rsidRPr="00291C0E">
        <w:t>hệ vân giao thoa dời về phía S</w:t>
      </w:r>
      <w:r w:rsidRPr="00291C0E">
        <w:rPr>
          <w:vertAlign w:val="subscript"/>
        </w:rPr>
        <w:t>1</w:t>
      </w:r>
      <w:r w:rsidRPr="00291C0E">
        <w:t>.</w:t>
      </w:r>
    </w:p>
    <w:p w:rsidR="00B01986" w:rsidRPr="00291C0E" w:rsidRDefault="00B01986" w:rsidP="00291C0E">
      <w:r w:rsidRPr="00291C0E">
        <w:rPr>
          <w:b/>
          <w:bCs/>
          <w:sz w:val="22"/>
          <w:szCs w:val="22"/>
        </w:rPr>
        <w:tab/>
        <w:t xml:space="preserve">C. </w:t>
      </w:r>
      <w:r w:rsidRPr="00291C0E">
        <w:t>hệ vân giao thoa dời về phía S</w:t>
      </w:r>
      <w:r w:rsidRPr="00291C0E">
        <w:rPr>
          <w:vertAlign w:val="subscript"/>
        </w:rPr>
        <w:t>2</w:t>
      </w:r>
      <w:r w:rsidRPr="00291C0E">
        <w:t xml:space="preserve">. </w:t>
      </w:r>
      <w:r w:rsidRPr="00291C0E">
        <w:rPr>
          <w:b/>
          <w:bCs/>
          <w:sz w:val="22"/>
          <w:szCs w:val="22"/>
        </w:rPr>
        <w:tab/>
        <w:t xml:space="preserve">D. </w:t>
      </w:r>
      <w:r w:rsidRPr="00291C0E">
        <w:t>vân trung tâm lệch về phía S</w:t>
      </w:r>
      <w:r w:rsidRPr="00291C0E">
        <w:rPr>
          <w:vertAlign w:val="subscript"/>
        </w:rPr>
        <w:t>2</w:t>
      </w:r>
      <w:r w:rsidRPr="00291C0E">
        <w:t>.</w:t>
      </w:r>
    </w:p>
    <w:p w:rsidR="00B01986" w:rsidRPr="00291C0E" w:rsidRDefault="00B01986" w:rsidP="00291C0E">
      <w:r w:rsidRPr="00291C0E">
        <w:rPr>
          <w:b/>
          <w:bCs/>
        </w:rPr>
        <w:t xml:space="preserve">Câu 5: </w:t>
      </w:r>
      <w:r w:rsidRPr="00291C0E">
        <w:t>Trong thí nghiệm I-âng, 2 khe sáng cách nhau 0,4 mm và cách màn 2 m. Ngay sau khe sáng S</w:t>
      </w:r>
      <w:r w:rsidRPr="00291C0E">
        <w:rPr>
          <w:vertAlign w:val="subscript"/>
        </w:rPr>
        <w:t>1</w:t>
      </w:r>
      <w:r w:rsidRPr="00291C0E">
        <w:t>, người ta đặt một bản mỏng, 2 mặt song song, chiết suất n = 1,5, bề dày e =1,5 μm. Hệ thống vân dịch chuyển một đoạn</w:t>
      </w:r>
    </w:p>
    <w:p w:rsidR="00B01986" w:rsidRPr="00291C0E" w:rsidRDefault="00B01986" w:rsidP="00291C0E">
      <w:r w:rsidRPr="00291C0E">
        <w:rPr>
          <w:b/>
          <w:bCs/>
          <w:sz w:val="22"/>
          <w:szCs w:val="22"/>
        </w:rPr>
        <w:tab/>
        <w:t xml:space="preserve">A. </w:t>
      </w:r>
      <w:r w:rsidRPr="00291C0E">
        <w:t xml:space="preserve">3,75 mm </w:t>
      </w:r>
      <w:r w:rsidRPr="00291C0E">
        <w:rPr>
          <w:b/>
          <w:bCs/>
          <w:sz w:val="22"/>
          <w:szCs w:val="22"/>
        </w:rPr>
        <w:tab/>
        <w:t xml:space="preserve">B. </w:t>
      </w:r>
      <w:r w:rsidRPr="00291C0E">
        <w:t xml:space="preserve">4 mm </w:t>
      </w:r>
      <w:r w:rsidRPr="00291C0E">
        <w:rPr>
          <w:b/>
          <w:bCs/>
          <w:sz w:val="22"/>
          <w:szCs w:val="22"/>
        </w:rPr>
        <w:tab/>
        <w:t xml:space="preserve">C. </w:t>
      </w:r>
      <w:r w:rsidRPr="00291C0E">
        <w:t xml:space="preserve">2 mm </w:t>
      </w:r>
      <w:r w:rsidRPr="00291C0E">
        <w:rPr>
          <w:b/>
          <w:bCs/>
          <w:sz w:val="22"/>
          <w:szCs w:val="22"/>
        </w:rPr>
        <w:tab/>
        <w:t xml:space="preserve">D. </w:t>
      </w:r>
      <w:r w:rsidRPr="00291C0E">
        <w:t>2,5 mm</w:t>
      </w:r>
    </w:p>
    <w:p w:rsidR="00B01986" w:rsidRPr="00291C0E" w:rsidRDefault="00B01986" w:rsidP="00291C0E">
      <w:r w:rsidRPr="00291C0E">
        <w:rPr>
          <w:b/>
          <w:bCs/>
        </w:rPr>
        <w:t xml:space="preserve">Câu 6: </w:t>
      </w:r>
      <w:r w:rsidRPr="00291C0E">
        <w:t>Khoảng cách giữa hai khe S</w:t>
      </w:r>
      <w:r w:rsidRPr="00291C0E">
        <w:rPr>
          <w:vertAlign w:val="subscript"/>
        </w:rPr>
        <w:t>1</w:t>
      </w:r>
      <w:r w:rsidRPr="00291C0E">
        <w:t xml:space="preserve"> và S</w:t>
      </w:r>
      <w:r w:rsidRPr="00291C0E">
        <w:rPr>
          <w:vertAlign w:val="subscript"/>
        </w:rPr>
        <w:t>2</w:t>
      </w:r>
      <w:r w:rsidRPr="00291C0E">
        <w:t xml:space="preserve"> trong thí nghiệm giao thoa I-âng bằng 1 mm. Khoảng cách từ màn tới khe bằng 3 m. Đặt sau khe S</w:t>
      </w:r>
      <w:r w:rsidRPr="00291C0E">
        <w:rPr>
          <w:vertAlign w:val="subscript"/>
        </w:rPr>
        <w:t>1</w:t>
      </w:r>
      <w:r w:rsidRPr="00291C0E">
        <w:t xml:space="preserve"> một bản mặt song song phẳng có chiết suất n’ = 1,5 và độ dày e = 10 μm. Xác định độ dịch chuyển của hệ vân.</w:t>
      </w:r>
    </w:p>
    <w:p w:rsidR="00B01986" w:rsidRPr="00291C0E" w:rsidRDefault="00B01986" w:rsidP="00291C0E">
      <w:r w:rsidRPr="00291C0E">
        <w:rPr>
          <w:b/>
          <w:bCs/>
          <w:sz w:val="22"/>
          <w:szCs w:val="22"/>
        </w:rPr>
        <w:tab/>
        <w:t xml:space="preserve">A. </w:t>
      </w:r>
      <w:r w:rsidRPr="00291C0E">
        <w:t xml:space="preserve">1,5 cm. </w:t>
      </w:r>
      <w:r w:rsidRPr="00291C0E">
        <w:rPr>
          <w:b/>
          <w:bCs/>
          <w:sz w:val="22"/>
          <w:szCs w:val="22"/>
        </w:rPr>
        <w:tab/>
        <w:t xml:space="preserve">B. </w:t>
      </w:r>
      <w:r w:rsidRPr="00291C0E">
        <w:t xml:space="preserve">1,5 mm. </w:t>
      </w:r>
      <w:r w:rsidRPr="00291C0E">
        <w:rPr>
          <w:b/>
          <w:bCs/>
          <w:sz w:val="22"/>
          <w:szCs w:val="22"/>
        </w:rPr>
        <w:tab/>
        <w:t xml:space="preserve">C. </w:t>
      </w:r>
      <w:r w:rsidRPr="00291C0E">
        <w:t xml:space="preserve">2 cm. </w:t>
      </w:r>
      <w:r w:rsidRPr="00291C0E">
        <w:rPr>
          <w:b/>
          <w:bCs/>
          <w:sz w:val="22"/>
          <w:szCs w:val="22"/>
        </w:rPr>
        <w:tab/>
        <w:t xml:space="preserve">D. </w:t>
      </w:r>
      <w:r w:rsidRPr="00291C0E">
        <w:t>2,5 cm.</w:t>
      </w:r>
    </w:p>
    <w:p w:rsidR="00B01986" w:rsidRPr="00291C0E" w:rsidRDefault="00B01986" w:rsidP="00291C0E">
      <w:r w:rsidRPr="00291C0E">
        <w:rPr>
          <w:b/>
          <w:bCs/>
        </w:rPr>
        <w:t xml:space="preserve">Câu 7: </w:t>
      </w:r>
      <w:r w:rsidRPr="00291C0E">
        <w:t>Ánh sáng dùng trong thí nghiệm giao thoa có bước sóng λ = 0,45 μm, khoảng vân là i = 1,35 mm. Khi đặt ngay sau khe S</w:t>
      </w:r>
      <w:r w:rsidRPr="00291C0E">
        <w:rPr>
          <w:vertAlign w:val="subscript"/>
        </w:rPr>
        <w:t>1</w:t>
      </w:r>
      <w:r w:rsidRPr="00291C0E">
        <w:t xml:space="preserve"> một bản thủy tinh mỏng, chiết suất n = 1,5 thì vân trung tâm dịch chuyển 1 đoạn 1,5 cm. Bề dày của bản thủy tinh là</w:t>
      </w:r>
    </w:p>
    <w:p w:rsidR="00B01986" w:rsidRPr="00291C0E" w:rsidRDefault="00B01986" w:rsidP="00291C0E">
      <w:r w:rsidRPr="00291C0E">
        <w:rPr>
          <w:b/>
          <w:bCs/>
          <w:sz w:val="22"/>
          <w:szCs w:val="22"/>
        </w:rPr>
        <w:tab/>
        <w:t xml:space="preserve">A. </w:t>
      </w:r>
      <w:r w:rsidRPr="00291C0E">
        <w:t xml:space="preserve">e = 0,5 μm. </w:t>
      </w:r>
      <w:r w:rsidRPr="00291C0E">
        <w:rPr>
          <w:b/>
          <w:bCs/>
          <w:sz w:val="22"/>
          <w:szCs w:val="22"/>
        </w:rPr>
        <w:tab/>
        <w:t xml:space="preserve">B. </w:t>
      </w:r>
      <w:r w:rsidRPr="00291C0E">
        <w:t xml:space="preserve">e = 10 μm. </w:t>
      </w:r>
      <w:r w:rsidRPr="00291C0E">
        <w:rPr>
          <w:b/>
          <w:bCs/>
          <w:sz w:val="22"/>
          <w:szCs w:val="22"/>
        </w:rPr>
        <w:tab/>
        <w:t xml:space="preserve">C. </w:t>
      </w:r>
      <w:r w:rsidRPr="00291C0E">
        <w:t xml:space="preserve">e = 15 μm. </w:t>
      </w:r>
      <w:r w:rsidRPr="00291C0E">
        <w:rPr>
          <w:b/>
          <w:bCs/>
          <w:sz w:val="22"/>
          <w:szCs w:val="22"/>
        </w:rPr>
        <w:tab/>
        <w:t xml:space="preserve">D. </w:t>
      </w:r>
      <w:r w:rsidRPr="00291C0E">
        <w:t>e = 7,5 μm.</w:t>
      </w:r>
    </w:p>
    <w:p w:rsidR="00B01986" w:rsidRPr="00291C0E" w:rsidRDefault="00B01986" w:rsidP="00291C0E">
      <w:r w:rsidRPr="00291C0E">
        <w:rPr>
          <w:b/>
          <w:bCs/>
        </w:rPr>
        <w:t xml:space="preserve">Câu 8: </w:t>
      </w:r>
      <w:r w:rsidRPr="00291C0E">
        <w:t>Quan sát vân giao thoa trong thí nghiệm I-âng với ánh sáng có bước sóng 0,68 μm. Ta thấy vân sáng bậc 3 cách vân sáng trung tâm một khoảng 5 mm. Khi đặt sau khe S</w:t>
      </w:r>
      <w:r w:rsidRPr="00291C0E">
        <w:rPr>
          <w:vertAlign w:val="subscript"/>
        </w:rPr>
        <w:t>1</w:t>
      </w:r>
      <w:r w:rsidRPr="00291C0E">
        <w:t xml:space="preserve"> một bản mỏng có bề dày e = 20 μm thì vân sáng này dịch chuyển một đoạn 3 mm. Chiết suất của bản mỏng là</w:t>
      </w:r>
    </w:p>
    <w:p w:rsidR="00B01986" w:rsidRPr="00291C0E" w:rsidRDefault="00B01986" w:rsidP="00291C0E">
      <w:r w:rsidRPr="00291C0E">
        <w:rPr>
          <w:b/>
          <w:bCs/>
          <w:sz w:val="22"/>
          <w:szCs w:val="22"/>
        </w:rPr>
        <w:tab/>
        <w:t xml:space="preserve">A. </w:t>
      </w:r>
      <w:r w:rsidRPr="00291C0E">
        <w:t xml:space="preserve">n = 1,50. </w:t>
      </w:r>
      <w:r w:rsidRPr="00291C0E">
        <w:rPr>
          <w:b/>
          <w:bCs/>
          <w:sz w:val="22"/>
          <w:szCs w:val="22"/>
        </w:rPr>
        <w:tab/>
        <w:t xml:space="preserve">B. </w:t>
      </w:r>
      <w:r w:rsidRPr="00291C0E">
        <w:t xml:space="preserve">n = 1,13. </w:t>
      </w:r>
      <w:r w:rsidRPr="00291C0E">
        <w:rPr>
          <w:b/>
          <w:bCs/>
          <w:sz w:val="22"/>
          <w:szCs w:val="22"/>
        </w:rPr>
        <w:tab/>
        <w:t xml:space="preserve">C. </w:t>
      </w:r>
      <w:r w:rsidRPr="00291C0E">
        <w:t xml:space="preserve">n = 1,06. </w:t>
      </w:r>
      <w:r w:rsidRPr="00291C0E">
        <w:rPr>
          <w:b/>
          <w:bCs/>
          <w:sz w:val="22"/>
          <w:szCs w:val="22"/>
        </w:rPr>
        <w:tab/>
        <w:t xml:space="preserve">D. </w:t>
      </w:r>
      <w:r w:rsidRPr="00291C0E">
        <w:t>n = 1,15.</w:t>
      </w:r>
    </w:p>
    <w:p w:rsidR="00B01986" w:rsidRPr="00291C0E" w:rsidRDefault="00B01986" w:rsidP="00291C0E">
      <w:r w:rsidRPr="00291C0E">
        <w:rPr>
          <w:b/>
          <w:bCs/>
        </w:rPr>
        <w:t xml:space="preserve">Câu 9: </w:t>
      </w:r>
      <w:r w:rsidRPr="00291C0E">
        <w:t>Trong thí nghiệm giao thoa ánh sáng khe I-âng, cho biết a = 0,6 mm, D = 2 m, λ = 0,60 μm. Đặt ngay sau khe S</w:t>
      </w:r>
      <w:r w:rsidRPr="00291C0E">
        <w:rPr>
          <w:vertAlign w:val="subscript"/>
        </w:rPr>
        <w:t>1</w:t>
      </w:r>
      <w:r w:rsidRPr="00291C0E">
        <w:t xml:space="preserve"> (phÝa trªn) một bản mỏng thủy tinh trong suốt có bề dày e = 10 μm và có chiết suất n = 1,5. Hỏi vân trung tâm dịch chuyển thế nào?</w:t>
      </w:r>
    </w:p>
    <w:p w:rsidR="00B01986" w:rsidRPr="00291C0E" w:rsidRDefault="00B01986" w:rsidP="00291C0E">
      <w:r w:rsidRPr="00291C0E">
        <w:rPr>
          <w:b/>
          <w:bCs/>
          <w:sz w:val="22"/>
          <w:szCs w:val="22"/>
        </w:rPr>
        <w:tab/>
        <w:t xml:space="preserve">A. </w:t>
      </w:r>
      <w:r w:rsidRPr="00291C0E">
        <w:t xml:space="preserve">Dịch chuyển lên trên 1,67 mm. </w:t>
      </w:r>
      <w:r w:rsidRPr="00291C0E">
        <w:rPr>
          <w:b/>
          <w:bCs/>
          <w:sz w:val="22"/>
          <w:szCs w:val="22"/>
        </w:rPr>
        <w:tab/>
        <w:t xml:space="preserve">B. </w:t>
      </w:r>
      <w:r w:rsidRPr="00291C0E">
        <w:t>Dịch chuyển xuống dưới 1,67 mm.</w:t>
      </w:r>
    </w:p>
    <w:p w:rsidR="00B01986" w:rsidRPr="00291C0E" w:rsidRDefault="00B01986" w:rsidP="00291C0E">
      <w:r w:rsidRPr="00291C0E">
        <w:rPr>
          <w:b/>
          <w:bCs/>
          <w:sz w:val="22"/>
          <w:szCs w:val="22"/>
        </w:rPr>
        <w:tab/>
        <w:t xml:space="preserve">C. </w:t>
      </w:r>
      <w:r w:rsidRPr="00291C0E">
        <w:t xml:space="preserve">Dịch chuyển lên trên 1,67 cm. </w:t>
      </w:r>
      <w:r w:rsidRPr="00291C0E">
        <w:rPr>
          <w:b/>
          <w:bCs/>
          <w:sz w:val="22"/>
          <w:szCs w:val="22"/>
        </w:rPr>
        <w:tab/>
        <w:t xml:space="preserve">D. </w:t>
      </w:r>
      <w:r w:rsidRPr="00291C0E">
        <w:t>Dịch chuyển xuống dưới 1,67 cm.</w:t>
      </w:r>
    </w:p>
    <w:p w:rsidR="00B01986" w:rsidRPr="00291C0E" w:rsidRDefault="00B01986" w:rsidP="00291C0E">
      <w:r w:rsidRPr="00291C0E">
        <w:rPr>
          <w:b/>
          <w:bCs/>
        </w:rPr>
        <w:t xml:space="preserve">Câu 10: </w:t>
      </w:r>
      <w:r w:rsidRPr="00291C0E">
        <w:t>Một nguồn S phát ánh sáng có bước sóng 500 nm đến hai khe Iâng S</w:t>
      </w:r>
      <w:r w:rsidRPr="00291C0E">
        <w:rPr>
          <w:vertAlign w:val="subscript"/>
        </w:rPr>
        <w:t>1</w:t>
      </w:r>
      <w:r w:rsidRPr="00291C0E">
        <w:t>,S</w:t>
      </w:r>
      <w:r w:rsidRPr="00291C0E">
        <w:rPr>
          <w:vertAlign w:val="subscript"/>
        </w:rPr>
        <w:t>2</w:t>
      </w:r>
      <w:r w:rsidRPr="00291C0E">
        <w:t xml:space="preserve"> với S</w:t>
      </w:r>
      <w:r w:rsidRPr="00291C0E">
        <w:rPr>
          <w:vertAlign w:val="subscript"/>
        </w:rPr>
        <w:t>1</w:t>
      </w:r>
      <w:r w:rsidRPr="00291C0E">
        <w:t>S</w:t>
      </w:r>
      <w:r w:rsidRPr="00291C0E">
        <w:rPr>
          <w:vertAlign w:val="subscript"/>
        </w:rPr>
        <w:t>2</w:t>
      </w:r>
      <w:r w:rsidRPr="00291C0E">
        <w:t xml:space="preserve"> = 0,5 mm. Mặt phẳng chứa S</w:t>
      </w:r>
      <w:r w:rsidRPr="00291C0E">
        <w:rPr>
          <w:vertAlign w:val="subscript"/>
        </w:rPr>
        <w:t>1</w:t>
      </w:r>
      <w:r w:rsidRPr="00291C0E">
        <w:t>S</w:t>
      </w:r>
      <w:r w:rsidRPr="00291C0E">
        <w:rPr>
          <w:vertAlign w:val="subscript"/>
        </w:rPr>
        <w:t>2</w:t>
      </w:r>
      <w:r w:rsidRPr="00291C0E">
        <w:t xml:space="preserve"> cách màn một khoảng 1 m. Nếu thí nghiệm trong môi trường có chiết suất 4/3 thì khoảng vân là</w:t>
      </w:r>
    </w:p>
    <w:p w:rsidR="00B01986" w:rsidRPr="00291C0E" w:rsidRDefault="00B01986" w:rsidP="00291C0E">
      <w:r w:rsidRPr="00291C0E">
        <w:rPr>
          <w:b/>
          <w:bCs/>
          <w:sz w:val="22"/>
          <w:szCs w:val="22"/>
        </w:rPr>
        <w:tab/>
        <w:t xml:space="preserve">A. </w:t>
      </w:r>
      <w:r w:rsidRPr="00291C0E">
        <w:t xml:space="preserve">1,5 mm </w:t>
      </w:r>
      <w:r w:rsidRPr="00291C0E">
        <w:rPr>
          <w:b/>
          <w:bCs/>
          <w:sz w:val="22"/>
          <w:szCs w:val="22"/>
        </w:rPr>
        <w:tab/>
        <w:t xml:space="preserve">B. </w:t>
      </w:r>
      <w:r w:rsidRPr="00291C0E">
        <w:t xml:space="preserve">1,75 mm </w:t>
      </w:r>
      <w:r w:rsidRPr="00291C0E">
        <w:rPr>
          <w:b/>
          <w:bCs/>
          <w:sz w:val="22"/>
          <w:szCs w:val="22"/>
        </w:rPr>
        <w:tab/>
        <w:t xml:space="preserve">C. </w:t>
      </w:r>
      <w:r w:rsidRPr="00291C0E">
        <w:t xml:space="preserve">0,75 mm </w:t>
      </w:r>
      <w:r w:rsidRPr="00291C0E">
        <w:rPr>
          <w:b/>
          <w:bCs/>
          <w:sz w:val="22"/>
          <w:szCs w:val="22"/>
        </w:rPr>
        <w:tab/>
        <w:t xml:space="preserve">D. </w:t>
      </w:r>
      <w:r w:rsidRPr="00291C0E">
        <w:t>0,5 mm</w:t>
      </w:r>
    </w:p>
    <w:p w:rsidR="00B01986" w:rsidRPr="00291C0E" w:rsidRDefault="00B01986" w:rsidP="00291C0E">
      <w:r w:rsidRPr="00291C0E">
        <w:rPr>
          <w:b/>
          <w:bCs/>
        </w:rPr>
        <w:t xml:space="preserve">Câu 11: </w:t>
      </w:r>
      <w:r w:rsidRPr="00291C0E">
        <w:t>Một nguồn sáng đơn sắc λ = 0,6 μm chiếu vào một mặt phẳng chứa hai khe hở S</w:t>
      </w:r>
      <w:r w:rsidRPr="00291C0E">
        <w:rPr>
          <w:vertAlign w:val="subscript"/>
        </w:rPr>
        <w:t>1</w:t>
      </w:r>
      <w:r w:rsidRPr="00291C0E">
        <w:t>, S</w:t>
      </w:r>
      <w:r w:rsidRPr="00291C0E">
        <w:rPr>
          <w:vertAlign w:val="subscript"/>
        </w:rPr>
        <w:t>2</w:t>
      </w:r>
      <w:r w:rsidRPr="00291C0E">
        <w:t>, hẹp, song song, cách nhau 1mm và cách đều nguồn sáng. Đặt một màn ảnh song song và cách mặt phẳng chứa hai khe 1m. Đặt Trước khe S</w:t>
      </w:r>
      <w:r w:rsidRPr="00291C0E">
        <w:rPr>
          <w:vertAlign w:val="subscript"/>
        </w:rPr>
        <w:t>1</w:t>
      </w:r>
      <w:r w:rsidRPr="00291C0E">
        <w:t xml:space="preserve"> một bản thuỷ tinh hai mặt phẳng song song có chiết suất n = 1,5, độ dày e = 12 μm. Hệ thống vân sẽ dịch chuyển là:</w:t>
      </w:r>
    </w:p>
    <w:p w:rsidR="00B01986" w:rsidRPr="00291C0E" w:rsidRDefault="00B01986" w:rsidP="00291C0E">
      <w:r w:rsidRPr="00291C0E">
        <w:rPr>
          <w:b/>
          <w:bCs/>
          <w:sz w:val="22"/>
          <w:szCs w:val="22"/>
        </w:rPr>
        <w:tab/>
        <w:t xml:space="preserve">A. </w:t>
      </w:r>
      <w:r w:rsidRPr="00291C0E">
        <w:t>Về phía S</w:t>
      </w:r>
      <w:r w:rsidRPr="00291C0E">
        <w:rPr>
          <w:vertAlign w:val="subscript"/>
        </w:rPr>
        <w:t>1</w:t>
      </w:r>
      <w:r w:rsidRPr="00291C0E">
        <w:t xml:space="preserve"> 2 mm </w:t>
      </w:r>
      <w:r w:rsidRPr="00291C0E">
        <w:rPr>
          <w:b/>
          <w:bCs/>
          <w:sz w:val="22"/>
          <w:szCs w:val="22"/>
        </w:rPr>
        <w:tab/>
        <w:t xml:space="preserve">B. </w:t>
      </w:r>
      <w:r w:rsidRPr="00291C0E">
        <w:t>Về phía S</w:t>
      </w:r>
      <w:r w:rsidRPr="00291C0E">
        <w:rPr>
          <w:vertAlign w:val="subscript"/>
        </w:rPr>
        <w:t>2</w:t>
      </w:r>
      <w:r w:rsidRPr="00291C0E">
        <w:t xml:space="preserve"> 2 mm </w:t>
      </w:r>
      <w:r w:rsidRPr="00291C0E">
        <w:rPr>
          <w:b/>
          <w:bCs/>
          <w:sz w:val="22"/>
          <w:szCs w:val="22"/>
        </w:rPr>
        <w:tab/>
        <w:t xml:space="preserve">C. </w:t>
      </w:r>
      <w:r w:rsidRPr="00291C0E">
        <w:t>Về phía S</w:t>
      </w:r>
      <w:r w:rsidRPr="00291C0E">
        <w:rPr>
          <w:vertAlign w:val="subscript"/>
        </w:rPr>
        <w:t>1</w:t>
      </w:r>
      <w:r w:rsidRPr="00291C0E">
        <w:t xml:space="preserve"> 3 mm </w:t>
      </w:r>
      <w:r w:rsidRPr="00291C0E">
        <w:rPr>
          <w:b/>
          <w:bCs/>
          <w:sz w:val="22"/>
          <w:szCs w:val="22"/>
        </w:rPr>
        <w:tab/>
        <w:t xml:space="preserve">D. </w:t>
      </w:r>
      <w:r w:rsidRPr="00291C0E">
        <w:t>Về phía S</w:t>
      </w:r>
      <w:r w:rsidRPr="00291C0E">
        <w:rPr>
          <w:vertAlign w:val="subscript"/>
        </w:rPr>
        <w:t>1</w:t>
      </w:r>
      <w:r w:rsidRPr="00291C0E">
        <w:t xml:space="preserve"> 6 mm </w:t>
      </w:r>
    </w:p>
    <w:p w:rsidR="00B01986" w:rsidRPr="00291C0E" w:rsidRDefault="00B01986" w:rsidP="00291C0E">
      <w:r w:rsidRPr="00291C0E">
        <w:rPr>
          <w:b/>
          <w:bCs/>
        </w:rPr>
        <w:t xml:space="preserve">Câu 12: </w:t>
      </w:r>
      <w:r w:rsidRPr="00291C0E">
        <w:t>Thực hiện giao thoa ánh sáng bằng khe I-âng với ánh sáng đơn sắc có bước sóng là λ. Người ta đo khoảng cách giữa 7 vân sáng liên tiếp là 1,2cm. Nếu thực hiện giao thoa ánh sáng trong nước có chiết suất n = 4/3 thì khoảng cách giữa hai vân sáng liên tiếp là bao nhiêu ?</w:t>
      </w:r>
    </w:p>
    <w:p w:rsidR="00B01986" w:rsidRPr="00291C0E" w:rsidRDefault="00B01986" w:rsidP="00291C0E">
      <w:r w:rsidRPr="00291C0E">
        <w:rPr>
          <w:b/>
          <w:bCs/>
          <w:sz w:val="22"/>
          <w:szCs w:val="22"/>
        </w:rPr>
        <w:tab/>
        <w:t xml:space="preserve">A. </w:t>
      </w:r>
      <w:r w:rsidRPr="00291C0E">
        <w:t xml:space="preserve">in = 1,6 mm. </w:t>
      </w:r>
      <w:r w:rsidRPr="00291C0E">
        <w:rPr>
          <w:b/>
          <w:bCs/>
          <w:sz w:val="22"/>
          <w:szCs w:val="22"/>
        </w:rPr>
        <w:tab/>
        <w:t xml:space="preserve">B. </w:t>
      </w:r>
      <w:r w:rsidRPr="00291C0E">
        <w:t xml:space="preserve">in = 1,5 mm. </w:t>
      </w:r>
      <w:r w:rsidRPr="00291C0E">
        <w:rPr>
          <w:b/>
          <w:bCs/>
          <w:sz w:val="22"/>
          <w:szCs w:val="22"/>
        </w:rPr>
        <w:tab/>
        <w:t xml:space="preserve">C. </w:t>
      </w:r>
      <w:r w:rsidRPr="00291C0E">
        <w:t xml:space="preserve">in = 2 mm. </w:t>
      </w:r>
      <w:r w:rsidRPr="00291C0E">
        <w:rPr>
          <w:b/>
          <w:bCs/>
          <w:sz w:val="22"/>
          <w:szCs w:val="22"/>
        </w:rPr>
        <w:tab/>
        <w:t xml:space="preserve">D. </w:t>
      </w:r>
      <w:r w:rsidRPr="00291C0E">
        <w:t>in = 1 mm.</w:t>
      </w:r>
    </w:p>
    <w:p w:rsidR="00B01986" w:rsidRPr="00291C0E" w:rsidRDefault="00B01986" w:rsidP="00291C0E">
      <w:r w:rsidRPr="00291C0E">
        <w:rPr>
          <w:b/>
          <w:bCs/>
        </w:rPr>
        <w:t xml:space="preserve">Câu 13: </w:t>
      </w:r>
      <w:r w:rsidRPr="00291C0E">
        <w:t>Thí nghiệm giao thoa với ánh sáng trắng có bước sóng 380(nm) ≤ λ ≤ 760 (nm), hai khe cách nhau 0,5 (mm) và cách màn 2 (m). Tại điểm M cách vân đỏ trong dãy quang phổ bậc 1 là 16,04 (mm) và ở phía bên kia so với vân trung tâm có những bước sóng của ánh sáng đơn sắc nào cho vân tối? Bước sóng của những bức xạ đó:</w:t>
      </w:r>
    </w:p>
    <w:p w:rsidR="00B01986" w:rsidRPr="00291C0E" w:rsidRDefault="00B01986" w:rsidP="00291C0E">
      <w:r w:rsidRPr="00291C0E">
        <w:rPr>
          <w:b/>
          <w:bCs/>
          <w:sz w:val="22"/>
          <w:szCs w:val="22"/>
        </w:rPr>
        <w:tab/>
        <w:t xml:space="preserve">A. </w:t>
      </w:r>
      <w:r w:rsidRPr="00291C0E">
        <w:t>3 vân; bước sóng tương ứng: 0,400(μm); 0,55(μm); 0,75(μm)</w:t>
      </w:r>
    </w:p>
    <w:p w:rsidR="00B01986" w:rsidRPr="00291C0E" w:rsidRDefault="00B01986" w:rsidP="00291C0E">
      <w:r w:rsidRPr="00291C0E">
        <w:rPr>
          <w:b/>
          <w:bCs/>
          <w:sz w:val="22"/>
          <w:szCs w:val="22"/>
        </w:rPr>
        <w:tab/>
        <w:t xml:space="preserve">B. </w:t>
      </w:r>
      <w:r w:rsidRPr="00291C0E">
        <w:t>4 vân; bước sóng tương ứng: 0,412(μm); 0,534(μm); 0,605(μm); 0,722(μm)</w:t>
      </w:r>
    </w:p>
    <w:p w:rsidR="00B01986" w:rsidRPr="00291C0E" w:rsidRDefault="00B01986" w:rsidP="00291C0E">
      <w:r w:rsidRPr="00291C0E">
        <w:rPr>
          <w:b/>
          <w:bCs/>
          <w:sz w:val="22"/>
          <w:szCs w:val="22"/>
        </w:rPr>
        <w:tab/>
        <w:t xml:space="preserve">C. </w:t>
      </w:r>
      <w:r w:rsidRPr="00291C0E">
        <w:t>5 vân; bước sóng tương ứng: 0,382(μm); 0,433(μm); 0,500(μm); 0,591(μm); 0,722(μm)</w:t>
      </w:r>
    </w:p>
    <w:p w:rsidR="00B01986" w:rsidRPr="00291C0E" w:rsidRDefault="00B01986" w:rsidP="00291C0E">
      <w:r w:rsidRPr="00291C0E">
        <w:rPr>
          <w:b/>
          <w:bCs/>
          <w:sz w:val="22"/>
          <w:szCs w:val="22"/>
        </w:rPr>
        <w:tab/>
        <w:t xml:space="preserve">D. </w:t>
      </w:r>
      <w:r w:rsidRPr="00291C0E">
        <w:t>6 vân; bước sóng tương ứng: 0,384(μm); 0,435(μm); 0,496(μm); 0,565(μm); 0,647(μm); 0,738(μm)</w:t>
      </w:r>
    </w:p>
    <w:p w:rsidR="00B01986" w:rsidRPr="00291C0E" w:rsidRDefault="00B01986" w:rsidP="00291C0E">
      <w:r w:rsidRPr="00291C0E">
        <w:rPr>
          <w:b/>
          <w:bCs/>
        </w:rPr>
        <w:t xml:space="preserve">Câu 14: </w:t>
      </w:r>
      <w:r w:rsidRPr="00291C0E">
        <w:t>Thực hiện thí nghiệm giao thoa I-âng bằng ánh sáng trắng có bước sóng từ 380 nm đến 760 nm, khoảng cách giữa hai khe là a = 1,2 mm; khoảng cách từ hai khe đến màn D = 1,5 m. Tại điểm M trên màn cách vân trung tâm một đoạn bằng 2,5 mm có bức xạ cho vân sáng và tối nào?</w:t>
      </w:r>
    </w:p>
    <w:p w:rsidR="00B01986" w:rsidRPr="00291C0E" w:rsidRDefault="00B01986" w:rsidP="00291C0E">
      <w:r w:rsidRPr="00291C0E">
        <w:rPr>
          <w:b/>
          <w:bCs/>
          <w:sz w:val="22"/>
          <w:szCs w:val="22"/>
        </w:rPr>
        <w:lastRenderedPageBreak/>
        <w:tab/>
        <w:t xml:space="preserve">A. </w:t>
      </w:r>
      <w:r w:rsidRPr="00291C0E">
        <w:t xml:space="preserve">2 bức xạ cho vân sáng và 3 bức xạ cho vân tối </w:t>
      </w:r>
      <w:r w:rsidRPr="00291C0E">
        <w:rPr>
          <w:b/>
          <w:bCs/>
          <w:sz w:val="22"/>
          <w:szCs w:val="22"/>
        </w:rPr>
        <w:tab/>
        <w:t xml:space="preserve">B. </w:t>
      </w:r>
      <w:r w:rsidRPr="00291C0E">
        <w:t xml:space="preserve">3 bức xạ cho vân sáng và 4 bức xạ cho vân tối </w:t>
      </w:r>
      <w:r w:rsidRPr="00291C0E">
        <w:rPr>
          <w:b/>
          <w:bCs/>
          <w:sz w:val="22"/>
          <w:szCs w:val="22"/>
        </w:rPr>
        <w:tab/>
        <w:t xml:space="preserve">C. </w:t>
      </w:r>
      <w:r w:rsidRPr="00291C0E">
        <w:t xml:space="preserve">3 bức xạ cho vân sáng và 2 bức xạ cho vân tối </w:t>
      </w:r>
      <w:r w:rsidRPr="00291C0E">
        <w:rPr>
          <w:b/>
          <w:bCs/>
          <w:sz w:val="22"/>
          <w:szCs w:val="22"/>
        </w:rPr>
        <w:tab/>
        <w:t xml:space="preserve">D. </w:t>
      </w:r>
      <w:r w:rsidRPr="00291C0E">
        <w:t>4 bức xạ cho vân sáng và 3 bức xạ cho vân tối</w:t>
      </w:r>
    </w:p>
    <w:p w:rsidR="00B01986" w:rsidRPr="00291C0E" w:rsidRDefault="00B01986" w:rsidP="00291C0E">
      <w:r w:rsidRPr="00291C0E">
        <w:rPr>
          <w:b/>
          <w:bCs/>
        </w:rPr>
        <w:t xml:space="preserve">Câu 15: </w:t>
      </w:r>
      <w:r w:rsidRPr="00291C0E">
        <w:t>Trong một thí nghiệm I-âng sử dụng một bức xạ đơn sắc. Khoảng cách giữa hai khe S</w:t>
      </w:r>
      <w:r w:rsidRPr="00291C0E">
        <w:rPr>
          <w:vertAlign w:val="subscript"/>
        </w:rPr>
        <w:t>1</w:t>
      </w:r>
      <w:r w:rsidRPr="00291C0E">
        <w:t xml:space="preserve"> và S</w:t>
      </w:r>
      <w:r w:rsidRPr="00291C0E">
        <w:rPr>
          <w:vertAlign w:val="subscript"/>
        </w:rPr>
        <w:t>2</w:t>
      </w:r>
      <w:r w:rsidRPr="00291C0E">
        <w:t xml:space="preserve"> là a = 3 mm. Màn hứng vân giao thoa là một phim ảnh đặt cách S</w:t>
      </w:r>
      <w:r w:rsidRPr="00291C0E">
        <w:rPr>
          <w:vertAlign w:val="subscript"/>
        </w:rPr>
        <w:t>1</w:t>
      </w:r>
      <w:r w:rsidRPr="00291C0E">
        <w:t>, S</w:t>
      </w:r>
      <w:r w:rsidRPr="00291C0E">
        <w:rPr>
          <w:vertAlign w:val="subscript"/>
        </w:rPr>
        <w:t>2</w:t>
      </w:r>
      <w:r w:rsidRPr="00291C0E">
        <w:t xml:space="preserve"> một khoảng D = 45 cm. Sau khi tráng phim thấy trên phim có một loạt các vạch đen song song cách đều nhau. Khoảng cách từ vạch thứ nhất đến vạch thứ 37 là 1,39 mm. Bước sóng của bức xạ sử dụng trong thí nghiệm là</w:t>
      </w:r>
    </w:p>
    <w:p w:rsidR="00B01986" w:rsidRPr="00291C0E" w:rsidRDefault="00B01986" w:rsidP="00291C0E">
      <w:r w:rsidRPr="00291C0E">
        <w:rPr>
          <w:b/>
          <w:bCs/>
          <w:sz w:val="22"/>
          <w:szCs w:val="22"/>
        </w:rPr>
        <w:tab/>
        <w:t xml:space="preserve">A. </w:t>
      </w:r>
      <w:r w:rsidRPr="00291C0E">
        <w:t xml:space="preserve">0,257 μm </w:t>
      </w:r>
      <w:r w:rsidRPr="00291C0E">
        <w:rPr>
          <w:b/>
          <w:bCs/>
          <w:sz w:val="22"/>
          <w:szCs w:val="22"/>
        </w:rPr>
        <w:tab/>
        <w:t xml:space="preserve">B. </w:t>
      </w:r>
      <w:r w:rsidRPr="00291C0E">
        <w:t xml:space="preserve">0,25 μm </w:t>
      </w:r>
      <w:r w:rsidRPr="00291C0E">
        <w:rPr>
          <w:b/>
          <w:bCs/>
          <w:sz w:val="22"/>
          <w:szCs w:val="22"/>
        </w:rPr>
        <w:tab/>
        <w:t xml:space="preserve">C. </w:t>
      </w:r>
      <w:r w:rsidRPr="00291C0E">
        <w:t xml:space="preserve">0,129 μm </w:t>
      </w:r>
      <w:r w:rsidRPr="00291C0E">
        <w:rPr>
          <w:b/>
          <w:bCs/>
          <w:sz w:val="22"/>
          <w:szCs w:val="22"/>
        </w:rPr>
        <w:tab/>
        <w:t xml:space="preserve">D. </w:t>
      </w:r>
      <w:r w:rsidRPr="00291C0E">
        <w:t>0,125 μm</w:t>
      </w:r>
    </w:p>
    <w:p w:rsidR="00B01986" w:rsidRPr="00291C0E" w:rsidRDefault="00B01986" w:rsidP="00291C0E">
      <w:r w:rsidRPr="00291C0E">
        <w:rPr>
          <w:b/>
          <w:bCs/>
        </w:rPr>
        <w:t xml:space="preserve">Câu 16: </w:t>
      </w:r>
      <w:r w:rsidRPr="00291C0E">
        <w:t>Trong thí nghiệm giao thoa ánh sáng I-âng, hai khe S</w:t>
      </w:r>
      <w:r w:rsidRPr="00291C0E">
        <w:rPr>
          <w:vertAlign w:val="subscript"/>
        </w:rPr>
        <w:t>1</w:t>
      </w:r>
      <w:r w:rsidRPr="00291C0E">
        <w:t xml:space="preserve"> và S</w:t>
      </w:r>
      <w:r w:rsidRPr="00291C0E">
        <w:rPr>
          <w:vertAlign w:val="subscript"/>
        </w:rPr>
        <w:t>2</w:t>
      </w:r>
      <w:r w:rsidRPr="00291C0E">
        <w:t xml:space="preserve"> được chiếu sáng bằng ánh sáng đơn sắc. Khoảng cách của hai khe là 1,2 mm. Khoảng cách từ khai khe đến màn là 1,8 m, nguồn sáng S có bước sóng 0,75 μm và đặt cách màn 2,8 m. Dịch chuyển nguồn sáng S theo phương song song với hai khe một đoạn 1,5 mm. Hai điểm M, N có tọa độ lần lượt là 4 mm và 9 mm. Số vân sáng và vân tối có trong đoạn MN sau khi dịch chuyển nguồn là</w:t>
      </w:r>
    </w:p>
    <w:p w:rsidR="00B01986" w:rsidRPr="00291C0E" w:rsidRDefault="00B01986" w:rsidP="00291C0E">
      <w:r w:rsidRPr="00291C0E">
        <w:rPr>
          <w:b/>
          <w:bCs/>
          <w:sz w:val="22"/>
          <w:szCs w:val="22"/>
        </w:rPr>
        <w:tab/>
        <w:t xml:space="preserve">A. </w:t>
      </w:r>
      <w:r w:rsidRPr="00291C0E">
        <w:t xml:space="preserve">5 vân sáng; 5 vân tối. </w:t>
      </w:r>
      <w:r w:rsidRPr="00291C0E">
        <w:rPr>
          <w:b/>
          <w:bCs/>
          <w:sz w:val="22"/>
          <w:szCs w:val="22"/>
        </w:rPr>
        <w:tab/>
        <w:t xml:space="preserve">B. </w:t>
      </w:r>
      <w:r w:rsidRPr="00291C0E">
        <w:t>5 vân sáng; 4 vân tối.</w:t>
      </w:r>
      <w:r w:rsidRPr="00291C0E">
        <w:tab/>
      </w:r>
      <w:r w:rsidRPr="00291C0E">
        <w:rPr>
          <w:b/>
          <w:bCs/>
          <w:sz w:val="22"/>
          <w:szCs w:val="22"/>
        </w:rPr>
        <w:t xml:space="preserve">C. </w:t>
      </w:r>
      <w:r w:rsidRPr="00291C0E">
        <w:t xml:space="preserve">4 vân sáng; 4 vân tối. </w:t>
      </w:r>
      <w:r w:rsidRPr="00291C0E">
        <w:rPr>
          <w:b/>
          <w:bCs/>
          <w:sz w:val="22"/>
          <w:szCs w:val="22"/>
        </w:rPr>
        <w:tab/>
        <w:t xml:space="preserve">D. </w:t>
      </w:r>
      <w:r w:rsidRPr="00291C0E">
        <w:t>4 vân sáng; 5 vân tối.</w:t>
      </w:r>
    </w:p>
    <w:p w:rsidR="00B01986" w:rsidRPr="00291C0E" w:rsidRDefault="00B01986" w:rsidP="00291C0E">
      <w:r w:rsidRPr="00291C0E">
        <w:rPr>
          <w:b/>
          <w:bCs/>
        </w:rPr>
        <w:t xml:space="preserve">Câu 17: </w:t>
      </w:r>
      <w:r w:rsidRPr="00291C0E">
        <w:t>Trong thí nghiệm I-âng, khoảng cách giữa hai khe là a, hai khe cách màn một đoạn là D. Chiếu đồng thời hai bức xạ trong miền ánh sáng nhìn thấy (0,38 μm ≤ λ ≤ 0,76 μm) có bước sóng λ</w:t>
      </w:r>
      <w:r w:rsidRPr="00291C0E">
        <w:rPr>
          <w:vertAlign w:val="subscript"/>
        </w:rPr>
        <w:t>1</w:t>
      </w:r>
      <w:r w:rsidRPr="00291C0E">
        <w:t xml:space="preserve"> = 0,45μm và λ</w:t>
      </w:r>
      <w:r w:rsidRPr="00291C0E">
        <w:rPr>
          <w:vertAlign w:val="subscript"/>
        </w:rPr>
        <w:t>2</w:t>
      </w:r>
      <w:r w:rsidRPr="00291C0E">
        <w:t xml:space="preserve"> vào hai khe. Biết rằng vân sáng bậc 3 của bức xạ λ</w:t>
      </w:r>
      <w:r w:rsidRPr="00291C0E">
        <w:rPr>
          <w:vertAlign w:val="subscript"/>
        </w:rPr>
        <w:t>1</w:t>
      </w:r>
      <w:r w:rsidRPr="00291C0E">
        <w:t xml:space="preserve"> trùng với vân sáng bậc k</w:t>
      </w:r>
      <w:r w:rsidRPr="00291C0E">
        <w:rPr>
          <w:vertAlign w:val="subscript"/>
        </w:rPr>
        <w:t>2</w:t>
      </w:r>
      <w:r w:rsidRPr="00291C0E">
        <w:t xml:space="preserve"> nào đó của bước sóng λ</w:t>
      </w:r>
      <w:r w:rsidRPr="00291C0E">
        <w:rPr>
          <w:vertAlign w:val="subscript"/>
        </w:rPr>
        <w:t>2</w:t>
      </w:r>
      <w:r w:rsidRPr="00291C0E">
        <w:t>. Bước sóng và bậc giao thoa trùng với vân sáng bậc 3 của bức xạ λ</w:t>
      </w:r>
      <w:r w:rsidRPr="00291C0E">
        <w:rPr>
          <w:vertAlign w:val="subscript"/>
        </w:rPr>
        <w:t>1</w:t>
      </w:r>
      <w:r w:rsidRPr="00291C0E">
        <w:t xml:space="preserve"> có thể có của bức xạ λ</w:t>
      </w:r>
      <w:r w:rsidRPr="00291C0E">
        <w:rPr>
          <w:vertAlign w:val="subscript"/>
        </w:rPr>
        <w:t>2</w:t>
      </w:r>
      <w:r w:rsidRPr="00291C0E">
        <w:t xml:space="preserve"> là:</w:t>
      </w:r>
    </w:p>
    <w:p w:rsidR="00B01986" w:rsidRPr="00291C0E" w:rsidRDefault="00B01986" w:rsidP="00291C0E">
      <w:r w:rsidRPr="00291C0E">
        <w:rPr>
          <w:b/>
          <w:bCs/>
          <w:sz w:val="22"/>
          <w:szCs w:val="22"/>
        </w:rPr>
        <w:tab/>
        <w:t xml:space="preserve">A. </w:t>
      </w:r>
      <w:r w:rsidRPr="00291C0E">
        <w:t xml:space="preserve">0,675 (μm) – vân sáng bậc 2; hoặc 0,450 (μm) – vân sáng bậc 3. </w:t>
      </w:r>
    </w:p>
    <w:p w:rsidR="00B01986" w:rsidRPr="00291C0E" w:rsidRDefault="00B01986" w:rsidP="00291C0E">
      <w:r w:rsidRPr="00291C0E">
        <w:rPr>
          <w:b/>
          <w:bCs/>
          <w:sz w:val="22"/>
          <w:szCs w:val="22"/>
        </w:rPr>
        <w:tab/>
        <w:t xml:space="preserve">B. </w:t>
      </w:r>
      <w:r w:rsidRPr="00291C0E">
        <w:t xml:space="preserve">0,550 (μm) – vân sáng bậc 3; hoặc 0,400 (μm) – vân sáng bậc 4. </w:t>
      </w:r>
    </w:p>
    <w:p w:rsidR="00B01986" w:rsidRPr="00291C0E" w:rsidRDefault="00B01986" w:rsidP="00291C0E">
      <w:r w:rsidRPr="00291C0E">
        <w:rPr>
          <w:b/>
          <w:bCs/>
          <w:sz w:val="22"/>
          <w:szCs w:val="22"/>
        </w:rPr>
        <w:tab/>
        <w:t xml:space="preserve">C. </w:t>
      </w:r>
      <w:r w:rsidRPr="00291C0E">
        <w:t xml:space="preserve">0,450 (μm) – vân sáng bậc 2; hoặc 0,675 (μm) – vân sáng bậc 3. </w:t>
      </w:r>
    </w:p>
    <w:p w:rsidR="00B01986" w:rsidRPr="00291C0E" w:rsidRDefault="00B01986" w:rsidP="00291C0E">
      <w:r w:rsidRPr="00291C0E">
        <w:rPr>
          <w:b/>
          <w:bCs/>
          <w:sz w:val="22"/>
          <w:szCs w:val="22"/>
        </w:rPr>
        <w:tab/>
        <w:t xml:space="preserve">D. </w:t>
      </w:r>
      <w:r w:rsidRPr="00291C0E">
        <w:t>0,400 (μm) – vân sáng bậc 3; hoặc 0,550 (μm) – vân sáng bậc 4.</w:t>
      </w:r>
    </w:p>
    <w:p w:rsidR="00B01986" w:rsidRPr="00291C0E" w:rsidRDefault="00B01986" w:rsidP="00291C0E">
      <w:r w:rsidRPr="00291C0E">
        <w:rPr>
          <w:b/>
          <w:bCs/>
        </w:rPr>
        <w:t xml:space="preserve">Câu 18: </w:t>
      </w:r>
      <w:r w:rsidRPr="00291C0E">
        <w:t>Thực hiện thí nghiệm giao thoa I-âng với ánh sáng trắng có bước sóng từ 0,380 (μm) đến 0,769 (μm), hai khe cách nhau 2 (mm) và cách màn quan sát 2 (m). Tại M cách vân trắng trung tâm 2,5 (mm) có bao nhiêu bức xạ cho vân sáng và bước sóng của chúng:</w:t>
      </w:r>
    </w:p>
    <w:p w:rsidR="00B01986" w:rsidRPr="00291C0E" w:rsidRDefault="00B01986" w:rsidP="00291C0E">
      <w:r w:rsidRPr="00291C0E">
        <w:rPr>
          <w:b/>
          <w:bCs/>
          <w:sz w:val="22"/>
          <w:szCs w:val="22"/>
        </w:rPr>
        <w:tab/>
        <w:t xml:space="preserve">A. </w:t>
      </w:r>
      <w:r w:rsidRPr="00291C0E">
        <w:t>4 vân sáng; bước sóng tương ứng: 0,625 (μm); 0,604 (μm); 0,535 (μm); 0,426 (μm).</w:t>
      </w:r>
    </w:p>
    <w:p w:rsidR="00B01986" w:rsidRPr="00291C0E" w:rsidRDefault="00B01986" w:rsidP="00291C0E">
      <w:r w:rsidRPr="00291C0E">
        <w:rPr>
          <w:b/>
          <w:bCs/>
          <w:sz w:val="22"/>
          <w:szCs w:val="22"/>
        </w:rPr>
        <w:tab/>
        <w:t xml:space="preserve">B. </w:t>
      </w:r>
      <w:r w:rsidRPr="00291C0E">
        <w:t>2 vân sáng; bước sóng tương ứng: 0,625 (μm); 0,535 (μm)</w:t>
      </w:r>
    </w:p>
    <w:p w:rsidR="00B01986" w:rsidRPr="00291C0E" w:rsidRDefault="00B01986" w:rsidP="00291C0E">
      <w:r w:rsidRPr="00291C0E">
        <w:rPr>
          <w:b/>
          <w:bCs/>
          <w:sz w:val="22"/>
          <w:szCs w:val="22"/>
        </w:rPr>
        <w:tab/>
        <w:t xml:space="preserve">C. </w:t>
      </w:r>
      <w:r w:rsidRPr="00291C0E">
        <w:t>3 vân sáng; bước sóng tương ứng: 0,625 (μm); 0,500 (μm); 0,417(μm)</w:t>
      </w:r>
    </w:p>
    <w:p w:rsidR="00B01986" w:rsidRPr="00291C0E" w:rsidRDefault="00B01986" w:rsidP="00291C0E">
      <w:r w:rsidRPr="00291C0E">
        <w:rPr>
          <w:b/>
          <w:bCs/>
          <w:sz w:val="22"/>
          <w:szCs w:val="22"/>
        </w:rPr>
        <w:tab/>
        <w:t xml:space="preserve">D. </w:t>
      </w:r>
      <w:r w:rsidRPr="00291C0E">
        <w:t>5 vân sáng; bước sóng tương ứng: 0,625 (μm); 0,573 (μm); 0,535 (μm); 0,426 (μm); 0,417 (μm)</w:t>
      </w:r>
    </w:p>
    <w:p w:rsidR="00B01986" w:rsidRPr="00291C0E" w:rsidRDefault="00B01986" w:rsidP="00291C0E">
      <w:r w:rsidRPr="00291C0E">
        <w:rPr>
          <w:b/>
          <w:bCs/>
        </w:rPr>
        <w:t xml:space="preserve">Câu 19: </w:t>
      </w:r>
      <w:r w:rsidRPr="00291C0E">
        <w:t>Trong thí nghiệm giao thoa ánh sáng I-âng, hai khe S</w:t>
      </w:r>
      <w:r w:rsidRPr="00291C0E">
        <w:rPr>
          <w:vertAlign w:val="subscript"/>
        </w:rPr>
        <w:t>1</w:t>
      </w:r>
      <w:r w:rsidRPr="00291C0E">
        <w:t xml:space="preserve"> và S</w:t>
      </w:r>
      <w:r w:rsidRPr="00291C0E">
        <w:rPr>
          <w:vertAlign w:val="subscript"/>
        </w:rPr>
        <w:t>2</w:t>
      </w:r>
      <w:r w:rsidRPr="00291C0E">
        <w:t xml:space="preserve"> được chiếu sáng bằng ánh sáng đơn sắc. Khoảng cách của hai khe là a = 2 mm. Khoảng cách giữa mặt phẳng chứa hai khe đến màn là D = 2 m, khoảng cách từ nguồn sáng S đến mặt phẳng chứa hai khe là 0,5 m; biết bước sóng của chùm sáng đơn sắc λ = 0,5 μm. Hai điểm M, N nằm về một phía của vân trung tâm có tọa độ lần lượt là 2 mm và 14 mm. Nếu dịch chuyển nguồn S theo phương vuông góc với trung trực của hai khe một đoạn 1,5 mm về cùng phía M, N thì số vân sáng và vân tối trong đoạn MN sau khi dịch chuyển nguồn S là</w:t>
      </w:r>
    </w:p>
    <w:p w:rsidR="00B01986" w:rsidRPr="00291C0E" w:rsidRDefault="00B01986" w:rsidP="00291C0E">
      <w:r w:rsidRPr="00291C0E">
        <w:rPr>
          <w:b/>
          <w:bCs/>
          <w:sz w:val="22"/>
          <w:szCs w:val="22"/>
        </w:rPr>
        <w:tab/>
        <w:t xml:space="preserve">A. </w:t>
      </w:r>
      <w:r w:rsidRPr="00291C0E">
        <w:t xml:space="preserve">25 vân sáng; 25 vân tối. </w:t>
      </w:r>
      <w:r w:rsidRPr="00291C0E">
        <w:rPr>
          <w:b/>
          <w:bCs/>
          <w:sz w:val="22"/>
          <w:szCs w:val="22"/>
        </w:rPr>
        <w:tab/>
        <w:t xml:space="preserve">B. </w:t>
      </w:r>
      <w:r w:rsidRPr="00291C0E">
        <w:t>25 vân sáng; 24 vân tối.</w:t>
      </w:r>
    </w:p>
    <w:p w:rsidR="00B01986" w:rsidRPr="00291C0E" w:rsidRDefault="00B01986" w:rsidP="00291C0E">
      <w:r w:rsidRPr="00291C0E">
        <w:rPr>
          <w:b/>
          <w:bCs/>
          <w:sz w:val="22"/>
          <w:szCs w:val="22"/>
        </w:rPr>
        <w:tab/>
        <w:t xml:space="preserve">C. </w:t>
      </w:r>
      <w:r w:rsidRPr="00291C0E">
        <w:t xml:space="preserve">24 vân sáng; 24 vân tối. </w:t>
      </w:r>
      <w:r w:rsidRPr="00291C0E">
        <w:rPr>
          <w:b/>
          <w:bCs/>
          <w:sz w:val="22"/>
          <w:szCs w:val="22"/>
        </w:rPr>
        <w:tab/>
        <w:t xml:space="preserve">D. </w:t>
      </w:r>
      <w:r w:rsidRPr="00291C0E">
        <w:t>24 vân sáng; 25 vân tối.</w:t>
      </w:r>
    </w:p>
    <w:p w:rsidR="00B01986" w:rsidRPr="00291C0E" w:rsidRDefault="00B01986" w:rsidP="00291C0E">
      <w:r w:rsidRPr="00291C0E">
        <w:rPr>
          <w:b/>
          <w:bCs/>
        </w:rPr>
        <w:t xml:space="preserve">Câu 20: </w:t>
      </w:r>
      <w:r w:rsidRPr="00291C0E">
        <w:t>Cho hai nguồn sáng kết hợp S</w:t>
      </w:r>
      <w:r w:rsidRPr="00291C0E">
        <w:rPr>
          <w:vertAlign w:val="subscript"/>
        </w:rPr>
        <w:t>1</w:t>
      </w:r>
      <w:r w:rsidRPr="00291C0E">
        <w:t xml:space="preserve"> và S</w:t>
      </w:r>
      <w:r w:rsidRPr="00291C0E">
        <w:rPr>
          <w:vertAlign w:val="subscript"/>
        </w:rPr>
        <w:t>2</w:t>
      </w:r>
      <w:r w:rsidRPr="00291C0E">
        <w:t xml:space="preserve"> cách nhau một khoảng a = 5 mm và cách đều một màn E một khoảng D = 2 m. Quan sát vân giao thoa trên màn, người ta thấy khoảng cách từ vân sáng thứ 5 đến vân trung tâm là 1,5 mm. Người ta đặt thêm một bản mặt song song L có chiết suất n = 1,5 , dày e = 1 mm trên đường đi của chùm tia sáng xuất phát từ S</w:t>
      </w:r>
      <w:r w:rsidRPr="00291C0E">
        <w:rPr>
          <w:vertAlign w:val="subscript"/>
        </w:rPr>
        <w:t>1</w:t>
      </w:r>
      <w:r w:rsidRPr="00291C0E">
        <w:t xml:space="preserve"> đến màn. Tính độ dịch chuyển của hệ vân so với trường hợp không có bản L.</w:t>
      </w:r>
    </w:p>
    <w:p w:rsidR="00B01986" w:rsidRPr="00291C0E" w:rsidRDefault="00B01986" w:rsidP="00291C0E">
      <w:r w:rsidRPr="00291C0E">
        <w:rPr>
          <w:b/>
          <w:bCs/>
          <w:sz w:val="22"/>
          <w:szCs w:val="22"/>
        </w:rPr>
        <w:tab/>
        <w:t xml:space="preserve">A. </w:t>
      </w:r>
      <w:r w:rsidRPr="00291C0E">
        <w:t xml:space="preserve">100 mm </w:t>
      </w:r>
      <w:r w:rsidRPr="00291C0E">
        <w:rPr>
          <w:b/>
          <w:bCs/>
          <w:sz w:val="22"/>
          <w:szCs w:val="22"/>
        </w:rPr>
        <w:tab/>
        <w:t xml:space="preserve">B. </w:t>
      </w:r>
      <w:r w:rsidRPr="00291C0E">
        <w:t xml:space="preserve">150 mm </w:t>
      </w:r>
      <w:r w:rsidRPr="00291C0E">
        <w:rPr>
          <w:b/>
          <w:bCs/>
          <w:sz w:val="22"/>
          <w:szCs w:val="22"/>
        </w:rPr>
        <w:tab/>
        <w:t xml:space="preserve">C. </w:t>
      </w:r>
      <w:r w:rsidRPr="00291C0E">
        <w:t xml:space="preserve">200 mm </w:t>
      </w:r>
      <w:r w:rsidRPr="00291C0E">
        <w:rPr>
          <w:b/>
          <w:bCs/>
          <w:sz w:val="22"/>
          <w:szCs w:val="22"/>
        </w:rPr>
        <w:tab/>
        <w:t xml:space="preserve">D. </w:t>
      </w:r>
      <w:r w:rsidRPr="00291C0E">
        <w:t>220 mm</w:t>
      </w:r>
    </w:p>
    <w:p w:rsidR="00B01986" w:rsidRPr="00291C0E" w:rsidRDefault="00B01986" w:rsidP="00291C0E">
      <w:r w:rsidRPr="00291C0E">
        <w:rPr>
          <w:b/>
          <w:bCs/>
        </w:rPr>
        <w:t xml:space="preserve">Câu 21: </w:t>
      </w:r>
      <w:r w:rsidRPr="00291C0E">
        <w:t>Cho hai nguồn sáng kết hợp S</w:t>
      </w:r>
      <w:r w:rsidRPr="00291C0E">
        <w:rPr>
          <w:vertAlign w:val="subscript"/>
        </w:rPr>
        <w:t>1</w:t>
      </w:r>
      <w:r w:rsidRPr="00291C0E">
        <w:t xml:space="preserve"> và S</w:t>
      </w:r>
      <w:r w:rsidRPr="00291C0E">
        <w:rPr>
          <w:vertAlign w:val="subscript"/>
        </w:rPr>
        <w:t>2</w:t>
      </w:r>
      <w:r w:rsidRPr="00291C0E">
        <w:t xml:space="preserve"> cách nhau một khoảng a = 5 mm và cách đều một màn E một khoảng D = 2 m. Quan sát vân giao thoa trên màn, người ta thấy khoảng cách từ vân sáng thứ năm đến vân trung tâm là 1,5 mm. Người ta đặt thêm một bản mặt song song L có chiết suất n = 1,50 và độ dày e = 1 mm trên đường đi của chùm tia sáng xuất phát từ S</w:t>
      </w:r>
      <w:r w:rsidRPr="00291C0E">
        <w:rPr>
          <w:vertAlign w:val="subscript"/>
        </w:rPr>
        <w:t>1</w:t>
      </w:r>
      <w:r w:rsidRPr="00291C0E">
        <w:t xml:space="preserve"> đến màn. Khi thay bản mặt L bằng một bản mặt song song L' có cùng độ dày, chiếc suất n', người ta thấy vân sáng trung tâm dịch thêm một đoạn 8 mm so với khi có L. Tính chiết suất n' của L'.</w:t>
      </w:r>
    </w:p>
    <w:p w:rsidR="00B01986" w:rsidRPr="00291C0E" w:rsidRDefault="00B01986" w:rsidP="00291C0E">
      <w:r w:rsidRPr="00291C0E">
        <w:rPr>
          <w:b/>
          <w:bCs/>
          <w:sz w:val="22"/>
          <w:szCs w:val="22"/>
        </w:rPr>
        <w:tab/>
        <w:t xml:space="preserve">A. </w:t>
      </w:r>
      <w:r w:rsidRPr="00291C0E">
        <w:t xml:space="preserve">4/3 </w:t>
      </w:r>
      <w:r w:rsidRPr="00291C0E">
        <w:rPr>
          <w:b/>
          <w:bCs/>
          <w:sz w:val="22"/>
          <w:szCs w:val="22"/>
        </w:rPr>
        <w:tab/>
      </w:r>
      <w:r w:rsidRPr="00291C0E">
        <w:rPr>
          <w:b/>
          <w:bCs/>
          <w:sz w:val="22"/>
          <w:szCs w:val="22"/>
        </w:rPr>
        <w:tab/>
        <w:t xml:space="preserve">B. </w:t>
      </w:r>
      <w:r w:rsidRPr="00291C0E">
        <w:t xml:space="preserve">1,40 </w:t>
      </w:r>
      <w:r w:rsidRPr="00291C0E">
        <w:rPr>
          <w:b/>
          <w:bCs/>
          <w:sz w:val="22"/>
          <w:szCs w:val="22"/>
        </w:rPr>
        <w:tab/>
        <w:t xml:space="preserve">C. </w:t>
      </w:r>
      <w:r w:rsidRPr="00291C0E">
        <w:t xml:space="preserve">1,45 </w:t>
      </w:r>
      <w:r w:rsidRPr="00291C0E">
        <w:rPr>
          <w:b/>
          <w:bCs/>
          <w:sz w:val="22"/>
          <w:szCs w:val="22"/>
        </w:rPr>
        <w:tab/>
        <w:t xml:space="preserve">D. </w:t>
      </w:r>
      <w:r w:rsidRPr="00291C0E">
        <w:t>1,52</w:t>
      </w:r>
    </w:p>
    <w:p w:rsidR="00B01986" w:rsidRPr="00291C0E" w:rsidRDefault="00B01986" w:rsidP="00291C0E">
      <w:pPr>
        <w:jc w:val="center"/>
        <w:rPr>
          <w:b/>
          <w:u w:val="single"/>
        </w:rPr>
      </w:pPr>
      <w:r w:rsidRPr="00291C0E">
        <w:rPr>
          <w:b/>
          <w:u w:val="single"/>
        </w:rPr>
        <w:t>ĐÁP ÁN</w:t>
      </w:r>
    </w:p>
    <w:p w:rsidR="00B01986" w:rsidRDefault="00B01986">
      <w:pPr>
        <w:widowControl w:val="0"/>
        <w:tabs>
          <w:tab w:val="left" w:pos="142"/>
          <w:tab w:val="left" w:pos="284"/>
          <w:tab w:val="left" w:pos="567"/>
          <w:tab w:val="left" w:pos="709"/>
          <w:tab w:val="left" w:pos="851"/>
          <w:tab w:val="left" w:pos="2835"/>
          <w:tab w:val="left" w:pos="5387"/>
          <w:tab w:val="left" w:pos="7938"/>
        </w:tabs>
        <w:autoSpaceDE w:val="0"/>
        <w:autoSpaceDN w:val="0"/>
        <w:jc w:val="both"/>
        <w:rPr>
          <w:color w:val="000000"/>
          <w:sz w:val="25"/>
          <w:szCs w:val="25"/>
        </w:rPr>
      </w:pPr>
    </w:p>
    <w:tbl>
      <w:tblPr>
        <w:tblW w:w="0" w:type="auto"/>
        <w:tblInd w:w="221" w:type="dxa"/>
        <w:tblLayout w:type="fixed"/>
        <w:tblLook w:val="0000" w:firstRow="0" w:lastRow="0" w:firstColumn="0" w:lastColumn="0" w:noHBand="0" w:noVBand="0"/>
      </w:tblPr>
      <w:tblGrid>
        <w:gridCol w:w="1066"/>
        <w:gridCol w:w="1064"/>
        <w:gridCol w:w="1066"/>
        <w:gridCol w:w="1065"/>
        <w:gridCol w:w="1066"/>
        <w:gridCol w:w="1066"/>
        <w:gridCol w:w="1068"/>
        <w:gridCol w:w="1066"/>
        <w:gridCol w:w="1066"/>
        <w:gridCol w:w="1066"/>
      </w:tblGrid>
      <w:tr w:rsidR="00B01986">
        <w:trPr>
          <w:trHeight w:hRule="exact" w:val="369"/>
        </w:trPr>
        <w:tc>
          <w:tcPr>
            <w:tcW w:w="1066" w:type="dxa"/>
            <w:tcBorders>
              <w:top w:val="single" w:sz="4" w:space="0" w:color="000000"/>
              <w:left w:val="single" w:sz="4" w:space="0" w:color="000000"/>
              <w:bottom w:val="single" w:sz="4" w:space="0" w:color="000000"/>
              <w:right w:val="single" w:sz="4" w:space="0" w:color="000000"/>
            </w:tcBorders>
          </w:tcPr>
          <w:p w:rsidR="00B01986" w:rsidRPr="00291C0E" w:rsidRDefault="00B01986" w:rsidP="00291C0E">
            <w:pPr>
              <w:rPr>
                <w:b/>
              </w:rPr>
            </w:pPr>
            <w:r w:rsidRPr="00291C0E">
              <w:rPr>
                <w:b/>
              </w:rPr>
              <w:t>01. D</w:t>
            </w:r>
          </w:p>
        </w:tc>
        <w:tc>
          <w:tcPr>
            <w:tcW w:w="1064" w:type="dxa"/>
            <w:tcBorders>
              <w:top w:val="single" w:sz="4" w:space="0" w:color="000000"/>
              <w:left w:val="single" w:sz="4" w:space="0" w:color="000000"/>
              <w:bottom w:val="single" w:sz="4" w:space="0" w:color="000000"/>
              <w:right w:val="single" w:sz="4" w:space="0" w:color="000000"/>
            </w:tcBorders>
          </w:tcPr>
          <w:p w:rsidR="00B01986" w:rsidRPr="00291C0E" w:rsidRDefault="00B01986" w:rsidP="00291C0E">
            <w:pPr>
              <w:rPr>
                <w:b/>
              </w:rPr>
            </w:pPr>
            <w:r w:rsidRPr="00291C0E">
              <w:rPr>
                <w:b/>
              </w:rPr>
              <w:t>02. D</w:t>
            </w:r>
          </w:p>
        </w:tc>
        <w:tc>
          <w:tcPr>
            <w:tcW w:w="1066" w:type="dxa"/>
            <w:tcBorders>
              <w:top w:val="single" w:sz="4" w:space="0" w:color="000000"/>
              <w:left w:val="single" w:sz="4" w:space="0" w:color="000000"/>
              <w:bottom w:val="single" w:sz="4" w:space="0" w:color="000000"/>
              <w:right w:val="single" w:sz="4" w:space="0" w:color="000000"/>
            </w:tcBorders>
          </w:tcPr>
          <w:p w:rsidR="00B01986" w:rsidRPr="00291C0E" w:rsidRDefault="00B01986" w:rsidP="00291C0E">
            <w:pPr>
              <w:rPr>
                <w:b/>
              </w:rPr>
            </w:pPr>
            <w:r w:rsidRPr="00291C0E">
              <w:rPr>
                <w:b/>
              </w:rPr>
              <w:t>03. D</w:t>
            </w:r>
          </w:p>
        </w:tc>
        <w:tc>
          <w:tcPr>
            <w:tcW w:w="1065" w:type="dxa"/>
            <w:tcBorders>
              <w:top w:val="single" w:sz="4" w:space="0" w:color="000000"/>
              <w:left w:val="single" w:sz="4" w:space="0" w:color="000000"/>
              <w:bottom w:val="single" w:sz="4" w:space="0" w:color="000000"/>
              <w:right w:val="single" w:sz="4" w:space="0" w:color="000000"/>
            </w:tcBorders>
          </w:tcPr>
          <w:p w:rsidR="00B01986" w:rsidRPr="00291C0E" w:rsidRDefault="00B01986" w:rsidP="00291C0E">
            <w:pPr>
              <w:rPr>
                <w:b/>
              </w:rPr>
            </w:pPr>
            <w:r w:rsidRPr="00291C0E">
              <w:rPr>
                <w:b/>
              </w:rPr>
              <w:t>04. B</w:t>
            </w:r>
          </w:p>
        </w:tc>
        <w:tc>
          <w:tcPr>
            <w:tcW w:w="1066" w:type="dxa"/>
            <w:tcBorders>
              <w:top w:val="single" w:sz="4" w:space="0" w:color="000000"/>
              <w:left w:val="single" w:sz="4" w:space="0" w:color="000000"/>
              <w:bottom w:val="single" w:sz="4" w:space="0" w:color="000000"/>
              <w:right w:val="single" w:sz="4" w:space="0" w:color="000000"/>
            </w:tcBorders>
          </w:tcPr>
          <w:p w:rsidR="00B01986" w:rsidRPr="00291C0E" w:rsidRDefault="00B01986" w:rsidP="00291C0E">
            <w:pPr>
              <w:rPr>
                <w:b/>
              </w:rPr>
            </w:pPr>
            <w:r w:rsidRPr="00291C0E">
              <w:rPr>
                <w:b/>
              </w:rPr>
              <w:t>05. A</w:t>
            </w:r>
          </w:p>
        </w:tc>
        <w:tc>
          <w:tcPr>
            <w:tcW w:w="1066" w:type="dxa"/>
            <w:tcBorders>
              <w:top w:val="single" w:sz="4" w:space="0" w:color="000000"/>
              <w:left w:val="single" w:sz="4" w:space="0" w:color="000000"/>
              <w:bottom w:val="single" w:sz="4" w:space="0" w:color="000000"/>
              <w:right w:val="single" w:sz="4" w:space="0" w:color="000000"/>
            </w:tcBorders>
          </w:tcPr>
          <w:p w:rsidR="00B01986" w:rsidRPr="00291C0E" w:rsidRDefault="00B01986" w:rsidP="00291C0E">
            <w:pPr>
              <w:rPr>
                <w:b/>
              </w:rPr>
            </w:pPr>
            <w:r w:rsidRPr="00291C0E">
              <w:rPr>
                <w:b/>
              </w:rPr>
              <w:t>06. A</w:t>
            </w:r>
          </w:p>
        </w:tc>
        <w:tc>
          <w:tcPr>
            <w:tcW w:w="1068" w:type="dxa"/>
            <w:tcBorders>
              <w:top w:val="single" w:sz="4" w:space="0" w:color="000000"/>
              <w:left w:val="single" w:sz="4" w:space="0" w:color="000000"/>
              <w:bottom w:val="single" w:sz="4" w:space="0" w:color="000000"/>
              <w:right w:val="single" w:sz="4" w:space="0" w:color="000000"/>
            </w:tcBorders>
          </w:tcPr>
          <w:p w:rsidR="00B01986" w:rsidRPr="00291C0E" w:rsidRDefault="00B01986" w:rsidP="00291C0E">
            <w:pPr>
              <w:rPr>
                <w:b/>
              </w:rPr>
            </w:pPr>
            <w:r w:rsidRPr="00291C0E">
              <w:rPr>
                <w:b/>
              </w:rPr>
              <w:t>07. B</w:t>
            </w:r>
          </w:p>
        </w:tc>
        <w:tc>
          <w:tcPr>
            <w:tcW w:w="1066" w:type="dxa"/>
            <w:tcBorders>
              <w:top w:val="single" w:sz="4" w:space="0" w:color="000000"/>
              <w:left w:val="single" w:sz="4" w:space="0" w:color="000000"/>
              <w:bottom w:val="single" w:sz="4" w:space="0" w:color="000000"/>
              <w:right w:val="single" w:sz="4" w:space="0" w:color="000000"/>
            </w:tcBorders>
          </w:tcPr>
          <w:p w:rsidR="00B01986" w:rsidRPr="00291C0E" w:rsidRDefault="00B01986" w:rsidP="00291C0E">
            <w:pPr>
              <w:rPr>
                <w:b/>
              </w:rPr>
            </w:pPr>
            <w:r w:rsidRPr="00291C0E">
              <w:rPr>
                <w:b/>
              </w:rPr>
              <w:t>08. C</w:t>
            </w:r>
          </w:p>
        </w:tc>
        <w:tc>
          <w:tcPr>
            <w:tcW w:w="1066" w:type="dxa"/>
            <w:tcBorders>
              <w:top w:val="single" w:sz="4" w:space="0" w:color="000000"/>
              <w:left w:val="single" w:sz="4" w:space="0" w:color="000000"/>
              <w:bottom w:val="single" w:sz="4" w:space="0" w:color="000000"/>
              <w:right w:val="single" w:sz="4" w:space="0" w:color="000000"/>
            </w:tcBorders>
          </w:tcPr>
          <w:p w:rsidR="00B01986" w:rsidRPr="00291C0E" w:rsidRDefault="00B01986" w:rsidP="00291C0E">
            <w:pPr>
              <w:rPr>
                <w:b/>
              </w:rPr>
            </w:pPr>
            <w:r w:rsidRPr="00291C0E">
              <w:rPr>
                <w:b/>
              </w:rPr>
              <w:t>09. C</w:t>
            </w:r>
          </w:p>
        </w:tc>
        <w:tc>
          <w:tcPr>
            <w:tcW w:w="1066" w:type="dxa"/>
            <w:tcBorders>
              <w:top w:val="single" w:sz="4" w:space="0" w:color="000000"/>
              <w:left w:val="single" w:sz="4" w:space="0" w:color="000000"/>
              <w:bottom w:val="single" w:sz="4" w:space="0" w:color="000000"/>
              <w:right w:val="single" w:sz="4" w:space="0" w:color="000000"/>
            </w:tcBorders>
          </w:tcPr>
          <w:p w:rsidR="00B01986" w:rsidRPr="00291C0E" w:rsidRDefault="00B01986" w:rsidP="00291C0E">
            <w:pPr>
              <w:rPr>
                <w:b/>
              </w:rPr>
            </w:pPr>
            <w:r w:rsidRPr="00291C0E">
              <w:rPr>
                <w:b/>
              </w:rPr>
              <w:t>10. C</w:t>
            </w:r>
          </w:p>
        </w:tc>
      </w:tr>
      <w:tr w:rsidR="00B01986">
        <w:trPr>
          <w:trHeight w:hRule="exact" w:val="372"/>
        </w:trPr>
        <w:tc>
          <w:tcPr>
            <w:tcW w:w="1066" w:type="dxa"/>
            <w:tcBorders>
              <w:top w:val="single" w:sz="4" w:space="0" w:color="000000"/>
              <w:left w:val="single" w:sz="4" w:space="0" w:color="000000"/>
              <w:bottom w:val="single" w:sz="4" w:space="0" w:color="000000"/>
              <w:right w:val="single" w:sz="4" w:space="0" w:color="000000"/>
            </w:tcBorders>
          </w:tcPr>
          <w:p w:rsidR="00B01986" w:rsidRPr="00291C0E" w:rsidRDefault="00B01986" w:rsidP="00291C0E">
            <w:pPr>
              <w:rPr>
                <w:b/>
              </w:rPr>
            </w:pPr>
            <w:r w:rsidRPr="00291C0E">
              <w:rPr>
                <w:b/>
              </w:rPr>
              <w:t>11. D</w:t>
            </w:r>
          </w:p>
        </w:tc>
        <w:tc>
          <w:tcPr>
            <w:tcW w:w="1064" w:type="dxa"/>
            <w:tcBorders>
              <w:top w:val="single" w:sz="4" w:space="0" w:color="000000"/>
              <w:left w:val="single" w:sz="4" w:space="0" w:color="000000"/>
              <w:bottom w:val="single" w:sz="4" w:space="0" w:color="000000"/>
              <w:right w:val="single" w:sz="4" w:space="0" w:color="000000"/>
            </w:tcBorders>
          </w:tcPr>
          <w:p w:rsidR="00B01986" w:rsidRPr="00291C0E" w:rsidRDefault="00B01986" w:rsidP="00291C0E">
            <w:pPr>
              <w:rPr>
                <w:b/>
              </w:rPr>
            </w:pPr>
            <w:r w:rsidRPr="00291C0E">
              <w:rPr>
                <w:b/>
              </w:rPr>
              <w:t>12. B</w:t>
            </w:r>
          </w:p>
        </w:tc>
        <w:tc>
          <w:tcPr>
            <w:tcW w:w="1066" w:type="dxa"/>
            <w:tcBorders>
              <w:top w:val="single" w:sz="4" w:space="0" w:color="000000"/>
              <w:left w:val="single" w:sz="4" w:space="0" w:color="000000"/>
              <w:bottom w:val="single" w:sz="4" w:space="0" w:color="000000"/>
              <w:right w:val="single" w:sz="4" w:space="0" w:color="000000"/>
            </w:tcBorders>
          </w:tcPr>
          <w:p w:rsidR="00B01986" w:rsidRPr="00291C0E" w:rsidRDefault="00B01986" w:rsidP="00291C0E">
            <w:pPr>
              <w:rPr>
                <w:b/>
              </w:rPr>
            </w:pPr>
            <w:r w:rsidRPr="00291C0E">
              <w:rPr>
                <w:b/>
              </w:rPr>
              <w:t>13. C</w:t>
            </w:r>
          </w:p>
        </w:tc>
        <w:tc>
          <w:tcPr>
            <w:tcW w:w="1065" w:type="dxa"/>
            <w:tcBorders>
              <w:top w:val="single" w:sz="4" w:space="0" w:color="000000"/>
              <w:left w:val="single" w:sz="4" w:space="0" w:color="000000"/>
              <w:bottom w:val="single" w:sz="4" w:space="0" w:color="000000"/>
              <w:right w:val="single" w:sz="4" w:space="0" w:color="000000"/>
            </w:tcBorders>
          </w:tcPr>
          <w:p w:rsidR="00B01986" w:rsidRPr="00291C0E" w:rsidRDefault="00B01986" w:rsidP="00291C0E">
            <w:pPr>
              <w:rPr>
                <w:b/>
              </w:rPr>
            </w:pPr>
            <w:r w:rsidRPr="00291C0E">
              <w:rPr>
                <w:b/>
              </w:rPr>
              <w:t>14. C</w:t>
            </w:r>
          </w:p>
        </w:tc>
        <w:tc>
          <w:tcPr>
            <w:tcW w:w="1066" w:type="dxa"/>
            <w:tcBorders>
              <w:top w:val="single" w:sz="4" w:space="0" w:color="000000"/>
              <w:left w:val="single" w:sz="4" w:space="0" w:color="000000"/>
              <w:bottom w:val="single" w:sz="4" w:space="0" w:color="000000"/>
              <w:right w:val="single" w:sz="4" w:space="0" w:color="000000"/>
            </w:tcBorders>
          </w:tcPr>
          <w:p w:rsidR="00B01986" w:rsidRPr="00291C0E" w:rsidRDefault="00B01986" w:rsidP="00291C0E">
            <w:pPr>
              <w:rPr>
                <w:b/>
              </w:rPr>
            </w:pPr>
            <w:r w:rsidRPr="00291C0E">
              <w:rPr>
                <w:b/>
              </w:rPr>
              <w:t>15. A</w:t>
            </w:r>
          </w:p>
        </w:tc>
        <w:tc>
          <w:tcPr>
            <w:tcW w:w="1066" w:type="dxa"/>
            <w:tcBorders>
              <w:top w:val="single" w:sz="4" w:space="0" w:color="000000"/>
              <w:left w:val="single" w:sz="4" w:space="0" w:color="000000"/>
              <w:bottom w:val="single" w:sz="4" w:space="0" w:color="000000"/>
              <w:right w:val="single" w:sz="4" w:space="0" w:color="000000"/>
            </w:tcBorders>
          </w:tcPr>
          <w:p w:rsidR="00B01986" w:rsidRPr="00291C0E" w:rsidRDefault="00B01986" w:rsidP="00291C0E">
            <w:pPr>
              <w:rPr>
                <w:b/>
              </w:rPr>
            </w:pPr>
            <w:r w:rsidRPr="00291C0E">
              <w:rPr>
                <w:b/>
              </w:rPr>
              <w:t>16. B</w:t>
            </w:r>
          </w:p>
        </w:tc>
        <w:tc>
          <w:tcPr>
            <w:tcW w:w="1068" w:type="dxa"/>
            <w:tcBorders>
              <w:top w:val="single" w:sz="4" w:space="0" w:color="000000"/>
              <w:left w:val="single" w:sz="4" w:space="0" w:color="000000"/>
              <w:bottom w:val="single" w:sz="4" w:space="0" w:color="000000"/>
              <w:right w:val="single" w:sz="4" w:space="0" w:color="000000"/>
            </w:tcBorders>
          </w:tcPr>
          <w:p w:rsidR="00B01986" w:rsidRPr="00291C0E" w:rsidRDefault="00B01986" w:rsidP="00291C0E">
            <w:pPr>
              <w:rPr>
                <w:b/>
              </w:rPr>
            </w:pPr>
            <w:r w:rsidRPr="00291C0E">
              <w:rPr>
                <w:b/>
              </w:rPr>
              <w:t>17. A</w:t>
            </w:r>
          </w:p>
        </w:tc>
        <w:tc>
          <w:tcPr>
            <w:tcW w:w="1066" w:type="dxa"/>
            <w:tcBorders>
              <w:top w:val="single" w:sz="4" w:space="0" w:color="000000"/>
              <w:left w:val="single" w:sz="4" w:space="0" w:color="000000"/>
              <w:bottom w:val="single" w:sz="4" w:space="0" w:color="000000"/>
              <w:right w:val="single" w:sz="4" w:space="0" w:color="000000"/>
            </w:tcBorders>
          </w:tcPr>
          <w:p w:rsidR="00B01986" w:rsidRPr="00291C0E" w:rsidRDefault="00B01986" w:rsidP="00291C0E">
            <w:pPr>
              <w:rPr>
                <w:b/>
              </w:rPr>
            </w:pPr>
            <w:r w:rsidRPr="00291C0E">
              <w:rPr>
                <w:b/>
              </w:rPr>
              <w:t>18. C</w:t>
            </w:r>
          </w:p>
        </w:tc>
        <w:tc>
          <w:tcPr>
            <w:tcW w:w="1066" w:type="dxa"/>
            <w:tcBorders>
              <w:top w:val="single" w:sz="4" w:space="0" w:color="000000"/>
              <w:left w:val="single" w:sz="4" w:space="0" w:color="000000"/>
              <w:bottom w:val="single" w:sz="4" w:space="0" w:color="000000"/>
              <w:right w:val="single" w:sz="4" w:space="0" w:color="000000"/>
            </w:tcBorders>
          </w:tcPr>
          <w:p w:rsidR="00B01986" w:rsidRPr="00291C0E" w:rsidRDefault="00B01986" w:rsidP="00291C0E">
            <w:pPr>
              <w:rPr>
                <w:b/>
              </w:rPr>
            </w:pPr>
            <w:r w:rsidRPr="00291C0E">
              <w:rPr>
                <w:b/>
              </w:rPr>
              <w:t>19. B</w:t>
            </w:r>
          </w:p>
        </w:tc>
        <w:tc>
          <w:tcPr>
            <w:tcW w:w="1066" w:type="dxa"/>
            <w:tcBorders>
              <w:top w:val="single" w:sz="4" w:space="0" w:color="000000"/>
              <w:left w:val="single" w:sz="4" w:space="0" w:color="000000"/>
              <w:bottom w:val="single" w:sz="4" w:space="0" w:color="000000"/>
              <w:right w:val="single" w:sz="4" w:space="0" w:color="000000"/>
            </w:tcBorders>
          </w:tcPr>
          <w:p w:rsidR="00B01986" w:rsidRPr="00291C0E" w:rsidRDefault="00B01986" w:rsidP="00291C0E">
            <w:pPr>
              <w:rPr>
                <w:b/>
              </w:rPr>
            </w:pPr>
            <w:r w:rsidRPr="00291C0E">
              <w:rPr>
                <w:b/>
              </w:rPr>
              <w:t>20. C</w:t>
            </w:r>
          </w:p>
        </w:tc>
      </w:tr>
      <w:tr w:rsidR="00B01986">
        <w:trPr>
          <w:trHeight w:hRule="exact" w:val="369"/>
        </w:trPr>
        <w:tc>
          <w:tcPr>
            <w:tcW w:w="1066" w:type="dxa"/>
            <w:tcBorders>
              <w:top w:val="single" w:sz="4" w:space="0" w:color="000000"/>
              <w:left w:val="single" w:sz="4" w:space="0" w:color="000000"/>
              <w:bottom w:val="single" w:sz="4" w:space="0" w:color="000000"/>
              <w:right w:val="single" w:sz="4" w:space="0" w:color="000000"/>
            </w:tcBorders>
          </w:tcPr>
          <w:p w:rsidR="00B01986" w:rsidRPr="00291C0E" w:rsidRDefault="00B01986" w:rsidP="00291C0E">
            <w:pPr>
              <w:rPr>
                <w:b/>
              </w:rPr>
            </w:pPr>
            <w:r w:rsidRPr="00291C0E">
              <w:rPr>
                <w:b/>
              </w:rPr>
              <w:t>21. D</w:t>
            </w:r>
          </w:p>
        </w:tc>
        <w:tc>
          <w:tcPr>
            <w:tcW w:w="9593" w:type="dxa"/>
            <w:gridSpan w:val="9"/>
            <w:tcBorders>
              <w:top w:val="single" w:sz="4" w:space="0" w:color="000000"/>
              <w:left w:val="single" w:sz="4" w:space="0" w:color="000000"/>
              <w:bottom w:val="nil"/>
              <w:right w:val="nil"/>
            </w:tcBorders>
          </w:tcPr>
          <w:p w:rsidR="00B01986" w:rsidRPr="00291C0E" w:rsidRDefault="00B01986" w:rsidP="00291C0E">
            <w:pPr>
              <w:rPr>
                <w:b/>
              </w:rPr>
            </w:pPr>
          </w:p>
        </w:tc>
      </w:tr>
    </w:tbl>
    <w:p w:rsidR="00B01986" w:rsidRDefault="00B01986" w:rsidP="00291C0E">
      <w:pPr>
        <w:pStyle w:val="Heading1"/>
      </w:pPr>
      <w:r>
        <w:lastRenderedPageBreak/>
        <w:t>QUANG PHỔ, CÁC LOẠI TIA</w:t>
      </w:r>
    </w:p>
    <w:p w:rsidR="00B01986" w:rsidRDefault="00B01986" w:rsidP="00291C0E">
      <w:pPr>
        <w:pStyle w:val="Heading2"/>
        <w:rPr>
          <w:color w:val="000000"/>
        </w:rPr>
      </w:pPr>
      <w:r>
        <w:t>I. MÁY QUANG PHỔ</w:t>
      </w:r>
    </w:p>
    <w:p w:rsidR="00B01986" w:rsidRPr="00291C0E" w:rsidRDefault="00291C0E" w:rsidP="00291C0E">
      <w:pPr>
        <w:rPr>
          <w:rStyle w:val="Strong"/>
        </w:rPr>
      </w:pPr>
      <w:r w:rsidRPr="00291C0E">
        <w:rPr>
          <w:rStyle w:val="Strong"/>
        </w:rPr>
        <w:t>1.</w:t>
      </w:r>
      <w:r w:rsidR="00B01986" w:rsidRPr="00291C0E">
        <w:rPr>
          <w:rStyle w:val="Strong"/>
        </w:rPr>
        <w:t xml:space="preserve"> Khái niệm</w:t>
      </w:r>
    </w:p>
    <w:p w:rsidR="00B01986" w:rsidRDefault="00B01986" w:rsidP="00291C0E">
      <w:r>
        <w:t>Máy quang phổ là dụng cụ dùng để phân tích một chùm sáng phức tạp thành những thành phần đơn sắc. L</w:t>
      </w:r>
    </w:p>
    <w:p w:rsidR="00B01986" w:rsidRPr="00291C0E" w:rsidRDefault="00291C0E" w:rsidP="00291C0E">
      <w:pPr>
        <w:rPr>
          <w:rStyle w:val="Strong"/>
        </w:rPr>
      </w:pPr>
      <w:r w:rsidRPr="00291C0E">
        <w:rPr>
          <w:rStyle w:val="Strong"/>
        </w:rPr>
        <w:t>2.</w:t>
      </w:r>
      <w:r w:rsidR="00B01986" w:rsidRPr="00291C0E">
        <w:rPr>
          <w:rStyle w:val="Strong"/>
        </w:rPr>
        <w:t xml:space="preserve"> Cấu tạo </w:t>
      </w:r>
    </w:p>
    <w:p w:rsidR="00B01986" w:rsidRDefault="00B01986" w:rsidP="00291C0E">
      <w:r>
        <w:t xml:space="preserve">Máy quang phổ lăng kính gồm có ba bộ phận chính: </w:t>
      </w:r>
    </w:p>
    <w:p w:rsidR="00B01986" w:rsidRDefault="003A13AE" w:rsidP="00291C0E">
      <w:pPr>
        <w:numPr>
          <w:ilvl w:val="0"/>
          <w:numId w:val="24"/>
        </w:numPr>
      </w:pPr>
      <w:r>
        <w:rPr>
          <w:noProof/>
        </w:rPr>
        <w:drawing>
          <wp:anchor distT="0" distB="0" distL="114300" distR="114300" simplePos="0" relativeHeight="251661824" behindDoc="0" locked="0" layoutInCell="1" allowOverlap="1">
            <wp:simplePos x="0" y="0"/>
            <wp:positionH relativeFrom="column">
              <wp:posOffset>3130550</wp:posOffset>
            </wp:positionH>
            <wp:positionV relativeFrom="paragraph">
              <wp:posOffset>95250</wp:posOffset>
            </wp:positionV>
            <wp:extent cx="3429000" cy="1540510"/>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3429000" cy="1540510"/>
                    </a:xfrm>
                    <a:prstGeom prst="rect">
                      <a:avLst/>
                    </a:prstGeom>
                    <a:noFill/>
                    <a:ln>
                      <a:noFill/>
                    </a:ln>
                  </pic:spPr>
                </pic:pic>
              </a:graphicData>
            </a:graphic>
            <wp14:sizeRelH relativeFrom="page">
              <wp14:pctWidth>0</wp14:pctWidth>
            </wp14:sizeRelH>
            <wp14:sizeRelV relativeFrom="page">
              <wp14:pctHeight>0</wp14:pctHeight>
            </wp14:sizeRelV>
          </wp:anchor>
        </w:drawing>
      </w:r>
      <w:r w:rsidR="00B01986">
        <w:t>Ống chuẩn trực (a): là một cái ống, một đầu có một thấu kính hội tụ L</w:t>
      </w:r>
      <w:r w:rsidR="00B01986">
        <w:rPr>
          <w:vertAlign w:val="subscript"/>
        </w:rPr>
        <w:t>1</w:t>
      </w:r>
      <w:r w:rsidR="00B01986">
        <w:t>, đầu kia có một khe hẹp F đặt ở tiêu điểm chính của L</w:t>
      </w:r>
      <w:r w:rsidR="00B01986">
        <w:rPr>
          <w:vertAlign w:val="subscript"/>
        </w:rPr>
        <w:t>1</w:t>
      </w:r>
      <w:r w:rsidR="00B01986">
        <w:t>. Ánh sáng đi từ F sau khi qua L</w:t>
      </w:r>
      <w:r w:rsidR="00B01986">
        <w:rPr>
          <w:vertAlign w:val="subscript"/>
        </w:rPr>
        <w:t>1</w:t>
      </w:r>
      <w:r w:rsidR="00B01986">
        <w:t xml:space="preserve"> sẽ là một chùm sáng song song.</w:t>
      </w:r>
    </w:p>
    <w:p w:rsidR="00B01986" w:rsidRDefault="00B01986" w:rsidP="00291C0E">
      <w:pPr>
        <w:numPr>
          <w:ilvl w:val="0"/>
          <w:numId w:val="24"/>
        </w:numPr>
      </w:pPr>
      <w:r>
        <w:t>Hệ tán sắc (b): gồm một (hoặc hai, ba) lăng kính P. Chùm tia song song ra khỏi ống chuẩn trực, sau khi qua hệ tán sắc, sẽ phân tán thành nhiều tia đơn sắc, song song.</w:t>
      </w:r>
    </w:p>
    <w:p w:rsidR="00B01986" w:rsidRDefault="00B01986" w:rsidP="00291C0E">
      <w:pPr>
        <w:numPr>
          <w:ilvl w:val="0"/>
          <w:numId w:val="24"/>
        </w:numPr>
      </w:pPr>
      <w:r>
        <w:t>Buồng tối (c): là các hộp kín ánh sáng, một đầu có thấu kính hội tụ L</w:t>
      </w:r>
      <w:r>
        <w:rPr>
          <w:vertAlign w:val="subscript"/>
        </w:rPr>
        <w:t>2</w:t>
      </w:r>
      <w:r>
        <w:t>, đầu kia có một tấm phim ảnh K đặt ở mặt phẳng tiêu diện của L</w:t>
      </w:r>
      <w:r>
        <w:rPr>
          <w:vertAlign w:val="subscript"/>
        </w:rPr>
        <w:t>2</w:t>
      </w:r>
      <w:r>
        <w:t>. Các chùm sáng song song ra khỏi hệ tán sắc, sau khi qua L</w:t>
      </w:r>
      <w:r>
        <w:rPr>
          <w:vertAlign w:val="subscript"/>
        </w:rPr>
        <w:t>2</w:t>
      </w:r>
      <w:r>
        <w:t xml:space="preserve"> sẽ hội tụ tại các điểm khác nhau trên tấm phim K, mỗi chùm cho ta một ảnh thật, đơn sắc của khe F. Vậy trên tấm phim K ta chụp được một loạt ảnh của khe F, mỗi ảnh ứng với một bước sóng xác định, và gọi là một vạch quang phổ.</w:t>
      </w:r>
    </w:p>
    <w:p w:rsidR="00B01986" w:rsidRPr="00291C0E" w:rsidRDefault="00291C0E" w:rsidP="00291C0E">
      <w:pPr>
        <w:rPr>
          <w:rStyle w:val="Strong"/>
        </w:rPr>
      </w:pPr>
      <w:r w:rsidRPr="00291C0E">
        <w:rPr>
          <w:rStyle w:val="Strong"/>
        </w:rPr>
        <w:t>3.</w:t>
      </w:r>
      <w:r w:rsidR="00B01986" w:rsidRPr="00291C0E">
        <w:rPr>
          <w:rStyle w:val="Strong"/>
        </w:rPr>
        <w:t xml:space="preserve"> Nguyên tắc hoạt động của máy quang phổ</w:t>
      </w:r>
    </w:p>
    <w:p w:rsidR="00B01986" w:rsidRDefault="00B01986" w:rsidP="00291C0E">
      <w:r>
        <w:t>Máy quang phổ hoạt động dựa trên hiện tượng tán sắc ánh sáng.</w:t>
      </w:r>
    </w:p>
    <w:p w:rsidR="00B01986" w:rsidRDefault="00B01986" w:rsidP="00291C0E">
      <w:pPr>
        <w:pStyle w:val="Heading2"/>
        <w:rPr>
          <w:color w:val="000000"/>
        </w:rPr>
      </w:pPr>
      <w:r>
        <w:t>II. CÁC LOẠI QUANG PHỔ</w:t>
      </w:r>
    </w:p>
    <w:p w:rsidR="00B01986" w:rsidRPr="00291C0E" w:rsidRDefault="00291C0E" w:rsidP="00291C0E">
      <w:pPr>
        <w:rPr>
          <w:rStyle w:val="Strong"/>
        </w:rPr>
      </w:pPr>
      <w:r w:rsidRPr="00291C0E">
        <w:rPr>
          <w:rStyle w:val="Strong"/>
        </w:rPr>
        <w:t>1.</w:t>
      </w:r>
      <w:r w:rsidR="00B01986" w:rsidRPr="00291C0E">
        <w:rPr>
          <w:rStyle w:val="Strong"/>
        </w:rPr>
        <w:t xml:space="preserve"> Quang phổ liên tục</w:t>
      </w:r>
    </w:p>
    <w:p w:rsidR="00B01986" w:rsidRDefault="00B01986" w:rsidP="00291C0E">
      <w:r>
        <w:rPr>
          <w:i/>
          <w:iCs/>
        </w:rPr>
        <w:t>a) Khái niệm</w:t>
      </w:r>
    </w:p>
    <w:p w:rsidR="00B01986" w:rsidRDefault="00B01986" w:rsidP="00291C0E">
      <w:r>
        <w:t>Quang phổ liên tục là một dải sáng có màu biến thiên liên tục từ đỏ đến tím.</w:t>
      </w:r>
    </w:p>
    <w:p w:rsidR="00B01986" w:rsidRDefault="00B01986" w:rsidP="00291C0E">
      <w:r>
        <w:rPr>
          <w:i/>
          <w:iCs/>
        </w:rPr>
        <w:t>b) Nguồn phát</w:t>
      </w:r>
    </w:p>
    <w:p w:rsidR="00B01986" w:rsidRDefault="00B01986" w:rsidP="00291C0E">
      <w:r>
        <w:t>Quang phổ liên tục do các chất rắn, lỏng hoặc khí có áp suất lớn, phát ra khi bị nung nóng.</w:t>
      </w:r>
    </w:p>
    <w:p w:rsidR="00B01986" w:rsidRDefault="00B01986" w:rsidP="00291C0E">
      <w:r>
        <w:rPr>
          <w:i/>
          <w:iCs/>
        </w:rPr>
        <w:t>c) Đặc điểm</w:t>
      </w:r>
    </w:p>
    <w:p w:rsidR="00B01986" w:rsidRDefault="00B01986" w:rsidP="00291C0E">
      <w:r>
        <w:t xml:space="preserve">Đặc điểm quan trọng nhất của quang phổ liên tục là </w:t>
      </w:r>
      <w:r>
        <w:rPr>
          <w:i/>
          <w:iCs/>
        </w:rPr>
        <w:t>không phụ thuộc vào cấu tạo của nguồn phát mà chỉ phụ thuộc vào nhiệt độ của nguồn sáng.</w:t>
      </w:r>
    </w:p>
    <w:p w:rsidR="00B01986" w:rsidRDefault="00B01986" w:rsidP="00291C0E">
      <w:r>
        <w:t>Ví dụ: Một miếng sắt và một miếng sứ ở cùng nhiệt độ thì sẽ có cùng quang phổ liên tục với nhau.</w:t>
      </w:r>
    </w:p>
    <w:p w:rsidR="00B01986" w:rsidRDefault="00B01986" w:rsidP="00291C0E">
      <w:r>
        <w:rPr>
          <w:i/>
          <w:iCs/>
        </w:rPr>
        <w:t>d) Ứng dụng</w:t>
      </w:r>
    </w:p>
    <w:p w:rsidR="00B01986" w:rsidRDefault="00B01986" w:rsidP="00291C0E">
      <w:r>
        <w:t>Xác định được nhiệt độ của các vật ở xa như các vì sao, thiên hà… bằng việc nghiên cứu quang phổ liên tục do chúng phát ra.</w:t>
      </w:r>
    </w:p>
    <w:p w:rsidR="00B01986" w:rsidRPr="00291C0E" w:rsidRDefault="00291C0E" w:rsidP="00291C0E">
      <w:pPr>
        <w:rPr>
          <w:rStyle w:val="Strong"/>
        </w:rPr>
      </w:pPr>
      <w:r w:rsidRPr="00291C0E">
        <w:rPr>
          <w:rStyle w:val="Strong"/>
        </w:rPr>
        <w:t>2.</w:t>
      </w:r>
      <w:r w:rsidR="00B01986" w:rsidRPr="00291C0E">
        <w:rPr>
          <w:rStyle w:val="Strong"/>
        </w:rPr>
        <w:t xml:space="preserve"> Quang phổ vạch phát xạ</w:t>
      </w:r>
    </w:p>
    <w:p w:rsidR="00B01986" w:rsidRDefault="00B01986" w:rsidP="00291C0E">
      <w:r>
        <w:rPr>
          <w:i/>
          <w:iCs/>
        </w:rPr>
        <w:t>a) Khái niệm</w:t>
      </w:r>
    </w:p>
    <w:p w:rsidR="00B01986" w:rsidRDefault="00B01986" w:rsidP="00291C0E">
      <w:r>
        <w:t>Quang phổ vạch phát xạ một hệ thống những vạch sáng riêng lẻ, ngăn cách nhau bởi những khoảng tối.</w:t>
      </w:r>
    </w:p>
    <w:p w:rsidR="00B01986" w:rsidRDefault="00B01986" w:rsidP="00291C0E">
      <w:r>
        <w:rPr>
          <w:i/>
          <w:iCs/>
        </w:rPr>
        <w:t>b) Nguồn phát</w:t>
      </w:r>
    </w:p>
    <w:p w:rsidR="00B01986" w:rsidRDefault="00B01986" w:rsidP="00291C0E">
      <w:r>
        <w:t>Quang phổ vạch do các chất khí ở áp suất thấp phát ra khi bị kích thích bằng nhiệt hay bằng điện.</w:t>
      </w:r>
    </w:p>
    <w:p w:rsidR="00B01986" w:rsidRDefault="00B01986" w:rsidP="00291C0E">
      <w:r>
        <w:rPr>
          <w:i/>
          <w:iCs/>
        </w:rPr>
        <w:t>c) Đặc điểm</w:t>
      </w:r>
    </w:p>
    <w:p w:rsidR="00B01986" w:rsidRDefault="00B01986" w:rsidP="00291C0E">
      <w:r>
        <w:t>Quang phổ vạch phát xạ của các chất hay các nguyên tố khác nhau thì khác nhau về số lượng các vạch, về vị trí (hay bước sóng) và cường độ sáng của các vạch.</w:t>
      </w:r>
    </w:p>
    <w:p w:rsidR="00B01986" w:rsidRDefault="00B01986" w:rsidP="00291C0E">
      <w:r>
        <w:rPr>
          <w:i/>
          <w:iCs/>
        </w:rPr>
        <w:t>d) Ứng dụng</w:t>
      </w:r>
    </w:p>
    <w:p w:rsidR="00B01986" w:rsidRDefault="00B01986" w:rsidP="00291C0E">
      <w:r>
        <w:t>Căn cứ vào quang phổ vạch phát xạ nhận biết thành phần định tính và cả định lượng của một nguyên tố trong một mẫu vật.</w:t>
      </w:r>
    </w:p>
    <w:p w:rsidR="00B01986" w:rsidRPr="00291C0E" w:rsidRDefault="00291C0E" w:rsidP="00291C0E">
      <w:pPr>
        <w:rPr>
          <w:rStyle w:val="Strong"/>
        </w:rPr>
      </w:pPr>
      <w:r w:rsidRPr="00291C0E">
        <w:rPr>
          <w:rStyle w:val="Strong"/>
        </w:rPr>
        <w:t>3.</w:t>
      </w:r>
      <w:r w:rsidR="00B01986" w:rsidRPr="00291C0E">
        <w:rPr>
          <w:rStyle w:val="Strong"/>
        </w:rPr>
        <w:t xml:space="preserve"> Quang phổ vạch hấp thụ</w:t>
      </w:r>
    </w:p>
    <w:p w:rsidR="00B01986" w:rsidRDefault="00B01986" w:rsidP="00291C0E">
      <w:r>
        <w:rPr>
          <w:i/>
          <w:iCs/>
        </w:rPr>
        <w:t>a) Khái niệm</w:t>
      </w:r>
    </w:p>
    <w:p w:rsidR="00B01986" w:rsidRDefault="00B01986" w:rsidP="00291C0E">
      <w:r>
        <w:t>Quang phổ vạch hấp thụ là một hệ thống các vạch tối nằm trên nền quang phổ liên tục.</w:t>
      </w:r>
    </w:p>
    <w:p w:rsidR="00B01986" w:rsidRDefault="00B01986" w:rsidP="00291C0E">
      <w:r>
        <w:rPr>
          <w:i/>
          <w:iCs/>
        </w:rPr>
        <w:t>b) Nguồn phát</w:t>
      </w:r>
    </w:p>
    <w:p w:rsidR="00B01986" w:rsidRDefault="00B01986" w:rsidP="00291C0E">
      <w:r>
        <w:t>Các chất rắn, lỏng và khí đều cho được các quang phổ hấp thụ.</w:t>
      </w:r>
    </w:p>
    <w:p w:rsidR="00B01986" w:rsidRDefault="00B01986" w:rsidP="00291C0E">
      <w:r>
        <w:rPr>
          <w:i/>
          <w:iCs/>
        </w:rPr>
        <w:lastRenderedPageBreak/>
        <w:t>c) Đặc điểm</w:t>
      </w:r>
    </w:p>
    <w:p w:rsidR="00B01986" w:rsidRDefault="00B01986" w:rsidP="00291C0E">
      <w:r>
        <w:t>Vị trí các vạch tối nẳm đúng ở vị trí các vạch màu trong quang phổ vạch phát xạ của chất khí hay hơi đó.</w:t>
      </w:r>
    </w:p>
    <w:p w:rsidR="00B01986" w:rsidRDefault="00B01986" w:rsidP="00291C0E">
      <w:r>
        <w:rPr>
          <w:i/>
          <w:iCs/>
        </w:rPr>
        <w:t>d) Điều kiện để thu được quang phổ hấp thụ</w:t>
      </w:r>
    </w:p>
    <w:p w:rsidR="00B01986" w:rsidRDefault="00B01986" w:rsidP="00291C0E">
      <w:r>
        <w:t>Nhiệt độ của đám khí hay hơi hấp thụ phải nhỏ hơn nhiệt độ của nguồn phát ra quang phổ liên tục</w:t>
      </w:r>
    </w:p>
    <w:p w:rsidR="00B01986" w:rsidRDefault="00B01986" w:rsidP="00291C0E">
      <w:r>
        <w:rPr>
          <w:i/>
          <w:iCs/>
        </w:rPr>
        <w:t>e) Sự đảo sắc các vạch quang phổ</w:t>
      </w:r>
    </w:p>
    <w:p w:rsidR="00B01986" w:rsidRDefault="00B01986" w:rsidP="00291C0E">
      <w:r>
        <w:t>Mỗi nguyên tố hóa học chỉ hấp thụ những bức xạ nào mà nó có khả năng phát xạ, và ngược lại, nó chỉ phát ra những bức xạ nào mà nó có khả năng hấp thụ. Định luật trên còn được gọi là định luật</w:t>
      </w:r>
    </w:p>
    <w:p w:rsidR="00B01986" w:rsidRPr="00291C0E" w:rsidRDefault="00291C0E" w:rsidP="00291C0E">
      <w:pPr>
        <w:rPr>
          <w:rStyle w:val="Strong"/>
        </w:rPr>
      </w:pPr>
      <w:r w:rsidRPr="00291C0E">
        <w:rPr>
          <w:rStyle w:val="Strong"/>
        </w:rPr>
        <w:t>4.</w:t>
      </w:r>
      <w:r w:rsidR="00B01986" w:rsidRPr="00291C0E">
        <w:rPr>
          <w:rStyle w:val="Strong"/>
        </w:rPr>
        <w:t xml:space="preserve"> Phép phân tích quang phổ</w:t>
      </w:r>
    </w:p>
    <w:p w:rsidR="00B01986" w:rsidRDefault="00B01986" w:rsidP="00291C0E">
      <w:r>
        <w:t>Là phép phân tích thành phần cấu tạo của các chất dựa vào việc nghiên cứu quang phổ của nó.</w:t>
      </w:r>
    </w:p>
    <w:p w:rsidR="00B01986" w:rsidRDefault="00B01986" w:rsidP="00291C0E">
      <w:r>
        <w:t>Ưu điểm:</w:t>
      </w:r>
    </w:p>
    <w:p w:rsidR="00B01986" w:rsidRDefault="00B01986" w:rsidP="00291C0E">
      <w:pPr>
        <w:numPr>
          <w:ilvl w:val="0"/>
          <w:numId w:val="25"/>
        </w:numPr>
      </w:pPr>
      <w:r>
        <w:t>Định tính: đơn giản cho kết quả nhanh.</w:t>
      </w:r>
    </w:p>
    <w:p w:rsidR="00B01986" w:rsidRDefault="00B01986" w:rsidP="00291C0E">
      <w:pPr>
        <w:numPr>
          <w:ilvl w:val="0"/>
          <w:numId w:val="25"/>
        </w:numPr>
      </w:pPr>
      <w:r>
        <w:t>Định lượng: rất nhạy, có thể phát hiện những nồng độ rất nhỏ.</w:t>
      </w:r>
    </w:p>
    <w:p w:rsidR="00B01986" w:rsidRDefault="00B01986" w:rsidP="00291C0E">
      <w:pPr>
        <w:numPr>
          <w:ilvl w:val="0"/>
          <w:numId w:val="25"/>
        </w:numPr>
      </w:pPr>
      <w:r>
        <w:t>Cho biết nhiệt độ và thành phần cấu tạo của các vật ở rất xa: mặt trời, các thiên thể…</w:t>
      </w:r>
    </w:p>
    <w:p w:rsidR="00B01986" w:rsidRDefault="00B01986" w:rsidP="00487883">
      <w:pPr>
        <w:pStyle w:val="Heading2"/>
        <w:rPr>
          <w:color w:val="000000"/>
        </w:rPr>
      </w:pPr>
      <w:r>
        <w:t>III. TIA HỒNG NGOẠI. TIA TỬ NGOẠI. TIA X</w:t>
      </w:r>
    </w:p>
    <w:p w:rsidR="00B01986" w:rsidRDefault="00B01986" w:rsidP="00487883">
      <w:r>
        <w:t>1. Tia hồng ngoại</w:t>
      </w:r>
    </w:p>
    <w:p w:rsidR="00B01986" w:rsidRDefault="00B01986" w:rsidP="00487883">
      <w:r>
        <w:rPr>
          <w:i/>
          <w:iCs/>
        </w:rPr>
        <w:t>a) Định nghĩa</w:t>
      </w:r>
    </w:p>
    <w:p w:rsidR="00B01986" w:rsidRDefault="00B01986" w:rsidP="00487883">
      <w:pPr>
        <w:numPr>
          <w:ilvl w:val="0"/>
          <w:numId w:val="26"/>
        </w:numPr>
      </w:pPr>
      <w:r>
        <w:t>Tia hồng ngoại là những bức xạ không nhìn thấy được có bước sóng lớn hơn bước sóng ánh sáng đỏ (λ &gt; 0,76 μm) đến vài mm.</w:t>
      </w:r>
    </w:p>
    <w:p w:rsidR="00B01986" w:rsidRDefault="00B01986" w:rsidP="00487883">
      <w:pPr>
        <w:numPr>
          <w:ilvl w:val="0"/>
          <w:numId w:val="26"/>
        </w:numPr>
      </w:pPr>
      <w:r>
        <w:t>Tia hồng ngoại có bản chất sóng điện từ</w:t>
      </w:r>
    </w:p>
    <w:p w:rsidR="00B01986" w:rsidRDefault="00B01986" w:rsidP="00487883">
      <w:r>
        <w:rPr>
          <w:i/>
          <w:iCs/>
        </w:rPr>
        <w:t>b) Nguồn phát</w:t>
      </w:r>
    </w:p>
    <w:p w:rsidR="00B01986" w:rsidRDefault="00B01986" w:rsidP="00487883">
      <w:pPr>
        <w:numPr>
          <w:ilvl w:val="0"/>
          <w:numId w:val="27"/>
        </w:numPr>
      </w:pPr>
      <w:r>
        <w:t>Mọi vật có nhiệt độ cao hơn 0K đều phát ra tia hồng ngoại. Môi trường xung quanh, do có nhiệt độ cao hơn 0K nên cũng phát ra tia hồng ngoại. Vật có nhiệt độ càng thấp thì phát càng ít tia có bước sóng ngắn, mà chỉ phát các tia có bước sóng dài. Thân nhiệt của con người có nhiệt độ khoảng 37</w:t>
      </w:r>
      <w:r>
        <w:rPr>
          <w:vertAlign w:val="superscript"/>
        </w:rPr>
        <w:t>0</w:t>
      </w:r>
      <w:r>
        <w:t>C (310 K) cũng là một nguồn phát tia hồng ngoại, nhưng chỉ phát chủ yếu là các tia có bước sóng từ 9 μm trở lên. Ngoài như những động vật máu nóng cũng phát ra tia hồng ngoại.</w:t>
      </w:r>
    </w:p>
    <w:p w:rsidR="00B01986" w:rsidRDefault="00B01986" w:rsidP="00487883">
      <w:pPr>
        <w:numPr>
          <w:ilvl w:val="0"/>
          <w:numId w:val="27"/>
        </w:numPr>
      </w:pPr>
      <w:r>
        <w:t>Bếp ga, bếp than cũng là những nguồn phát tia hồng ngoại. Để tạo những chùm tia hồng ngoại định hướng, dùng trong kỹ thuật, người ta thường dùng đèn điện dây tóc nhiệt độ thấp và đặc biệt là dùng điôt phát quang hồng ngoại.</w:t>
      </w:r>
    </w:p>
    <w:p w:rsidR="00B01986" w:rsidRDefault="00B01986" w:rsidP="00487883">
      <w:pPr>
        <w:numPr>
          <w:ilvl w:val="0"/>
          <w:numId w:val="27"/>
        </w:numPr>
      </w:pPr>
      <w:r>
        <w:t>Ánh sáng mặt trời có khoảng 50% năng lượng thuộc về tia hồng ngoại.</w:t>
      </w:r>
    </w:p>
    <w:p w:rsidR="00B01986" w:rsidRDefault="00B01986" w:rsidP="00487883">
      <w:r>
        <w:rPr>
          <w:i/>
          <w:iCs/>
        </w:rPr>
        <w:t>c) Tính chất và ứng dụng</w:t>
      </w:r>
    </w:p>
    <w:p w:rsidR="00B01986" w:rsidRDefault="00B01986" w:rsidP="00487883">
      <w:pPr>
        <w:numPr>
          <w:ilvl w:val="0"/>
          <w:numId w:val="28"/>
        </w:numPr>
      </w:pPr>
      <w:r>
        <w:t xml:space="preserve">Tính chất nổi bật nhất là có </w:t>
      </w:r>
      <w:r>
        <w:rPr>
          <w:i/>
          <w:iCs/>
          <w:u w:val="thick"/>
        </w:rPr>
        <w:t>tác dụng nhiệt</w:t>
      </w:r>
      <w:r>
        <w:rPr>
          <w:i/>
          <w:iCs/>
        </w:rPr>
        <w:t xml:space="preserve"> </w:t>
      </w:r>
      <w:r>
        <w:t>rất mạnh. Tia hồng ngoại dễ bị các vật hấp thụ, năng lượng của nó chuyển hóa thành nhiệt năng khiến cho vật nóng lên. Tính chất này được ứng dụng trong sấy khô hoặc sưởi ấm.</w:t>
      </w:r>
    </w:p>
    <w:p w:rsidR="00B01986" w:rsidRDefault="00B01986" w:rsidP="00487883">
      <w:pPr>
        <w:numPr>
          <w:ilvl w:val="0"/>
          <w:numId w:val="28"/>
        </w:numPr>
      </w:pPr>
      <w:r>
        <w:t>Tác dụng lên kính ảnh hồng ngoại. Được ứng dụng để chụp ảnh hồng ngoại ban đêm trong kĩ thuật quân sự.</w:t>
      </w:r>
    </w:p>
    <w:p w:rsidR="00B01986" w:rsidRDefault="00B01986" w:rsidP="00487883">
      <w:pPr>
        <w:numPr>
          <w:ilvl w:val="0"/>
          <w:numId w:val="28"/>
        </w:numPr>
      </w:pPr>
      <w:r>
        <w:t>Tia hồng ngoại có khả năng gây ra một số phản ứng hóa học. Vì vậy người ta chế tạo được phim ảnh có thể chụp được tia hồng ngoại để chụp ảnh ban đêm, chụp ảnh hồng ngoại của nhiều thiên thể.</w:t>
      </w:r>
    </w:p>
    <w:p w:rsidR="00B01986" w:rsidRDefault="00B01986" w:rsidP="00487883">
      <w:pPr>
        <w:numPr>
          <w:ilvl w:val="0"/>
          <w:numId w:val="28"/>
        </w:numPr>
      </w:pPr>
      <w:r>
        <w:t>Tia hồng ngoại cũng có thể biến điệu được như sóng điện từ cao tần. Tính chất này cho phép ta chế tạo được những bộ điều khiển từ xa.</w:t>
      </w:r>
    </w:p>
    <w:p w:rsidR="00B01986" w:rsidRDefault="00B01986" w:rsidP="00487883">
      <w:pPr>
        <w:numPr>
          <w:ilvl w:val="0"/>
          <w:numId w:val="28"/>
        </w:numPr>
      </w:pPr>
      <w:r>
        <w:t>Trong quân sự, tia hồng ngoại có rất nhiều ứng dụng đa dạng: ống nhòm hồng ngoại để quan sát và lái xe ban đêm, camêra hồng ngoại, tên lửa tự động tμm mục tiêu dựa vào tia hồng ngoại do mục tiêu phát ra…</w:t>
      </w:r>
    </w:p>
    <w:p w:rsidR="00B01986" w:rsidRDefault="00B01986" w:rsidP="00487883">
      <w:pPr>
        <w:numPr>
          <w:ilvl w:val="0"/>
          <w:numId w:val="28"/>
        </w:numPr>
      </w:pPr>
      <w:r>
        <w:t>Tia hồng ngoại còn có khả năng gây ra hiện tượng quang điện với một số chất bán dẫn. (Học ở chương Lượng tử ánh sáng).</w:t>
      </w:r>
    </w:p>
    <w:p w:rsidR="00B01986" w:rsidRPr="00487883" w:rsidRDefault="00487883" w:rsidP="00487883">
      <w:pPr>
        <w:rPr>
          <w:rStyle w:val="Strong"/>
        </w:rPr>
      </w:pPr>
      <w:r w:rsidRPr="00487883">
        <w:rPr>
          <w:rStyle w:val="Strong"/>
        </w:rPr>
        <w:t>2.</w:t>
      </w:r>
      <w:r w:rsidR="00B01986" w:rsidRPr="00487883">
        <w:rPr>
          <w:rStyle w:val="Strong"/>
        </w:rPr>
        <w:t xml:space="preserve"> Tia tử ngoại</w:t>
      </w:r>
    </w:p>
    <w:p w:rsidR="00B01986" w:rsidRDefault="00B01986" w:rsidP="00487883">
      <w:r>
        <w:rPr>
          <w:i/>
          <w:iCs/>
        </w:rPr>
        <w:t>a) Định nghĩa</w:t>
      </w:r>
    </w:p>
    <w:p w:rsidR="00B01986" w:rsidRDefault="00B01986" w:rsidP="00487883">
      <w:pPr>
        <w:numPr>
          <w:ilvl w:val="0"/>
          <w:numId w:val="29"/>
        </w:numPr>
      </w:pPr>
      <w:r>
        <w:t>Tia hồng ngoại là những bức xạ không nhìn thấy được có bước sóng nhỏ hơn bước sóng ánh sáng tím (λ &lt; 0,38 μm) đến vài nm.</w:t>
      </w:r>
    </w:p>
    <w:p w:rsidR="00B01986" w:rsidRDefault="00B01986" w:rsidP="00487883">
      <w:pPr>
        <w:numPr>
          <w:ilvl w:val="0"/>
          <w:numId w:val="29"/>
        </w:numPr>
      </w:pPr>
      <w:r>
        <w:t>Tia tử ngoại cũng có bản chất sóng điện từ</w:t>
      </w:r>
    </w:p>
    <w:p w:rsidR="00B01986" w:rsidRDefault="00B01986" w:rsidP="00487883">
      <w:r>
        <w:rPr>
          <w:i/>
          <w:iCs/>
        </w:rPr>
        <w:t>b) Nguồn phát</w:t>
      </w:r>
    </w:p>
    <w:p w:rsidR="00B01986" w:rsidRDefault="00B01986" w:rsidP="00487883">
      <w:pPr>
        <w:numPr>
          <w:ilvl w:val="0"/>
          <w:numId w:val="30"/>
        </w:numPr>
      </w:pPr>
      <w:r>
        <w:t>Những vật có nhiệt độ cao (từ 2000</w:t>
      </w:r>
      <w:r>
        <w:rPr>
          <w:vertAlign w:val="superscript"/>
        </w:rPr>
        <w:t>0</w:t>
      </w:r>
      <w:r>
        <w:t>C trở lên) đều phát tia tử ngoại. Nhiệt độ của vật càng cao thì phổ tử ngoại của vật càng kéo dài về phía sóng ngắn.</w:t>
      </w:r>
    </w:p>
    <w:p w:rsidR="00B01986" w:rsidRDefault="00B01986" w:rsidP="00487883">
      <w:pPr>
        <w:numPr>
          <w:ilvl w:val="0"/>
          <w:numId w:val="30"/>
        </w:numPr>
      </w:pPr>
      <w:r>
        <w:lastRenderedPageBreak/>
        <w:t>Hồ quang điện có nhiệt độ trên 3000</w:t>
      </w:r>
      <w:r>
        <w:rPr>
          <w:vertAlign w:val="superscript"/>
        </w:rPr>
        <w:t>0</w:t>
      </w:r>
      <w:r>
        <w:t>C là một nguồn tử ngoại mạnh, bề mặt của Mặt Trời có nhiệt độ chừng 6000K là nguồn tử ngoại rất mạnh.</w:t>
      </w:r>
    </w:p>
    <w:p w:rsidR="00B01986" w:rsidRDefault="00B01986" w:rsidP="00487883">
      <w:pPr>
        <w:numPr>
          <w:ilvl w:val="0"/>
          <w:numId w:val="30"/>
        </w:numPr>
      </w:pPr>
      <w:r>
        <w:t>Trong các phòng thí nghiệm, nhà máy thực phẩm, bệnh viện,… nguồn tử ngoại chủ yếu là đèn hơi thủy ngân.</w:t>
      </w:r>
    </w:p>
    <w:p w:rsidR="00B01986" w:rsidRDefault="00B01986" w:rsidP="00487883">
      <w:r>
        <w:rPr>
          <w:i/>
          <w:iCs/>
        </w:rPr>
        <w:t>c) Tính chất</w:t>
      </w:r>
    </w:p>
    <w:p w:rsidR="00B01986" w:rsidRDefault="00B01986" w:rsidP="00487883">
      <w:pPr>
        <w:numPr>
          <w:ilvl w:val="0"/>
          <w:numId w:val="31"/>
        </w:numPr>
      </w:pPr>
      <w:r>
        <w:t>Tia tử ngoại tác dụng lên phim ảnh.</w:t>
      </w:r>
    </w:p>
    <w:p w:rsidR="00B01986" w:rsidRDefault="00B01986" w:rsidP="00487883">
      <w:pPr>
        <w:numPr>
          <w:ilvl w:val="0"/>
          <w:numId w:val="31"/>
        </w:numPr>
      </w:pPr>
      <w:r>
        <w:t>Tia tử ngoại kích thích sự phát quang của nhiều chất (đèn huỳnh quang).</w:t>
      </w:r>
    </w:p>
    <w:p w:rsidR="00B01986" w:rsidRDefault="00B01986" w:rsidP="00487883">
      <w:pPr>
        <w:numPr>
          <w:ilvl w:val="0"/>
          <w:numId w:val="31"/>
        </w:numPr>
      </w:pPr>
      <w:r>
        <w:t>Tia tử ngoại kích thích nhiều phản ứng hóa học.</w:t>
      </w:r>
    </w:p>
    <w:p w:rsidR="00B01986" w:rsidRDefault="00B01986" w:rsidP="00487883">
      <w:pPr>
        <w:numPr>
          <w:ilvl w:val="0"/>
          <w:numId w:val="31"/>
        </w:numPr>
      </w:pPr>
      <w:r>
        <w:t>Tia tử ngoại làm ion hóa không khí và nhiều chất khí khác.</w:t>
      </w:r>
    </w:p>
    <w:p w:rsidR="00B01986" w:rsidRDefault="00B01986" w:rsidP="00487883">
      <w:pPr>
        <w:numPr>
          <w:ilvl w:val="0"/>
          <w:numId w:val="31"/>
        </w:numPr>
      </w:pPr>
      <w:r>
        <w:t>Tia tử ngoại có tác dụng sinh học.</w:t>
      </w:r>
    </w:p>
    <w:p w:rsidR="00B01986" w:rsidRDefault="00B01986" w:rsidP="00487883">
      <w:pPr>
        <w:numPr>
          <w:ilvl w:val="0"/>
          <w:numId w:val="31"/>
        </w:numPr>
      </w:pPr>
      <w:r>
        <w:t>Tia tử ngoại bị nước, thủy tinh,… hấp thụ rất mạnh nhưng lại có thể truyền qua được thạch anh.</w:t>
      </w:r>
    </w:p>
    <w:p w:rsidR="00B01986" w:rsidRDefault="00B01986" w:rsidP="00487883">
      <w:r>
        <w:rPr>
          <w:i/>
          <w:iCs/>
        </w:rPr>
        <w:t>d) Sự hấp thụ tia tử ngoại</w:t>
      </w:r>
    </w:p>
    <w:p w:rsidR="00B01986" w:rsidRDefault="00B01986" w:rsidP="00487883">
      <w:pPr>
        <w:numPr>
          <w:ilvl w:val="0"/>
          <w:numId w:val="32"/>
        </w:numPr>
      </w:pPr>
      <w:r>
        <w:t>Thủy tinh thông thường hấp thụ mạnh tia tử ngoại. Thạch anh, nước và không khí đều trong suốt đối với các tia có bước sóng trên 200 nm, và hấp thụ các tia có bước sóng ngắn hơn.</w:t>
      </w:r>
    </w:p>
    <w:p w:rsidR="00B01986" w:rsidRDefault="00B01986" w:rsidP="00487883">
      <w:pPr>
        <w:numPr>
          <w:ilvl w:val="0"/>
          <w:numId w:val="32"/>
        </w:numPr>
      </w:pPr>
      <w:r>
        <w:t>Tầng ôzôn hấp thụ hầu hết các tia có bước sóng dưới 300 nm và là “tấm áo giáp” bảo vệ cho người và sinh vật trên mặt đất khỏi tác dụng hủy diệt của các tia tử ngoại của Mặt Trời.</w:t>
      </w:r>
    </w:p>
    <w:p w:rsidR="00B01986" w:rsidRDefault="00B01986" w:rsidP="00487883">
      <w:r>
        <w:rPr>
          <w:i/>
          <w:iCs/>
        </w:rPr>
        <w:t>e) Ứng dụng</w:t>
      </w:r>
    </w:p>
    <w:p w:rsidR="00B01986" w:rsidRDefault="00B01986" w:rsidP="00487883">
      <w:pPr>
        <w:numPr>
          <w:ilvl w:val="0"/>
          <w:numId w:val="33"/>
        </w:numPr>
      </w:pPr>
      <w:r>
        <w:t>Trong y học, tia tử ngoại được sử dụng để tiệt trùng các dụng cụ phẫu thuật, để chữa một số bệnh.</w:t>
      </w:r>
    </w:p>
    <w:p w:rsidR="00B01986" w:rsidRDefault="00B01986" w:rsidP="00487883">
      <w:pPr>
        <w:numPr>
          <w:ilvl w:val="0"/>
          <w:numId w:val="33"/>
        </w:numPr>
      </w:pPr>
      <w:r>
        <w:t>Trong công nghiệp thực phẩm, tia tử ngoại được sử dụng để tiệt trùng cho thực phẩm trước khi đóng gói hoặc đóng hộp.</w:t>
      </w:r>
    </w:p>
    <w:p w:rsidR="00B01986" w:rsidRDefault="00B01986" w:rsidP="00487883">
      <w:pPr>
        <w:numPr>
          <w:ilvl w:val="0"/>
          <w:numId w:val="33"/>
        </w:numPr>
      </w:pPr>
      <w:r>
        <w:t>Trong công nghiệp cơ khí, tia tử ngoại được sử dụng để tμm các vết nứt trên bề mặt các vật bằng kim loại.</w:t>
      </w:r>
    </w:p>
    <w:p w:rsidR="00B01986" w:rsidRDefault="00487883" w:rsidP="00487883">
      <w:r>
        <w:t>3.</w:t>
      </w:r>
      <w:r w:rsidR="00B01986">
        <w:t xml:space="preserve"> Tia X (tia Rơn - ghen) </w:t>
      </w:r>
    </w:p>
    <w:p w:rsidR="00B01986" w:rsidRDefault="00B01986" w:rsidP="00487883">
      <w:r>
        <w:rPr>
          <w:i/>
          <w:iCs/>
        </w:rPr>
        <w:t xml:space="preserve">a) Phát hiện tia X </w:t>
      </w:r>
      <w:r>
        <w:t>-</w:t>
      </w:r>
    </w:p>
    <w:p w:rsidR="00B01986" w:rsidRDefault="003A13AE" w:rsidP="00487883">
      <w:r>
        <w:rPr>
          <w:noProof/>
        </w:rPr>
        <w:drawing>
          <wp:anchor distT="0" distB="0" distL="114300" distR="114300" simplePos="0" relativeHeight="251660800" behindDoc="0" locked="0" layoutInCell="1" allowOverlap="1">
            <wp:simplePos x="0" y="0"/>
            <wp:positionH relativeFrom="column">
              <wp:posOffset>3816350</wp:posOffset>
            </wp:positionH>
            <wp:positionV relativeFrom="paragraph">
              <wp:posOffset>360680</wp:posOffset>
            </wp:positionV>
            <wp:extent cx="2844165" cy="1545590"/>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27">
                      <a:lum contrast="2000"/>
                      <a:extLst>
                        <a:ext uri="{28A0092B-C50C-407E-A947-70E740481C1C}">
                          <a14:useLocalDpi xmlns:a14="http://schemas.microsoft.com/office/drawing/2010/main" val="0"/>
                        </a:ext>
                      </a:extLst>
                    </a:blip>
                    <a:srcRect/>
                    <a:stretch>
                      <a:fillRect/>
                    </a:stretch>
                  </pic:blipFill>
                  <pic:spPr bwMode="auto">
                    <a:xfrm>
                      <a:off x="0" y="0"/>
                      <a:ext cx="2844165" cy="1545590"/>
                    </a:xfrm>
                    <a:prstGeom prst="rect">
                      <a:avLst/>
                    </a:prstGeom>
                    <a:noFill/>
                    <a:ln>
                      <a:noFill/>
                    </a:ln>
                  </pic:spPr>
                </pic:pic>
              </a:graphicData>
            </a:graphic>
            <wp14:sizeRelH relativeFrom="page">
              <wp14:pctWidth>0</wp14:pctWidth>
            </wp14:sizeRelH>
            <wp14:sizeRelV relativeFrom="page">
              <wp14:pctHeight>0</wp14:pctHeight>
            </wp14:sizeRelV>
          </wp:anchor>
        </w:drawing>
      </w:r>
      <w:r w:rsidR="00B01986">
        <w:t>Mỗi khi một chùm tia Catôt – tức là chùm êlectron có năng lượng lớn – đập vào một vật rắn thì vật đó phát ra tia X.</w:t>
      </w:r>
    </w:p>
    <w:p w:rsidR="00B01986" w:rsidRDefault="00B01986" w:rsidP="00487883">
      <w:r>
        <w:rPr>
          <w:i/>
          <w:iCs/>
        </w:rPr>
        <w:t>b) Cách tạo tia X</w:t>
      </w:r>
    </w:p>
    <w:p w:rsidR="00B01986" w:rsidRDefault="00B01986" w:rsidP="00487883">
      <w:r>
        <w:t>Để tạo tia X người ta dùng ống Cu-lít-giơ.</w:t>
      </w:r>
    </w:p>
    <w:p w:rsidR="00B01986" w:rsidRDefault="00B01986" w:rsidP="00487883">
      <w:r>
        <w:t>Ống Cu-lít-giơ là một ống thủy tinh bên trong là chân không, gồm một dây nung bằng vonfam FF’ dùng làm nguồn êlectron và hai điện cực:</w:t>
      </w:r>
    </w:p>
    <w:p w:rsidR="00B01986" w:rsidRDefault="00B01986" w:rsidP="00487883">
      <w:r>
        <w:t>Dây FF’ được nung nóng bằng một dòng điện. Người ta đặt giữa anôt và catôt một hiệu điện thế cỡ vài chục kilôvôn. Các êlectron bay ra từ dây nung FF’ sẽ chuyển động trong điện trường mạnh giữa anôt và catôt đến đập vào A và làm cho A phát ra tia X.</w:t>
      </w:r>
    </w:p>
    <w:p w:rsidR="00B01986" w:rsidRDefault="00B01986" w:rsidP="00487883">
      <w:r>
        <w:rPr>
          <w:i/>
          <w:iCs/>
        </w:rPr>
        <w:t>c) Khái niệm tia X</w:t>
      </w:r>
    </w:p>
    <w:p w:rsidR="00B01986" w:rsidRDefault="00B01986" w:rsidP="00487883">
      <w:r>
        <w:t>Tia X, (hay còn gọi là tia Rơn-ghen) là các bức xạ điện từ có bước sóng ngắn hơn của tia tử ngoại (bước sóng nằm trong khoảng từ 10</w:t>
      </w:r>
      <w:r>
        <w:rPr>
          <w:vertAlign w:val="superscript"/>
        </w:rPr>
        <w:t>–11</w:t>
      </w:r>
      <w:r>
        <w:t xml:space="preserve"> m đến 10</w:t>
      </w:r>
      <w:r>
        <w:rPr>
          <w:vertAlign w:val="superscript"/>
        </w:rPr>
        <w:t>–8</w:t>
      </w:r>
      <w:r>
        <w:t xml:space="preserve"> m). Người ta phân biệt tia X làm hai loại: </w:t>
      </w:r>
      <w:r>
        <w:rPr>
          <w:i/>
          <w:iCs/>
          <w:u w:val="single"/>
        </w:rPr>
        <w:t>tia X cứng</w:t>
      </w:r>
      <w:r>
        <w:rPr>
          <w:i/>
          <w:iCs/>
        </w:rPr>
        <w:t xml:space="preserve"> </w:t>
      </w:r>
      <w:r>
        <w:t xml:space="preserve">là các tia có bước sóng ngắn và </w:t>
      </w:r>
      <w:r>
        <w:rPr>
          <w:i/>
          <w:iCs/>
          <w:u w:val="single"/>
        </w:rPr>
        <w:t>tia X mềm</w:t>
      </w:r>
      <w:r>
        <w:rPr>
          <w:i/>
          <w:iCs/>
        </w:rPr>
        <w:t xml:space="preserve"> </w:t>
      </w:r>
      <w:r>
        <w:t>là các tia có bước sóng dài hơn.</w:t>
      </w:r>
    </w:p>
    <w:p w:rsidR="00B01986" w:rsidRDefault="00B01986" w:rsidP="00487883">
      <w:r>
        <w:rPr>
          <w:i/>
          <w:iCs/>
        </w:rPr>
        <w:t>d) Tính chất</w:t>
      </w:r>
    </w:p>
    <w:p w:rsidR="00B01986" w:rsidRDefault="00B01986" w:rsidP="00487883">
      <w:pPr>
        <w:numPr>
          <w:ilvl w:val="0"/>
          <w:numId w:val="34"/>
        </w:numPr>
      </w:pPr>
      <w:r>
        <w:t xml:space="preserve">Tia X có khả năng </w:t>
      </w:r>
      <w:r>
        <w:rPr>
          <w:i/>
          <w:iCs/>
          <w:u w:val="single"/>
        </w:rPr>
        <w:t>đâm xuyên m ạnh</w:t>
      </w:r>
      <w:r>
        <w:t>, đây là tính chất nổi bật và quan trọng nhất của tia X. Tia X có bước sóng càng ngắn thì khả năng đâm xuyên càng lớn, ta nói là nó càng cứng.</w:t>
      </w:r>
    </w:p>
    <w:p w:rsidR="00B01986" w:rsidRDefault="00B01986" w:rsidP="00487883">
      <w:pPr>
        <w:numPr>
          <w:ilvl w:val="0"/>
          <w:numId w:val="34"/>
        </w:numPr>
      </w:pPr>
      <w:r>
        <w:t>Tia X làm đen kính ảnh, nên dùng để chụp điện trong y tế.</w:t>
      </w:r>
    </w:p>
    <w:p w:rsidR="00B01986" w:rsidRDefault="00B01986" w:rsidP="00487883">
      <w:pPr>
        <w:numPr>
          <w:ilvl w:val="0"/>
          <w:numId w:val="34"/>
        </w:numPr>
      </w:pPr>
      <w:r>
        <w:t>Tia X làm phát quang một số chất.</w:t>
      </w:r>
    </w:p>
    <w:p w:rsidR="00B01986" w:rsidRDefault="00B01986" w:rsidP="00487883">
      <w:pPr>
        <w:numPr>
          <w:ilvl w:val="0"/>
          <w:numId w:val="34"/>
        </w:numPr>
      </w:pPr>
      <w:r>
        <w:t>Tia X làm ion hóa không khí.</w:t>
      </w:r>
    </w:p>
    <w:p w:rsidR="00B01986" w:rsidRDefault="00B01986" w:rsidP="00487883">
      <w:pPr>
        <w:numPr>
          <w:ilvl w:val="0"/>
          <w:numId w:val="34"/>
        </w:numPr>
      </w:pPr>
      <w:r>
        <w:t>Tia X có tác dụng sinh lí, nó hủy diệt tế bào, nên dùng chữa bệnh ung thư.</w:t>
      </w:r>
    </w:p>
    <w:p w:rsidR="00B01986" w:rsidRDefault="00B01986" w:rsidP="00487883">
      <w:r>
        <w:rPr>
          <w:i/>
          <w:iCs/>
        </w:rPr>
        <w:t>e) Công dụng</w:t>
      </w:r>
    </w:p>
    <w:p w:rsidR="00B01986" w:rsidRDefault="00B01986" w:rsidP="00487883">
      <w:pPr>
        <w:numPr>
          <w:ilvl w:val="0"/>
          <w:numId w:val="35"/>
        </w:numPr>
      </w:pPr>
      <w:r>
        <w:t>Ngoài một số công dụng chuẩn đoán và chữa trị một số bệnh trong y học, tia X còn được sử dụng trong công nghiệp để tμm khuyết tật trong các vật đúc bằng kim loại và trong các tinh thể.</w:t>
      </w:r>
    </w:p>
    <w:p w:rsidR="00B01986" w:rsidRDefault="00B01986" w:rsidP="00487883">
      <w:pPr>
        <w:numPr>
          <w:ilvl w:val="0"/>
          <w:numId w:val="35"/>
        </w:numPr>
      </w:pPr>
      <w:r>
        <w:t>Được sử dụng trong giao thông để kiểm tra hành lí của hành khách đi máy bay.</w:t>
      </w:r>
    </w:p>
    <w:p w:rsidR="00B01986" w:rsidRDefault="00B01986" w:rsidP="00487883">
      <w:pPr>
        <w:numPr>
          <w:ilvl w:val="0"/>
          <w:numId w:val="35"/>
        </w:numPr>
      </w:pPr>
      <w:r>
        <w:t>Sử dụng trong các phòng thí nghiệm để nghiên cứu thành phần và cấu trúc của vật rắn.</w:t>
      </w:r>
    </w:p>
    <w:p w:rsidR="00B01986" w:rsidRPr="00487883" w:rsidRDefault="00487883" w:rsidP="00487883">
      <w:pPr>
        <w:rPr>
          <w:rStyle w:val="Strong"/>
        </w:rPr>
      </w:pPr>
      <w:r w:rsidRPr="00487883">
        <w:rPr>
          <w:rStyle w:val="Strong"/>
        </w:rPr>
        <w:t>4.</w:t>
      </w:r>
      <w:r w:rsidR="00B01986" w:rsidRPr="00487883">
        <w:rPr>
          <w:rStyle w:val="Strong"/>
        </w:rPr>
        <w:t xml:space="preserve"> Thang sóng điện từ</w:t>
      </w:r>
    </w:p>
    <w:p w:rsidR="00B01986" w:rsidRDefault="00B01986" w:rsidP="00487883">
      <w:r>
        <w:lastRenderedPageBreak/>
        <w:t>Sóng vô tuyến, tia hồng ngoại, ánh sáng nhìn thấy, tia tử ngoại, tia X, tia gamma, đều có cùng bản chất, cùng là sóng điện từ, chỉ khác nhau về tần số (hay bước sóng). Các sóng này tạo thành một phổ liên tục gọi là thang sóng điện từ. Giữa các vùng tia không có ranh giới rõ rệt:</w:t>
      </w:r>
    </w:p>
    <w:p w:rsidR="00B01986" w:rsidRDefault="00B01986" w:rsidP="00487883">
      <w:pPr>
        <w:numPr>
          <w:ilvl w:val="0"/>
          <w:numId w:val="36"/>
        </w:numPr>
      </w:pPr>
      <w:r>
        <w:t>Các sóng điện từ có bước sóng càng ngắn thì khả năng đâm xuyên càng mạnh , dễ tác dụng lên kính ảnh, dễ làm phát quang các chất và dễ ion hoá không khí .</w:t>
      </w:r>
    </w:p>
    <w:p w:rsidR="00B01986" w:rsidRDefault="00B01986" w:rsidP="00487883">
      <w:pPr>
        <w:numPr>
          <w:ilvl w:val="0"/>
          <w:numId w:val="36"/>
        </w:numPr>
      </w:pPr>
      <w:r>
        <w:t>Các sóng điện từ có bước sóng càng dài thì càng dễ quan sát hiện tượng giao thoa của chúng .</w:t>
      </w:r>
    </w:p>
    <w:p w:rsidR="00B01986" w:rsidRDefault="00B01986" w:rsidP="00487883">
      <w:r>
        <w:t>Tập hợp tất cả các loại tia trên thành một bảng sắp xếp thứ tự theo bước sóng hay tần số làm thành thang sóng điện từ.</w:t>
      </w:r>
    </w:p>
    <w:p w:rsidR="00B01986" w:rsidRDefault="00B01986" w:rsidP="00487883">
      <w:r>
        <w:rPr>
          <w:i/>
          <w:iCs/>
        </w:rPr>
        <w:t xml:space="preserve">Bảng thang sóng điện từ so sánh theo thứ tự tăng dần của bước sóng </w:t>
      </w:r>
      <w:r>
        <w:t>λ</w:t>
      </w:r>
      <w:r>
        <w:rPr>
          <w:i/>
          <w:iCs/>
        </w:rPr>
        <w:t>:</w:t>
      </w:r>
    </w:p>
    <w:p w:rsidR="00B01986" w:rsidRDefault="00B01986" w:rsidP="00487883">
      <w:pPr>
        <w:numPr>
          <w:ilvl w:val="0"/>
          <w:numId w:val="38"/>
        </w:numPr>
      </w:pPr>
      <w:r>
        <w:t>Tia gamma γ: λ &lt; 10</w:t>
      </w:r>
      <w:r>
        <w:rPr>
          <w:vertAlign w:val="superscript"/>
        </w:rPr>
        <w:t>–11</w:t>
      </w:r>
      <w:r>
        <w:t xml:space="preserve"> m</w:t>
      </w:r>
    </w:p>
    <w:p w:rsidR="00B01986" w:rsidRDefault="00B01986" w:rsidP="00487883">
      <w:pPr>
        <w:numPr>
          <w:ilvl w:val="0"/>
          <w:numId w:val="38"/>
        </w:numPr>
      </w:pPr>
      <w:r>
        <w:t>Tia X: 10</w:t>
      </w:r>
      <w:r>
        <w:rPr>
          <w:vertAlign w:val="superscript"/>
        </w:rPr>
        <w:t>–11</w:t>
      </w:r>
      <w:r>
        <w:t xml:space="preserve"> m &lt; λ &lt; 10</w:t>
      </w:r>
      <w:r>
        <w:rPr>
          <w:vertAlign w:val="superscript"/>
        </w:rPr>
        <w:t>–8</w:t>
      </w:r>
      <w:r>
        <w:t xml:space="preserve"> m</w:t>
      </w:r>
    </w:p>
    <w:p w:rsidR="00B01986" w:rsidRDefault="00B01986" w:rsidP="00487883">
      <w:pPr>
        <w:numPr>
          <w:ilvl w:val="0"/>
          <w:numId w:val="38"/>
        </w:numPr>
      </w:pPr>
      <w:r>
        <w:t>Tia tử ngoại: 10</w:t>
      </w:r>
      <w:r>
        <w:rPr>
          <w:vertAlign w:val="superscript"/>
        </w:rPr>
        <w:t>–9</w:t>
      </w:r>
      <w:r>
        <w:t xml:space="preserve"> m &lt; λ &lt; 0,38.10</w:t>
      </w:r>
      <w:r>
        <w:rPr>
          <w:vertAlign w:val="superscript"/>
        </w:rPr>
        <w:t>–6</w:t>
      </w:r>
      <w:r>
        <w:t xml:space="preserve"> m</w:t>
      </w:r>
    </w:p>
    <w:p w:rsidR="00B01986" w:rsidRDefault="00B01986" w:rsidP="00487883">
      <w:pPr>
        <w:numPr>
          <w:ilvl w:val="0"/>
          <w:numId w:val="38"/>
        </w:numPr>
      </w:pPr>
      <w:r>
        <w:t>Ánh sáng nhìn thấy: 0,38.10</w:t>
      </w:r>
      <w:r>
        <w:rPr>
          <w:vertAlign w:val="superscript"/>
        </w:rPr>
        <w:t>–6</w:t>
      </w:r>
      <w:r>
        <w:t xml:space="preserve"> m &lt; λ &lt; 0,76.10</w:t>
      </w:r>
      <w:r>
        <w:rPr>
          <w:vertAlign w:val="superscript"/>
        </w:rPr>
        <w:t>–6</w:t>
      </w:r>
      <w:r>
        <w:t xml:space="preserve"> m</w:t>
      </w:r>
    </w:p>
    <w:p w:rsidR="00B01986" w:rsidRDefault="00B01986" w:rsidP="00487883">
      <w:pPr>
        <w:numPr>
          <w:ilvl w:val="0"/>
          <w:numId w:val="38"/>
        </w:numPr>
      </w:pPr>
      <w:r>
        <w:t>Tia hồng ngoại: 0,76.10</w:t>
      </w:r>
      <w:r>
        <w:rPr>
          <w:vertAlign w:val="superscript"/>
        </w:rPr>
        <w:t>–6</w:t>
      </w:r>
      <w:r>
        <w:t xml:space="preserve"> m &lt; λ &lt; 10</w:t>
      </w:r>
      <w:r>
        <w:rPr>
          <w:vertAlign w:val="superscript"/>
        </w:rPr>
        <w:t>–3</w:t>
      </w:r>
      <w:r>
        <w:t xml:space="preserve"> m</w:t>
      </w:r>
    </w:p>
    <w:p w:rsidR="00B01986" w:rsidRDefault="00B01986" w:rsidP="00487883">
      <w:pPr>
        <w:numPr>
          <w:ilvl w:val="0"/>
          <w:numId w:val="38"/>
        </w:numPr>
      </w:pPr>
      <w:r>
        <w:t>Sóng vô tuyến: 10</w:t>
      </w:r>
      <w:r>
        <w:rPr>
          <w:vertAlign w:val="superscript"/>
        </w:rPr>
        <w:t>–4</w:t>
      </w:r>
      <w:r>
        <w:t xml:space="preserve"> m &lt; λ &lt; 10</w:t>
      </w:r>
      <w:r>
        <w:rPr>
          <w:vertAlign w:val="superscript"/>
        </w:rPr>
        <w:t>3</w:t>
      </w:r>
      <w:r>
        <w:t xml:space="preserve"> m</w:t>
      </w:r>
    </w:p>
    <w:p w:rsidR="00B01986" w:rsidRDefault="00B01986">
      <w:pPr>
        <w:widowControl w:val="0"/>
        <w:tabs>
          <w:tab w:val="left" w:pos="142"/>
          <w:tab w:val="left" w:pos="284"/>
          <w:tab w:val="left" w:pos="567"/>
          <w:tab w:val="left" w:pos="709"/>
          <w:tab w:val="left" w:pos="851"/>
          <w:tab w:val="left" w:pos="2835"/>
          <w:tab w:val="left" w:pos="5387"/>
          <w:tab w:val="left" w:pos="7938"/>
        </w:tabs>
        <w:autoSpaceDE w:val="0"/>
        <w:autoSpaceDN w:val="0"/>
        <w:jc w:val="both"/>
        <w:rPr>
          <w:sz w:val="25"/>
          <w:szCs w:val="25"/>
        </w:rPr>
      </w:pPr>
    </w:p>
    <w:p w:rsidR="00B01986" w:rsidRDefault="00487883" w:rsidP="00487883">
      <w:pPr>
        <w:pStyle w:val="Title"/>
      </w:pPr>
      <w:r>
        <w:t>BÀI TẬP TRẮC NGHIỆM</w:t>
      </w:r>
    </w:p>
    <w:p w:rsidR="00B01986" w:rsidRPr="00487883" w:rsidRDefault="00B01986" w:rsidP="00487883">
      <w:r w:rsidRPr="00487883">
        <w:rPr>
          <w:b/>
          <w:bCs/>
        </w:rPr>
        <w:t xml:space="preserve">Câu 1: </w:t>
      </w:r>
      <w:r w:rsidRPr="00487883">
        <w:t>Hiện tượng quang học nào sau đây sử dụng trong máy phân tích quang phổ?</w:t>
      </w:r>
    </w:p>
    <w:p w:rsidR="00B01986" w:rsidRPr="00487883" w:rsidRDefault="00B01986" w:rsidP="00487883">
      <w:r w:rsidRPr="00487883">
        <w:rPr>
          <w:b/>
          <w:bCs/>
          <w:sz w:val="22"/>
          <w:szCs w:val="22"/>
        </w:rPr>
        <w:tab/>
        <w:t xml:space="preserve">A. </w:t>
      </w:r>
      <w:r w:rsidRPr="00487883">
        <w:t xml:space="preserve">Hiện tượng khúc xạ ánh sáng. </w:t>
      </w:r>
      <w:r w:rsidRPr="00487883">
        <w:rPr>
          <w:b/>
          <w:bCs/>
          <w:sz w:val="22"/>
          <w:szCs w:val="22"/>
        </w:rPr>
        <w:tab/>
        <w:t xml:space="preserve">B. </w:t>
      </w:r>
      <w:r w:rsidRPr="00487883">
        <w:t xml:space="preserve">Hiện tượng phản xạ ánh sáng. </w:t>
      </w:r>
    </w:p>
    <w:p w:rsidR="00B01986" w:rsidRPr="00487883" w:rsidRDefault="00B01986" w:rsidP="00487883">
      <w:r w:rsidRPr="00487883">
        <w:rPr>
          <w:b/>
          <w:bCs/>
          <w:sz w:val="22"/>
          <w:szCs w:val="22"/>
        </w:rPr>
        <w:tab/>
        <w:t xml:space="preserve">C. </w:t>
      </w:r>
      <w:r w:rsidRPr="00487883">
        <w:t xml:space="preserve">Hiện tượng giao thoa ánh sáng. </w:t>
      </w:r>
      <w:r w:rsidRPr="00487883">
        <w:rPr>
          <w:b/>
          <w:bCs/>
          <w:sz w:val="22"/>
          <w:szCs w:val="22"/>
        </w:rPr>
        <w:tab/>
        <w:t xml:space="preserve">D. </w:t>
      </w:r>
      <w:r w:rsidRPr="00487883">
        <w:t xml:space="preserve">Hiện tượng tán sắc ánh sáng. </w:t>
      </w:r>
    </w:p>
    <w:p w:rsidR="00B01986" w:rsidRPr="00487883" w:rsidRDefault="00B01986" w:rsidP="00487883">
      <w:r w:rsidRPr="00487883">
        <w:rPr>
          <w:b/>
          <w:bCs/>
        </w:rPr>
        <w:t xml:space="preserve">Câu 2: </w:t>
      </w:r>
      <w:r w:rsidRPr="00487883">
        <w:t>Máy quang phổ là dụng cụ dùng để</w:t>
      </w:r>
    </w:p>
    <w:p w:rsidR="00B01986" w:rsidRPr="00487883" w:rsidRDefault="00B01986" w:rsidP="00487883">
      <w:r w:rsidRPr="00487883">
        <w:rPr>
          <w:b/>
          <w:bCs/>
          <w:sz w:val="22"/>
          <w:szCs w:val="22"/>
        </w:rPr>
        <w:tab/>
        <w:t xml:space="preserve">A. </w:t>
      </w:r>
      <w:r w:rsidRPr="00487883">
        <w:t>đo bước sóng các vạch quang phổ.</w:t>
      </w:r>
    </w:p>
    <w:p w:rsidR="00B01986" w:rsidRPr="00487883" w:rsidRDefault="00B01986" w:rsidP="00487883">
      <w:r w:rsidRPr="00487883">
        <w:rPr>
          <w:b/>
          <w:bCs/>
          <w:sz w:val="22"/>
          <w:szCs w:val="22"/>
        </w:rPr>
        <w:tab/>
        <w:t xml:space="preserve">B. </w:t>
      </w:r>
      <w:r w:rsidRPr="00487883">
        <w:t>tiến hành các phép phân tích quang phổ.</w:t>
      </w:r>
    </w:p>
    <w:p w:rsidR="00B01986" w:rsidRPr="00487883" w:rsidRDefault="00B01986" w:rsidP="00487883">
      <w:r w:rsidRPr="00487883">
        <w:rPr>
          <w:b/>
          <w:bCs/>
          <w:sz w:val="22"/>
          <w:szCs w:val="22"/>
        </w:rPr>
        <w:tab/>
        <w:t xml:space="preserve">C. </w:t>
      </w:r>
      <w:r w:rsidRPr="00487883">
        <w:t>quan sát và chụp quang phổ của các vật.</w:t>
      </w:r>
    </w:p>
    <w:p w:rsidR="00B01986" w:rsidRPr="00487883" w:rsidRDefault="00B01986" w:rsidP="00487883">
      <w:r w:rsidRPr="00487883">
        <w:rPr>
          <w:b/>
          <w:bCs/>
          <w:sz w:val="22"/>
          <w:szCs w:val="22"/>
        </w:rPr>
        <w:tab/>
        <w:t xml:space="preserve">D. </w:t>
      </w:r>
      <w:r w:rsidRPr="00487883">
        <w:t>phân tích một chùm ánh sáng phức tạp thành những thành phần đơn sắc.</w:t>
      </w:r>
    </w:p>
    <w:p w:rsidR="00B01986" w:rsidRPr="00487883" w:rsidRDefault="00B01986" w:rsidP="00487883">
      <w:r w:rsidRPr="00487883">
        <w:rPr>
          <w:b/>
          <w:bCs/>
        </w:rPr>
        <w:t xml:space="preserve">Câu 3: </w:t>
      </w:r>
      <w:r w:rsidRPr="00487883">
        <w:t xml:space="preserve">Phát biểu nào sau đây là </w:t>
      </w:r>
      <w:r w:rsidRPr="00487883">
        <w:rPr>
          <w:b/>
          <w:bCs/>
        </w:rPr>
        <w:t xml:space="preserve">sai </w:t>
      </w:r>
      <w:r w:rsidRPr="00487883">
        <w:t>khi nói về máy quang phổ?</w:t>
      </w:r>
    </w:p>
    <w:p w:rsidR="00B01986" w:rsidRPr="00487883" w:rsidRDefault="00B01986" w:rsidP="00487883">
      <w:r w:rsidRPr="00487883">
        <w:rPr>
          <w:b/>
          <w:bCs/>
          <w:sz w:val="22"/>
          <w:szCs w:val="22"/>
        </w:rPr>
        <w:tab/>
        <w:t xml:space="preserve">A. </w:t>
      </w:r>
      <w:r w:rsidRPr="00487883">
        <w:t>Là dụng cụ dùng để phân tích chùm ánh sáng có nhiều thành phần thành những thành phần đơn sắc khác nhau.</w:t>
      </w:r>
    </w:p>
    <w:p w:rsidR="00B01986" w:rsidRPr="00487883" w:rsidRDefault="00B01986" w:rsidP="00487883">
      <w:r w:rsidRPr="00487883">
        <w:rPr>
          <w:b/>
          <w:bCs/>
          <w:sz w:val="22"/>
          <w:szCs w:val="22"/>
        </w:rPr>
        <w:tab/>
        <w:t xml:space="preserve">B. </w:t>
      </w:r>
      <w:r w:rsidRPr="00487883">
        <w:t>Nguyên tắc hoạt động dựa trên hiện tượng tán sắc ánh sáng.</w:t>
      </w:r>
    </w:p>
    <w:p w:rsidR="00B01986" w:rsidRPr="00487883" w:rsidRDefault="00B01986" w:rsidP="00487883">
      <w:r w:rsidRPr="00487883">
        <w:rPr>
          <w:b/>
          <w:bCs/>
          <w:sz w:val="22"/>
          <w:szCs w:val="22"/>
        </w:rPr>
        <w:tab/>
        <w:t xml:space="preserve">C. </w:t>
      </w:r>
      <w:r w:rsidRPr="00487883">
        <w:t>Dùng để nhận biết các thành phần cấu tạo của một chùm sáng phức tạp do một nguồn sáng phát ra.</w:t>
      </w:r>
    </w:p>
    <w:p w:rsidR="00B01986" w:rsidRPr="00487883" w:rsidRDefault="00B01986" w:rsidP="00487883">
      <w:r w:rsidRPr="00487883">
        <w:rPr>
          <w:b/>
          <w:bCs/>
          <w:sz w:val="22"/>
          <w:szCs w:val="22"/>
        </w:rPr>
        <w:tab/>
        <w:t xml:space="preserve">D. </w:t>
      </w:r>
      <w:r w:rsidRPr="00487883">
        <w:t>Bộ phận của máy làm nhiệm vụ tán sắc ánh sáng là thấu kính.</w:t>
      </w:r>
    </w:p>
    <w:p w:rsidR="00B01986" w:rsidRPr="00487883" w:rsidRDefault="00B01986" w:rsidP="00487883">
      <w:r w:rsidRPr="00487883">
        <w:rPr>
          <w:b/>
          <w:bCs/>
        </w:rPr>
        <w:t xml:space="preserve">Câu 4: </w:t>
      </w:r>
      <w:r w:rsidRPr="00487883">
        <w:t>Ống chuẩn trực trong máy quang phổ có tác dụng</w:t>
      </w:r>
    </w:p>
    <w:p w:rsidR="00B01986" w:rsidRPr="00487883" w:rsidRDefault="00B01986" w:rsidP="00487883">
      <w:r w:rsidRPr="00487883">
        <w:rPr>
          <w:b/>
          <w:bCs/>
          <w:sz w:val="22"/>
          <w:szCs w:val="22"/>
        </w:rPr>
        <w:tab/>
        <w:t xml:space="preserve">A. </w:t>
      </w:r>
      <w:r w:rsidRPr="00487883">
        <w:t xml:space="preserve">tạo ra chùm tia sáng song song. </w:t>
      </w:r>
      <w:r w:rsidRPr="00487883">
        <w:rPr>
          <w:b/>
          <w:bCs/>
          <w:sz w:val="22"/>
          <w:szCs w:val="22"/>
        </w:rPr>
        <w:tab/>
        <w:t xml:space="preserve">B. </w:t>
      </w:r>
      <w:r w:rsidRPr="00487883">
        <w:t>tập trung ánh sáng chiếu vào lăng kính.</w:t>
      </w:r>
    </w:p>
    <w:p w:rsidR="00B01986" w:rsidRPr="00487883" w:rsidRDefault="00B01986" w:rsidP="00487883">
      <w:r w:rsidRPr="00487883">
        <w:rPr>
          <w:b/>
          <w:bCs/>
          <w:sz w:val="22"/>
          <w:szCs w:val="22"/>
        </w:rPr>
        <w:tab/>
        <w:t xml:space="preserve">C. </w:t>
      </w:r>
      <w:r w:rsidRPr="00487883">
        <w:t xml:space="preserve">tăng cường độ sáng. </w:t>
      </w:r>
      <w:r w:rsidRPr="00487883">
        <w:rPr>
          <w:b/>
          <w:bCs/>
          <w:sz w:val="22"/>
          <w:szCs w:val="22"/>
        </w:rPr>
        <w:tab/>
      </w:r>
      <w:r w:rsidRPr="00487883">
        <w:rPr>
          <w:b/>
          <w:bCs/>
          <w:sz w:val="22"/>
          <w:szCs w:val="22"/>
        </w:rPr>
        <w:tab/>
        <w:t xml:space="preserve">D. </w:t>
      </w:r>
      <w:r w:rsidRPr="00487883">
        <w:t>tán sắc ánh sáng.</w:t>
      </w:r>
    </w:p>
    <w:p w:rsidR="00B01986" w:rsidRPr="00487883" w:rsidRDefault="00B01986" w:rsidP="00487883">
      <w:r w:rsidRPr="00487883">
        <w:rPr>
          <w:b/>
          <w:bCs/>
        </w:rPr>
        <w:t xml:space="preserve">Câu 5: </w:t>
      </w:r>
      <w:r w:rsidRPr="00487883">
        <w:t>Khe sáng của ống chuẩn trực được đặt tại</w:t>
      </w:r>
    </w:p>
    <w:p w:rsidR="00B01986" w:rsidRPr="00487883" w:rsidRDefault="00B01986" w:rsidP="00487883">
      <w:r w:rsidRPr="00487883">
        <w:rPr>
          <w:b/>
          <w:bCs/>
          <w:sz w:val="22"/>
          <w:szCs w:val="22"/>
        </w:rPr>
        <w:tab/>
        <w:t xml:space="preserve">A. </w:t>
      </w:r>
      <w:r w:rsidRPr="00487883">
        <w:t xml:space="preserve">tiêu điểm ảnh của thấu kính. </w:t>
      </w:r>
      <w:r w:rsidRPr="00487883">
        <w:rPr>
          <w:b/>
          <w:bCs/>
          <w:sz w:val="22"/>
          <w:szCs w:val="22"/>
        </w:rPr>
        <w:tab/>
        <w:t xml:space="preserve">B. </w:t>
      </w:r>
      <w:r w:rsidRPr="00487883">
        <w:t>quang tâm của kính.</w:t>
      </w:r>
    </w:p>
    <w:p w:rsidR="00B01986" w:rsidRPr="00487883" w:rsidRDefault="00B01986" w:rsidP="00487883">
      <w:r w:rsidRPr="00487883">
        <w:rPr>
          <w:b/>
          <w:bCs/>
          <w:sz w:val="22"/>
          <w:szCs w:val="22"/>
        </w:rPr>
        <w:tab/>
        <w:t xml:space="preserve">C. </w:t>
      </w:r>
      <w:r w:rsidRPr="00487883">
        <w:t xml:space="preserve">tiêu điểm vật của kính. </w:t>
      </w:r>
      <w:r w:rsidRPr="00487883">
        <w:tab/>
      </w:r>
      <w:r w:rsidRPr="00487883">
        <w:rPr>
          <w:b/>
          <w:bCs/>
          <w:sz w:val="22"/>
          <w:szCs w:val="22"/>
        </w:rPr>
        <w:tab/>
        <w:t xml:space="preserve">D. </w:t>
      </w:r>
      <w:r w:rsidRPr="00487883">
        <w:t>tại một điểm trên trục chính.</w:t>
      </w:r>
    </w:p>
    <w:p w:rsidR="00B01986" w:rsidRPr="00487883" w:rsidRDefault="00B01986" w:rsidP="00487883">
      <w:r w:rsidRPr="00487883">
        <w:rPr>
          <w:b/>
          <w:bCs/>
        </w:rPr>
        <w:t xml:space="preserve">Câu 6: </w:t>
      </w:r>
      <w:r w:rsidRPr="00487883">
        <w:t xml:space="preserve">Phát biểu nào sau đây là </w:t>
      </w:r>
      <w:r w:rsidRPr="00487883">
        <w:rPr>
          <w:b/>
          <w:bCs/>
        </w:rPr>
        <w:t xml:space="preserve">không </w:t>
      </w:r>
      <w:r w:rsidRPr="00487883">
        <w:t>đúng?</w:t>
      </w:r>
    </w:p>
    <w:p w:rsidR="00B01986" w:rsidRPr="00487883" w:rsidRDefault="00B01986" w:rsidP="00487883">
      <w:r w:rsidRPr="00487883">
        <w:rPr>
          <w:b/>
          <w:bCs/>
          <w:sz w:val="22"/>
          <w:szCs w:val="22"/>
        </w:rPr>
        <w:tab/>
        <w:t xml:space="preserve">A. </w:t>
      </w:r>
      <w:r w:rsidRPr="00487883">
        <w:t>Trong máy quang phổ, ống chuẩn trực có tác dụng tạo ra chùm tia sáng song song.</w:t>
      </w:r>
    </w:p>
    <w:p w:rsidR="00B01986" w:rsidRPr="00487883" w:rsidRDefault="00B01986" w:rsidP="00487883">
      <w:r w:rsidRPr="00487883">
        <w:rPr>
          <w:b/>
          <w:bCs/>
          <w:sz w:val="22"/>
          <w:szCs w:val="22"/>
        </w:rPr>
        <w:tab/>
        <w:t xml:space="preserve">B. </w:t>
      </w:r>
      <w:r w:rsidRPr="00487883">
        <w:t>Trong máy quang phổ, buồng ảnh nằm ở phía sau lăng kính.</w:t>
      </w:r>
    </w:p>
    <w:p w:rsidR="00B01986" w:rsidRPr="00487883" w:rsidRDefault="00B01986" w:rsidP="00487883">
      <w:r w:rsidRPr="00487883">
        <w:rPr>
          <w:b/>
          <w:bCs/>
          <w:sz w:val="22"/>
          <w:szCs w:val="22"/>
        </w:rPr>
        <w:tab/>
        <w:t xml:space="preserve">C. </w:t>
      </w:r>
      <w:r w:rsidRPr="00487883">
        <w:t>Trong máy quang phổ, lăng kính có tác dụng phân tích chùm ánh sáng phức tạp song song thành các chùm sáng đơn sắc song song.</w:t>
      </w:r>
    </w:p>
    <w:p w:rsidR="00B01986" w:rsidRPr="00487883" w:rsidRDefault="00B01986" w:rsidP="00487883">
      <w:r w:rsidRPr="00487883">
        <w:rPr>
          <w:b/>
          <w:bCs/>
          <w:sz w:val="22"/>
          <w:szCs w:val="22"/>
        </w:rPr>
        <w:tab/>
        <w:t xml:space="preserve">D. </w:t>
      </w:r>
      <w:r w:rsidRPr="00487883">
        <w:t>Trong máy quang phổ, quang phổ của một chùm sáng thu được trong buồng ảnh luôn máy là một dải sáng có màu cầu vồng.</w:t>
      </w:r>
    </w:p>
    <w:p w:rsidR="00B01986" w:rsidRPr="00487883" w:rsidRDefault="00B01986" w:rsidP="00487883">
      <w:r w:rsidRPr="00487883">
        <w:rPr>
          <w:b/>
          <w:bCs/>
        </w:rPr>
        <w:t xml:space="preserve">Câu 7: </w:t>
      </w:r>
      <w:r w:rsidRPr="00487883">
        <w:t xml:space="preserve">Phát biểu nào sau đây là </w:t>
      </w:r>
      <w:r w:rsidRPr="00487883">
        <w:rPr>
          <w:b/>
          <w:bCs/>
        </w:rPr>
        <w:t xml:space="preserve">đúng </w:t>
      </w:r>
      <w:r w:rsidRPr="00487883">
        <w:t>khi cho ánh sáng trắng chiếu vào máy quang phổ?</w:t>
      </w:r>
    </w:p>
    <w:p w:rsidR="00B01986" w:rsidRPr="00487883" w:rsidRDefault="00B01986" w:rsidP="00487883">
      <w:r w:rsidRPr="00487883">
        <w:rPr>
          <w:b/>
          <w:bCs/>
          <w:sz w:val="22"/>
          <w:szCs w:val="22"/>
        </w:rPr>
        <w:tab/>
        <w:t xml:space="preserve">A. </w:t>
      </w:r>
      <w:r w:rsidRPr="00487883">
        <w:t>Chùm tia sáng ló ra khỏi lăng kính của máy quang phổ trước khi đi thấu kính của buồng ảnh là một chùm tia phân kì có nhiều màu khác nhau.</w:t>
      </w:r>
    </w:p>
    <w:p w:rsidR="00B01986" w:rsidRPr="00487883" w:rsidRDefault="00B01986" w:rsidP="00487883">
      <w:r w:rsidRPr="00487883">
        <w:rPr>
          <w:b/>
          <w:bCs/>
          <w:sz w:val="22"/>
          <w:szCs w:val="22"/>
        </w:rPr>
        <w:tab/>
        <w:t xml:space="preserve">B. </w:t>
      </w:r>
      <w:r w:rsidRPr="00487883">
        <w:t>Chùm tia sáng ló ra khỏi lăng kính của máy quang phổ trước khi đi qua thấu kính của buồng ảnh gồm nhiều chùm tia</w:t>
      </w:r>
    </w:p>
    <w:p w:rsidR="00B01986" w:rsidRPr="00487883" w:rsidRDefault="00B01986" w:rsidP="00487883">
      <w:r w:rsidRPr="00487883">
        <w:t>sáng song song.</w:t>
      </w:r>
    </w:p>
    <w:p w:rsidR="00B01986" w:rsidRPr="00487883" w:rsidRDefault="00B01986" w:rsidP="00487883">
      <w:r w:rsidRPr="00487883">
        <w:rPr>
          <w:b/>
          <w:bCs/>
          <w:sz w:val="22"/>
          <w:szCs w:val="22"/>
        </w:rPr>
        <w:tab/>
        <w:t xml:space="preserve">C. </w:t>
      </w:r>
      <w:r w:rsidRPr="00487883">
        <w:t>Chùm tia sáng ló ra khỏi lăng kính của máy quang phổ trước khi đi qua thấu kính của buồng ảnh là một chùm tia phân kì màu trắng.</w:t>
      </w:r>
    </w:p>
    <w:p w:rsidR="00B01986" w:rsidRPr="00487883" w:rsidRDefault="00B01986" w:rsidP="00487883">
      <w:r w:rsidRPr="00487883">
        <w:rPr>
          <w:b/>
          <w:bCs/>
          <w:sz w:val="22"/>
          <w:szCs w:val="22"/>
        </w:rPr>
        <w:tab/>
        <w:t xml:space="preserve">D. </w:t>
      </w:r>
      <w:r w:rsidRPr="00487883">
        <w:t>Chùm tia sáng ló ra khỏi lăng kính của máy quang phổ trước khi đi qua thấu kính của buồng ảnh là một chùm tia sáng</w:t>
      </w:r>
    </w:p>
    <w:p w:rsidR="00B01986" w:rsidRPr="00487883" w:rsidRDefault="00B01986" w:rsidP="00487883">
      <w:r w:rsidRPr="00487883">
        <w:lastRenderedPageBreak/>
        <w:t>màu song song.</w:t>
      </w:r>
    </w:p>
    <w:p w:rsidR="00B01986" w:rsidRPr="00487883" w:rsidRDefault="00B01986" w:rsidP="00487883">
      <w:r w:rsidRPr="00487883">
        <w:rPr>
          <w:b/>
          <w:bCs/>
        </w:rPr>
        <w:t xml:space="preserve">Câu 8: </w:t>
      </w:r>
      <w:r w:rsidRPr="00487883">
        <w:t>Những chất nào sau đây phát ra quang phổ liên tục ?</w:t>
      </w:r>
    </w:p>
    <w:p w:rsidR="00B01986" w:rsidRPr="00487883" w:rsidRDefault="00B01986" w:rsidP="00487883">
      <w:r w:rsidRPr="00487883">
        <w:rPr>
          <w:b/>
          <w:bCs/>
          <w:sz w:val="22"/>
          <w:szCs w:val="22"/>
        </w:rPr>
        <w:tab/>
        <w:t xml:space="preserve">A. </w:t>
      </w:r>
      <w:r w:rsidRPr="00487883">
        <w:t xml:space="preserve">Chất khí ở nhiệt độ cao. </w:t>
      </w:r>
      <w:r w:rsidRPr="00487883">
        <w:rPr>
          <w:b/>
          <w:bCs/>
          <w:sz w:val="22"/>
          <w:szCs w:val="22"/>
        </w:rPr>
        <w:tab/>
        <w:t xml:space="preserve">B. </w:t>
      </w:r>
      <w:r w:rsidRPr="00487883">
        <w:t>Chất rắn ở nhiệt độ thường.</w:t>
      </w:r>
    </w:p>
    <w:p w:rsidR="00B01986" w:rsidRPr="00487883" w:rsidRDefault="00B01986" w:rsidP="00487883">
      <w:r w:rsidRPr="00487883">
        <w:rPr>
          <w:b/>
          <w:bCs/>
          <w:sz w:val="22"/>
          <w:szCs w:val="22"/>
        </w:rPr>
        <w:tab/>
        <w:t xml:space="preserve">C. </w:t>
      </w:r>
      <w:r w:rsidRPr="00487883">
        <w:t xml:space="preserve">Hơi kim loại ở nhiệt độ cao. </w:t>
      </w:r>
      <w:r w:rsidRPr="00487883">
        <w:rPr>
          <w:b/>
          <w:bCs/>
          <w:sz w:val="22"/>
          <w:szCs w:val="22"/>
        </w:rPr>
        <w:tab/>
        <w:t xml:space="preserve">D. </w:t>
      </w:r>
      <w:r w:rsidRPr="00487883">
        <w:t>Chất khí có áp suất lớn, ở nhiệt độ cao.</w:t>
      </w:r>
    </w:p>
    <w:p w:rsidR="00B01986" w:rsidRPr="00487883" w:rsidRDefault="00B01986" w:rsidP="00487883">
      <w:r w:rsidRPr="00487883">
        <w:rPr>
          <w:b/>
          <w:bCs/>
        </w:rPr>
        <w:t xml:space="preserve">Câu 9: </w:t>
      </w:r>
      <w:r w:rsidRPr="00487883">
        <w:t xml:space="preserve">Đặc điểm </w:t>
      </w:r>
      <w:r w:rsidRPr="00487883">
        <w:rPr>
          <w:b/>
          <w:bCs/>
        </w:rPr>
        <w:t xml:space="preserve">quan trọng </w:t>
      </w:r>
      <w:r w:rsidRPr="00487883">
        <w:t>của quang phổ liên tục là</w:t>
      </w:r>
    </w:p>
    <w:p w:rsidR="00B01986" w:rsidRPr="00487883" w:rsidRDefault="00B01986" w:rsidP="00487883">
      <w:r w:rsidRPr="00487883">
        <w:rPr>
          <w:b/>
          <w:bCs/>
          <w:sz w:val="22"/>
          <w:szCs w:val="22"/>
        </w:rPr>
        <w:tab/>
        <w:t xml:space="preserve">A. </w:t>
      </w:r>
      <w:r w:rsidRPr="00487883">
        <w:t>chỉ phụ thuộc vào thành phần cấu tạo và nhiệt độ của nguồn sáng.</w:t>
      </w:r>
    </w:p>
    <w:p w:rsidR="00B01986" w:rsidRPr="00487883" w:rsidRDefault="00B01986" w:rsidP="00487883">
      <w:r w:rsidRPr="00487883">
        <w:rPr>
          <w:b/>
          <w:bCs/>
          <w:sz w:val="22"/>
          <w:szCs w:val="22"/>
        </w:rPr>
        <w:tab/>
        <w:t xml:space="preserve">B. </w:t>
      </w:r>
      <w:r w:rsidRPr="00487883">
        <w:t>chỉ phụ thuộc vào thành phần cấu tạo của nguồn sáng và không phụ thuộc vào nhiệt độ của nguồn sáng.</w:t>
      </w:r>
    </w:p>
    <w:p w:rsidR="00B01986" w:rsidRPr="00487883" w:rsidRDefault="00B01986" w:rsidP="00487883">
      <w:r w:rsidRPr="00487883">
        <w:rPr>
          <w:b/>
          <w:bCs/>
          <w:sz w:val="22"/>
          <w:szCs w:val="22"/>
        </w:rPr>
        <w:tab/>
        <w:t xml:space="preserve">C. </w:t>
      </w:r>
      <w:r w:rsidRPr="00487883">
        <w:t>không phụ thuộc vào thành phần cấu tạo của nguồn sáng và chỉ phụ thuộc vào nhiệt độ của nguồn sáng.</w:t>
      </w:r>
    </w:p>
    <w:p w:rsidR="00B01986" w:rsidRPr="00487883" w:rsidRDefault="00B01986" w:rsidP="00487883">
      <w:r w:rsidRPr="00487883">
        <w:rPr>
          <w:b/>
          <w:bCs/>
          <w:sz w:val="22"/>
          <w:szCs w:val="22"/>
        </w:rPr>
        <w:tab/>
        <w:t xml:space="preserve">D. </w:t>
      </w:r>
      <w:r w:rsidRPr="00487883">
        <w:t>không phụ thuộc vào thành phần cấu tạo của nguồn sáng và không phụ thuộc vào nhiệt độ của nguồn sáng.</w:t>
      </w:r>
    </w:p>
    <w:p w:rsidR="00B01986" w:rsidRPr="00487883" w:rsidRDefault="00B01986" w:rsidP="00487883">
      <w:r w:rsidRPr="00487883">
        <w:rPr>
          <w:b/>
          <w:bCs/>
        </w:rPr>
        <w:t xml:space="preserve">Câu 10: </w:t>
      </w:r>
      <w:r w:rsidRPr="00487883">
        <w:t xml:space="preserve">Quang phổ của nguồn sáng nào sau đây </w:t>
      </w:r>
      <w:r w:rsidRPr="00487883">
        <w:rPr>
          <w:b/>
          <w:bCs/>
        </w:rPr>
        <w:t xml:space="preserve">không </w:t>
      </w:r>
      <w:r w:rsidRPr="00487883">
        <w:t>phải là quang phổ liên tục ?</w:t>
      </w:r>
    </w:p>
    <w:p w:rsidR="00B01986" w:rsidRPr="00487883" w:rsidRDefault="00B01986" w:rsidP="00487883">
      <w:r w:rsidRPr="00487883">
        <w:rPr>
          <w:b/>
          <w:bCs/>
          <w:sz w:val="22"/>
          <w:szCs w:val="22"/>
        </w:rPr>
        <w:tab/>
        <w:t xml:space="preserve">A. </w:t>
      </w:r>
      <w:r w:rsidRPr="00487883">
        <w:t xml:space="preserve">Sợi dây tóc nóng sáng trong bóng đèn. </w:t>
      </w:r>
      <w:r w:rsidRPr="00487883">
        <w:rPr>
          <w:b/>
          <w:bCs/>
          <w:sz w:val="22"/>
          <w:szCs w:val="22"/>
        </w:rPr>
        <w:tab/>
        <w:t xml:space="preserve">B. </w:t>
      </w:r>
      <w:r w:rsidRPr="00487883">
        <w:t>Một đèn LED đỏ đang nóng sáng.</w:t>
      </w:r>
    </w:p>
    <w:p w:rsidR="00B01986" w:rsidRPr="00487883" w:rsidRDefault="00B01986" w:rsidP="00487883">
      <w:r w:rsidRPr="00487883">
        <w:rPr>
          <w:b/>
          <w:bCs/>
          <w:sz w:val="22"/>
          <w:szCs w:val="22"/>
        </w:rPr>
        <w:tab/>
        <w:t xml:space="preserve">C. </w:t>
      </w:r>
      <w:r w:rsidRPr="00487883">
        <w:t xml:space="preserve">Mặt trời. </w:t>
      </w:r>
      <w:r w:rsidRPr="00487883">
        <w:rPr>
          <w:b/>
          <w:bCs/>
          <w:sz w:val="22"/>
          <w:szCs w:val="22"/>
        </w:rPr>
        <w:tab/>
      </w:r>
      <w:r w:rsidRPr="00487883">
        <w:rPr>
          <w:b/>
          <w:bCs/>
          <w:sz w:val="22"/>
          <w:szCs w:val="22"/>
        </w:rPr>
        <w:tab/>
        <w:t xml:space="preserve">D. </w:t>
      </w:r>
      <w:r w:rsidRPr="00487883">
        <w:t>Miếng sắt nung nóng.</w:t>
      </w:r>
    </w:p>
    <w:p w:rsidR="00B01986" w:rsidRPr="00487883" w:rsidRDefault="00B01986" w:rsidP="00487883">
      <w:r w:rsidRPr="00487883">
        <w:rPr>
          <w:b/>
          <w:bCs/>
        </w:rPr>
        <w:t xml:space="preserve">Câu 11: </w:t>
      </w:r>
      <w:r w:rsidRPr="00487883">
        <w:t xml:space="preserve">Chọn câu </w:t>
      </w:r>
      <w:r w:rsidRPr="00487883">
        <w:rPr>
          <w:b/>
          <w:bCs/>
        </w:rPr>
        <w:t xml:space="preserve">đúng </w:t>
      </w:r>
      <w:r w:rsidRPr="00487883">
        <w:t>khi nói về quang phổ liên tục ?</w:t>
      </w:r>
    </w:p>
    <w:p w:rsidR="00B01986" w:rsidRPr="00487883" w:rsidRDefault="00B01986" w:rsidP="00487883">
      <w:r w:rsidRPr="00487883">
        <w:rPr>
          <w:b/>
          <w:bCs/>
          <w:sz w:val="22"/>
          <w:szCs w:val="22"/>
        </w:rPr>
        <w:tab/>
        <w:t xml:space="preserve">A. </w:t>
      </w:r>
      <w:r w:rsidRPr="00487883">
        <w:t>Quang phổ liên tục của một vật phụ thuộc vào bản chất của vật nóng sáng.</w:t>
      </w:r>
    </w:p>
    <w:p w:rsidR="00B01986" w:rsidRPr="00487883" w:rsidRDefault="00B01986" w:rsidP="00487883">
      <w:r w:rsidRPr="00487883">
        <w:rPr>
          <w:b/>
          <w:bCs/>
          <w:sz w:val="22"/>
          <w:szCs w:val="22"/>
        </w:rPr>
        <w:tab/>
        <w:t xml:space="preserve">B. </w:t>
      </w:r>
      <w:r w:rsidRPr="00487883">
        <w:t>Quang phổ liên tục phụ thuộc vào nhiệt độ của vật nóng sáng.</w:t>
      </w:r>
    </w:p>
    <w:p w:rsidR="00B01986" w:rsidRPr="00487883" w:rsidRDefault="00B01986" w:rsidP="00487883">
      <w:r w:rsidRPr="00487883">
        <w:rPr>
          <w:b/>
          <w:bCs/>
          <w:sz w:val="22"/>
          <w:szCs w:val="22"/>
        </w:rPr>
        <w:tab/>
        <w:t xml:space="preserve">C. </w:t>
      </w:r>
      <w:r w:rsidRPr="00487883">
        <w:t>Quang phổ liên tục không phụ thuộc vào nhiệt độ và bản chất của vật nóng sáng.</w:t>
      </w:r>
    </w:p>
    <w:p w:rsidR="00B01986" w:rsidRPr="00487883" w:rsidRDefault="00B01986" w:rsidP="00487883">
      <w:r w:rsidRPr="00487883">
        <w:rPr>
          <w:b/>
          <w:bCs/>
          <w:sz w:val="22"/>
          <w:szCs w:val="22"/>
        </w:rPr>
        <w:tab/>
        <w:t xml:space="preserve">D. </w:t>
      </w:r>
      <w:r w:rsidRPr="00487883">
        <w:t>Quang phổ liên tục phụ thuộc cả nhiệt độ và bản chất của vật nóng sáng.</w:t>
      </w:r>
    </w:p>
    <w:p w:rsidR="00B01986" w:rsidRPr="00487883" w:rsidRDefault="00B01986" w:rsidP="00487883">
      <w:r w:rsidRPr="00487883">
        <w:rPr>
          <w:b/>
          <w:bCs/>
        </w:rPr>
        <w:t xml:space="preserve">Câu 12: </w:t>
      </w:r>
      <w:r w:rsidRPr="00487883">
        <w:t>Nguồn sáng phát ra quang phổ vạch phát xạ là</w:t>
      </w:r>
    </w:p>
    <w:p w:rsidR="00B01986" w:rsidRPr="00487883" w:rsidRDefault="00B01986" w:rsidP="00487883">
      <w:r w:rsidRPr="00487883">
        <w:rPr>
          <w:b/>
          <w:bCs/>
          <w:sz w:val="22"/>
          <w:szCs w:val="22"/>
        </w:rPr>
        <w:tab/>
        <w:t xml:space="preserve">A. </w:t>
      </w:r>
      <w:r w:rsidRPr="00487883">
        <w:t xml:space="preserve">mặt trời. </w:t>
      </w:r>
      <w:r w:rsidRPr="00487883">
        <w:rPr>
          <w:b/>
          <w:bCs/>
          <w:sz w:val="22"/>
          <w:szCs w:val="22"/>
        </w:rPr>
        <w:tab/>
      </w:r>
      <w:r w:rsidRPr="00487883">
        <w:rPr>
          <w:b/>
          <w:bCs/>
          <w:sz w:val="22"/>
          <w:szCs w:val="22"/>
        </w:rPr>
        <w:tab/>
        <w:t xml:space="preserve">B. </w:t>
      </w:r>
      <w:r w:rsidRPr="00487883">
        <w:t>khối sắt nóng chảy.</w:t>
      </w:r>
    </w:p>
    <w:p w:rsidR="00B01986" w:rsidRPr="00487883" w:rsidRDefault="00B01986" w:rsidP="00487883">
      <w:r w:rsidRPr="00487883">
        <w:rPr>
          <w:b/>
          <w:bCs/>
          <w:sz w:val="22"/>
          <w:szCs w:val="22"/>
        </w:rPr>
        <w:tab/>
        <w:t xml:space="preserve">C. </w:t>
      </w:r>
      <w:r w:rsidRPr="00487883">
        <w:t xml:space="preserve">bóng đèn nê-on của bút thử điện. </w:t>
      </w:r>
      <w:r w:rsidRPr="00487883">
        <w:rPr>
          <w:b/>
          <w:bCs/>
          <w:sz w:val="22"/>
          <w:szCs w:val="22"/>
        </w:rPr>
        <w:tab/>
        <w:t xml:space="preserve">D. </w:t>
      </w:r>
      <w:r w:rsidRPr="00487883">
        <w:t>ngọn lửa đèn cồn trên có rắc vài hạt muối.</w:t>
      </w:r>
    </w:p>
    <w:p w:rsidR="00B01986" w:rsidRPr="00487883" w:rsidRDefault="00B01986" w:rsidP="00487883">
      <w:r w:rsidRPr="00487883">
        <w:rPr>
          <w:b/>
          <w:bCs/>
        </w:rPr>
        <w:t xml:space="preserve">Câu 13: </w:t>
      </w:r>
      <w:r w:rsidRPr="00487883">
        <w:t>Quang phổ vạch phát xạ đặc trưng cho</w:t>
      </w:r>
    </w:p>
    <w:p w:rsidR="00B01986" w:rsidRPr="00487883" w:rsidRDefault="00B01986" w:rsidP="00487883">
      <w:r w:rsidRPr="00487883">
        <w:rPr>
          <w:b/>
          <w:bCs/>
          <w:sz w:val="22"/>
          <w:szCs w:val="22"/>
        </w:rPr>
        <w:tab/>
        <w:t xml:space="preserve">A. </w:t>
      </w:r>
      <w:r w:rsidRPr="00487883">
        <w:t xml:space="preserve">thành phần cấu tạo của chất. </w:t>
      </w:r>
      <w:r w:rsidRPr="00487883">
        <w:rPr>
          <w:b/>
          <w:bCs/>
          <w:sz w:val="22"/>
          <w:szCs w:val="22"/>
        </w:rPr>
        <w:tab/>
        <w:t xml:space="preserve">B. </w:t>
      </w:r>
      <w:r w:rsidRPr="00487883">
        <w:t>chính chất đó.</w:t>
      </w:r>
    </w:p>
    <w:p w:rsidR="00B01986" w:rsidRPr="00487883" w:rsidRDefault="00B01986" w:rsidP="00487883">
      <w:r w:rsidRPr="00487883">
        <w:rPr>
          <w:b/>
          <w:bCs/>
          <w:sz w:val="22"/>
          <w:szCs w:val="22"/>
        </w:rPr>
        <w:tab/>
        <w:t xml:space="preserve">C. </w:t>
      </w:r>
      <w:r w:rsidRPr="00487883">
        <w:t xml:space="preserve">thành phần nguyên tố có mặt trong chất. </w:t>
      </w:r>
      <w:r w:rsidRPr="00487883">
        <w:rPr>
          <w:b/>
          <w:bCs/>
          <w:sz w:val="22"/>
          <w:szCs w:val="22"/>
        </w:rPr>
        <w:tab/>
        <w:t xml:space="preserve">D. </w:t>
      </w:r>
      <w:r w:rsidRPr="00487883">
        <w:t>cấu tạo phân tử của chất.</w:t>
      </w:r>
    </w:p>
    <w:p w:rsidR="00B01986" w:rsidRPr="00487883" w:rsidRDefault="00B01986" w:rsidP="00487883">
      <w:r w:rsidRPr="00487883">
        <w:rPr>
          <w:b/>
          <w:bCs/>
        </w:rPr>
        <w:t xml:space="preserve">Câu 14: </w:t>
      </w:r>
      <w:r w:rsidRPr="00487883">
        <w:t>Để nhận biết sự có mặt của nguyên tố hoá học trong một mẫu vật, ta phải nghiên cứu loại quang phổ nào của mẫu đó ?</w:t>
      </w:r>
    </w:p>
    <w:p w:rsidR="00B01986" w:rsidRPr="00487883" w:rsidRDefault="00B01986" w:rsidP="00487883">
      <w:r w:rsidRPr="00487883">
        <w:rPr>
          <w:b/>
          <w:bCs/>
          <w:sz w:val="22"/>
          <w:szCs w:val="22"/>
        </w:rPr>
        <w:tab/>
        <w:t xml:space="preserve">A. </w:t>
      </w:r>
      <w:r w:rsidRPr="00487883">
        <w:t xml:space="preserve">Quang phổ vạch phát xạ. </w:t>
      </w:r>
      <w:r w:rsidRPr="00487883">
        <w:rPr>
          <w:b/>
          <w:bCs/>
          <w:sz w:val="22"/>
          <w:szCs w:val="22"/>
        </w:rPr>
        <w:tab/>
        <w:t xml:space="preserve">B. </w:t>
      </w:r>
      <w:r w:rsidRPr="00487883">
        <w:t>Quang phổ liên tục.</w:t>
      </w:r>
    </w:p>
    <w:p w:rsidR="00B01986" w:rsidRPr="00487883" w:rsidRDefault="00B01986" w:rsidP="00487883">
      <w:r w:rsidRPr="00487883">
        <w:rPr>
          <w:b/>
          <w:bCs/>
          <w:sz w:val="22"/>
          <w:szCs w:val="22"/>
        </w:rPr>
        <w:tab/>
        <w:t xml:space="preserve">C. </w:t>
      </w:r>
      <w:r w:rsidRPr="00487883">
        <w:t xml:space="preserve">Quang phổ hấp thụ. </w:t>
      </w:r>
      <w:r w:rsidRPr="00487883">
        <w:rPr>
          <w:b/>
          <w:bCs/>
          <w:sz w:val="22"/>
          <w:szCs w:val="22"/>
        </w:rPr>
        <w:tab/>
      </w:r>
      <w:r w:rsidRPr="00487883">
        <w:rPr>
          <w:b/>
          <w:bCs/>
          <w:sz w:val="22"/>
          <w:szCs w:val="22"/>
        </w:rPr>
        <w:tab/>
        <w:t xml:space="preserve">D. </w:t>
      </w:r>
      <w:r w:rsidRPr="00487883">
        <w:t>Cả ba loại quang phổ trên.</w:t>
      </w:r>
    </w:p>
    <w:p w:rsidR="00B01986" w:rsidRPr="00487883" w:rsidRDefault="00B01986" w:rsidP="00487883">
      <w:r w:rsidRPr="00487883">
        <w:rPr>
          <w:b/>
          <w:bCs/>
        </w:rPr>
        <w:t xml:space="preserve">Câu 15: </w:t>
      </w:r>
      <w:r w:rsidRPr="00487883">
        <w:t>Quang phổ vạch phát xạ được phát ra do</w:t>
      </w:r>
    </w:p>
    <w:p w:rsidR="00B01986" w:rsidRPr="00487883" w:rsidRDefault="00B01986" w:rsidP="00487883">
      <w:r w:rsidRPr="00487883">
        <w:rPr>
          <w:b/>
          <w:bCs/>
          <w:sz w:val="22"/>
          <w:szCs w:val="22"/>
        </w:rPr>
        <w:tab/>
        <w:t xml:space="preserve">A. </w:t>
      </w:r>
      <w:r w:rsidRPr="00487883">
        <w:t>các chất khí hay hơi ở áp suất thấp khi bị kích thích phát sáng.</w:t>
      </w:r>
    </w:p>
    <w:p w:rsidR="00B01986" w:rsidRPr="00487883" w:rsidRDefault="00B01986" w:rsidP="00487883">
      <w:r w:rsidRPr="00487883">
        <w:rPr>
          <w:b/>
          <w:bCs/>
          <w:sz w:val="22"/>
          <w:szCs w:val="22"/>
        </w:rPr>
        <w:tab/>
        <w:t xml:space="preserve">B. </w:t>
      </w:r>
      <w:r w:rsidRPr="00487883">
        <w:t>chiếu ánh sáng trắng qua chất khí hay hơi bị nung nóng.</w:t>
      </w:r>
    </w:p>
    <w:p w:rsidR="00B01986" w:rsidRPr="00487883" w:rsidRDefault="00B01986" w:rsidP="00487883">
      <w:r w:rsidRPr="00487883">
        <w:rPr>
          <w:b/>
          <w:bCs/>
          <w:sz w:val="22"/>
          <w:szCs w:val="22"/>
        </w:rPr>
        <w:tab/>
        <w:t xml:space="preserve">C. </w:t>
      </w:r>
      <w:r w:rsidRPr="00487883">
        <w:t>các chất rắn, lỏng hoặc khí khi bị nung nóng.</w:t>
      </w:r>
    </w:p>
    <w:p w:rsidR="00B01986" w:rsidRPr="00487883" w:rsidRDefault="00B01986" w:rsidP="00487883">
      <w:r w:rsidRPr="00487883">
        <w:rPr>
          <w:b/>
          <w:bCs/>
          <w:sz w:val="22"/>
          <w:szCs w:val="22"/>
        </w:rPr>
        <w:tab/>
        <w:t xml:space="preserve">D. </w:t>
      </w:r>
      <w:r w:rsidRPr="00487883">
        <w:t>các chất rắn, lỏng hoặc khí có tỉ khối lớn khi bị nung nóng.</w:t>
      </w:r>
    </w:p>
    <w:p w:rsidR="00B01986" w:rsidRPr="00487883" w:rsidRDefault="00B01986" w:rsidP="00487883">
      <w:r w:rsidRPr="00487883">
        <w:rPr>
          <w:b/>
          <w:bCs/>
        </w:rPr>
        <w:t xml:space="preserve">Câu 16: </w:t>
      </w:r>
      <w:r w:rsidRPr="00487883">
        <w:t>Dựa vào quang phổ vạch có thể xác định</w:t>
      </w:r>
    </w:p>
    <w:p w:rsidR="00B01986" w:rsidRPr="00487883" w:rsidRDefault="00B01986" w:rsidP="00487883">
      <w:r w:rsidRPr="00487883">
        <w:rPr>
          <w:b/>
          <w:bCs/>
          <w:sz w:val="22"/>
          <w:szCs w:val="22"/>
        </w:rPr>
        <w:tab/>
        <w:t xml:space="preserve">A. </w:t>
      </w:r>
      <w:r w:rsidRPr="00487883">
        <w:t xml:space="preserve">thành phần cấu tạo của chất. </w:t>
      </w:r>
      <w:r w:rsidRPr="00487883">
        <w:rPr>
          <w:b/>
          <w:bCs/>
          <w:sz w:val="22"/>
          <w:szCs w:val="22"/>
        </w:rPr>
        <w:tab/>
        <w:t xml:space="preserve">B. </w:t>
      </w:r>
      <w:r w:rsidRPr="00487883">
        <w:t>công thức phân tử của chất.</w:t>
      </w:r>
    </w:p>
    <w:p w:rsidR="00B01986" w:rsidRPr="00487883" w:rsidRDefault="00B01986" w:rsidP="00487883">
      <w:r w:rsidRPr="00487883">
        <w:rPr>
          <w:b/>
          <w:bCs/>
          <w:sz w:val="22"/>
          <w:szCs w:val="22"/>
        </w:rPr>
        <w:tab/>
        <w:t xml:space="preserve">C. </w:t>
      </w:r>
      <w:r w:rsidRPr="00487883">
        <w:t xml:space="preserve">phần trăm của các nguyên tử. </w:t>
      </w:r>
      <w:r w:rsidRPr="00487883">
        <w:rPr>
          <w:b/>
          <w:bCs/>
          <w:sz w:val="22"/>
          <w:szCs w:val="22"/>
        </w:rPr>
        <w:tab/>
        <w:t xml:space="preserve">D. </w:t>
      </w:r>
      <w:r w:rsidRPr="00487883">
        <w:t>nhiệt độ của chất đó.</w:t>
      </w:r>
    </w:p>
    <w:p w:rsidR="00B01986" w:rsidRPr="00487883" w:rsidRDefault="00B01986" w:rsidP="00487883">
      <w:r w:rsidRPr="00487883">
        <w:rPr>
          <w:b/>
          <w:bCs/>
        </w:rPr>
        <w:t xml:space="preserve">Câu 17: </w:t>
      </w:r>
      <w:r w:rsidRPr="00487883">
        <w:t xml:space="preserve">Tìm phát biểu </w:t>
      </w:r>
      <w:r w:rsidRPr="00487883">
        <w:rPr>
          <w:b/>
          <w:bCs/>
        </w:rPr>
        <w:t>sai</w:t>
      </w:r>
      <w:r w:rsidRPr="00487883">
        <w:t>.</w:t>
      </w:r>
    </w:p>
    <w:p w:rsidR="00B01986" w:rsidRPr="00487883" w:rsidRDefault="00B01986" w:rsidP="00487883">
      <w:r w:rsidRPr="00487883">
        <w:t>Hai nguyên tố khác nhau có đặc điểm quang phổ vạch phát xạ khác nhau về</w:t>
      </w:r>
    </w:p>
    <w:p w:rsidR="00B01986" w:rsidRPr="00487883" w:rsidRDefault="00B01986" w:rsidP="00487883">
      <w:r w:rsidRPr="00487883">
        <w:rPr>
          <w:b/>
          <w:bCs/>
          <w:sz w:val="22"/>
          <w:szCs w:val="22"/>
        </w:rPr>
        <w:tab/>
        <w:t xml:space="preserve">A. </w:t>
      </w:r>
      <w:r w:rsidRPr="00487883">
        <w:t xml:space="preserve">số lượng các vạch quang phổ. </w:t>
      </w:r>
      <w:r w:rsidRPr="00487883">
        <w:rPr>
          <w:b/>
          <w:bCs/>
          <w:sz w:val="22"/>
          <w:szCs w:val="22"/>
        </w:rPr>
        <w:tab/>
        <w:t xml:space="preserve">B. </w:t>
      </w:r>
      <w:r w:rsidRPr="00487883">
        <w:t>bề rộng các vạch quang phổ</w:t>
      </w:r>
    </w:p>
    <w:p w:rsidR="00B01986" w:rsidRPr="00487883" w:rsidRDefault="00B01986" w:rsidP="00487883">
      <w:r w:rsidRPr="00487883">
        <w:rPr>
          <w:b/>
          <w:bCs/>
          <w:sz w:val="22"/>
          <w:szCs w:val="22"/>
        </w:rPr>
        <w:tab/>
        <w:t xml:space="preserve">C. </w:t>
      </w:r>
      <w:r w:rsidRPr="00487883">
        <w:t xml:space="preserve">độ sáng tỉ đối giữa các vạch quang phổ. </w:t>
      </w:r>
      <w:r w:rsidRPr="00487883">
        <w:rPr>
          <w:b/>
          <w:bCs/>
          <w:sz w:val="22"/>
          <w:szCs w:val="22"/>
        </w:rPr>
        <w:tab/>
        <w:t xml:space="preserve">D. </w:t>
      </w:r>
      <w:r w:rsidRPr="00487883">
        <w:t>màu sắc các vạch và vị trí các vạch màu.</w:t>
      </w:r>
    </w:p>
    <w:p w:rsidR="00B01986" w:rsidRPr="00487883" w:rsidRDefault="00B01986" w:rsidP="00487883">
      <w:r w:rsidRPr="00487883">
        <w:rPr>
          <w:b/>
          <w:bCs/>
        </w:rPr>
        <w:t xml:space="preserve">Câu 18: </w:t>
      </w:r>
      <w:r w:rsidRPr="00487883">
        <w:t xml:space="preserve">Phát biểu nào sau đây là </w:t>
      </w:r>
      <w:r w:rsidRPr="00487883">
        <w:rPr>
          <w:b/>
          <w:bCs/>
        </w:rPr>
        <w:t xml:space="preserve">không </w:t>
      </w:r>
      <w:r w:rsidRPr="00487883">
        <w:t>đúng?</w:t>
      </w:r>
    </w:p>
    <w:p w:rsidR="00B01986" w:rsidRPr="00487883" w:rsidRDefault="00B01986" w:rsidP="00487883">
      <w:r w:rsidRPr="00487883">
        <w:rPr>
          <w:b/>
          <w:bCs/>
          <w:sz w:val="22"/>
          <w:szCs w:val="22"/>
        </w:rPr>
        <w:tab/>
        <w:t xml:space="preserve">A. </w:t>
      </w:r>
      <w:r w:rsidRPr="00487883">
        <w:t>Quang phổ vạch phát xạ của các nguyên tố khác nhau thì khác nhau về số lượng vạch màu, màu sắc vạch, vị trí và độ sáng tỉ đối của các vạch quang phổ.</w:t>
      </w:r>
    </w:p>
    <w:p w:rsidR="00B01986" w:rsidRPr="00487883" w:rsidRDefault="00B01986" w:rsidP="00487883">
      <w:r w:rsidRPr="00487883">
        <w:rPr>
          <w:b/>
          <w:bCs/>
          <w:sz w:val="22"/>
          <w:szCs w:val="22"/>
        </w:rPr>
        <w:tab/>
        <w:t xml:space="preserve">B. </w:t>
      </w:r>
      <w:r w:rsidRPr="00487883">
        <w:t>Mỗi nguyên tố hoá học ở trạng thái khí hay hơi ở áp suất thấp được kích thích phát sáng có một quang phổ vạch phát xạ đặc trưng.</w:t>
      </w:r>
    </w:p>
    <w:p w:rsidR="00B01986" w:rsidRPr="00487883" w:rsidRDefault="00B01986" w:rsidP="00487883">
      <w:r w:rsidRPr="00487883">
        <w:rPr>
          <w:b/>
          <w:bCs/>
          <w:sz w:val="22"/>
          <w:szCs w:val="22"/>
        </w:rPr>
        <w:tab/>
        <w:t xml:space="preserve">C. </w:t>
      </w:r>
      <w:r w:rsidRPr="00487883">
        <w:t>Quang phổ vạch phát xạ là những dải màu biến đổi liên tục nằm trên một nền tối.</w:t>
      </w:r>
    </w:p>
    <w:p w:rsidR="00B01986" w:rsidRPr="00487883" w:rsidRDefault="00B01986" w:rsidP="00487883">
      <w:r w:rsidRPr="00487883">
        <w:rPr>
          <w:b/>
          <w:bCs/>
          <w:sz w:val="22"/>
          <w:szCs w:val="22"/>
        </w:rPr>
        <w:tab/>
        <w:t xml:space="preserve">D. </w:t>
      </w:r>
      <w:r w:rsidRPr="00487883">
        <w:t>Quang phổ vạch phát xạ là một hệ thống các vạch sáng màu nằm riêng rẽ trên một nền tối.</w:t>
      </w:r>
    </w:p>
    <w:p w:rsidR="00B01986" w:rsidRPr="00487883" w:rsidRDefault="00B01986" w:rsidP="00487883">
      <w:r w:rsidRPr="00487883">
        <w:rPr>
          <w:b/>
          <w:bCs/>
        </w:rPr>
        <w:t xml:space="preserve">Câu 19: </w:t>
      </w:r>
      <w:r w:rsidRPr="00487883">
        <w:t>Để xác định thành phần của 1 hợp chất khí bằng phép phân tích quang phổ vạch phát xạ của nó. Người ta dựa vào</w:t>
      </w:r>
    </w:p>
    <w:p w:rsidR="00B01986" w:rsidRPr="00487883" w:rsidRDefault="00B01986" w:rsidP="00487883">
      <w:r w:rsidRPr="00487883">
        <w:rPr>
          <w:b/>
          <w:bCs/>
          <w:sz w:val="22"/>
          <w:szCs w:val="22"/>
        </w:rPr>
        <w:tab/>
        <w:t xml:space="preserve">A. </w:t>
      </w:r>
      <w:r w:rsidRPr="00487883">
        <w:t xml:space="preserve">số lượng vạch. </w:t>
      </w:r>
      <w:r w:rsidRPr="00487883">
        <w:tab/>
      </w:r>
      <w:r w:rsidRPr="00487883">
        <w:rPr>
          <w:b/>
          <w:bCs/>
          <w:sz w:val="22"/>
          <w:szCs w:val="22"/>
        </w:rPr>
        <w:tab/>
        <w:t xml:space="preserve">B. </w:t>
      </w:r>
      <w:r w:rsidRPr="00487883">
        <w:t>màu sắc các vạch.</w:t>
      </w:r>
    </w:p>
    <w:p w:rsidR="00B01986" w:rsidRPr="00487883" w:rsidRDefault="00B01986" w:rsidP="00487883">
      <w:r w:rsidRPr="00487883">
        <w:rPr>
          <w:b/>
          <w:bCs/>
          <w:sz w:val="22"/>
          <w:szCs w:val="22"/>
        </w:rPr>
        <w:tab/>
        <w:t xml:space="preserve">C. </w:t>
      </w:r>
      <w:r w:rsidRPr="00487883">
        <w:t xml:space="preserve">độ sáng tỉ đối giữa các vạch. </w:t>
      </w:r>
      <w:r w:rsidRPr="00487883">
        <w:rPr>
          <w:b/>
          <w:bCs/>
          <w:sz w:val="22"/>
          <w:szCs w:val="22"/>
        </w:rPr>
        <w:tab/>
        <w:t xml:space="preserve">D. </w:t>
      </w:r>
      <w:r w:rsidRPr="00487883">
        <w:t>tất cả các yếu tố trên.</w:t>
      </w:r>
    </w:p>
    <w:p w:rsidR="00B01986" w:rsidRPr="00487883" w:rsidRDefault="00B01986" w:rsidP="00487883">
      <w:r w:rsidRPr="00487883">
        <w:rPr>
          <w:b/>
          <w:bCs/>
        </w:rPr>
        <w:t xml:space="preserve">Câu 20: </w:t>
      </w:r>
      <w:r w:rsidRPr="00487883">
        <w:t xml:space="preserve">Phát biểu nào sau đây là </w:t>
      </w:r>
      <w:r w:rsidRPr="00487883">
        <w:rPr>
          <w:b/>
          <w:bCs/>
        </w:rPr>
        <w:t xml:space="preserve">không </w:t>
      </w:r>
      <w:r w:rsidRPr="00487883">
        <w:t>đúng?</w:t>
      </w:r>
    </w:p>
    <w:p w:rsidR="00B01986" w:rsidRPr="00487883" w:rsidRDefault="00B01986" w:rsidP="00487883">
      <w:r w:rsidRPr="00487883">
        <w:rPr>
          <w:b/>
          <w:bCs/>
          <w:sz w:val="22"/>
          <w:szCs w:val="22"/>
        </w:rPr>
        <w:tab/>
        <w:t xml:space="preserve">A. </w:t>
      </w:r>
      <w:r w:rsidRPr="00487883">
        <w:t>Quang phổ vạch phát xạ của các nguyên tố khác nhau thì khác nhau về số lượng vạch màu, màu sắc vạch, vị trí và độ sáng tỉ đối của các vạch quang phổ.</w:t>
      </w:r>
    </w:p>
    <w:p w:rsidR="00B01986" w:rsidRPr="00487883" w:rsidRDefault="00B01986" w:rsidP="00487883">
      <w:r w:rsidRPr="00487883">
        <w:rPr>
          <w:b/>
          <w:bCs/>
          <w:sz w:val="22"/>
          <w:szCs w:val="22"/>
        </w:rPr>
        <w:lastRenderedPageBreak/>
        <w:tab/>
        <w:t xml:space="preserve">B. </w:t>
      </w:r>
      <w:r w:rsidRPr="00487883">
        <w:t>Mỗi nguyên tố hoá học ở trạng thái khí hay hơi ở áp suất thấp được kích thích phát sáng có một quang phổ vạch phát xạ đặc trưng.</w:t>
      </w:r>
    </w:p>
    <w:p w:rsidR="00B01986" w:rsidRPr="00487883" w:rsidRDefault="00B01986" w:rsidP="00487883">
      <w:r w:rsidRPr="00487883">
        <w:rPr>
          <w:b/>
          <w:bCs/>
          <w:sz w:val="22"/>
          <w:szCs w:val="22"/>
        </w:rPr>
        <w:tab/>
        <w:t xml:space="preserve">C. </w:t>
      </w:r>
      <w:r w:rsidRPr="00487883">
        <w:t>Quang phổ vạch phát xạ là những dải màu biến đổi liên tục nằm trên một nền tối.</w:t>
      </w:r>
    </w:p>
    <w:p w:rsidR="00B01986" w:rsidRPr="00487883" w:rsidRDefault="00B01986" w:rsidP="00487883">
      <w:r w:rsidRPr="00487883">
        <w:rPr>
          <w:b/>
          <w:bCs/>
          <w:sz w:val="22"/>
          <w:szCs w:val="22"/>
        </w:rPr>
        <w:tab/>
        <w:t xml:space="preserve">D. </w:t>
      </w:r>
      <w:r w:rsidRPr="00487883">
        <w:t>Quang phổ vạch phát xạ là một hệ thống các vạch sáng màu nằm riêng rẽ trên một nền tối.</w:t>
      </w:r>
    </w:p>
    <w:p w:rsidR="00B01986" w:rsidRPr="00487883" w:rsidRDefault="00B01986" w:rsidP="00487883">
      <w:r w:rsidRPr="00487883">
        <w:rPr>
          <w:b/>
          <w:bCs/>
        </w:rPr>
        <w:t xml:space="preserve">Câu 21: </w:t>
      </w:r>
      <w:r w:rsidRPr="00487883">
        <w:t>Quang phổ của Mặt Trời mà ta thu được trên Trái Đất là</w:t>
      </w:r>
    </w:p>
    <w:p w:rsidR="00B01986" w:rsidRPr="00487883" w:rsidRDefault="00B01986" w:rsidP="00487883">
      <w:r w:rsidRPr="00487883">
        <w:rPr>
          <w:b/>
          <w:bCs/>
          <w:sz w:val="22"/>
          <w:szCs w:val="22"/>
        </w:rPr>
        <w:tab/>
        <w:t xml:space="preserve">A. </w:t>
      </w:r>
      <w:r w:rsidRPr="00487883">
        <w:t xml:space="preserve">quang phổ liên tục. </w:t>
      </w:r>
      <w:r w:rsidRPr="00487883">
        <w:tab/>
      </w:r>
      <w:r w:rsidRPr="00487883">
        <w:rPr>
          <w:b/>
          <w:bCs/>
          <w:sz w:val="22"/>
          <w:szCs w:val="22"/>
        </w:rPr>
        <w:tab/>
        <w:t xml:space="preserve">B. </w:t>
      </w:r>
      <w:r w:rsidRPr="00487883">
        <w:t>quang phổ vạch phát xạ.</w:t>
      </w:r>
    </w:p>
    <w:p w:rsidR="00B01986" w:rsidRPr="00487883" w:rsidRDefault="00B01986" w:rsidP="00487883">
      <w:r w:rsidRPr="00487883">
        <w:rPr>
          <w:b/>
          <w:bCs/>
          <w:sz w:val="22"/>
          <w:szCs w:val="22"/>
        </w:rPr>
        <w:tab/>
        <w:t xml:space="preserve">C. </w:t>
      </w:r>
      <w:r w:rsidRPr="00487883">
        <w:t xml:space="preserve">quang phổ vạch hấp thụ. </w:t>
      </w:r>
      <w:r w:rsidRPr="00487883">
        <w:rPr>
          <w:b/>
          <w:bCs/>
          <w:sz w:val="22"/>
          <w:szCs w:val="22"/>
        </w:rPr>
        <w:tab/>
        <w:t xml:space="preserve">D. </w:t>
      </w:r>
      <w:r w:rsidRPr="00487883">
        <w:t>A, B, C đều đúng.</w:t>
      </w:r>
    </w:p>
    <w:p w:rsidR="00B01986" w:rsidRPr="00487883" w:rsidRDefault="00B01986" w:rsidP="00487883">
      <w:r w:rsidRPr="00487883">
        <w:rPr>
          <w:b/>
          <w:bCs/>
        </w:rPr>
        <w:t xml:space="preserve">Câu 22: </w:t>
      </w:r>
      <w:r w:rsidRPr="00487883">
        <w:t xml:space="preserve">Khẳng định nào sau đây là </w:t>
      </w:r>
      <w:r w:rsidRPr="00487883">
        <w:rPr>
          <w:b/>
          <w:bCs/>
        </w:rPr>
        <w:t xml:space="preserve">đúng </w:t>
      </w:r>
      <w:r w:rsidRPr="00487883">
        <w:t>?</w:t>
      </w:r>
    </w:p>
    <w:p w:rsidR="00B01986" w:rsidRPr="00487883" w:rsidRDefault="00B01986" w:rsidP="00487883">
      <w:r w:rsidRPr="00487883">
        <w:rPr>
          <w:b/>
          <w:bCs/>
          <w:sz w:val="22"/>
          <w:szCs w:val="22"/>
        </w:rPr>
        <w:tab/>
        <w:t xml:space="preserve">A. </w:t>
      </w:r>
      <w:r w:rsidRPr="00487883">
        <w:t>Vị trí vạch tối trong quang phổ hấp thụ của một nguyên tố trùng với vị trí vạch sáng màu trong quang phổ phát xạ của nguyên tố đó.</w:t>
      </w:r>
    </w:p>
    <w:p w:rsidR="00B01986" w:rsidRPr="00487883" w:rsidRDefault="00B01986" w:rsidP="00487883">
      <w:r w:rsidRPr="00487883">
        <w:rPr>
          <w:b/>
          <w:bCs/>
          <w:sz w:val="22"/>
          <w:szCs w:val="22"/>
        </w:rPr>
        <w:tab/>
        <w:t xml:space="preserve">B. </w:t>
      </w:r>
      <w:r w:rsidRPr="00487883">
        <w:t>Trong quang phổ vạch hấp thụ các vân tối cách đều nhau.</w:t>
      </w:r>
    </w:p>
    <w:p w:rsidR="00B01986" w:rsidRPr="00487883" w:rsidRDefault="00B01986" w:rsidP="00487883">
      <w:r w:rsidRPr="00487883">
        <w:rPr>
          <w:b/>
          <w:bCs/>
          <w:sz w:val="22"/>
          <w:szCs w:val="22"/>
        </w:rPr>
        <w:tab/>
        <w:t xml:space="preserve">C. </w:t>
      </w:r>
      <w:r w:rsidRPr="00487883">
        <w:t>Trong quang phổ vạch phát xạ các vân sáng và các vân tối cách đều nhau.</w:t>
      </w:r>
    </w:p>
    <w:p w:rsidR="00B01986" w:rsidRPr="00487883" w:rsidRDefault="00B01986" w:rsidP="00487883">
      <w:r w:rsidRPr="00487883">
        <w:rPr>
          <w:b/>
          <w:bCs/>
          <w:sz w:val="22"/>
          <w:szCs w:val="22"/>
        </w:rPr>
        <w:tab/>
        <w:t xml:space="preserve">D. </w:t>
      </w:r>
      <w:r w:rsidRPr="00487883">
        <w:t>Quang phổ vạch của các nguyên tố hoá học đều giống nhau ở cùng một nhiệt độ.</w:t>
      </w:r>
    </w:p>
    <w:p w:rsidR="00B01986" w:rsidRPr="00487883" w:rsidRDefault="00B01986" w:rsidP="00487883">
      <w:r w:rsidRPr="00487883">
        <w:rPr>
          <w:b/>
          <w:bCs/>
        </w:rPr>
        <w:t xml:space="preserve">Câu 23: </w:t>
      </w:r>
      <w:r w:rsidRPr="00487883">
        <w:t xml:space="preserve">Phát biểu nào sau đây </w:t>
      </w:r>
      <w:r w:rsidRPr="00487883">
        <w:rPr>
          <w:b/>
          <w:bCs/>
        </w:rPr>
        <w:t>sai</w:t>
      </w:r>
      <w:r w:rsidRPr="00487883">
        <w:t>?</w:t>
      </w:r>
    </w:p>
    <w:p w:rsidR="00B01986" w:rsidRPr="00487883" w:rsidRDefault="00B01986" w:rsidP="00487883">
      <w:r w:rsidRPr="00487883">
        <w:rPr>
          <w:b/>
          <w:bCs/>
          <w:sz w:val="22"/>
          <w:szCs w:val="22"/>
        </w:rPr>
        <w:tab/>
        <w:t xml:space="preserve">A. </w:t>
      </w:r>
      <w:r w:rsidRPr="00487883">
        <w:t>Quang phổ vạch phát xạ có những vạch màu riêng lẻ nằm trên nền tối.</w:t>
      </w:r>
    </w:p>
    <w:p w:rsidR="00B01986" w:rsidRPr="00487883" w:rsidRDefault="00B01986" w:rsidP="00487883">
      <w:r w:rsidRPr="00487883">
        <w:rPr>
          <w:b/>
          <w:bCs/>
          <w:sz w:val="22"/>
          <w:szCs w:val="22"/>
        </w:rPr>
        <w:tab/>
        <w:t xml:space="preserve">B. </w:t>
      </w:r>
      <w:r w:rsidRPr="00487883">
        <w:t>Quang phổ vạch hấp thụ có những vạch sáng nằm trên nền quang phổ liên tục.</w:t>
      </w:r>
    </w:p>
    <w:p w:rsidR="00B01986" w:rsidRPr="00487883" w:rsidRDefault="00B01986" w:rsidP="00487883">
      <w:r w:rsidRPr="00487883">
        <w:rPr>
          <w:b/>
          <w:bCs/>
          <w:sz w:val="22"/>
          <w:szCs w:val="22"/>
        </w:rPr>
        <w:tab/>
        <w:t xml:space="preserve">C. </w:t>
      </w:r>
      <w:r w:rsidRPr="00487883">
        <w:t>Quang phổ vạch phát xạ do các khí hay hơi ở áp suất thấp bị kích thích phát.</w:t>
      </w:r>
    </w:p>
    <w:p w:rsidR="00B01986" w:rsidRPr="00487883" w:rsidRDefault="00B01986" w:rsidP="00487883">
      <w:r w:rsidRPr="00487883">
        <w:rPr>
          <w:b/>
          <w:bCs/>
          <w:sz w:val="22"/>
          <w:szCs w:val="22"/>
        </w:rPr>
        <w:tab/>
        <w:t xml:space="preserve">D. </w:t>
      </w:r>
      <w:r w:rsidRPr="00487883">
        <w:t>Có hai loại quang phổ vạch là quang phổ vạch hấp thụ và quang phổ vạch phát xạ.</w:t>
      </w:r>
    </w:p>
    <w:p w:rsidR="00B01986" w:rsidRPr="00487883" w:rsidRDefault="00B01986" w:rsidP="00487883">
      <w:r w:rsidRPr="00487883">
        <w:rPr>
          <w:b/>
          <w:bCs/>
        </w:rPr>
        <w:t xml:space="preserve">Câu 24: </w:t>
      </w:r>
      <w:r w:rsidRPr="00487883">
        <w:t>Để xác định nhiệt độ của nguồn sáng bằng phép phân tích quang phổ, người ta dựa vào yếu tố nào sau đây</w:t>
      </w:r>
    </w:p>
    <w:p w:rsidR="00B01986" w:rsidRPr="00487883" w:rsidRDefault="00B01986" w:rsidP="00487883">
      <w:r w:rsidRPr="00487883">
        <w:rPr>
          <w:b/>
          <w:bCs/>
          <w:sz w:val="22"/>
          <w:szCs w:val="22"/>
        </w:rPr>
        <w:tab/>
        <w:t xml:space="preserve">A. </w:t>
      </w:r>
      <w:r w:rsidRPr="00487883">
        <w:t xml:space="preserve">quang phổ liên tục. </w:t>
      </w:r>
      <w:r w:rsidRPr="00487883">
        <w:tab/>
      </w:r>
      <w:r w:rsidRPr="00487883">
        <w:rPr>
          <w:b/>
          <w:bCs/>
          <w:sz w:val="22"/>
          <w:szCs w:val="22"/>
        </w:rPr>
        <w:tab/>
        <w:t xml:space="preserve">B. </w:t>
      </w:r>
      <w:r w:rsidRPr="00487883">
        <w:t>quang phổ hấp thu.</w:t>
      </w:r>
    </w:p>
    <w:p w:rsidR="00B01986" w:rsidRPr="00487883" w:rsidRDefault="00B01986" w:rsidP="00487883">
      <w:r w:rsidRPr="00487883">
        <w:rPr>
          <w:b/>
          <w:bCs/>
          <w:sz w:val="22"/>
          <w:szCs w:val="22"/>
        </w:rPr>
        <w:tab/>
        <w:t xml:space="preserve">C. </w:t>
      </w:r>
      <w:r w:rsidRPr="00487883">
        <w:t xml:space="preserve">quang phổ vạch phát xạ. </w:t>
      </w:r>
      <w:r w:rsidRPr="00487883">
        <w:rPr>
          <w:b/>
          <w:bCs/>
          <w:sz w:val="22"/>
          <w:szCs w:val="22"/>
        </w:rPr>
        <w:tab/>
        <w:t xml:space="preserve">D. </w:t>
      </w:r>
      <w:r w:rsidRPr="00487883">
        <w:t>sự phân bố năng lượng trong quang phổ.</w:t>
      </w:r>
    </w:p>
    <w:p w:rsidR="00B01986" w:rsidRPr="00487883" w:rsidRDefault="00B01986" w:rsidP="00487883">
      <w:r w:rsidRPr="00487883">
        <w:rPr>
          <w:b/>
          <w:bCs/>
        </w:rPr>
        <w:t xml:space="preserve">Câu 25: </w:t>
      </w:r>
      <w:r w:rsidRPr="00487883">
        <w:t>Phép phân tích quang phổ là</w:t>
      </w:r>
    </w:p>
    <w:p w:rsidR="00B01986" w:rsidRPr="00487883" w:rsidRDefault="00B01986" w:rsidP="00487883">
      <w:r w:rsidRPr="00487883">
        <w:rPr>
          <w:b/>
          <w:bCs/>
          <w:sz w:val="22"/>
          <w:szCs w:val="22"/>
        </w:rPr>
        <w:tab/>
        <w:t xml:space="preserve">A. </w:t>
      </w:r>
      <w:r w:rsidRPr="00487883">
        <w:t>phép phân tích một chùm sáng nhờ hiện tượng tán sắc.</w:t>
      </w:r>
    </w:p>
    <w:p w:rsidR="00B01986" w:rsidRPr="00487883" w:rsidRDefault="00B01986" w:rsidP="00487883">
      <w:r w:rsidRPr="00487883">
        <w:rPr>
          <w:b/>
          <w:bCs/>
          <w:sz w:val="22"/>
          <w:szCs w:val="22"/>
        </w:rPr>
        <w:tab/>
        <w:t xml:space="preserve">B. </w:t>
      </w:r>
      <w:r w:rsidRPr="00487883">
        <w:t>phép phân tích thành phần cấu tạo của một chất dựa trên việc nghiên cứu quang phổ do nó phát ra.</w:t>
      </w:r>
    </w:p>
    <w:p w:rsidR="00B01986" w:rsidRPr="00487883" w:rsidRDefault="00B01986" w:rsidP="00487883">
      <w:r w:rsidRPr="00487883">
        <w:rPr>
          <w:b/>
          <w:bCs/>
          <w:sz w:val="22"/>
          <w:szCs w:val="22"/>
        </w:rPr>
        <w:tab/>
        <w:t xml:space="preserve">C. </w:t>
      </w:r>
      <w:r w:rsidRPr="00487883">
        <w:t>phép đo nhiệt độ của một vật dựa trên quang phổ do vật phát ra.</w:t>
      </w:r>
    </w:p>
    <w:p w:rsidR="00B01986" w:rsidRPr="00487883" w:rsidRDefault="00B01986" w:rsidP="00487883">
      <w:r w:rsidRPr="00487883">
        <w:rPr>
          <w:b/>
          <w:bCs/>
          <w:sz w:val="22"/>
          <w:szCs w:val="22"/>
        </w:rPr>
        <w:tab/>
        <w:t xml:space="preserve">D. </w:t>
      </w:r>
      <w:r w:rsidRPr="00487883">
        <w:t>phép đo vận tốc và bước sóng của ánh sáng từ quang phổ thu được.</w:t>
      </w:r>
    </w:p>
    <w:p w:rsidR="00B01986" w:rsidRPr="00487883" w:rsidRDefault="00B01986" w:rsidP="00487883">
      <w:r w:rsidRPr="00487883">
        <w:rPr>
          <w:b/>
          <w:bCs/>
        </w:rPr>
        <w:t xml:space="preserve">Câu 26: </w:t>
      </w:r>
      <w:r w:rsidRPr="00487883">
        <w:t>Phép phân tích quang phổ có những ưu điểm nào sau đây ?</w:t>
      </w:r>
    </w:p>
    <w:p w:rsidR="00B01986" w:rsidRPr="00487883" w:rsidRDefault="00B01986" w:rsidP="00487883">
      <w:r w:rsidRPr="00487883">
        <w:rPr>
          <w:b/>
          <w:bCs/>
          <w:sz w:val="22"/>
          <w:szCs w:val="22"/>
        </w:rPr>
        <w:tab/>
        <w:t xml:space="preserve">A. </w:t>
      </w:r>
      <w:r w:rsidRPr="00487883">
        <w:t>Phân tích thành phần của hợp chất hoặc hỗn hợp phức tạp nhanh chóng cả về định tính lẫn định lượng.</w:t>
      </w:r>
    </w:p>
    <w:p w:rsidR="00B01986" w:rsidRPr="00487883" w:rsidRDefault="00B01986" w:rsidP="00487883">
      <w:r w:rsidRPr="00487883">
        <w:rPr>
          <w:b/>
          <w:bCs/>
          <w:sz w:val="22"/>
          <w:szCs w:val="22"/>
        </w:rPr>
        <w:tab/>
        <w:t xml:space="preserve">B. </w:t>
      </w:r>
      <w:r w:rsidRPr="00487883">
        <w:t>Không làm hư mẫu vật, phân tích được cả những vật rất nhỏ hoặc ở rất xa.</w:t>
      </w:r>
    </w:p>
    <w:p w:rsidR="00B01986" w:rsidRPr="00487883" w:rsidRDefault="00B01986" w:rsidP="00487883">
      <w:r w:rsidRPr="00487883">
        <w:rPr>
          <w:b/>
          <w:bCs/>
          <w:sz w:val="22"/>
          <w:szCs w:val="22"/>
        </w:rPr>
        <w:tab/>
        <w:t xml:space="preserve">C. </w:t>
      </w:r>
      <w:r w:rsidRPr="00487883">
        <w:t>Độ chính xác cao.</w:t>
      </w:r>
    </w:p>
    <w:p w:rsidR="00B01986" w:rsidRPr="00487883" w:rsidRDefault="00B01986" w:rsidP="00487883">
      <w:r w:rsidRPr="00487883">
        <w:rPr>
          <w:b/>
          <w:bCs/>
          <w:sz w:val="22"/>
          <w:szCs w:val="22"/>
        </w:rPr>
        <w:tab/>
        <w:t xml:space="preserve">D. </w:t>
      </w:r>
      <w:r w:rsidRPr="00487883">
        <w:t>Cả ba phương án đều đúng.</w:t>
      </w:r>
    </w:p>
    <w:p w:rsidR="00B01986" w:rsidRPr="00487883" w:rsidRDefault="00B01986" w:rsidP="00487883">
      <w:r w:rsidRPr="00487883">
        <w:rPr>
          <w:b/>
          <w:bCs/>
        </w:rPr>
        <w:t xml:space="preserve">Câu 27: </w:t>
      </w:r>
      <w:r w:rsidRPr="00487883">
        <w:t>Phép phân tích quang phổ đựơc sử dụng rộng rãi trong thiên văn vì</w:t>
      </w:r>
    </w:p>
    <w:p w:rsidR="00B01986" w:rsidRPr="00487883" w:rsidRDefault="00B01986" w:rsidP="00487883">
      <w:r w:rsidRPr="00487883">
        <w:rPr>
          <w:b/>
          <w:bCs/>
          <w:sz w:val="22"/>
          <w:szCs w:val="22"/>
        </w:rPr>
        <w:tab/>
        <w:t xml:space="preserve">A. </w:t>
      </w:r>
      <w:r w:rsidRPr="00487883">
        <w:t xml:space="preserve">phép tiến hành nhanh và đơn giản. </w:t>
      </w:r>
    </w:p>
    <w:p w:rsidR="00B01986" w:rsidRPr="00487883" w:rsidRDefault="00B01986" w:rsidP="00487883">
      <w:r w:rsidRPr="00487883">
        <w:rPr>
          <w:b/>
          <w:bCs/>
          <w:sz w:val="22"/>
          <w:szCs w:val="22"/>
        </w:rPr>
        <w:tab/>
        <w:t xml:space="preserve">B. </w:t>
      </w:r>
      <w:r w:rsidRPr="00487883">
        <w:t xml:space="preserve">có độ chính xác cao. </w:t>
      </w:r>
    </w:p>
    <w:p w:rsidR="00B01986" w:rsidRPr="00487883" w:rsidRDefault="00B01986" w:rsidP="00487883">
      <w:r w:rsidRPr="00487883">
        <w:rPr>
          <w:b/>
          <w:bCs/>
          <w:sz w:val="22"/>
          <w:szCs w:val="22"/>
        </w:rPr>
        <w:tab/>
        <w:t xml:space="preserve">C. </w:t>
      </w:r>
      <w:r w:rsidRPr="00487883">
        <w:t xml:space="preserve">cho phép ta xác định đồng thời vài chục nguyên tố. </w:t>
      </w:r>
    </w:p>
    <w:p w:rsidR="00B01986" w:rsidRPr="00487883" w:rsidRDefault="00B01986" w:rsidP="00487883">
      <w:r w:rsidRPr="00487883">
        <w:rPr>
          <w:b/>
          <w:bCs/>
          <w:sz w:val="22"/>
          <w:szCs w:val="22"/>
        </w:rPr>
        <w:tab/>
        <w:t xml:space="preserve">D. </w:t>
      </w:r>
      <w:r w:rsidRPr="00487883">
        <w:t xml:space="preserve">có thể tiến hành từ xa. </w:t>
      </w:r>
    </w:p>
    <w:p w:rsidR="00B01986" w:rsidRPr="00487883" w:rsidRDefault="00B01986" w:rsidP="00487883">
      <w:r w:rsidRPr="00487883">
        <w:rPr>
          <w:b/>
          <w:bCs/>
        </w:rPr>
        <w:t xml:space="preserve">Câu 28: </w:t>
      </w:r>
      <w:r w:rsidRPr="00487883">
        <w:t>Dựa vào quang phổ phát xạ có thể phân tích</w:t>
      </w:r>
    </w:p>
    <w:p w:rsidR="00B01986" w:rsidRPr="00487883" w:rsidRDefault="00B01986" w:rsidP="00487883">
      <w:r w:rsidRPr="00487883">
        <w:rPr>
          <w:b/>
          <w:bCs/>
          <w:sz w:val="22"/>
          <w:szCs w:val="22"/>
        </w:rPr>
        <w:tab/>
        <w:t xml:space="preserve">A. </w:t>
      </w:r>
      <w:r w:rsidRPr="00487883">
        <w:t xml:space="preserve">cả định tính lẫn định lượng. </w:t>
      </w:r>
      <w:r w:rsidRPr="00487883">
        <w:rPr>
          <w:b/>
          <w:bCs/>
          <w:sz w:val="22"/>
          <w:szCs w:val="22"/>
        </w:rPr>
        <w:tab/>
        <w:t xml:space="preserve">B. </w:t>
      </w:r>
      <w:r w:rsidRPr="00487883">
        <w:t>định tính chứ không định lượng đựơc.</w:t>
      </w:r>
    </w:p>
    <w:p w:rsidR="00B01986" w:rsidRPr="00487883" w:rsidRDefault="00B01986" w:rsidP="00487883">
      <w:r w:rsidRPr="00487883">
        <w:rPr>
          <w:b/>
          <w:bCs/>
          <w:sz w:val="22"/>
          <w:szCs w:val="22"/>
        </w:rPr>
        <w:tab/>
        <w:t xml:space="preserve">C. </w:t>
      </w:r>
      <w:r w:rsidRPr="00487883">
        <w:t xml:space="preserve">định lượng chứ không định tính được. </w:t>
      </w:r>
      <w:r w:rsidRPr="00487883">
        <w:rPr>
          <w:b/>
          <w:bCs/>
          <w:sz w:val="22"/>
          <w:szCs w:val="22"/>
        </w:rPr>
        <w:tab/>
        <w:t xml:space="preserve">D. </w:t>
      </w:r>
      <w:r w:rsidRPr="00487883">
        <w:t>định tính và bán định lượng.</w:t>
      </w:r>
    </w:p>
    <w:p w:rsidR="00B01986" w:rsidRPr="00487883" w:rsidRDefault="00B01986" w:rsidP="00487883">
      <w:r w:rsidRPr="00487883">
        <w:rPr>
          <w:b/>
          <w:bCs/>
        </w:rPr>
        <w:t xml:space="preserve">Câu 29 (ĐH– CĐ 2010): </w:t>
      </w:r>
      <w:r w:rsidRPr="00487883">
        <w:t>Quang phổ vạch phát xạ</w:t>
      </w:r>
    </w:p>
    <w:p w:rsidR="00B01986" w:rsidRPr="00487883" w:rsidRDefault="00B01986" w:rsidP="00487883">
      <w:r w:rsidRPr="00487883">
        <w:rPr>
          <w:b/>
          <w:bCs/>
          <w:sz w:val="22"/>
          <w:szCs w:val="22"/>
        </w:rPr>
        <w:tab/>
        <w:t xml:space="preserve">A. </w:t>
      </w:r>
      <w:r w:rsidRPr="00487883">
        <w:t>của các nguyên tố khác nhau, ở cùng một nhiệt độ thì như nhau về độ sáng tỉ đối của các vạch.</w:t>
      </w:r>
    </w:p>
    <w:p w:rsidR="00B01986" w:rsidRPr="00487883" w:rsidRDefault="00B01986" w:rsidP="00487883">
      <w:r w:rsidRPr="00487883">
        <w:t xml:space="preserve"> </w:t>
      </w:r>
      <w:r w:rsidRPr="00487883">
        <w:rPr>
          <w:b/>
          <w:bCs/>
          <w:sz w:val="22"/>
          <w:szCs w:val="22"/>
        </w:rPr>
        <w:tab/>
        <w:t xml:space="preserve">B. </w:t>
      </w:r>
      <w:r w:rsidRPr="00487883">
        <w:t xml:space="preserve">là một hệ thống những vạch sáng (vạch màu) riêng lẻ, ngăn cách nhau bởi những khoảng tối. </w:t>
      </w:r>
    </w:p>
    <w:p w:rsidR="00B01986" w:rsidRPr="00487883" w:rsidRDefault="00B01986" w:rsidP="00487883">
      <w:r w:rsidRPr="00487883">
        <w:rPr>
          <w:b/>
          <w:bCs/>
          <w:sz w:val="22"/>
          <w:szCs w:val="22"/>
        </w:rPr>
        <w:tab/>
        <w:t xml:space="preserve">C. </w:t>
      </w:r>
      <w:r w:rsidRPr="00487883">
        <w:t>do các chất rắn, chất lỏng hoặc chất khí có áp suất lớn phát ra khi bị nung nóng.</w:t>
      </w:r>
    </w:p>
    <w:p w:rsidR="00B01986" w:rsidRPr="00487883" w:rsidRDefault="00B01986" w:rsidP="00487883">
      <w:r w:rsidRPr="00487883">
        <w:rPr>
          <w:b/>
          <w:bCs/>
          <w:sz w:val="22"/>
          <w:szCs w:val="22"/>
        </w:rPr>
        <w:tab/>
        <w:t xml:space="preserve">D. </w:t>
      </w:r>
      <w:r w:rsidRPr="00487883">
        <w:t>là một dải có màu từ đỏ đến tím nối liền nhau một cách liên tục.</w:t>
      </w:r>
    </w:p>
    <w:p w:rsidR="00B01986" w:rsidRPr="00487883" w:rsidRDefault="00B01986" w:rsidP="00487883">
      <w:r w:rsidRPr="00487883">
        <w:rPr>
          <w:b/>
          <w:bCs/>
        </w:rPr>
        <w:t xml:space="preserve">Câu 30 (ĐH – 2009): </w:t>
      </w:r>
      <w:r w:rsidRPr="00487883">
        <w:t>Quang phổ liên tục</w:t>
      </w:r>
    </w:p>
    <w:p w:rsidR="00B01986" w:rsidRPr="00487883" w:rsidRDefault="00B01986" w:rsidP="00487883">
      <w:r w:rsidRPr="00487883">
        <w:rPr>
          <w:b/>
          <w:bCs/>
          <w:sz w:val="22"/>
          <w:szCs w:val="22"/>
        </w:rPr>
        <w:tab/>
        <w:t xml:space="preserve">A. </w:t>
      </w:r>
      <w:r w:rsidRPr="00487883">
        <w:t>phụ thuộc vào nhiệt độ của nguồn phát mà không phụ thuộc vào bản chất của nguồn phát.</w:t>
      </w:r>
    </w:p>
    <w:p w:rsidR="00B01986" w:rsidRPr="00487883" w:rsidRDefault="00B01986" w:rsidP="00487883">
      <w:r w:rsidRPr="00487883">
        <w:rPr>
          <w:b/>
          <w:bCs/>
          <w:sz w:val="22"/>
          <w:szCs w:val="22"/>
        </w:rPr>
        <w:tab/>
        <w:t xml:space="preserve">B. </w:t>
      </w:r>
      <w:r w:rsidRPr="00487883">
        <w:t>phụ thuộc vào bản chất và nhiệt độ của nguồn phát.</w:t>
      </w:r>
    </w:p>
    <w:p w:rsidR="00B01986" w:rsidRPr="00487883" w:rsidRDefault="00B01986" w:rsidP="00487883">
      <w:r w:rsidRPr="00487883">
        <w:rPr>
          <w:b/>
          <w:bCs/>
          <w:sz w:val="22"/>
          <w:szCs w:val="22"/>
        </w:rPr>
        <w:tab/>
        <w:t xml:space="preserve">C. </w:t>
      </w:r>
      <w:r w:rsidRPr="00487883">
        <w:t>không phụ thuộc vào bản chất và nhiệt độ của nguồn phát.</w:t>
      </w:r>
    </w:p>
    <w:p w:rsidR="00B01986" w:rsidRPr="00487883" w:rsidRDefault="00B01986" w:rsidP="00487883">
      <w:r w:rsidRPr="00487883">
        <w:rPr>
          <w:b/>
          <w:bCs/>
          <w:sz w:val="22"/>
          <w:szCs w:val="22"/>
        </w:rPr>
        <w:tab/>
        <w:t xml:space="preserve">D. </w:t>
      </w:r>
      <w:r w:rsidRPr="00487883">
        <w:t>phụ thuộc vào bản chất của nguồn phát mà không phụ thuộc vào nhiệt độ của nguồn phát.</w:t>
      </w:r>
    </w:p>
    <w:p w:rsidR="00B01986" w:rsidRPr="00487883" w:rsidRDefault="00B01986" w:rsidP="00487883">
      <w:r w:rsidRPr="00487883">
        <w:rPr>
          <w:b/>
          <w:bCs/>
        </w:rPr>
        <w:t xml:space="preserve">Câu 31 (ĐH – 2009): </w:t>
      </w:r>
      <w:r w:rsidRPr="00487883">
        <w:t>Phát biểu nào sau đây là đúng ?</w:t>
      </w:r>
    </w:p>
    <w:p w:rsidR="00B01986" w:rsidRPr="00487883" w:rsidRDefault="00B01986" w:rsidP="00487883">
      <w:r w:rsidRPr="00487883">
        <w:rPr>
          <w:b/>
          <w:bCs/>
          <w:sz w:val="22"/>
          <w:szCs w:val="22"/>
        </w:rPr>
        <w:tab/>
        <w:t xml:space="preserve">A. </w:t>
      </w:r>
      <w:r w:rsidRPr="00487883">
        <w:t>Chất khí hay hơi ở áp suất thấp được kích thích bằng nhiệt hay bằng điện cho quang phổ liên tục.</w:t>
      </w:r>
    </w:p>
    <w:p w:rsidR="00B01986" w:rsidRPr="00487883" w:rsidRDefault="00B01986" w:rsidP="00487883">
      <w:r w:rsidRPr="00487883">
        <w:rPr>
          <w:b/>
          <w:bCs/>
          <w:sz w:val="22"/>
          <w:szCs w:val="22"/>
        </w:rPr>
        <w:tab/>
        <w:t xml:space="preserve">B. </w:t>
      </w:r>
      <w:r w:rsidRPr="00487883">
        <w:t>Chất khí hay hơi được kích thích bằng nhiệt hay bằng điện luôn cho quang phổ vạch.</w:t>
      </w:r>
    </w:p>
    <w:p w:rsidR="00B01986" w:rsidRPr="00487883" w:rsidRDefault="00B01986" w:rsidP="00487883">
      <w:r w:rsidRPr="00487883">
        <w:rPr>
          <w:b/>
          <w:bCs/>
          <w:sz w:val="22"/>
          <w:szCs w:val="22"/>
        </w:rPr>
        <w:tab/>
        <w:t xml:space="preserve">C. </w:t>
      </w:r>
      <w:r w:rsidRPr="00487883">
        <w:t xml:space="preserve">Quang phổ liên tục của nguyên tố nào thì đặc trưng cho nguyên tố ấy. </w:t>
      </w:r>
    </w:p>
    <w:p w:rsidR="00B01986" w:rsidRPr="00487883" w:rsidRDefault="00B01986" w:rsidP="00487883">
      <w:r w:rsidRPr="00487883">
        <w:rPr>
          <w:b/>
          <w:bCs/>
          <w:sz w:val="22"/>
          <w:szCs w:val="22"/>
        </w:rPr>
        <w:tab/>
        <w:t xml:space="preserve">D. </w:t>
      </w:r>
      <w:r w:rsidRPr="00487883">
        <w:t xml:space="preserve">Quang phổ vạch của nguyên tố nào thì đặc trưng cho nguyên tố ấy. </w:t>
      </w:r>
    </w:p>
    <w:p w:rsidR="00B01986" w:rsidRPr="00487883" w:rsidRDefault="00B01986" w:rsidP="00487883">
      <w:r w:rsidRPr="00487883">
        <w:rPr>
          <w:b/>
          <w:bCs/>
        </w:rPr>
        <w:lastRenderedPageBreak/>
        <w:t xml:space="preserve">Câu 32 (CĐ-2009): </w:t>
      </w:r>
      <w:r w:rsidRPr="00487883">
        <w:t>Khi nói về quang phổ, phát biểunào sau đây là đúng?</w:t>
      </w:r>
    </w:p>
    <w:p w:rsidR="00B01986" w:rsidRPr="00487883" w:rsidRDefault="00B01986" w:rsidP="00487883">
      <w:r w:rsidRPr="00487883">
        <w:rPr>
          <w:b/>
          <w:bCs/>
          <w:sz w:val="22"/>
          <w:szCs w:val="22"/>
        </w:rPr>
        <w:tab/>
        <w:t xml:space="preserve">A. </w:t>
      </w:r>
      <w:r w:rsidRPr="00487883">
        <w:t>Các chất rắn bị nung nóng thì phát ra quang phổ vạch.</w:t>
      </w:r>
    </w:p>
    <w:p w:rsidR="00B01986" w:rsidRPr="00487883" w:rsidRDefault="00B01986" w:rsidP="00487883">
      <w:r w:rsidRPr="00487883">
        <w:rPr>
          <w:b/>
          <w:bCs/>
          <w:sz w:val="22"/>
          <w:szCs w:val="22"/>
        </w:rPr>
        <w:tab/>
        <w:t xml:space="preserve">B. </w:t>
      </w:r>
      <w:r w:rsidRPr="00487883">
        <w:t>Mỗi nguyên tố hóa học có một quang phổ vạch đặc trưng của nguyên tố ấy.</w:t>
      </w:r>
    </w:p>
    <w:p w:rsidR="00B01986" w:rsidRPr="00487883" w:rsidRDefault="00B01986" w:rsidP="00487883">
      <w:r w:rsidRPr="00487883">
        <w:rPr>
          <w:b/>
          <w:bCs/>
          <w:sz w:val="22"/>
          <w:szCs w:val="22"/>
        </w:rPr>
        <w:tab/>
        <w:t xml:space="preserve">C. </w:t>
      </w:r>
      <w:r w:rsidRPr="00487883">
        <w:t>Các chất khí ở áp suất lớn bị nung nóng thì phát ra quang phổ vạch.</w:t>
      </w:r>
    </w:p>
    <w:p w:rsidR="00B01986" w:rsidRPr="00487883" w:rsidRDefault="00B01986" w:rsidP="00487883">
      <w:r w:rsidRPr="00487883">
        <w:rPr>
          <w:b/>
          <w:bCs/>
          <w:sz w:val="22"/>
          <w:szCs w:val="22"/>
        </w:rPr>
        <w:tab/>
        <w:t xml:space="preserve">D. </w:t>
      </w:r>
      <w:r w:rsidRPr="00487883">
        <w:t>Quang phổ liên tục của nguyên tố nào thì đặc trưng cho nguyên tố đó.</w:t>
      </w:r>
    </w:p>
    <w:p w:rsidR="00B01986" w:rsidRPr="00487883" w:rsidRDefault="00B01986" w:rsidP="00487883">
      <w:r w:rsidRPr="00487883">
        <w:rPr>
          <w:b/>
          <w:bCs/>
        </w:rPr>
        <w:t>Câu 33 (ĐH – 2008)</w:t>
      </w:r>
      <w:r w:rsidR="00753266" w:rsidRPr="00487883">
        <w:rPr>
          <w:b/>
          <w:bCs/>
        </w:rPr>
        <w:t>:</w:t>
      </w:r>
      <w:r w:rsidRPr="00487883">
        <w:rPr>
          <w:b/>
          <w:bCs/>
        </w:rPr>
        <w:t xml:space="preserve"> </w:t>
      </w:r>
      <w:r w:rsidRPr="00487883">
        <w:t>Phát biểu nào sau đây là đúng khi nói về quang phổ?</w:t>
      </w:r>
    </w:p>
    <w:p w:rsidR="00B01986" w:rsidRPr="00487883" w:rsidRDefault="00B01986" w:rsidP="00487883">
      <w:r w:rsidRPr="00487883">
        <w:rPr>
          <w:b/>
          <w:bCs/>
          <w:sz w:val="22"/>
          <w:szCs w:val="22"/>
        </w:rPr>
        <w:tab/>
        <w:t xml:space="preserve">A. </w:t>
      </w:r>
      <w:r w:rsidRPr="00487883">
        <w:t>Quang phổ liên tục của nguồn sáng nào thì phụ thuộc thành phần cấu tạo của nguồn sáng ấy.</w:t>
      </w:r>
    </w:p>
    <w:p w:rsidR="00B01986" w:rsidRPr="00487883" w:rsidRDefault="00B01986" w:rsidP="00487883">
      <w:r w:rsidRPr="00487883">
        <w:rPr>
          <w:b/>
          <w:bCs/>
          <w:sz w:val="22"/>
          <w:szCs w:val="22"/>
        </w:rPr>
        <w:tab/>
        <w:t xml:space="preserve">B. </w:t>
      </w:r>
      <w:r w:rsidRPr="00487883">
        <w:t>Mỗi nguyên tố hóa học ở trạng thái khí hay hơi nóng sáng dưới áp suất thấp cho một quang phổ vạch riêng, đặc trưng cho nguyên tố đó.</w:t>
      </w:r>
    </w:p>
    <w:p w:rsidR="00B01986" w:rsidRPr="00487883" w:rsidRDefault="00B01986" w:rsidP="00487883">
      <w:r w:rsidRPr="00487883">
        <w:rPr>
          <w:b/>
          <w:bCs/>
          <w:sz w:val="22"/>
          <w:szCs w:val="22"/>
        </w:rPr>
        <w:tab/>
        <w:t xml:space="preserve">C. </w:t>
      </w:r>
      <w:r w:rsidRPr="00487883">
        <w:t>Để thu được quang phổ hấp thụ thì nhiệt độ của đám khí hay hơi hấp thụ phải cao hơn nhiệt độ của nguồn sáng phát ra quang phổ liên tục.</w:t>
      </w:r>
    </w:p>
    <w:p w:rsidR="00B01986" w:rsidRPr="00487883" w:rsidRDefault="00B01986" w:rsidP="00487883">
      <w:r w:rsidRPr="00487883">
        <w:rPr>
          <w:b/>
          <w:bCs/>
          <w:sz w:val="22"/>
          <w:szCs w:val="22"/>
        </w:rPr>
        <w:tab/>
        <w:t xml:space="preserve">D. </w:t>
      </w:r>
      <w:r w:rsidRPr="00487883">
        <w:t>Quang phổ hấp thụ là quang phổ của ánh sáng do một vật rắn phát ra khi vật đó được nung nóng.</w:t>
      </w:r>
    </w:p>
    <w:p w:rsidR="00B01986" w:rsidRPr="00487883" w:rsidRDefault="00B01986" w:rsidP="00487883">
      <w:r w:rsidRPr="00487883">
        <w:rPr>
          <w:b/>
          <w:bCs/>
        </w:rPr>
        <w:t xml:space="preserve">Câu 34 (ĐH – 2007): </w:t>
      </w:r>
      <w:r w:rsidRPr="00487883">
        <w:t>Hiện tượng đảo sắc của vạch quang phổ (đảo vạch quang phổ) cho phép kết luận rằng</w:t>
      </w:r>
    </w:p>
    <w:p w:rsidR="00B01986" w:rsidRPr="00487883" w:rsidRDefault="00B01986" w:rsidP="00487883">
      <w:r w:rsidRPr="00487883">
        <w:rPr>
          <w:b/>
          <w:bCs/>
          <w:sz w:val="22"/>
          <w:szCs w:val="22"/>
        </w:rPr>
        <w:tab/>
        <w:t xml:space="preserve">A. </w:t>
      </w:r>
      <w:r w:rsidRPr="00487883">
        <w:t>trong cùng một điều kiện về nhiệt độ và áp suất, mọi chất đều hấp thụ và bức xạ các ánh sáng có cùng bước sóng.</w:t>
      </w:r>
    </w:p>
    <w:p w:rsidR="00B01986" w:rsidRPr="00487883" w:rsidRDefault="00B01986" w:rsidP="00487883">
      <w:r w:rsidRPr="00487883">
        <w:rPr>
          <w:b/>
          <w:bCs/>
          <w:sz w:val="22"/>
          <w:szCs w:val="22"/>
        </w:rPr>
        <w:tab/>
        <w:t xml:space="preserve">B. </w:t>
      </w:r>
      <w:r w:rsidRPr="00487883">
        <w:t>ở nhiệt độ xác định, một chất chỉ hấp thụ những bức xạ nào mà nó có khả năng phát xạ và ngược lại, nó chỉ phát những bức xạ mà nó có khả năng hấp thụ.</w:t>
      </w:r>
    </w:p>
    <w:p w:rsidR="00B01986" w:rsidRPr="00487883" w:rsidRDefault="00B01986" w:rsidP="00487883">
      <w:r w:rsidRPr="00487883">
        <w:rPr>
          <w:b/>
          <w:bCs/>
          <w:sz w:val="22"/>
          <w:szCs w:val="22"/>
        </w:rPr>
        <w:tab/>
        <w:t xml:space="preserve">C. </w:t>
      </w:r>
      <w:r w:rsidRPr="00487883">
        <w:t>các vạch tối xuất hiện trên nền quang phổ liên tục là do giao thoa ánh sáng.</w:t>
      </w:r>
    </w:p>
    <w:p w:rsidR="00B01986" w:rsidRPr="00487883" w:rsidRDefault="00B01986" w:rsidP="00487883">
      <w:r w:rsidRPr="00487883">
        <w:rPr>
          <w:b/>
          <w:bCs/>
          <w:sz w:val="22"/>
          <w:szCs w:val="22"/>
        </w:rPr>
        <w:tab/>
        <w:t xml:space="preserve">D. </w:t>
      </w:r>
      <w:r w:rsidRPr="00487883">
        <w:t>trong cùng một điều kiện, một chất chỉ hấp thụ hoặc chỉ bức xạ ánh sáng.</w:t>
      </w:r>
    </w:p>
    <w:p w:rsidR="00B01986" w:rsidRPr="00487883" w:rsidRDefault="00B01986" w:rsidP="00487883">
      <w:r w:rsidRPr="00487883">
        <w:rPr>
          <w:b/>
          <w:bCs/>
        </w:rPr>
        <w:t xml:space="preserve">Câu 35 (CĐ 2007): </w:t>
      </w:r>
      <w:r w:rsidRPr="00487883">
        <w:t>Quang phổ liên tục của một nguồn sáng J</w:t>
      </w:r>
    </w:p>
    <w:p w:rsidR="00B01986" w:rsidRPr="00487883" w:rsidRDefault="00B01986" w:rsidP="00487883">
      <w:r w:rsidRPr="00487883">
        <w:rPr>
          <w:b/>
          <w:bCs/>
          <w:sz w:val="22"/>
          <w:szCs w:val="22"/>
        </w:rPr>
        <w:tab/>
        <w:t xml:space="preserve">A. </w:t>
      </w:r>
      <w:r w:rsidRPr="00487883">
        <w:t>phụ thuộc vào cả thành phần cấu tạo và nhiệt độ của nguồn sáng J.</w:t>
      </w:r>
    </w:p>
    <w:p w:rsidR="00B01986" w:rsidRPr="00487883" w:rsidRDefault="00B01986" w:rsidP="00487883">
      <w:r w:rsidRPr="00487883">
        <w:rPr>
          <w:b/>
          <w:bCs/>
          <w:sz w:val="22"/>
          <w:szCs w:val="22"/>
        </w:rPr>
        <w:tab/>
        <w:t xml:space="preserve">B. </w:t>
      </w:r>
      <w:r w:rsidRPr="00487883">
        <w:t>không phụ thuộc vào cả thành phần cấu tạo và nhiệt độ của nguồn sáng J.</w:t>
      </w:r>
    </w:p>
    <w:p w:rsidR="00B01986" w:rsidRPr="00487883" w:rsidRDefault="00B01986" w:rsidP="00487883">
      <w:r w:rsidRPr="00487883">
        <w:rPr>
          <w:b/>
          <w:bCs/>
          <w:sz w:val="22"/>
          <w:szCs w:val="22"/>
        </w:rPr>
        <w:tab/>
        <w:t xml:space="preserve">C. </w:t>
      </w:r>
      <w:r w:rsidRPr="00487883">
        <w:t>không phụ thuộc thành phần cấu tạo của nguồn sáng J, mà chỉ phụ thuộc vào nhiệt độ của nguồn sáng đó.</w:t>
      </w:r>
    </w:p>
    <w:p w:rsidR="00B01986" w:rsidRPr="00487883" w:rsidRDefault="00B01986" w:rsidP="00487883">
      <w:r w:rsidRPr="00487883">
        <w:rPr>
          <w:b/>
          <w:bCs/>
          <w:sz w:val="22"/>
          <w:szCs w:val="22"/>
        </w:rPr>
        <w:tab/>
        <w:t xml:space="preserve">D. </w:t>
      </w:r>
      <w:r w:rsidRPr="00487883">
        <w:t xml:space="preserve">không phụ thuộc vào nhiệt độ của nguồn sáng J, mà chỉ phụ thuộc thành phần cấu tạo của nguồn </w:t>
      </w:r>
    </w:p>
    <w:p w:rsidR="00B01986" w:rsidRDefault="003A13AE">
      <w:pPr>
        <w:widowControl w:val="0"/>
        <w:tabs>
          <w:tab w:val="left" w:pos="142"/>
          <w:tab w:val="left" w:pos="284"/>
          <w:tab w:val="left" w:pos="567"/>
          <w:tab w:val="left" w:pos="709"/>
          <w:tab w:val="left" w:pos="851"/>
          <w:tab w:val="left" w:pos="2835"/>
          <w:tab w:val="left" w:pos="5387"/>
          <w:tab w:val="left" w:pos="7938"/>
        </w:tabs>
        <w:autoSpaceDE w:val="0"/>
        <w:autoSpaceDN w:val="0"/>
        <w:jc w:val="both"/>
        <w:rPr>
          <w:color w:val="000000"/>
          <w:sz w:val="25"/>
          <w:szCs w:val="25"/>
        </w:rPr>
      </w:pPr>
      <w:r>
        <w:rPr>
          <w:noProof/>
        </w:rPr>
        <mc:AlternateContent>
          <mc:Choice Requires="wps">
            <w:drawing>
              <wp:anchor distT="0" distB="0" distL="114300" distR="114300" simplePos="0" relativeHeight="251659776" behindDoc="0" locked="0" layoutInCell="1" allowOverlap="1">
                <wp:simplePos x="0" y="0"/>
                <wp:positionH relativeFrom="margin">
                  <wp:posOffset>0</wp:posOffset>
                </wp:positionH>
                <wp:positionV relativeFrom="paragraph">
                  <wp:posOffset>400685</wp:posOffset>
                </wp:positionV>
                <wp:extent cx="6786880" cy="948690"/>
                <wp:effectExtent l="0" t="0" r="0" b="0"/>
                <wp:wrapTopAndBottom/>
                <wp:docPr id="1"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86880" cy="948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08" w:type="dxa"/>
                              <w:tblLayout w:type="fixed"/>
                              <w:tblLook w:val="0000" w:firstRow="0" w:lastRow="0" w:firstColumn="0" w:lastColumn="0" w:noHBand="0" w:noVBand="0"/>
                            </w:tblPr>
                            <w:tblGrid>
                              <w:gridCol w:w="1064"/>
                              <w:gridCol w:w="1065"/>
                              <w:gridCol w:w="1066"/>
                              <w:gridCol w:w="1066"/>
                              <w:gridCol w:w="1068"/>
                              <w:gridCol w:w="1066"/>
                              <w:gridCol w:w="1066"/>
                              <w:gridCol w:w="1066"/>
                              <w:gridCol w:w="1065"/>
                              <w:gridCol w:w="1069"/>
                            </w:tblGrid>
                            <w:tr w:rsidR="00E1697B">
                              <w:trPr>
                                <w:trHeight w:hRule="exact" w:val="369"/>
                              </w:trPr>
                              <w:tc>
                                <w:tcPr>
                                  <w:tcW w:w="1064" w:type="dxa"/>
                                  <w:tcBorders>
                                    <w:top w:val="single" w:sz="4" w:space="0" w:color="000000"/>
                                    <w:left w:val="single" w:sz="4" w:space="0" w:color="000000"/>
                                    <w:bottom w:val="single" w:sz="4" w:space="0" w:color="000000"/>
                                    <w:right w:val="single" w:sz="4" w:space="0" w:color="000000"/>
                                  </w:tcBorders>
                                </w:tcPr>
                                <w:p w:rsidR="00E1697B" w:rsidRPr="00487883" w:rsidRDefault="00E1697B" w:rsidP="00487883">
                                  <w:pPr>
                                    <w:rPr>
                                      <w:b/>
                                    </w:rPr>
                                  </w:pPr>
                                  <w:r w:rsidRPr="00487883">
                                    <w:rPr>
                                      <w:b/>
                                    </w:rPr>
                                    <w:t>01.</w:t>
                                  </w:r>
                                  <w:r w:rsidRPr="00487883">
                                    <w:rPr>
                                      <w:b/>
                                      <w:spacing w:val="1"/>
                                    </w:rPr>
                                    <w:t xml:space="preserve"> </w:t>
                                  </w:r>
                                  <w:r w:rsidRPr="00487883">
                                    <w:rPr>
                                      <w:b/>
                                    </w:rPr>
                                    <w:t>D</w:t>
                                  </w:r>
                                </w:p>
                              </w:tc>
                              <w:tc>
                                <w:tcPr>
                                  <w:tcW w:w="1065" w:type="dxa"/>
                                  <w:tcBorders>
                                    <w:top w:val="single" w:sz="4" w:space="0" w:color="000000"/>
                                    <w:left w:val="single" w:sz="4" w:space="0" w:color="000000"/>
                                    <w:bottom w:val="single" w:sz="4" w:space="0" w:color="000000"/>
                                    <w:right w:val="single" w:sz="4" w:space="0" w:color="000000"/>
                                  </w:tcBorders>
                                </w:tcPr>
                                <w:p w:rsidR="00E1697B" w:rsidRPr="00487883" w:rsidRDefault="00E1697B" w:rsidP="00487883">
                                  <w:pPr>
                                    <w:rPr>
                                      <w:b/>
                                    </w:rPr>
                                  </w:pPr>
                                  <w:r w:rsidRPr="00487883">
                                    <w:rPr>
                                      <w:b/>
                                    </w:rPr>
                                    <w:t>02. D</w:t>
                                  </w:r>
                                </w:p>
                              </w:tc>
                              <w:tc>
                                <w:tcPr>
                                  <w:tcW w:w="1066" w:type="dxa"/>
                                  <w:tcBorders>
                                    <w:top w:val="single" w:sz="4" w:space="0" w:color="000000"/>
                                    <w:left w:val="single" w:sz="4" w:space="0" w:color="000000"/>
                                    <w:bottom w:val="single" w:sz="4" w:space="0" w:color="000000"/>
                                    <w:right w:val="single" w:sz="4" w:space="0" w:color="000000"/>
                                  </w:tcBorders>
                                </w:tcPr>
                                <w:p w:rsidR="00E1697B" w:rsidRPr="00487883" w:rsidRDefault="00E1697B" w:rsidP="00487883">
                                  <w:pPr>
                                    <w:rPr>
                                      <w:b/>
                                    </w:rPr>
                                  </w:pPr>
                                  <w:r w:rsidRPr="00487883">
                                    <w:rPr>
                                      <w:b/>
                                    </w:rPr>
                                    <w:t>03. D</w:t>
                                  </w:r>
                                </w:p>
                              </w:tc>
                              <w:tc>
                                <w:tcPr>
                                  <w:tcW w:w="1066" w:type="dxa"/>
                                  <w:tcBorders>
                                    <w:top w:val="single" w:sz="4" w:space="0" w:color="000000"/>
                                    <w:left w:val="single" w:sz="4" w:space="0" w:color="000000"/>
                                    <w:bottom w:val="single" w:sz="4" w:space="0" w:color="000000"/>
                                    <w:right w:val="single" w:sz="4" w:space="0" w:color="000000"/>
                                  </w:tcBorders>
                                </w:tcPr>
                                <w:p w:rsidR="00E1697B" w:rsidRPr="00487883" w:rsidRDefault="00E1697B" w:rsidP="00487883">
                                  <w:pPr>
                                    <w:rPr>
                                      <w:b/>
                                    </w:rPr>
                                  </w:pPr>
                                  <w:r w:rsidRPr="00487883">
                                    <w:rPr>
                                      <w:b/>
                                    </w:rPr>
                                    <w:t>04. A</w:t>
                                  </w:r>
                                </w:p>
                              </w:tc>
                              <w:tc>
                                <w:tcPr>
                                  <w:tcW w:w="1068" w:type="dxa"/>
                                  <w:tcBorders>
                                    <w:top w:val="single" w:sz="4" w:space="0" w:color="000000"/>
                                    <w:left w:val="single" w:sz="4" w:space="0" w:color="000000"/>
                                    <w:bottom w:val="single" w:sz="4" w:space="0" w:color="000000"/>
                                    <w:right w:val="single" w:sz="4" w:space="0" w:color="000000"/>
                                  </w:tcBorders>
                                </w:tcPr>
                                <w:p w:rsidR="00E1697B" w:rsidRPr="00487883" w:rsidRDefault="00E1697B" w:rsidP="00487883">
                                  <w:pPr>
                                    <w:rPr>
                                      <w:b/>
                                    </w:rPr>
                                  </w:pPr>
                                  <w:r w:rsidRPr="00487883">
                                    <w:rPr>
                                      <w:b/>
                                    </w:rPr>
                                    <w:t>05. C</w:t>
                                  </w:r>
                                </w:p>
                              </w:tc>
                              <w:tc>
                                <w:tcPr>
                                  <w:tcW w:w="1066" w:type="dxa"/>
                                  <w:tcBorders>
                                    <w:top w:val="single" w:sz="4" w:space="0" w:color="000000"/>
                                    <w:left w:val="single" w:sz="4" w:space="0" w:color="000000"/>
                                    <w:bottom w:val="single" w:sz="4" w:space="0" w:color="000000"/>
                                    <w:right w:val="single" w:sz="4" w:space="0" w:color="000000"/>
                                  </w:tcBorders>
                                </w:tcPr>
                                <w:p w:rsidR="00E1697B" w:rsidRPr="00487883" w:rsidRDefault="00E1697B" w:rsidP="00487883">
                                  <w:pPr>
                                    <w:rPr>
                                      <w:b/>
                                    </w:rPr>
                                  </w:pPr>
                                  <w:r w:rsidRPr="00487883">
                                    <w:rPr>
                                      <w:b/>
                                    </w:rPr>
                                    <w:t>06. C</w:t>
                                  </w:r>
                                </w:p>
                              </w:tc>
                              <w:tc>
                                <w:tcPr>
                                  <w:tcW w:w="1066" w:type="dxa"/>
                                  <w:tcBorders>
                                    <w:top w:val="single" w:sz="4" w:space="0" w:color="000000"/>
                                    <w:left w:val="single" w:sz="4" w:space="0" w:color="000000"/>
                                    <w:bottom w:val="single" w:sz="4" w:space="0" w:color="000000"/>
                                    <w:right w:val="single" w:sz="4" w:space="0" w:color="000000"/>
                                  </w:tcBorders>
                                </w:tcPr>
                                <w:p w:rsidR="00E1697B" w:rsidRPr="00487883" w:rsidRDefault="00E1697B" w:rsidP="00487883">
                                  <w:pPr>
                                    <w:rPr>
                                      <w:b/>
                                    </w:rPr>
                                  </w:pPr>
                                  <w:r w:rsidRPr="00487883">
                                    <w:rPr>
                                      <w:b/>
                                    </w:rPr>
                                    <w:t>07. B</w:t>
                                  </w:r>
                                </w:p>
                              </w:tc>
                              <w:tc>
                                <w:tcPr>
                                  <w:tcW w:w="1066" w:type="dxa"/>
                                  <w:tcBorders>
                                    <w:top w:val="single" w:sz="4" w:space="0" w:color="000000"/>
                                    <w:left w:val="single" w:sz="4" w:space="0" w:color="000000"/>
                                    <w:bottom w:val="single" w:sz="4" w:space="0" w:color="000000"/>
                                    <w:right w:val="single" w:sz="4" w:space="0" w:color="000000"/>
                                  </w:tcBorders>
                                </w:tcPr>
                                <w:p w:rsidR="00E1697B" w:rsidRPr="00487883" w:rsidRDefault="00E1697B" w:rsidP="00487883">
                                  <w:pPr>
                                    <w:rPr>
                                      <w:b/>
                                    </w:rPr>
                                  </w:pPr>
                                  <w:r w:rsidRPr="00487883">
                                    <w:rPr>
                                      <w:b/>
                                    </w:rPr>
                                    <w:t>08.</w:t>
                                  </w:r>
                                  <w:r w:rsidRPr="00487883">
                                    <w:rPr>
                                      <w:b/>
                                      <w:spacing w:val="1"/>
                                    </w:rPr>
                                    <w:t xml:space="preserve"> </w:t>
                                  </w:r>
                                  <w:r w:rsidRPr="00487883">
                                    <w:rPr>
                                      <w:b/>
                                    </w:rPr>
                                    <w:t>D</w:t>
                                  </w:r>
                                </w:p>
                              </w:tc>
                              <w:tc>
                                <w:tcPr>
                                  <w:tcW w:w="1065" w:type="dxa"/>
                                  <w:tcBorders>
                                    <w:top w:val="single" w:sz="4" w:space="0" w:color="000000"/>
                                    <w:left w:val="single" w:sz="4" w:space="0" w:color="000000"/>
                                    <w:bottom w:val="single" w:sz="4" w:space="0" w:color="000000"/>
                                    <w:right w:val="single" w:sz="4" w:space="0" w:color="000000"/>
                                  </w:tcBorders>
                                </w:tcPr>
                                <w:p w:rsidR="00E1697B" w:rsidRPr="00487883" w:rsidRDefault="00E1697B" w:rsidP="00487883">
                                  <w:pPr>
                                    <w:rPr>
                                      <w:b/>
                                    </w:rPr>
                                  </w:pPr>
                                  <w:r w:rsidRPr="00487883">
                                    <w:rPr>
                                      <w:b/>
                                    </w:rPr>
                                    <w:t>09. C</w:t>
                                  </w:r>
                                </w:p>
                              </w:tc>
                              <w:tc>
                                <w:tcPr>
                                  <w:tcW w:w="1069" w:type="dxa"/>
                                  <w:tcBorders>
                                    <w:top w:val="single" w:sz="4" w:space="0" w:color="000000"/>
                                    <w:left w:val="single" w:sz="4" w:space="0" w:color="000000"/>
                                    <w:bottom w:val="single" w:sz="4" w:space="0" w:color="000000"/>
                                    <w:right w:val="single" w:sz="4" w:space="0" w:color="000000"/>
                                  </w:tcBorders>
                                </w:tcPr>
                                <w:p w:rsidR="00E1697B" w:rsidRPr="00487883" w:rsidRDefault="00E1697B" w:rsidP="00487883">
                                  <w:pPr>
                                    <w:rPr>
                                      <w:b/>
                                    </w:rPr>
                                  </w:pPr>
                                  <w:r w:rsidRPr="00487883">
                                    <w:rPr>
                                      <w:b/>
                                    </w:rPr>
                                    <w:t>10. B</w:t>
                                  </w:r>
                                </w:p>
                              </w:tc>
                            </w:tr>
                            <w:tr w:rsidR="00E1697B">
                              <w:trPr>
                                <w:trHeight w:hRule="exact" w:val="372"/>
                              </w:trPr>
                              <w:tc>
                                <w:tcPr>
                                  <w:tcW w:w="1064" w:type="dxa"/>
                                  <w:tcBorders>
                                    <w:top w:val="single" w:sz="4" w:space="0" w:color="000000"/>
                                    <w:left w:val="single" w:sz="4" w:space="0" w:color="000000"/>
                                    <w:bottom w:val="single" w:sz="4" w:space="0" w:color="000000"/>
                                    <w:right w:val="single" w:sz="4" w:space="0" w:color="000000"/>
                                  </w:tcBorders>
                                </w:tcPr>
                                <w:p w:rsidR="00E1697B" w:rsidRPr="00487883" w:rsidRDefault="00E1697B" w:rsidP="00487883">
                                  <w:pPr>
                                    <w:rPr>
                                      <w:b/>
                                    </w:rPr>
                                  </w:pPr>
                                  <w:r w:rsidRPr="00487883">
                                    <w:rPr>
                                      <w:b/>
                                    </w:rPr>
                                    <w:t>11.</w:t>
                                  </w:r>
                                  <w:r w:rsidRPr="00487883">
                                    <w:rPr>
                                      <w:b/>
                                      <w:spacing w:val="1"/>
                                    </w:rPr>
                                    <w:t xml:space="preserve"> </w:t>
                                  </w:r>
                                  <w:r w:rsidRPr="00487883">
                                    <w:rPr>
                                      <w:b/>
                                    </w:rPr>
                                    <w:t>B</w:t>
                                  </w:r>
                                </w:p>
                              </w:tc>
                              <w:tc>
                                <w:tcPr>
                                  <w:tcW w:w="1065" w:type="dxa"/>
                                  <w:tcBorders>
                                    <w:top w:val="single" w:sz="4" w:space="0" w:color="000000"/>
                                    <w:left w:val="single" w:sz="4" w:space="0" w:color="000000"/>
                                    <w:bottom w:val="single" w:sz="4" w:space="0" w:color="000000"/>
                                    <w:right w:val="single" w:sz="4" w:space="0" w:color="000000"/>
                                  </w:tcBorders>
                                </w:tcPr>
                                <w:p w:rsidR="00E1697B" w:rsidRPr="00487883" w:rsidRDefault="00E1697B" w:rsidP="00487883">
                                  <w:pPr>
                                    <w:rPr>
                                      <w:b/>
                                    </w:rPr>
                                  </w:pPr>
                                  <w:r w:rsidRPr="00487883">
                                    <w:rPr>
                                      <w:b/>
                                    </w:rPr>
                                    <w:t>12. C</w:t>
                                  </w:r>
                                </w:p>
                              </w:tc>
                              <w:tc>
                                <w:tcPr>
                                  <w:tcW w:w="1066" w:type="dxa"/>
                                  <w:tcBorders>
                                    <w:top w:val="single" w:sz="4" w:space="0" w:color="000000"/>
                                    <w:left w:val="single" w:sz="4" w:space="0" w:color="000000"/>
                                    <w:bottom w:val="single" w:sz="4" w:space="0" w:color="000000"/>
                                    <w:right w:val="single" w:sz="4" w:space="0" w:color="000000"/>
                                  </w:tcBorders>
                                </w:tcPr>
                                <w:p w:rsidR="00E1697B" w:rsidRPr="00487883" w:rsidRDefault="00E1697B" w:rsidP="00487883">
                                  <w:pPr>
                                    <w:rPr>
                                      <w:b/>
                                    </w:rPr>
                                  </w:pPr>
                                  <w:r w:rsidRPr="00487883">
                                    <w:rPr>
                                      <w:b/>
                                    </w:rPr>
                                    <w:t>13. C</w:t>
                                  </w:r>
                                </w:p>
                              </w:tc>
                              <w:tc>
                                <w:tcPr>
                                  <w:tcW w:w="1066" w:type="dxa"/>
                                  <w:tcBorders>
                                    <w:top w:val="single" w:sz="4" w:space="0" w:color="000000"/>
                                    <w:left w:val="single" w:sz="4" w:space="0" w:color="000000"/>
                                    <w:bottom w:val="single" w:sz="4" w:space="0" w:color="000000"/>
                                    <w:right w:val="single" w:sz="4" w:space="0" w:color="000000"/>
                                  </w:tcBorders>
                                </w:tcPr>
                                <w:p w:rsidR="00E1697B" w:rsidRPr="00487883" w:rsidRDefault="00E1697B" w:rsidP="00487883">
                                  <w:pPr>
                                    <w:rPr>
                                      <w:b/>
                                    </w:rPr>
                                  </w:pPr>
                                  <w:r w:rsidRPr="00487883">
                                    <w:rPr>
                                      <w:b/>
                                    </w:rPr>
                                    <w:t>14. A</w:t>
                                  </w:r>
                                </w:p>
                              </w:tc>
                              <w:tc>
                                <w:tcPr>
                                  <w:tcW w:w="1068" w:type="dxa"/>
                                  <w:tcBorders>
                                    <w:top w:val="single" w:sz="4" w:space="0" w:color="000000"/>
                                    <w:left w:val="single" w:sz="4" w:space="0" w:color="000000"/>
                                    <w:bottom w:val="single" w:sz="4" w:space="0" w:color="000000"/>
                                    <w:right w:val="single" w:sz="4" w:space="0" w:color="000000"/>
                                  </w:tcBorders>
                                </w:tcPr>
                                <w:p w:rsidR="00E1697B" w:rsidRPr="00487883" w:rsidRDefault="00E1697B" w:rsidP="00487883">
                                  <w:pPr>
                                    <w:rPr>
                                      <w:b/>
                                    </w:rPr>
                                  </w:pPr>
                                  <w:r w:rsidRPr="00487883">
                                    <w:rPr>
                                      <w:b/>
                                    </w:rPr>
                                    <w:t>15. A</w:t>
                                  </w:r>
                                </w:p>
                              </w:tc>
                              <w:tc>
                                <w:tcPr>
                                  <w:tcW w:w="1066" w:type="dxa"/>
                                  <w:tcBorders>
                                    <w:top w:val="single" w:sz="4" w:space="0" w:color="000000"/>
                                    <w:left w:val="single" w:sz="4" w:space="0" w:color="000000"/>
                                    <w:bottom w:val="single" w:sz="4" w:space="0" w:color="000000"/>
                                    <w:right w:val="single" w:sz="4" w:space="0" w:color="000000"/>
                                  </w:tcBorders>
                                </w:tcPr>
                                <w:p w:rsidR="00E1697B" w:rsidRPr="00487883" w:rsidRDefault="00E1697B" w:rsidP="00487883">
                                  <w:pPr>
                                    <w:rPr>
                                      <w:b/>
                                    </w:rPr>
                                  </w:pPr>
                                  <w:r w:rsidRPr="00487883">
                                    <w:rPr>
                                      <w:b/>
                                    </w:rPr>
                                    <w:t>16. A</w:t>
                                  </w:r>
                                </w:p>
                              </w:tc>
                              <w:tc>
                                <w:tcPr>
                                  <w:tcW w:w="1066" w:type="dxa"/>
                                  <w:tcBorders>
                                    <w:top w:val="single" w:sz="4" w:space="0" w:color="000000"/>
                                    <w:left w:val="single" w:sz="4" w:space="0" w:color="000000"/>
                                    <w:bottom w:val="single" w:sz="4" w:space="0" w:color="000000"/>
                                    <w:right w:val="single" w:sz="4" w:space="0" w:color="000000"/>
                                  </w:tcBorders>
                                </w:tcPr>
                                <w:p w:rsidR="00E1697B" w:rsidRPr="00487883" w:rsidRDefault="00E1697B" w:rsidP="00487883">
                                  <w:pPr>
                                    <w:rPr>
                                      <w:b/>
                                    </w:rPr>
                                  </w:pPr>
                                  <w:r w:rsidRPr="00487883">
                                    <w:rPr>
                                      <w:b/>
                                    </w:rPr>
                                    <w:t>17. B</w:t>
                                  </w:r>
                                </w:p>
                              </w:tc>
                              <w:tc>
                                <w:tcPr>
                                  <w:tcW w:w="1066" w:type="dxa"/>
                                  <w:tcBorders>
                                    <w:top w:val="single" w:sz="4" w:space="0" w:color="000000"/>
                                    <w:left w:val="single" w:sz="4" w:space="0" w:color="000000"/>
                                    <w:bottom w:val="single" w:sz="4" w:space="0" w:color="000000"/>
                                    <w:right w:val="single" w:sz="4" w:space="0" w:color="000000"/>
                                  </w:tcBorders>
                                </w:tcPr>
                                <w:p w:rsidR="00E1697B" w:rsidRPr="00487883" w:rsidRDefault="00E1697B" w:rsidP="00487883">
                                  <w:pPr>
                                    <w:rPr>
                                      <w:b/>
                                    </w:rPr>
                                  </w:pPr>
                                  <w:r w:rsidRPr="00487883">
                                    <w:rPr>
                                      <w:b/>
                                    </w:rPr>
                                    <w:t>18.</w:t>
                                  </w:r>
                                  <w:r w:rsidRPr="00487883">
                                    <w:rPr>
                                      <w:b/>
                                      <w:spacing w:val="1"/>
                                    </w:rPr>
                                    <w:t xml:space="preserve"> </w:t>
                                  </w:r>
                                  <w:r w:rsidRPr="00487883">
                                    <w:rPr>
                                      <w:b/>
                                    </w:rPr>
                                    <w:t>C</w:t>
                                  </w:r>
                                </w:p>
                              </w:tc>
                              <w:tc>
                                <w:tcPr>
                                  <w:tcW w:w="1065" w:type="dxa"/>
                                  <w:tcBorders>
                                    <w:top w:val="single" w:sz="4" w:space="0" w:color="000000"/>
                                    <w:left w:val="single" w:sz="4" w:space="0" w:color="000000"/>
                                    <w:bottom w:val="single" w:sz="4" w:space="0" w:color="000000"/>
                                    <w:right w:val="single" w:sz="4" w:space="0" w:color="000000"/>
                                  </w:tcBorders>
                                </w:tcPr>
                                <w:p w:rsidR="00E1697B" w:rsidRPr="00487883" w:rsidRDefault="00E1697B" w:rsidP="00487883">
                                  <w:pPr>
                                    <w:rPr>
                                      <w:b/>
                                    </w:rPr>
                                  </w:pPr>
                                  <w:r w:rsidRPr="00487883">
                                    <w:rPr>
                                      <w:b/>
                                    </w:rPr>
                                    <w:t>19. D</w:t>
                                  </w:r>
                                </w:p>
                              </w:tc>
                              <w:tc>
                                <w:tcPr>
                                  <w:tcW w:w="1069" w:type="dxa"/>
                                  <w:tcBorders>
                                    <w:top w:val="single" w:sz="4" w:space="0" w:color="000000"/>
                                    <w:left w:val="single" w:sz="4" w:space="0" w:color="000000"/>
                                    <w:bottom w:val="single" w:sz="4" w:space="0" w:color="000000"/>
                                    <w:right w:val="single" w:sz="4" w:space="0" w:color="000000"/>
                                  </w:tcBorders>
                                </w:tcPr>
                                <w:p w:rsidR="00E1697B" w:rsidRPr="00487883" w:rsidRDefault="00E1697B" w:rsidP="00487883">
                                  <w:pPr>
                                    <w:rPr>
                                      <w:b/>
                                    </w:rPr>
                                  </w:pPr>
                                  <w:r w:rsidRPr="00487883">
                                    <w:rPr>
                                      <w:b/>
                                    </w:rPr>
                                    <w:t>20. C</w:t>
                                  </w:r>
                                </w:p>
                              </w:tc>
                            </w:tr>
                            <w:tr w:rsidR="00E1697B">
                              <w:trPr>
                                <w:trHeight w:hRule="exact" w:val="370"/>
                              </w:trPr>
                              <w:tc>
                                <w:tcPr>
                                  <w:tcW w:w="1064" w:type="dxa"/>
                                  <w:tcBorders>
                                    <w:top w:val="single" w:sz="4" w:space="0" w:color="000000"/>
                                    <w:left w:val="single" w:sz="4" w:space="0" w:color="000000"/>
                                    <w:bottom w:val="single" w:sz="4" w:space="0" w:color="000000"/>
                                    <w:right w:val="single" w:sz="4" w:space="0" w:color="000000"/>
                                  </w:tcBorders>
                                </w:tcPr>
                                <w:p w:rsidR="00E1697B" w:rsidRPr="00487883" w:rsidRDefault="00E1697B" w:rsidP="00487883">
                                  <w:pPr>
                                    <w:rPr>
                                      <w:b/>
                                    </w:rPr>
                                  </w:pPr>
                                  <w:r w:rsidRPr="00487883">
                                    <w:rPr>
                                      <w:b/>
                                    </w:rPr>
                                    <w:t>21.</w:t>
                                  </w:r>
                                  <w:r w:rsidRPr="00487883">
                                    <w:rPr>
                                      <w:b/>
                                      <w:spacing w:val="1"/>
                                    </w:rPr>
                                    <w:t xml:space="preserve"> </w:t>
                                  </w:r>
                                  <w:r w:rsidRPr="00487883">
                                    <w:rPr>
                                      <w:b/>
                                    </w:rPr>
                                    <w:t>C</w:t>
                                  </w:r>
                                </w:p>
                              </w:tc>
                              <w:tc>
                                <w:tcPr>
                                  <w:tcW w:w="1065" w:type="dxa"/>
                                  <w:tcBorders>
                                    <w:top w:val="single" w:sz="4" w:space="0" w:color="000000"/>
                                    <w:left w:val="single" w:sz="4" w:space="0" w:color="000000"/>
                                    <w:bottom w:val="single" w:sz="4" w:space="0" w:color="000000"/>
                                    <w:right w:val="single" w:sz="4" w:space="0" w:color="000000"/>
                                  </w:tcBorders>
                                </w:tcPr>
                                <w:p w:rsidR="00E1697B" w:rsidRPr="00487883" w:rsidRDefault="00E1697B" w:rsidP="00487883">
                                  <w:pPr>
                                    <w:rPr>
                                      <w:b/>
                                    </w:rPr>
                                  </w:pPr>
                                  <w:r w:rsidRPr="00487883">
                                    <w:rPr>
                                      <w:b/>
                                    </w:rPr>
                                    <w:t>22. A</w:t>
                                  </w:r>
                                </w:p>
                              </w:tc>
                              <w:tc>
                                <w:tcPr>
                                  <w:tcW w:w="1066" w:type="dxa"/>
                                  <w:tcBorders>
                                    <w:top w:val="single" w:sz="4" w:space="0" w:color="000000"/>
                                    <w:left w:val="single" w:sz="4" w:space="0" w:color="000000"/>
                                    <w:bottom w:val="single" w:sz="4" w:space="0" w:color="000000"/>
                                    <w:right w:val="single" w:sz="4" w:space="0" w:color="000000"/>
                                  </w:tcBorders>
                                </w:tcPr>
                                <w:p w:rsidR="00E1697B" w:rsidRPr="00487883" w:rsidRDefault="00E1697B" w:rsidP="00487883">
                                  <w:pPr>
                                    <w:rPr>
                                      <w:b/>
                                    </w:rPr>
                                  </w:pPr>
                                  <w:r w:rsidRPr="00487883">
                                    <w:rPr>
                                      <w:b/>
                                    </w:rPr>
                                    <w:t>23. B</w:t>
                                  </w:r>
                                </w:p>
                              </w:tc>
                              <w:tc>
                                <w:tcPr>
                                  <w:tcW w:w="1066" w:type="dxa"/>
                                  <w:tcBorders>
                                    <w:top w:val="single" w:sz="4" w:space="0" w:color="000000"/>
                                    <w:left w:val="single" w:sz="4" w:space="0" w:color="000000"/>
                                    <w:bottom w:val="single" w:sz="4" w:space="0" w:color="000000"/>
                                    <w:right w:val="single" w:sz="4" w:space="0" w:color="000000"/>
                                  </w:tcBorders>
                                </w:tcPr>
                                <w:p w:rsidR="00E1697B" w:rsidRPr="00487883" w:rsidRDefault="00E1697B" w:rsidP="00487883">
                                  <w:pPr>
                                    <w:rPr>
                                      <w:b/>
                                    </w:rPr>
                                  </w:pPr>
                                  <w:r w:rsidRPr="00487883">
                                    <w:rPr>
                                      <w:b/>
                                    </w:rPr>
                                    <w:t>24. A</w:t>
                                  </w:r>
                                </w:p>
                              </w:tc>
                              <w:tc>
                                <w:tcPr>
                                  <w:tcW w:w="1068" w:type="dxa"/>
                                  <w:tcBorders>
                                    <w:top w:val="single" w:sz="4" w:space="0" w:color="000000"/>
                                    <w:left w:val="single" w:sz="4" w:space="0" w:color="000000"/>
                                    <w:bottom w:val="single" w:sz="4" w:space="0" w:color="000000"/>
                                    <w:right w:val="single" w:sz="4" w:space="0" w:color="000000"/>
                                  </w:tcBorders>
                                </w:tcPr>
                                <w:p w:rsidR="00E1697B" w:rsidRPr="00487883" w:rsidRDefault="00E1697B" w:rsidP="00487883">
                                  <w:pPr>
                                    <w:rPr>
                                      <w:b/>
                                    </w:rPr>
                                  </w:pPr>
                                  <w:r w:rsidRPr="00487883">
                                    <w:rPr>
                                      <w:b/>
                                    </w:rPr>
                                    <w:t>25. B</w:t>
                                  </w:r>
                                </w:p>
                              </w:tc>
                              <w:tc>
                                <w:tcPr>
                                  <w:tcW w:w="1066" w:type="dxa"/>
                                  <w:tcBorders>
                                    <w:top w:val="single" w:sz="4" w:space="0" w:color="000000"/>
                                    <w:left w:val="single" w:sz="4" w:space="0" w:color="000000"/>
                                    <w:bottom w:val="single" w:sz="4" w:space="0" w:color="000000"/>
                                    <w:right w:val="single" w:sz="4" w:space="0" w:color="000000"/>
                                  </w:tcBorders>
                                </w:tcPr>
                                <w:p w:rsidR="00E1697B" w:rsidRPr="00487883" w:rsidRDefault="00E1697B" w:rsidP="00487883">
                                  <w:pPr>
                                    <w:rPr>
                                      <w:b/>
                                    </w:rPr>
                                  </w:pPr>
                                  <w:r w:rsidRPr="00487883">
                                    <w:rPr>
                                      <w:b/>
                                    </w:rPr>
                                    <w:t>26. D</w:t>
                                  </w:r>
                                </w:p>
                              </w:tc>
                              <w:tc>
                                <w:tcPr>
                                  <w:tcW w:w="1066" w:type="dxa"/>
                                  <w:tcBorders>
                                    <w:top w:val="single" w:sz="4" w:space="0" w:color="000000"/>
                                    <w:left w:val="single" w:sz="4" w:space="0" w:color="000000"/>
                                    <w:bottom w:val="single" w:sz="4" w:space="0" w:color="000000"/>
                                    <w:right w:val="single" w:sz="4" w:space="0" w:color="000000"/>
                                  </w:tcBorders>
                                </w:tcPr>
                                <w:p w:rsidR="00E1697B" w:rsidRPr="00487883" w:rsidRDefault="00E1697B" w:rsidP="00487883">
                                  <w:pPr>
                                    <w:rPr>
                                      <w:b/>
                                    </w:rPr>
                                  </w:pPr>
                                  <w:r w:rsidRPr="00487883">
                                    <w:rPr>
                                      <w:b/>
                                    </w:rPr>
                                    <w:t>27. D</w:t>
                                  </w:r>
                                </w:p>
                              </w:tc>
                              <w:tc>
                                <w:tcPr>
                                  <w:tcW w:w="1066" w:type="dxa"/>
                                  <w:tcBorders>
                                    <w:top w:val="single" w:sz="4" w:space="0" w:color="000000"/>
                                    <w:left w:val="single" w:sz="4" w:space="0" w:color="000000"/>
                                    <w:bottom w:val="single" w:sz="4" w:space="0" w:color="000000"/>
                                    <w:right w:val="single" w:sz="4" w:space="0" w:color="000000"/>
                                  </w:tcBorders>
                                </w:tcPr>
                                <w:p w:rsidR="00E1697B" w:rsidRPr="00487883" w:rsidRDefault="00E1697B" w:rsidP="00487883">
                                  <w:pPr>
                                    <w:rPr>
                                      <w:b/>
                                    </w:rPr>
                                  </w:pPr>
                                  <w:r w:rsidRPr="00487883">
                                    <w:rPr>
                                      <w:b/>
                                    </w:rPr>
                                    <w:t>2</w:t>
                                  </w:r>
                                  <w:r w:rsidRPr="00487883">
                                    <w:rPr>
                                      <w:b/>
                                      <w:spacing w:val="1"/>
                                    </w:rPr>
                                    <w:t>8</w:t>
                                  </w:r>
                                  <w:r w:rsidRPr="00487883">
                                    <w:rPr>
                                      <w:b/>
                                    </w:rPr>
                                    <w:t>. A</w:t>
                                  </w:r>
                                </w:p>
                              </w:tc>
                              <w:tc>
                                <w:tcPr>
                                  <w:tcW w:w="1065" w:type="dxa"/>
                                  <w:tcBorders>
                                    <w:top w:val="single" w:sz="4" w:space="0" w:color="000000"/>
                                    <w:left w:val="single" w:sz="4" w:space="0" w:color="000000"/>
                                    <w:bottom w:val="single" w:sz="4" w:space="0" w:color="000000"/>
                                    <w:right w:val="single" w:sz="4" w:space="0" w:color="000000"/>
                                  </w:tcBorders>
                                </w:tcPr>
                                <w:p w:rsidR="00E1697B" w:rsidRPr="00487883" w:rsidRDefault="00E1697B" w:rsidP="00487883">
                                  <w:pPr>
                                    <w:rPr>
                                      <w:b/>
                                    </w:rPr>
                                  </w:pPr>
                                  <w:r w:rsidRPr="00487883">
                                    <w:rPr>
                                      <w:b/>
                                    </w:rPr>
                                    <w:t>29. B</w:t>
                                  </w:r>
                                </w:p>
                              </w:tc>
                              <w:tc>
                                <w:tcPr>
                                  <w:tcW w:w="1069" w:type="dxa"/>
                                  <w:tcBorders>
                                    <w:top w:val="single" w:sz="4" w:space="0" w:color="000000"/>
                                    <w:left w:val="single" w:sz="4" w:space="0" w:color="000000"/>
                                    <w:bottom w:val="single" w:sz="4" w:space="0" w:color="000000"/>
                                    <w:right w:val="single" w:sz="4" w:space="0" w:color="000000"/>
                                  </w:tcBorders>
                                </w:tcPr>
                                <w:p w:rsidR="00E1697B" w:rsidRPr="00487883" w:rsidRDefault="00E1697B" w:rsidP="00487883">
                                  <w:pPr>
                                    <w:rPr>
                                      <w:b/>
                                    </w:rPr>
                                  </w:pPr>
                                  <w:r w:rsidRPr="00487883">
                                    <w:rPr>
                                      <w:b/>
                                    </w:rPr>
                                    <w:t>30. A</w:t>
                                  </w:r>
                                </w:p>
                              </w:tc>
                            </w:tr>
                            <w:tr w:rsidR="00E1697B">
                              <w:trPr>
                                <w:trHeight w:hRule="exact" w:val="372"/>
                              </w:trPr>
                              <w:tc>
                                <w:tcPr>
                                  <w:tcW w:w="1064" w:type="dxa"/>
                                  <w:tcBorders>
                                    <w:top w:val="single" w:sz="4" w:space="0" w:color="000000"/>
                                    <w:left w:val="single" w:sz="4" w:space="0" w:color="000000"/>
                                    <w:bottom w:val="single" w:sz="4" w:space="0" w:color="000000"/>
                                    <w:right w:val="single" w:sz="4" w:space="0" w:color="000000"/>
                                  </w:tcBorders>
                                </w:tcPr>
                                <w:p w:rsidR="00E1697B" w:rsidRPr="00487883" w:rsidRDefault="00E1697B" w:rsidP="00487883">
                                  <w:pPr>
                                    <w:rPr>
                                      <w:b/>
                                    </w:rPr>
                                  </w:pPr>
                                  <w:r w:rsidRPr="00487883">
                                    <w:rPr>
                                      <w:b/>
                                    </w:rPr>
                                    <w:t>31.</w:t>
                                  </w:r>
                                  <w:r w:rsidRPr="00487883">
                                    <w:rPr>
                                      <w:b/>
                                      <w:spacing w:val="1"/>
                                    </w:rPr>
                                    <w:t xml:space="preserve"> </w:t>
                                  </w:r>
                                  <w:r w:rsidRPr="00487883">
                                    <w:rPr>
                                      <w:b/>
                                    </w:rPr>
                                    <w:t>D</w:t>
                                  </w:r>
                                </w:p>
                              </w:tc>
                              <w:tc>
                                <w:tcPr>
                                  <w:tcW w:w="1065" w:type="dxa"/>
                                  <w:tcBorders>
                                    <w:top w:val="single" w:sz="4" w:space="0" w:color="000000"/>
                                    <w:left w:val="single" w:sz="4" w:space="0" w:color="000000"/>
                                    <w:bottom w:val="single" w:sz="4" w:space="0" w:color="000000"/>
                                    <w:right w:val="single" w:sz="4" w:space="0" w:color="000000"/>
                                  </w:tcBorders>
                                </w:tcPr>
                                <w:p w:rsidR="00E1697B" w:rsidRPr="00487883" w:rsidRDefault="00E1697B" w:rsidP="00487883">
                                  <w:pPr>
                                    <w:rPr>
                                      <w:b/>
                                    </w:rPr>
                                  </w:pPr>
                                  <w:r w:rsidRPr="00487883">
                                    <w:rPr>
                                      <w:b/>
                                    </w:rPr>
                                    <w:t>32. B</w:t>
                                  </w:r>
                                </w:p>
                              </w:tc>
                              <w:tc>
                                <w:tcPr>
                                  <w:tcW w:w="1066" w:type="dxa"/>
                                  <w:tcBorders>
                                    <w:top w:val="single" w:sz="4" w:space="0" w:color="000000"/>
                                    <w:left w:val="single" w:sz="4" w:space="0" w:color="000000"/>
                                    <w:bottom w:val="single" w:sz="4" w:space="0" w:color="000000"/>
                                    <w:right w:val="single" w:sz="4" w:space="0" w:color="000000"/>
                                  </w:tcBorders>
                                </w:tcPr>
                                <w:p w:rsidR="00E1697B" w:rsidRPr="00487883" w:rsidRDefault="00E1697B" w:rsidP="00487883">
                                  <w:pPr>
                                    <w:rPr>
                                      <w:b/>
                                    </w:rPr>
                                  </w:pPr>
                                  <w:r w:rsidRPr="00487883">
                                    <w:rPr>
                                      <w:b/>
                                    </w:rPr>
                                    <w:t>33. B</w:t>
                                  </w:r>
                                </w:p>
                              </w:tc>
                              <w:tc>
                                <w:tcPr>
                                  <w:tcW w:w="1066" w:type="dxa"/>
                                  <w:tcBorders>
                                    <w:top w:val="single" w:sz="4" w:space="0" w:color="000000"/>
                                    <w:left w:val="single" w:sz="4" w:space="0" w:color="000000"/>
                                    <w:bottom w:val="single" w:sz="4" w:space="0" w:color="000000"/>
                                    <w:right w:val="single" w:sz="4" w:space="0" w:color="000000"/>
                                  </w:tcBorders>
                                </w:tcPr>
                                <w:p w:rsidR="00E1697B" w:rsidRPr="00487883" w:rsidRDefault="00E1697B" w:rsidP="00487883">
                                  <w:pPr>
                                    <w:rPr>
                                      <w:b/>
                                    </w:rPr>
                                  </w:pPr>
                                  <w:r w:rsidRPr="00487883">
                                    <w:rPr>
                                      <w:b/>
                                    </w:rPr>
                                    <w:t>34. B</w:t>
                                  </w:r>
                                </w:p>
                              </w:tc>
                              <w:tc>
                                <w:tcPr>
                                  <w:tcW w:w="1068" w:type="dxa"/>
                                  <w:tcBorders>
                                    <w:top w:val="single" w:sz="4" w:space="0" w:color="000000"/>
                                    <w:left w:val="single" w:sz="4" w:space="0" w:color="000000"/>
                                    <w:bottom w:val="single" w:sz="4" w:space="0" w:color="000000"/>
                                    <w:right w:val="single" w:sz="4" w:space="0" w:color="000000"/>
                                  </w:tcBorders>
                                </w:tcPr>
                                <w:p w:rsidR="00E1697B" w:rsidRPr="00487883" w:rsidRDefault="00E1697B" w:rsidP="00487883">
                                  <w:pPr>
                                    <w:rPr>
                                      <w:b/>
                                    </w:rPr>
                                  </w:pPr>
                                  <w:r w:rsidRPr="00487883">
                                    <w:rPr>
                                      <w:b/>
                                    </w:rPr>
                                    <w:t>35. C</w:t>
                                  </w:r>
                                </w:p>
                              </w:tc>
                              <w:tc>
                                <w:tcPr>
                                  <w:tcW w:w="5332" w:type="dxa"/>
                                  <w:gridSpan w:val="5"/>
                                  <w:tcBorders>
                                    <w:top w:val="single" w:sz="4" w:space="0" w:color="000000"/>
                                    <w:left w:val="single" w:sz="4" w:space="0" w:color="000000"/>
                                    <w:bottom w:val="nil"/>
                                    <w:right w:val="nil"/>
                                  </w:tcBorders>
                                </w:tcPr>
                                <w:p w:rsidR="00E1697B" w:rsidRPr="00487883" w:rsidRDefault="00E1697B" w:rsidP="00487883">
                                  <w:pPr>
                                    <w:rPr>
                                      <w:b/>
                                    </w:rPr>
                                  </w:pPr>
                                </w:p>
                              </w:tc>
                            </w:tr>
                          </w:tbl>
                          <w:p w:rsidR="00E1697B" w:rsidRDefault="00E1697B">
                            <w:pPr>
                              <w:widowControl w:val="0"/>
                              <w:autoSpaceDE w:val="0"/>
                              <w:autoSpaceDN w:val="0"/>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2" o:spid="_x0000_s1026" type="#_x0000_t202" style="position:absolute;left:0;text-align:left;margin-left:0;margin-top:31.55pt;width:534.4pt;height:74.7pt;z-index:2516597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" filled="f" stroked="f">
                <v:textbox inset="0,0,0,0">
                  <w:txbxContent>
                    <w:tbl>
                      <w:tblPr>
                        <w:tblW w:w="0" w:type="auto"/>
                        <w:tblInd w:w="108" w:type="dxa"/>
                        <w:tblLayout w:type="fixed"/>
                        <w:tblLook w:val="0000" w:firstRow="0" w:lastRow="0" w:firstColumn="0" w:lastColumn="0" w:noHBand="0" w:noVBand="0"/>
                      </w:tblPr>
                      <w:tblGrid>
                        <w:gridCol w:w="1064"/>
                        <w:gridCol w:w="1065"/>
                        <w:gridCol w:w="1066"/>
                        <w:gridCol w:w="1066"/>
                        <w:gridCol w:w="1068"/>
                        <w:gridCol w:w="1066"/>
                        <w:gridCol w:w="1066"/>
                        <w:gridCol w:w="1066"/>
                        <w:gridCol w:w="1065"/>
                        <w:gridCol w:w="1069"/>
                      </w:tblGrid>
                      <w:tr w:rsidR="00E1697B">
                        <w:trPr>
                          <w:trHeight w:hRule="exact" w:val="369"/>
                        </w:trPr>
                        <w:tc>
                          <w:tcPr>
                            <w:tcW w:w="1064" w:type="dxa"/>
                            <w:tcBorders>
                              <w:top w:val="single" w:sz="4" w:space="0" w:color="000000"/>
                              <w:left w:val="single" w:sz="4" w:space="0" w:color="000000"/>
                              <w:bottom w:val="single" w:sz="4" w:space="0" w:color="000000"/>
                              <w:right w:val="single" w:sz="4" w:space="0" w:color="000000"/>
                            </w:tcBorders>
                          </w:tcPr>
                          <w:p w:rsidR="00E1697B" w:rsidRPr="00487883" w:rsidRDefault="00E1697B" w:rsidP="00487883">
                            <w:pPr>
                              <w:rPr>
                                <w:b/>
                              </w:rPr>
                            </w:pPr>
                            <w:r w:rsidRPr="00487883">
                              <w:rPr>
                                <w:b/>
                              </w:rPr>
                              <w:t>01.</w:t>
                            </w:r>
                            <w:r w:rsidRPr="00487883">
                              <w:rPr>
                                <w:b/>
                                <w:spacing w:val="1"/>
                              </w:rPr>
                              <w:t xml:space="preserve"> </w:t>
                            </w:r>
                            <w:r w:rsidRPr="00487883">
                              <w:rPr>
                                <w:b/>
                              </w:rPr>
                              <w:t>D</w:t>
                            </w:r>
                          </w:p>
                        </w:tc>
                        <w:tc>
                          <w:tcPr>
                            <w:tcW w:w="1065" w:type="dxa"/>
                            <w:tcBorders>
                              <w:top w:val="single" w:sz="4" w:space="0" w:color="000000"/>
                              <w:left w:val="single" w:sz="4" w:space="0" w:color="000000"/>
                              <w:bottom w:val="single" w:sz="4" w:space="0" w:color="000000"/>
                              <w:right w:val="single" w:sz="4" w:space="0" w:color="000000"/>
                            </w:tcBorders>
                          </w:tcPr>
                          <w:p w:rsidR="00E1697B" w:rsidRPr="00487883" w:rsidRDefault="00E1697B" w:rsidP="00487883">
                            <w:pPr>
                              <w:rPr>
                                <w:b/>
                              </w:rPr>
                            </w:pPr>
                            <w:r w:rsidRPr="00487883">
                              <w:rPr>
                                <w:b/>
                              </w:rPr>
                              <w:t>02. D</w:t>
                            </w:r>
                          </w:p>
                        </w:tc>
                        <w:tc>
                          <w:tcPr>
                            <w:tcW w:w="1066" w:type="dxa"/>
                            <w:tcBorders>
                              <w:top w:val="single" w:sz="4" w:space="0" w:color="000000"/>
                              <w:left w:val="single" w:sz="4" w:space="0" w:color="000000"/>
                              <w:bottom w:val="single" w:sz="4" w:space="0" w:color="000000"/>
                              <w:right w:val="single" w:sz="4" w:space="0" w:color="000000"/>
                            </w:tcBorders>
                          </w:tcPr>
                          <w:p w:rsidR="00E1697B" w:rsidRPr="00487883" w:rsidRDefault="00E1697B" w:rsidP="00487883">
                            <w:pPr>
                              <w:rPr>
                                <w:b/>
                              </w:rPr>
                            </w:pPr>
                            <w:r w:rsidRPr="00487883">
                              <w:rPr>
                                <w:b/>
                              </w:rPr>
                              <w:t>03. D</w:t>
                            </w:r>
                          </w:p>
                        </w:tc>
                        <w:tc>
                          <w:tcPr>
                            <w:tcW w:w="1066" w:type="dxa"/>
                            <w:tcBorders>
                              <w:top w:val="single" w:sz="4" w:space="0" w:color="000000"/>
                              <w:left w:val="single" w:sz="4" w:space="0" w:color="000000"/>
                              <w:bottom w:val="single" w:sz="4" w:space="0" w:color="000000"/>
                              <w:right w:val="single" w:sz="4" w:space="0" w:color="000000"/>
                            </w:tcBorders>
                          </w:tcPr>
                          <w:p w:rsidR="00E1697B" w:rsidRPr="00487883" w:rsidRDefault="00E1697B" w:rsidP="00487883">
                            <w:pPr>
                              <w:rPr>
                                <w:b/>
                              </w:rPr>
                            </w:pPr>
                            <w:r w:rsidRPr="00487883">
                              <w:rPr>
                                <w:b/>
                              </w:rPr>
                              <w:t>04. A</w:t>
                            </w:r>
                          </w:p>
                        </w:tc>
                        <w:tc>
                          <w:tcPr>
                            <w:tcW w:w="1068" w:type="dxa"/>
                            <w:tcBorders>
                              <w:top w:val="single" w:sz="4" w:space="0" w:color="000000"/>
                              <w:left w:val="single" w:sz="4" w:space="0" w:color="000000"/>
                              <w:bottom w:val="single" w:sz="4" w:space="0" w:color="000000"/>
                              <w:right w:val="single" w:sz="4" w:space="0" w:color="000000"/>
                            </w:tcBorders>
                          </w:tcPr>
                          <w:p w:rsidR="00E1697B" w:rsidRPr="00487883" w:rsidRDefault="00E1697B" w:rsidP="00487883">
                            <w:pPr>
                              <w:rPr>
                                <w:b/>
                              </w:rPr>
                            </w:pPr>
                            <w:r w:rsidRPr="00487883">
                              <w:rPr>
                                <w:b/>
                              </w:rPr>
                              <w:t>05. C</w:t>
                            </w:r>
                          </w:p>
                        </w:tc>
                        <w:tc>
                          <w:tcPr>
                            <w:tcW w:w="1066" w:type="dxa"/>
                            <w:tcBorders>
                              <w:top w:val="single" w:sz="4" w:space="0" w:color="000000"/>
                              <w:left w:val="single" w:sz="4" w:space="0" w:color="000000"/>
                              <w:bottom w:val="single" w:sz="4" w:space="0" w:color="000000"/>
                              <w:right w:val="single" w:sz="4" w:space="0" w:color="000000"/>
                            </w:tcBorders>
                          </w:tcPr>
                          <w:p w:rsidR="00E1697B" w:rsidRPr="00487883" w:rsidRDefault="00E1697B" w:rsidP="00487883">
                            <w:pPr>
                              <w:rPr>
                                <w:b/>
                              </w:rPr>
                            </w:pPr>
                            <w:r w:rsidRPr="00487883">
                              <w:rPr>
                                <w:b/>
                              </w:rPr>
                              <w:t>06. C</w:t>
                            </w:r>
                          </w:p>
                        </w:tc>
                        <w:tc>
                          <w:tcPr>
                            <w:tcW w:w="1066" w:type="dxa"/>
                            <w:tcBorders>
                              <w:top w:val="single" w:sz="4" w:space="0" w:color="000000"/>
                              <w:left w:val="single" w:sz="4" w:space="0" w:color="000000"/>
                              <w:bottom w:val="single" w:sz="4" w:space="0" w:color="000000"/>
                              <w:right w:val="single" w:sz="4" w:space="0" w:color="000000"/>
                            </w:tcBorders>
                          </w:tcPr>
                          <w:p w:rsidR="00E1697B" w:rsidRPr="00487883" w:rsidRDefault="00E1697B" w:rsidP="00487883">
                            <w:pPr>
                              <w:rPr>
                                <w:b/>
                              </w:rPr>
                            </w:pPr>
                            <w:r w:rsidRPr="00487883">
                              <w:rPr>
                                <w:b/>
                              </w:rPr>
                              <w:t>07. B</w:t>
                            </w:r>
                          </w:p>
                        </w:tc>
                        <w:tc>
                          <w:tcPr>
                            <w:tcW w:w="1066" w:type="dxa"/>
                            <w:tcBorders>
                              <w:top w:val="single" w:sz="4" w:space="0" w:color="000000"/>
                              <w:left w:val="single" w:sz="4" w:space="0" w:color="000000"/>
                              <w:bottom w:val="single" w:sz="4" w:space="0" w:color="000000"/>
                              <w:right w:val="single" w:sz="4" w:space="0" w:color="000000"/>
                            </w:tcBorders>
                          </w:tcPr>
                          <w:p w:rsidR="00E1697B" w:rsidRPr="00487883" w:rsidRDefault="00E1697B" w:rsidP="00487883">
                            <w:pPr>
                              <w:rPr>
                                <w:b/>
                              </w:rPr>
                            </w:pPr>
                            <w:r w:rsidRPr="00487883">
                              <w:rPr>
                                <w:b/>
                              </w:rPr>
                              <w:t>08.</w:t>
                            </w:r>
                            <w:r w:rsidRPr="00487883">
                              <w:rPr>
                                <w:b/>
                                <w:spacing w:val="1"/>
                              </w:rPr>
                              <w:t xml:space="preserve"> </w:t>
                            </w:r>
                            <w:r w:rsidRPr="00487883">
                              <w:rPr>
                                <w:b/>
                              </w:rPr>
                              <w:t>D</w:t>
                            </w:r>
                          </w:p>
                        </w:tc>
                        <w:tc>
                          <w:tcPr>
                            <w:tcW w:w="1065" w:type="dxa"/>
                            <w:tcBorders>
                              <w:top w:val="single" w:sz="4" w:space="0" w:color="000000"/>
                              <w:left w:val="single" w:sz="4" w:space="0" w:color="000000"/>
                              <w:bottom w:val="single" w:sz="4" w:space="0" w:color="000000"/>
                              <w:right w:val="single" w:sz="4" w:space="0" w:color="000000"/>
                            </w:tcBorders>
                          </w:tcPr>
                          <w:p w:rsidR="00E1697B" w:rsidRPr="00487883" w:rsidRDefault="00E1697B" w:rsidP="00487883">
                            <w:pPr>
                              <w:rPr>
                                <w:b/>
                              </w:rPr>
                            </w:pPr>
                            <w:r w:rsidRPr="00487883">
                              <w:rPr>
                                <w:b/>
                              </w:rPr>
                              <w:t>09. C</w:t>
                            </w:r>
                          </w:p>
                        </w:tc>
                        <w:tc>
                          <w:tcPr>
                            <w:tcW w:w="1069" w:type="dxa"/>
                            <w:tcBorders>
                              <w:top w:val="single" w:sz="4" w:space="0" w:color="000000"/>
                              <w:left w:val="single" w:sz="4" w:space="0" w:color="000000"/>
                              <w:bottom w:val="single" w:sz="4" w:space="0" w:color="000000"/>
                              <w:right w:val="single" w:sz="4" w:space="0" w:color="000000"/>
                            </w:tcBorders>
                          </w:tcPr>
                          <w:p w:rsidR="00E1697B" w:rsidRPr="00487883" w:rsidRDefault="00E1697B" w:rsidP="00487883">
                            <w:pPr>
                              <w:rPr>
                                <w:b/>
                              </w:rPr>
                            </w:pPr>
                            <w:r w:rsidRPr="00487883">
                              <w:rPr>
                                <w:b/>
                              </w:rPr>
                              <w:t>10. B</w:t>
                            </w:r>
                          </w:p>
                        </w:tc>
                      </w:tr>
                      <w:tr w:rsidR="00E1697B">
                        <w:trPr>
                          <w:trHeight w:hRule="exact" w:val="372"/>
                        </w:trPr>
                        <w:tc>
                          <w:tcPr>
                            <w:tcW w:w="1064" w:type="dxa"/>
                            <w:tcBorders>
                              <w:top w:val="single" w:sz="4" w:space="0" w:color="000000"/>
                              <w:left w:val="single" w:sz="4" w:space="0" w:color="000000"/>
                              <w:bottom w:val="single" w:sz="4" w:space="0" w:color="000000"/>
                              <w:right w:val="single" w:sz="4" w:space="0" w:color="000000"/>
                            </w:tcBorders>
                          </w:tcPr>
                          <w:p w:rsidR="00E1697B" w:rsidRPr="00487883" w:rsidRDefault="00E1697B" w:rsidP="00487883">
                            <w:pPr>
                              <w:rPr>
                                <w:b/>
                              </w:rPr>
                            </w:pPr>
                            <w:r w:rsidRPr="00487883">
                              <w:rPr>
                                <w:b/>
                              </w:rPr>
                              <w:t>11.</w:t>
                            </w:r>
                            <w:r w:rsidRPr="00487883">
                              <w:rPr>
                                <w:b/>
                                <w:spacing w:val="1"/>
                              </w:rPr>
                              <w:t xml:space="preserve"> </w:t>
                            </w:r>
                            <w:r w:rsidRPr="00487883">
                              <w:rPr>
                                <w:b/>
                              </w:rPr>
                              <w:t>B</w:t>
                            </w:r>
                          </w:p>
                        </w:tc>
                        <w:tc>
                          <w:tcPr>
                            <w:tcW w:w="1065" w:type="dxa"/>
                            <w:tcBorders>
                              <w:top w:val="single" w:sz="4" w:space="0" w:color="000000"/>
                              <w:left w:val="single" w:sz="4" w:space="0" w:color="000000"/>
                              <w:bottom w:val="single" w:sz="4" w:space="0" w:color="000000"/>
                              <w:right w:val="single" w:sz="4" w:space="0" w:color="000000"/>
                            </w:tcBorders>
                          </w:tcPr>
                          <w:p w:rsidR="00E1697B" w:rsidRPr="00487883" w:rsidRDefault="00E1697B" w:rsidP="00487883">
                            <w:pPr>
                              <w:rPr>
                                <w:b/>
                              </w:rPr>
                            </w:pPr>
                            <w:r w:rsidRPr="00487883">
                              <w:rPr>
                                <w:b/>
                              </w:rPr>
                              <w:t>12. C</w:t>
                            </w:r>
                          </w:p>
                        </w:tc>
                        <w:tc>
                          <w:tcPr>
                            <w:tcW w:w="1066" w:type="dxa"/>
                            <w:tcBorders>
                              <w:top w:val="single" w:sz="4" w:space="0" w:color="000000"/>
                              <w:left w:val="single" w:sz="4" w:space="0" w:color="000000"/>
                              <w:bottom w:val="single" w:sz="4" w:space="0" w:color="000000"/>
                              <w:right w:val="single" w:sz="4" w:space="0" w:color="000000"/>
                            </w:tcBorders>
                          </w:tcPr>
                          <w:p w:rsidR="00E1697B" w:rsidRPr="00487883" w:rsidRDefault="00E1697B" w:rsidP="00487883">
                            <w:pPr>
                              <w:rPr>
                                <w:b/>
                              </w:rPr>
                            </w:pPr>
                            <w:r w:rsidRPr="00487883">
                              <w:rPr>
                                <w:b/>
                              </w:rPr>
                              <w:t>13. C</w:t>
                            </w:r>
                          </w:p>
                        </w:tc>
                        <w:tc>
                          <w:tcPr>
                            <w:tcW w:w="1066" w:type="dxa"/>
                            <w:tcBorders>
                              <w:top w:val="single" w:sz="4" w:space="0" w:color="000000"/>
                              <w:left w:val="single" w:sz="4" w:space="0" w:color="000000"/>
                              <w:bottom w:val="single" w:sz="4" w:space="0" w:color="000000"/>
                              <w:right w:val="single" w:sz="4" w:space="0" w:color="000000"/>
                            </w:tcBorders>
                          </w:tcPr>
                          <w:p w:rsidR="00E1697B" w:rsidRPr="00487883" w:rsidRDefault="00E1697B" w:rsidP="00487883">
                            <w:pPr>
                              <w:rPr>
                                <w:b/>
                              </w:rPr>
                            </w:pPr>
                            <w:r w:rsidRPr="00487883">
                              <w:rPr>
                                <w:b/>
                              </w:rPr>
                              <w:t>14. A</w:t>
                            </w:r>
                          </w:p>
                        </w:tc>
                        <w:tc>
                          <w:tcPr>
                            <w:tcW w:w="1068" w:type="dxa"/>
                            <w:tcBorders>
                              <w:top w:val="single" w:sz="4" w:space="0" w:color="000000"/>
                              <w:left w:val="single" w:sz="4" w:space="0" w:color="000000"/>
                              <w:bottom w:val="single" w:sz="4" w:space="0" w:color="000000"/>
                              <w:right w:val="single" w:sz="4" w:space="0" w:color="000000"/>
                            </w:tcBorders>
                          </w:tcPr>
                          <w:p w:rsidR="00E1697B" w:rsidRPr="00487883" w:rsidRDefault="00E1697B" w:rsidP="00487883">
                            <w:pPr>
                              <w:rPr>
                                <w:b/>
                              </w:rPr>
                            </w:pPr>
                            <w:r w:rsidRPr="00487883">
                              <w:rPr>
                                <w:b/>
                              </w:rPr>
                              <w:t>15. A</w:t>
                            </w:r>
                          </w:p>
                        </w:tc>
                        <w:tc>
                          <w:tcPr>
                            <w:tcW w:w="1066" w:type="dxa"/>
                            <w:tcBorders>
                              <w:top w:val="single" w:sz="4" w:space="0" w:color="000000"/>
                              <w:left w:val="single" w:sz="4" w:space="0" w:color="000000"/>
                              <w:bottom w:val="single" w:sz="4" w:space="0" w:color="000000"/>
                              <w:right w:val="single" w:sz="4" w:space="0" w:color="000000"/>
                            </w:tcBorders>
                          </w:tcPr>
                          <w:p w:rsidR="00E1697B" w:rsidRPr="00487883" w:rsidRDefault="00E1697B" w:rsidP="00487883">
                            <w:pPr>
                              <w:rPr>
                                <w:b/>
                              </w:rPr>
                            </w:pPr>
                            <w:r w:rsidRPr="00487883">
                              <w:rPr>
                                <w:b/>
                              </w:rPr>
                              <w:t>16. A</w:t>
                            </w:r>
                          </w:p>
                        </w:tc>
                        <w:tc>
                          <w:tcPr>
                            <w:tcW w:w="1066" w:type="dxa"/>
                            <w:tcBorders>
                              <w:top w:val="single" w:sz="4" w:space="0" w:color="000000"/>
                              <w:left w:val="single" w:sz="4" w:space="0" w:color="000000"/>
                              <w:bottom w:val="single" w:sz="4" w:space="0" w:color="000000"/>
                              <w:right w:val="single" w:sz="4" w:space="0" w:color="000000"/>
                            </w:tcBorders>
                          </w:tcPr>
                          <w:p w:rsidR="00E1697B" w:rsidRPr="00487883" w:rsidRDefault="00E1697B" w:rsidP="00487883">
                            <w:pPr>
                              <w:rPr>
                                <w:b/>
                              </w:rPr>
                            </w:pPr>
                            <w:r w:rsidRPr="00487883">
                              <w:rPr>
                                <w:b/>
                              </w:rPr>
                              <w:t>17. B</w:t>
                            </w:r>
                          </w:p>
                        </w:tc>
                        <w:tc>
                          <w:tcPr>
                            <w:tcW w:w="1066" w:type="dxa"/>
                            <w:tcBorders>
                              <w:top w:val="single" w:sz="4" w:space="0" w:color="000000"/>
                              <w:left w:val="single" w:sz="4" w:space="0" w:color="000000"/>
                              <w:bottom w:val="single" w:sz="4" w:space="0" w:color="000000"/>
                              <w:right w:val="single" w:sz="4" w:space="0" w:color="000000"/>
                            </w:tcBorders>
                          </w:tcPr>
                          <w:p w:rsidR="00E1697B" w:rsidRPr="00487883" w:rsidRDefault="00E1697B" w:rsidP="00487883">
                            <w:pPr>
                              <w:rPr>
                                <w:b/>
                              </w:rPr>
                            </w:pPr>
                            <w:r w:rsidRPr="00487883">
                              <w:rPr>
                                <w:b/>
                              </w:rPr>
                              <w:t>18.</w:t>
                            </w:r>
                            <w:r w:rsidRPr="00487883">
                              <w:rPr>
                                <w:b/>
                                <w:spacing w:val="1"/>
                              </w:rPr>
                              <w:t xml:space="preserve"> </w:t>
                            </w:r>
                            <w:r w:rsidRPr="00487883">
                              <w:rPr>
                                <w:b/>
                              </w:rPr>
                              <w:t>C</w:t>
                            </w:r>
                          </w:p>
                        </w:tc>
                        <w:tc>
                          <w:tcPr>
                            <w:tcW w:w="1065" w:type="dxa"/>
                            <w:tcBorders>
                              <w:top w:val="single" w:sz="4" w:space="0" w:color="000000"/>
                              <w:left w:val="single" w:sz="4" w:space="0" w:color="000000"/>
                              <w:bottom w:val="single" w:sz="4" w:space="0" w:color="000000"/>
                              <w:right w:val="single" w:sz="4" w:space="0" w:color="000000"/>
                            </w:tcBorders>
                          </w:tcPr>
                          <w:p w:rsidR="00E1697B" w:rsidRPr="00487883" w:rsidRDefault="00E1697B" w:rsidP="00487883">
                            <w:pPr>
                              <w:rPr>
                                <w:b/>
                              </w:rPr>
                            </w:pPr>
                            <w:r w:rsidRPr="00487883">
                              <w:rPr>
                                <w:b/>
                              </w:rPr>
                              <w:t>19. D</w:t>
                            </w:r>
                          </w:p>
                        </w:tc>
                        <w:tc>
                          <w:tcPr>
                            <w:tcW w:w="1069" w:type="dxa"/>
                            <w:tcBorders>
                              <w:top w:val="single" w:sz="4" w:space="0" w:color="000000"/>
                              <w:left w:val="single" w:sz="4" w:space="0" w:color="000000"/>
                              <w:bottom w:val="single" w:sz="4" w:space="0" w:color="000000"/>
                              <w:right w:val="single" w:sz="4" w:space="0" w:color="000000"/>
                            </w:tcBorders>
                          </w:tcPr>
                          <w:p w:rsidR="00E1697B" w:rsidRPr="00487883" w:rsidRDefault="00E1697B" w:rsidP="00487883">
                            <w:pPr>
                              <w:rPr>
                                <w:b/>
                              </w:rPr>
                            </w:pPr>
                            <w:r w:rsidRPr="00487883">
                              <w:rPr>
                                <w:b/>
                              </w:rPr>
                              <w:t>20. C</w:t>
                            </w:r>
                          </w:p>
                        </w:tc>
                      </w:tr>
                      <w:tr w:rsidR="00E1697B">
                        <w:trPr>
                          <w:trHeight w:hRule="exact" w:val="370"/>
                        </w:trPr>
                        <w:tc>
                          <w:tcPr>
                            <w:tcW w:w="1064" w:type="dxa"/>
                            <w:tcBorders>
                              <w:top w:val="single" w:sz="4" w:space="0" w:color="000000"/>
                              <w:left w:val="single" w:sz="4" w:space="0" w:color="000000"/>
                              <w:bottom w:val="single" w:sz="4" w:space="0" w:color="000000"/>
                              <w:right w:val="single" w:sz="4" w:space="0" w:color="000000"/>
                            </w:tcBorders>
                          </w:tcPr>
                          <w:p w:rsidR="00E1697B" w:rsidRPr="00487883" w:rsidRDefault="00E1697B" w:rsidP="00487883">
                            <w:pPr>
                              <w:rPr>
                                <w:b/>
                              </w:rPr>
                            </w:pPr>
                            <w:r w:rsidRPr="00487883">
                              <w:rPr>
                                <w:b/>
                              </w:rPr>
                              <w:t>21.</w:t>
                            </w:r>
                            <w:r w:rsidRPr="00487883">
                              <w:rPr>
                                <w:b/>
                                <w:spacing w:val="1"/>
                              </w:rPr>
                              <w:t xml:space="preserve"> </w:t>
                            </w:r>
                            <w:r w:rsidRPr="00487883">
                              <w:rPr>
                                <w:b/>
                              </w:rPr>
                              <w:t>C</w:t>
                            </w:r>
                          </w:p>
                        </w:tc>
                        <w:tc>
                          <w:tcPr>
                            <w:tcW w:w="1065" w:type="dxa"/>
                            <w:tcBorders>
                              <w:top w:val="single" w:sz="4" w:space="0" w:color="000000"/>
                              <w:left w:val="single" w:sz="4" w:space="0" w:color="000000"/>
                              <w:bottom w:val="single" w:sz="4" w:space="0" w:color="000000"/>
                              <w:right w:val="single" w:sz="4" w:space="0" w:color="000000"/>
                            </w:tcBorders>
                          </w:tcPr>
                          <w:p w:rsidR="00E1697B" w:rsidRPr="00487883" w:rsidRDefault="00E1697B" w:rsidP="00487883">
                            <w:pPr>
                              <w:rPr>
                                <w:b/>
                              </w:rPr>
                            </w:pPr>
                            <w:r w:rsidRPr="00487883">
                              <w:rPr>
                                <w:b/>
                              </w:rPr>
                              <w:t>22. A</w:t>
                            </w:r>
                          </w:p>
                        </w:tc>
                        <w:tc>
                          <w:tcPr>
                            <w:tcW w:w="1066" w:type="dxa"/>
                            <w:tcBorders>
                              <w:top w:val="single" w:sz="4" w:space="0" w:color="000000"/>
                              <w:left w:val="single" w:sz="4" w:space="0" w:color="000000"/>
                              <w:bottom w:val="single" w:sz="4" w:space="0" w:color="000000"/>
                              <w:right w:val="single" w:sz="4" w:space="0" w:color="000000"/>
                            </w:tcBorders>
                          </w:tcPr>
                          <w:p w:rsidR="00E1697B" w:rsidRPr="00487883" w:rsidRDefault="00E1697B" w:rsidP="00487883">
                            <w:pPr>
                              <w:rPr>
                                <w:b/>
                              </w:rPr>
                            </w:pPr>
                            <w:r w:rsidRPr="00487883">
                              <w:rPr>
                                <w:b/>
                              </w:rPr>
                              <w:t>23. B</w:t>
                            </w:r>
                          </w:p>
                        </w:tc>
                        <w:tc>
                          <w:tcPr>
                            <w:tcW w:w="1066" w:type="dxa"/>
                            <w:tcBorders>
                              <w:top w:val="single" w:sz="4" w:space="0" w:color="000000"/>
                              <w:left w:val="single" w:sz="4" w:space="0" w:color="000000"/>
                              <w:bottom w:val="single" w:sz="4" w:space="0" w:color="000000"/>
                              <w:right w:val="single" w:sz="4" w:space="0" w:color="000000"/>
                            </w:tcBorders>
                          </w:tcPr>
                          <w:p w:rsidR="00E1697B" w:rsidRPr="00487883" w:rsidRDefault="00E1697B" w:rsidP="00487883">
                            <w:pPr>
                              <w:rPr>
                                <w:b/>
                              </w:rPr>
                            </w:pPr>
                            <w:r w:rsidRPr="00487883">
                              <w:rPr>
                                <w:b/>
                              </w:rPr>
                              <w:t>24. A</w:t>
                            </w:r>
                          </w:p>
                        </w:tc>
                        <w:tc>
                          <w:tcPr>
                            <w:tcW w:w="1068" w:type="dxa"/>
                            <w:tcBorders>
                              <w:top w:val="single" w:sz="4" w:space="0" w:color="000000"/>
                              <w:left w:val="single" w:sz="4" w:space="0" w:color="000000"/>
                              <w:bottom w:val="single" w:sz="4" w:space="0" w:color="000000"/>
                              <w:right w:val="single" w:sz="4" w:space="0" w:color="000000"/>
                            </w:tcBorders>
                          </w:tcPr>
                          <w:p w:rsidR="00E1697B" w:rsidRPr="00487883" w:rsidRDefault="00E1697B" w:rsidP="00487883">
                            <w:pPr>
                              <w:rPr>
                                <w:b/>
                              </w:rPr>
                            </w:pPr>
                            <w:r w:rsidRPr="00487883">
                              <w:rPr>
                                <w:b/>
                              </w:rPr>
                              <w:t>25. B</w:t>
                            </w:r>
                          </w:p>
                        </w:tc>
                        <w:tc>
                          <w:tcPr>
                            <w:tcW w:w="1066" w:type="dxa"/>
                            <w:tcBorders>
                              <w:top w:val="single" w:sz="4" w:space="0" w:color="000000"/>
                              <w:left w:val="single" w:sz="4" w:space="0" w:color="000000"/>
                              <w:bottom w:val="single" w:sz="4" w:space="0" w:color="000000"/>
                              <w:right w:val="single" w:sz="4" w:space="0" w:color="000000"/>
                            </w:tcBorders>
                          </w:tcPr>
                          <w:p w:rsidR="00E1697B" w:rsidRPr="00487883" w:rsidRDefault="00E1697B" w:rsidP="00487883">
                            <w:pPr>
                              <w:rPr>
                                <w:b/>
                              </w:rPr>
                            </w:pPr>
                            <w:r w:rsidRPr="00487883">
                              <w:rPr>
                                <w:b/>
                              </w:rPr>
                              <w:t>26. D</w:t>
                            </w:r>
                          </w:p>
                        </w:tc>
                        <w:tc>
                          <w:tcPr>
                            <w:tcW w:w="1066" w:type="dxa"/>
                            <w:tcBorders>
                              <w:top w:val="single" w:sz="4" w:space="0" w:color="000000"/>
                              <w:left w:val="single" w:sz="4" w:space="0" w:color="000000"/>
                              <w:bottom w:val="single" w:sz="4" w:space="0" w:color="000000"/>
                              <w:right w:val="single" w:sz="4" w:space="0" w:color="000000"/>
                            </w:tcBorders>
                          </w:tcPr>
                          <w:p w:rsidR="00E1697B" w:rsidRPr="00487883" w:rsidRDefault="00E1697B" w:rsidP="00487883">
                            <w:pPr>
                              <w:rPr>
                                <w:b/>
                              </w:rPr>
                            </w:pPr>
                            <w:r w:rsidRPr="00487883">
                              <w:rPr>
                                <w:b/>
                              </w:rPr>
                              <w:t>27. D</w:t>
                            </w:r>
                          </w:p>
                        </w:tc>
                        <w:tc>
                          <w:tcPr>
                            <w:tcW w:w="1066" w:type="dxa"/>
                            <w:tcBorders>
                              <w:top w:val="single" w:sz="4" w:space="0" w:color="000000"/>
                              <w:left w:val="single" w:sz="4" w:space="0" w:color="000000"/>
                              <w:bottom w:val="single" w:sz="4" w:space="0" w:color="000000"/>
                              <w:right w:val="single" w:sz="4" w:space="0" w:color="000000"/>
                            </w:tcBorders>
                          </w:tcPr>
                          <w:p w:rsidR="00E1697B" w:rsidRPr="00487883" w:rsidRDefault="00E1697B" w:rsidP="00487883">
                            <w:pPr>
                              <w:rPr>
                                <w:b/>
                              </w:rPr>
                            </w:pPr>
                            <w:r w:rsidRPr="00487883">
                              <w:rPr>
                                <w:b/>
                              </w:rPr>
                              <w:t>2</w:t>
                            </w:r>
                            <w:r w:rsidRPr="00487883">
                              <w:rPr>
                                <w:b/>
                                <w:spacing w:val="1"/>
                              </w:rPr>
                              <w:t>8</w:t>
                            </w:r>
                            <w:r w:rsidRPr="00487883">
                              <w:rPr>
                                <w:b/>
                              </w:rPr>
                              <w:t>. A</w:t>
                            </w:r>
                          </w:p>
                        </w:tc>
                        <w:tc>
                          <w:tcPr>
                            <w:tcW w:w="1065" w:type="dxa"/>
                            <w:tcBorders>
                              <w:top w:val="single" w:sz="4" w:space="0" w:color="000000"/>
                              <w:left w:val="single" w:sz="4" w:space="0" w:color="000000"/>
                              <w:bottom w:val="single" w:sz="4" w:space="0" w:color="000000"/>
                              <w:right w:val="single" w:sz="4" w:space="0" w:color="000000"/>
                            </w:tcBorders>
                          </w:tcPr>
                          <w:p w:rsidR="00E1697B" w:rsidRPr="00487883" w:rsidRDefault="00E1697B" w:rsidP="00487883">
                            <w:pPr>
                              <w:rPr>
                                <w:b/>
                              </w:rPr>
                            </w:pPr>
                            <w:r w:rsidRPr="00487883">
                              <w:rPr>
                                <w:b/>
                              </w:rPr>
                              <w:t>29. B</w:t>
                            </w:r>
                          </w:p>
                        </w:tc>
                        <w:tc>
                          <w:tcPr>
                            <w:tcW w:w="1069" w:type="dxa"/>
                            <w:tcBorders>
                              <w:top w:val="single" w:sz="4" w:space="0" w:color="000000"/>
                              <w:left w:val="single" w:sz="4" w:space="0" w:color="000000"/>
                              <w:bottom w:val="single" w:sz="4" w:space="0" w:color="000000"/>
                              <w:right w:val="single" w:sz="4" w:space="0" w:color="000000"/>
                            </w:tcBorders>
                          </w:tcPr>
                          <w:p w:rsidR="00E1697B" w:rsidRPr="00487883" w:rsidRDefault="00E1697B" w:rsidP="00487883">
                            <w:pPr>
                              <w:rPr>
                                <w:b/>
                              </w:rPr>
                            </w:pPr>
                            <w:r w:rsidRPr="00487883">
                              <w:rPr>
                                <w:b/>
                              </w:rPr>
                              <w:t>30. A</w:t>
                            </w:r>
                          </w:p>
                        </w:tc>
                      </w:tr>
                      <w:tr w:rsidR="00E1697B">
                        <w:trPr>
                          <w:trHeight w:hRule="exact" w:val="372"/>
                        </w:trPr>
                        <w:tc>
                          <w:tcPr>
                            <w:tcW w:w="1064" w:type="dxa"/>
                            <w:tcBorders>
                              <w:top w:val="single" w:sz="4" w:space="0" w:color="000000"/>
                              <w:left w:val="single" w:sz="4" w:space="0" w:color="000000"/>
                              <w:bottom w:val="single" w:sz="4" w:space="0" w:color="000000"/>
                              <w:right w:val="single" w:sz="4" w:space="0" w:color="000000"/>
                            </w:tcBorders>
                          </w:tcPr>
                          <w:p w:rsidR="00E1697B" w:rsidRPr="00487883" w:rsidRDefault="00E1697B" w:rsidP="00487883">
                            <w:pPr>
                              <w:rPr>
                                <w:b/>
                              </w:rPr>
                            </w:pPr>
                            <w:r w:rsidRPr="00487883">
                              <w:rPr>
                                <w:b/>
                              </w:rPr>
                              <w:t>31.</w:t>
                            </w:r>
                            <w:r w:rsidRPr="00487883">
                              <w:rPr>
                                <w:b/>
                                <w:spacing w:val="1"/>
                              </w:rPr>
                              <w:t xml:space="preserve"> </w:t>
                            </w:r>
                            <w:r w:rsidRPr="00487883">
                              <w:rPr>
                                <w:b/>
                              </w:rPr>
                              <w:t>D</w:t>
                            </w:r>
                          </w:p>
                        </w:tc>
                        <w:tc>
                          <w:tcPr>
                            <w:tcW w:w="1065" w:type="dxa"/>
                            <w:tcBorders>
                              <w:top w:val="single" w:sz="4" w:space="0" w:color="000000"/>
                              <w:left w:val="single" w:sz="4" w:space="0" w:color="000000"/>
                              <w:bottom w:val="single" w:sz="4" w:space="0" w:color="000000"/>
                              <w:right w:val="single" w:sz="4" w:space="0" w:color="000000"/>
                            </w:tcBorders>
                          </w:tcPr>
                          <w:p w:rsidR="00E1697B" w:rsidRPr="00487883" w:rsidRDefault="00E1697B" w:rsidP="00487883">
                            <w:pPr>
                              <w:rPr>
                                <w:b/>
                              </w:rPr>
                            </w:pPr>
                            <w:r w:rsidRPr="00487883">
                              <w:rPr>
                                <w:b/>
                              </w:rPr>
                              <w:t>32. B</w:t>
                            </w:r>
                          </w:p>
                        </w:tc>
                        <w:tc>
                          <w:tcPr>
                            <w:tcW w:w="1066" w:type="dxa"/>
                            <w:tcBorders>
                              <w:top w:val="single" w:sz="4" w:space="0" w:color="000000"/>
                              <w:left w:val="single" w:sz="4" w:space="0" w:color="000000"/>
                              <w:bottom w:val="single" w:sz="4" w:space="0" w:color="000000"/>
                              <w:right w:val="single" w:sz="4" w:space="0" w:color="000000"/>
                            </w:tcBorders>
                          </w:tcPr>
                          <w:p w:rsidR="00E1697B" w:rsidRPr="00487883" w:rsidRDefault="00E1697B" w:rsidP="00487883">
                            <w:pPr>
                              <w:rPr>
                                <w:b/>
                              </w:rPr>
                            </w:pPr>
                            <w:r w:rsidRPr="00487883">
                              <w:rPr>
                                <w:b/>
                              </w:rPr>
                              <w:t>33. B</w:t>
                            </w:r>
                          </w:p>
                        </w:tc>
                        <w:tc>
                          <w:tcPr>
                            <w:tcW w:w="1066" w:type="dxa"/>
                            <w:tcBorders>
                              <w:top w:val="single" w:sz="4" w:space="0" w:color="000000"/>
                              <w:left w:val="single" w:sz="4" w:space="0" w:color="000000"/>
                              <w:bottom w:val="single" w:sz="4" w:space="0" w:color="000000"/>
                              <w:right w:val="single" w:sz="4" w:space="0" w:color="000000"/>
                            </w:tcBorders>
                          </w:tcPr>
                          <w:p w:rsidR="00E1697B" w:rsidRPr="00487883" w:rsidRDefault="00E1697B" w:rsidP="00487883">
                            <w:pPr>
                              <w:rPr>
                                <w:b/>
                              </w:rPr>
                            </w:pPr>
                            <w:r w:rsidRPr="00487883">
                              <w:rPr>
                                <w:b/>
                              </w:rPr>
                              <w:t>34. B</w:t>
                            </w:r>
                          </w:p>
                        </w:tc>
                        <w:tc>
                          <w:tcPr>
                            <w:tcW w:w="1068" w:type="dxa"/>
                            <w:tcBorders>
                              <w:top w:val="single" w:sz="4" w:space="0" w:color="000000"/>
                              <w:left w:val="single" w:sz="4" w:space="0" w:color="000000"/>
                              <w:bottom w:val="single" w:sz="4" w:space="0" w:color="000000"/>
                              <w:right w:val="single" w:sz="4" w:space="0" w:color="000000"/>
                            </w:tcBorders>
                          </w:tcPr>
                          <w:p w:rsidR="00E1697B" w:rsidRPr="00487883" w:rsidRDefault="00E1697B" w:rsidP="00487883">
                            <w:pPr>
                              <w:rPr>
                                <w:b/>
                              </w:rPr>
                            </w:pPr>
                            <w:r w:rsidRPr="00487883">
                              <w:rPr>
                                <w:b/>
                              </w:rPr>
                              <w:t>35. C</w:t>
                            </w:r>
                          </w:p>
                        </w:tc>
                        <w:tc>
                          <w:tcPr>
                            <w:tcW w:w="5332" w:type="dxa"/>
                            <w:gridSpan w:val="5"/>
                            <w:tcBorders>
                              <w:top w:val="single" w:sz="4" w:space="0" w:color="000000"/>
                              <w:left w:val="single" w:sz="4" w:space="0" w:color="000000"/>
                              <w:bottom w:val="nil"/>
                              <w:right w:val="nil"/>
                            </w:tcBorders>
                          </w:tcPr>
                          <w:p w:rsidR="00E1697B" w:rsidRPr="00487883" w:rsidRDefault="00E1697B" w:rsidP="00487883">
                            <w:pPr>
                              <w:rPr>
                                <w:b/>
                              </w:rPr>
                            </w:pPr>
                          </w:p>
                        </w:tc>
                      </w:tr>
                    </w:tbl>
                    <w:p w:rsidR="00E1697B" w:rsidRDefault="00E1697B">
                      <w:pPr>
                        <w:widowControl w:val="0"/>
                        <w:autoSpaceDE w:val="0"/>
                        <w:autoSpaceDN w:val="0"/>
                      </w:pPr>
                    </w:p>
                  </w:txbxContent>
                </v:textbox>
                <w10:wrap type="topAndBottom" anchorx="margin"/>
              </v:shape>
            </w:pict>
          </mc:Fallback>
        </mc:AlternateContent>
      </w:r>
      <w:r w:rsidR="00B01986">
        <w:rPr>
          <w:color w:val="000000"/>
          <w:sz w:val="25"/>
          <w:szCs w:val="25"/>
        </w:rPr>
        <w:t>sáng đó.</w:t>
      </w:r>
    </w:p>
    <w:p w:rsidR="00B01986" w:rsidRPr="00487883" w:rsidRDefault="00B01986" w:rsidP="00487883">
      <w:pPr>
        <w:jc w:val="center"/>
        <w:rPr>
          <w:b/>
          <w:color w:val="000000"/>
          <w:u w:val="single"/>
        </w:rPr>
      </w:pPr>
      <w:r w:rsidRPr="00487883">
        <w:rPr>
          <w:b/>
          <w:u w:val="single"/>
        </w:rPr>
        <w:t>ĐÁP ÁN</w:t>
      </w:r>
    </w:p>
    <w:p w:rsidR="00B01986" w:rsidRPr="00487883" w:rsidRDefault="00B01986" w:rsidP="00487883">
      <w:pPr>
        <w:rPr>
          <w:b/>
        </w:rPr>
      </w:pPr>
    </w:p>
    <w:p w:rsidR="00487883" w:rsidRPr="00487883" w:rsidRDefault="00487883" w:rsidP="00487883">
      <w:pPr>
        <w:rPr>
          <w:b/>
          <w:bCs/>
        </w:rPr>
      </w:pPr>
      <w:r w:rsidRPr="00487883">
        <w:rPr>
          <w:b/>
          <w:bCs/>
        </w:rPr>
        <w:t>(BÀI TẬP BỔ SUNG)</w:t>
      </w:r>
    </w:p>
    <w:p w:rsidR="00B01986" w:rsidRPr="00487883" w:rsidRDefault="00B01986" w:rsidP="00487883">
      <w:r w:rsidRPr="00487883">
        <w:rPr>
          <w:b/>
          <w:bCs/>
        </w:rPr>
        <w:t xml:space="preserve">Câu 1: </w:t>
      </w:r>
      <w:r w:rsidRPr="00487883">
        <w:t>Bức xạ (hay tia) hồng ngoại là bức xạ</w:t>
      </w:r>
    </w:p>
    <w:p w:rsidR="00B01986" w:rsidRPr="00487883" w:rsidRDefault="00B01986" w:rsidP="00487883">
      <w:r w:rsidRPr="00487883">
        <w:rPr>
          <w:b/>
          <w:bCs/>
          <w:sz w:val="22"/>
          <w:szCs w:val="22"/>
        </w:rPr>
        <w:tab/>
        <w:t xml:space="preserve">A. </w:t>
      </w:r>
      <w:r w:rsidRPr="00487883">
        <w:t>đơn sắc, có màu hồng.</w:t>
      </w:r>
    </w:p>
    <w:p w:rsidR="00B01986" w:rsidRPr="00487883" w:rsidRDefault="00B01986" w:rsidP="00487883">
      <w:r w:rsidRPr="00487883">
        <w:rPr>
          <w:b/>
          <w:bCs/>
          <w:sz w:val="22"/>
          <w:szCs w:val="22"/>
        </w:rPr>
        <w:tab/>
        <w:t xml:space="preserve">B. </w:t>
      </w:r>
      <w:r w:rsidRPr="00487883">
        <w:t>đơn sắc, không màu ở ngoài đầu đỏ của quang phổ.</w:t>
      </w:r>
    </w:p>
    <w:p w:rsidR="00B01986" w:rsidRPr="00487883" w:rsidRDefault="00B01986" w:rsidP="00487883">
      <w:r w:rsidRPr="00487883">
        <w:rPr>
          <w:b/>
          <w:bCs/>
          <w:sz w:val="22"/>
          <w:szCs w:val="22"/>
        </w:rPr>
        <w:tab/>
        <w:t xml:space="preserve">C. </w:t>
      </w:r>
      <w:r w:rsidRPr="00487883">
        <w:t>có bước sóng nhỏ dưới 0,4 (ìm).</w:t>
      </w:r>
    </w:p>
    <w:p w:rsidR="00B01986" w:rsidRPr="00487883" w:rsidRDefault="00B01986" w:rsidP="00487883">
      <w:r w:rsidRPr="00487883">
        <w:rPr>
          <w:b/>
          <w:bCs/>
          <w:sz w:val="22"/>
          <w:szCs w:val="22"/>
        </w:rPr>
        <w:tab/>
        <w:t xml:space="preserve">D. </w:t>
      </w:r>
      <w:r w:rsidRPr="00487883">
        <w:t>có bước sóng từ 0,75 (ìm) tới cỡ milimét.</w:t>
      </w:r>
    </w:p>
    <w:p w:rsidR="00B01986" w:rsidRPr="00487883" w:rsidRDefault="00B01986" w:rsidP="00487883">
      <w:r w:rsidRPr="00487883">
        <w:rPr>
          <w:b/>
          <w:bCs/>
        </w:rPr>
        <w:t xml:space="preserve">Câu 2: </w:t>
      </w:r>
      <w:r w:rsidRPr="00487883">
        <w:t xml:space="preserve">Phát biểu nào sau đây là </w:t>
      </w:r>
      <w:r w:rsidRPr="00487883">
        <w:rPr>
          <w:b/>
          <w:bCs/>
        </w:rPr>
        <w:t xml:space="preserve">không </w:t>
      </w:r>
      <w:r w:rsidRPr="00487883">
        <w:t>đúng ?</w:t>
      </w:r>
    </w:p>
    <w:p w:rsidR="00B01986" w:rsidRPr="00487883" w:rsidRDefault="00B01986" w:rsidP="00487883">
      <w:r w:rsidRPr="00487883">
        <w:rPr>
          <w:b/>
          <w:bCs/>
          <w:sz w:val="22"/>
          <w:szCs w:val="22"/>
        </w:rPr>
        <w:tab/>
        <w:t xml:space="preserve">A. </w:t>
      </w:r>
      <w:r w:rsidRPr="00487883">
        <w:t>Tia hồng ngoại do các vật bị nung nóng phát ra.</w:t>
      </w:r>
    </w:p>
    <w:p w:rsidR="00B01986" w:rsidRPr="00487883" w:rsidRDefault="00B01986" w:rsidP="00487883">
      <w:r w:rsidRPr="00487883">
        <w:rPr>
          <w:b/>
          <w:bCs/>
          <w:sz w:val="22"/>
          <w:szCs w:val="22"/>
        </w:rPr>
        <w:tab/>
        <w:t xml:space="preserve">B. </w:t>
      </w:r>
      <w:r w:rsidRPr="00487883">
        <w:t xml:space="preserve">Tia hồng ngoại là sóng điện từ có bước sóng lớn hơn 0,76 (μm). </w:t>
      </w:r>
    </w:p>
    <w:p w:rsidR="00B01986" w:rsidRPr="00487883" w:rsidRDefault="00B01986" w:rsidP="00487883">
      <w:r w:rsidRPr="00487883">
        <w:rPr>
          <w:b/>
          <w:bCs/>
          <w:sz w:val="22"/>
          <w:szCs w:val="22"/>
        </w:rPr>
        <w:tab/>
        <w:t xml:space="preserve">C. </w:t>
      </w:r>
      <w:r w:rsidRPr="00487883">
        <w:t>Tia hồng ngoại có tác dụng lên mọi kính ảnh.</w:t>
      </w:r>
    </w:p>
    <w:p w:rsidR="00B01986" w:rsidRPr="00487883" w:rsidRDefault="00B01986" w:rsidP="00487883">
      <w:r w:rsidRPr="00487883">
        <w:rPr>
          <w:b/>
          <w:bCs/>
          <w:sz w:val="22"/>
          <w:szCs w:val="22"/>
        </w:rPr>
        <w:tab/>
        <w:t xml:space="preserve">D. </w:t>
      </w:r>
      <w:r w:rsidRPr="00487883">
        <w:t>Tia hồng ngoại có tác dụng nhiệt rất mạnh.</w:t>
      </w:r>
    </w:p>
    <w:p w:rsidR="00B01986" w:rsidRPr="00487883" w:rsidRDefault="00B01986" w:rsidP="00487883">
      <w:r w:rsidRPr="00487883">
        <w:rPr>
          <w:b/>
          <w:bCs/>
        </w:rPr>
        <w:t xml:space="preserve">Câu 3: </w:t>
      </w:r>
      <w:r w:rsidRPr="00487883">
        <w:t xml:space="preserve">Nhận định nào sau đây </w:t>
      </w:r>
      <w:r w:rsidRPr="00487883">
        <w:rPr>
          <w:b/>
          <w:bCs/>
        </w:rPr>
        <w:t xml:space="preserve">sai </w:t>
      </w:r>
      <w:r w:rsidRPr="00487883">
        <w:t>khi nói về tia hồng ngoại ?</w:t>
      </w:r>
    </w:p>
    <w:p w:rsidR="00B01986" w:rsidRPr="00487883" w:rsidRDefault="00B01986" w:rsidP="00487883">
      <w:r w:rsidRPr="00487883">
        <w:rPr>
          <w:b/>
          <w:bCs/>
          <w:sz w:val="22"/>
          <w:szCs w:val="22"/>
        </w:rPr>
        <w:tab/>
        <w:t xml:space="preserve">A. </w:t>
      </w:r>
      <w:r w:rsidRPr="00487883">
        <w:t>Tia hồng ngoại do các vật bị nung nóng phát ra.</w:t>
      </w:r>
    </w:p>
    <w:p w:rsidR="00B01986" w:rsidRPr="00487883" w:rsidRDefault="00B01986" w:rsidP="00487883">
      <w:r w:rsidRPr="00487883">
        <w:rPr>
          <w:b/>
          <w:bCs/>
          <w:sz w:val="22"/>
          <w:szCs w:val="22"/>
        </w:rPr>
        <w:tab/>
        <w:t xml:space="preserve">B. </w:t>
      </w:r>
      <w:r w:rsidRPr="00487883">
        <w:t>Là bức xạ không nhìn thấy được có tần số lớn hơn tần số của ánh sáng đỏ.</w:t>
      </w:r>
    </w:p>
    <w:p w:rsidR="00B01986" w:rsidRPr="00487883" w:rsidRDefault="00B01986" w:rsidP="00487883">
      <w:r w:rsidRPr="00487883">
        <w:rPr>
          <w:b/>
          <w:bCs/>
          <w:sz w:val="22"/>
          <w:szCs w:val="22"/>
        </w:rPr>
        <w:tab/>
        <w:t xml:space="preserve">C. </w:t>
      </w:r>
      <w:r w:rsidRPr="00487883">
        <w:t>Tác dụng lên phim ảnh hồng ngoại.</w:t>
      </w:r>
    </w:p>
    <w:p w:rsidR="00B01986" w:rsidRPr="00487883" w:rsidRDefault="00B01986" w:rsidP="00487883">
      <w:r w:rsidRPr="00487883">
        <w:rPr>
          <w:b/>
          <w:bCs/>
          <w:sz w:val="22"/>
          <w:szCs w:val="22"/>
        </w:rPr>
        <w:tab/>
        <w:t xml:space="preserve">D. </w:t>
      </w:r>
      <w:r w:rsidRPr="00487883">
        <w:t>Bản chất là sóng điện từ</w:t>
      </w:r>
    </w:p>
    <w:p w:rsidR="00B01986" w:rsidRPr="00487883" w:rsidRDefault="00B01986" w:rsidP="00487883">
      <w:r w:rsidRPr="00487883">
        <w:rPr>
          <w:b/>
          <w:bCs/>
        </w:rPr>
        <w:t xml:space="preserve">Câu 4: </w:t>
      </w:r>
      <w:r w:rsidRPr="00487883">
        <w:t>Bức xạ hồng ngoại là bức xạ có</w:t>
      </w:r>
    </w:p>
    <w:p w:rsidR="00B01986" w:rsidRPr="00487883" w:rsidRDefault="00B01986" w:rsidP="00487883">
      <w:r w:rsidRPr="00487883">
        <w:rPr>
          <w:b/>
          <w:bCs/>
          <w:sz w:val="22"/>
          <w:szCs w:val="22"/>
        </w:rPr>
        <w:tab/>
        <w:t xml:space="preserve">A. </w:t>
      </w:r>
      <w:r w:rsidRPr="00487883">
        <w:t xml:space="preserve">Màu hồng </w:t>
      </w:r>
      <w:r w:rsidRPr="00487883">
        <w:rPr>
          <w:b/>
          <w:bCs/>
          <w:sz w:val="22"/>
          <w:szCs w:val="22"/>
        </w:rPr>
        <w:tab/>
      </w:r>
      <w:r w:rsidRPr="00487883">
        <w:rPr>
          <w:b/>
          <w:bCs/>
          <w:sz w:val="22"/>
          <w:szCs w:val="22"/>
        </w:rPr>
        <w:tab/>
        <w:t xml:space="preserve">B. </w:t>
      </w:r>
      <w:r w:rsidRPr="00487883">
        <w:t>Màu đỏ sẫm</w:t>
      </w:r>
    </w:p>
    <w:p w:rsidR="00B01986" w:rsidRPr="00487883" w:rsidRDefault="00B01986" w:rsidP="00487883">
      <w:r w:rsidRPr="00487883">
        <w:rPr>
          <w:b/>
          <w:bCs/>
          <w:sz w:val="22"/>
          <w:szCs w:val="22"/>
        </w:rPr>
        <w:tab/>
        <w:t xml:space="preserve">C. </w:t>
      </w:r>
      <w:r w:rsidRPr="00487883">
        <w:t xml:space="preserve">Mắt không nhìn thấy ở ngoài miền đỏ </w:t>
      </w:r>
      <w:r w:rsidRPr="00487883">
        <w:rPr>
          <w:b/>
          <w:bCs/>
          <w:sz w:val="22"/>
          <w:szCs w:val="22"/>
        </w:rPr>
        <w:tab/>
        <w:t xml:space="preserve">D. </w:t>
      </w:r>
      <w:r w:rsidRPr="00487883">
        <w:t>Có bước sóng nhỏ hơn so với ánh sáng thường</w:t>
      </w:r>
    </w:p>
    <w:p w:rsidR="00B01986" w:rsidRPr="00487883" w:rsidRDefault="00B01986" w:rsidP="00487883">
      <w:r w:rsidRPr="00487883">
        <w:rPr>
          <w:b/>
          <w:bCs/>
        </w:rPr>
        <w:t xml:space="preserve">Câu 5: </w:t>
      </w:r>
      <w:r w:rsidRPr="00487883">
        <w:t xml:space="preserve">Tìm phát biểu </w:t>
      </w:r>
      <w:r w:rsidRPr="00487883">
        <w:rPr>
          <w:b/>
          <w:bCs/>
        </w:rPr>
        <w:t xml:space="preserve">đúng </w:t>
      </w:r>
      <w:r w:rsidRPr="00487883">
        <w:t>về tia hồng ngoại.</w:t>
      </w:r>
    </w:p>
    <w:p w:rsidR="00B01986" w:rsidRPr="00487883" w:rsidRDefault="00B01986" w:rsidP="00487883">
      <w:r w:rsidRPr="00487883">
        <w:rPr>
          <w:b/>
          <w:bCs/>
          <w:sz w:val="22"/>
          <w:szCs w:val="22"/>
        </w:rPr>
        <w:tab/>
        <w:t xml:space="preserve">A. </w:t>
      </w:r>
      <w:r w:rsidRPr="00487883">
        <w:t>Tất cả các vật bị nung nóng phát ra tia hồng ngoại. Các vật có nhiệt độ nhỏ hơn 0</w:t>
      </w:r>
      <w:r w:rsidRPr="00487883">
        <w:rPr>
          <w:vertAlign w:val="superscript"/>
        </w:rPr>
        <w:t>0</w:t>
      </w:r>
      <w:r w:rsidRPr="00487883">
        <w:t xml:space="preserve"> C thì không thể phát ra tia hồng ngoại.</w:t>
      </w:r>
    </w:p>
    <w:p w:rsidR="00B01986" w:rsidRPr="00487883" w:rsidRDefault="00B01986" w:rsidP="00487883">
      <w:r w:rsidRPr="00487883">
        <w:rPr>
          <w:b/>
          <w:bCs/>
          <w:sz w:val="22"/>
          <w:szCs w:val="22"/>
        </w:rPr>
        <w:lastRenderedPageBreak/>
        <w:tab/>
        <w:t xml:space="preserve">B. </w:t>
      </w:r>
      <w:r w:rsidRPr="00487883">
        <w:t>Các vật có nhiệt độ nhỏ hơn 500</w:t>
      </w:r>
      <w:r w:rsidRPr="00487883">
        <w:rPr>
          <w:vertAlign w:val="superscript"/>
        </w:rPr>
        <w:t>0</w:t>
      </w:r>
      <w:r w:rsidRPr="00487883">
        <w:t xml:space="preserve"> C chỉ phát ra tia hồng ngoại, các vật có nhiệt độ lớn hơn 500</w:t>
      </w:r>
      <w:r w:rsidRPr="00487883">
        <w:rPr>
          <w:vertAlign w:val="superscript"/>
        </w:rPr>
        <w:t>0</w:t>
      </w:r>
      <w:r w:rsidRPr="00487883">
        <w:t xml:space="preserve"> C chỉ phát ra ánh sáng nhìn thấy.</w:t>
      </w:r>
    </w:p>
    <w:p w:rsidR="00B01986" w:rsidRPr="00487883" w:rsidRDefault="00B01986" w:rsidP="00487883">
      <w:r w:rsidRPr="00487883">
        <w:rPr>
          <w:b/>
          <w:bCs/>
          <w:sz w:val="22"/>
          <w:szCs w:val="22"/>
        </w:rPr>
        <w:tab/>
        <w:t xml:space="preserve">C. </w:t>
      </w:r>
      <w:r w:rsidRPr="00487883">
        <w:t>Mọi vật có nhiệt độ lớn hơn độ không tuyệt đối đều phát ra tia hồng ngoại.</w:t>
      </w:r>
    </w:p>
    <w:p w:rsidR="00B01986" w:rsidRPr="00487883" w:rsidRDefault="00B01986" w:rsidP="00487883">
      <w:r w:rsidRPr="00487883">
        <w:rPr>
          <w:b/>
          <w:bCs/>
          <w:sz w:val="22"/>
          <w:szCs w:val="22"/>
        </w:rPr>
        <w:tab/>
        <w:t xml:space="preserve">D. </w:t>
      </w:r>
      <w:r w:rsidRPr="00487883">
        <w:t>Nguồn phát ra tia hồng ngoại thường là các bóng đèn dây tóc có công suất lớn hơn 1000 W, nhưng nhiệt độ nhỏ hơn 500</w:t>
      </w:r>
      <w:r w:rsidRPr="00487883">
        <w:rPr>
          <w:vertAlign w:val="superscript"/>
        </w:rPr>
        <w:t>0</w:t>
      </w:r>
      <w:r w:rsidRPr="00487883">
        <w:t xml:space="preserve"> C.</w:t>
      </w:r>
    </w:p>
    <w:p w:rsidR="00B01986" w:rsidRPr="00487883" w:rsidRDefault="00B01986" w:rsidP="00487883">
      <w:r w:rsidRPr="00487883">
        <w:rPr>
          <w:b/>
          <w:bCs/>
        </w:rPr>
        <w:t xml:space="preserve">Câu 6: </w:t>
      </w:r>
      <w:r w:rsidRPr="00487883">
        <w:t xml:space="preserve">Tìm phát biểu </w:t>
      </w:r>
      <w:r w:rsidRPr="00487883">
        <w:rPr>
          <w:b/>
          <w:bCs/>
        </w:rPr>
        <w:t xml:space="preserve">sai </w:t>
      </w:r>
      <w:r w:rsidRPr="00487883">
        <w:t>về tia hồng ngoại.</w:t>
      </w:r>
    </w:p>
    <w:p w:rsidR="00B01986" w:rsidRPr="00487883" w:rsidRDefault="00B01986" w:rsidP="00487883">
      <w:r w:rsidRPr="00487883">
        <w:rPr>
          <w:b/>
          <w:bCs/>
          <w:sz w:val="22"/>
          <w:szCs w:val="22"/>
        </w:rPr>
        <w:tab/>
        <w:t xml:space="preserve">A. </w:t>
      </w:r>
      <w:r w:rsidRPr="00487883">
        <w:t>Tia hồng ngoại có bản chất là sóng điện từ.</w:t>
      </w:r>
    </w:p>
    <w:p w:rsidR="00B01986" w:rsidRPr="00487883" w:rsidRDefault="00B01986" w:rsidP="00487883">
      <w:r w:rsidRPr="00487883">
        <w:rPr>
          <w:b/>
          <w:bCs/>
          <w:sz w:val="22"/>
          <w:szCs w:val="22"/>
        </w:rPr>
        <w:tab/>
        <w:t xml:space="preserve">B. </w:t>
      </w:r>
      <w:r w:rsidRPr="00487883">
        <w:t>Tia hồng ngoại kích thích thị giác làm cho ta nhìn thấy màu hồng.</w:t>
      </w:r>
    </w:p>
    <w:p w:rsidR="00B01986" w:rsidRPr="00487883" w:rsidRDefault="00B01986" w:rsidP="00487883">
      <w:r w:rsidRPr="00487883">
        <w:rPr>
          <w:b/>
          <w:bCs/>
          <w:sz w:val="22"/>
          <w:szCs w:val="22"/>
        </w:rPr>
        <w:tab/>
        <w:t xml:space="preserve">C. </w:t>
      </w:r>
      <w:r w:rsidRPr="00487883">
        <w:t>Vật nung nóng ở nhiệt độ thấp chỉ phát ra tia hồng ngoại. Nhiệt độ của vật trên 500</w:t>
      </w:r>
      <w:r w:rsidRPr="00487883">
        <w:rPr>
          <w:vertAlign w:val="superscript"/>
        </w:rPr>
        <w:t>0</w:t>
      </w:r>
      <w:r w:rsidRPr="00487883">
        <w:t xml:space="preserve"> C mới bắt đầu phát ra ánh sáng khả kiến.</w:t>
      </w:r>
    </w:p>
    <w:p w:rsidR="00B01986" w:rsidRPr="00487883" w:rsidRDefault="00B01986" w:rsidP="00487883">
      <w:r w:rsidRPr="00487883">
        <w:rPr>
          <w:b/>
          <w:bCs/>
          <w:sz w:val="22"/>
          <w:szCs w:val="22"/>
        </w:rPr>
        <w:tab/>
        <w:t xml:space="preserve">D. </w:t>
      </w:r>
      <w:r w:rsidRPr="00487883">
        <w:t>Tia hồng ngoại nằm ngoài vùng ánh sáng khả kiến, bước sóng của tia hồng ngoại dài hơn bước sóng của ánh đỏ.</w:t>
      </w:r>
    </w:p>
    <w:p w:rsidR="00B01986" w:rsidRPr="00487883" w:rsidRDefault="00B01986" w:rsidP="00487883">
      <w:r w:rsidRPr="00487883">
        <w:rPr>
          <w:b/>
          <w:bCs/>
        </w:rPr>
        <w:t xml:space="preserve">Câu 7: </w:t>
      </w:r>
      <w:r w:rsidRPr="00487883">
        <w:t xml:space="preserve">Phát biểu nào sau đây là </w:t>
      </w:r>
      <w:r w:rsidRPr="00487883">
        <w:rPr>
          <w:b/>
          <w:bCs/>
        </w:rPr>
        <w:t xml:space="preserve">đúng </w:t>
      </w:r>
      <w:r w:rsidRPr="00487883">
        <w:t>?</w:t>
      </w:r>
    </w:p>
    <w:p w:rsidR="00B01986" w:rsidRPr="00487883" w:rsidRDefault="00B01986" w:rsidP="00487883">
      <w:r w:rsidRPr="00487883">
        <w:rPr>
          <w:b/>
          <w:bCs/>
          <w:sz w:val="22"/>
          <w:szCs w:val="22"/>
        </w:rPr>
        <w:tab/>
        <w:t xml:space="preserve">A. </w:t>
      </w:r>
      <w:r w:rsidRPr="00487883">
        <w:t>Tia hồng ngoại có khả năng đâm xuyên rất mạnh.</w:t>
      </w:r>
    </w:p>
    <w:p w:rsidR="00B01986" w:rsidRPr="00487883" w:rsidRDefault="00B01986" w:rsidP="00487883">
      <w:r w:rsidRPr="00487883">
        <w:rPr>
          <w:b/>
          <w:bCs/>
          <w:sz w:val="22"/>
          <w:szCs w:val="22"/>
        </w:rPr>
        <w:tab/>
        <w:t xml:space="preserve">B. </w:t>
      </w:r>
      <w:r w:rsidRPr="00487883">
        <w:t>Tia hồng ngoại có thể kích thích cho một số chất phát quang.</w:t>
      </w:r>
    </w:p>
    <w:p w:rsidR="00B01986" w:rsidRPr="00487883" w:rsidRDefault="00B01986" w:rsidP="00487883">
      <w:r w:rsidRPr="00487883">
        <w:rPr>
          <w:b/>
          <w:bCs/>
          <w:sz w:val="22"/>
          <w:szCs w:val="22"/>
        </w:rPr>
        <w:tab/>
        <w:t xml:space="preserve">C. </w:t>
      </w:r>
      <w:r w:rsidRPr="00487883">
        <w:t>Tia hồng ngoại chỉ được phát ra từ các vật bị nung nóng có nhiệt độ trên 500</w:t>
      </w:r>
      <w:r w:rsidRPr="00487883">
        <w:rPr>
          <w:vertAlign w:val="superscript"/>
        </w:rPr>
        <w:t>0</w:t>
      </w:r>
      <w:r w:rsidRPr="00487883">
        <w:t>C.</w:t>
      </w:r>
    </w:p>
    <w:p w:rsidR="00B01986" w:rsidRPr="00487883" w:rsidRDefault="00B01986" w:rsidP="00487883">
      <w:r w:rsidRPr="00487883">
        <w:rPr>
          <w:b/>
          <w:bCs/>
          <w:sz w:val="22"/>
          <w:szCs w:val="22"/>
        </w:rPr>
        <w:tab/>
        <w:t xml:space="preserve">D. </w:t>
      </w:r>
      <w:r w:rsidRPr="00487883">
        <w:t>Tia hồng ngoại mắt người không nhìn thấy được.</w:t>
      </w:r>
    </w:p>
    <w:p w:rsidR="00B01986" w:rsidRPr="00487883" w:rsidRDefault="00B01986" w:rsidP="00487883">
      <w:r w:rsidRPr="00487883">
        <w:rPr>
          <w:b/>
          <w:bCs/>
        </w:rPr>
        <w:t xml:space="preserve">Câu 8: </w:t>
      </w:r>
      <w:r w:rsidRPr="00487883">
        <w:t xml:space="preserve">Chọn câu </w:t>
      </w:r>
      <w:r w:rsidRPr="00487883">
        <w:rPr>
          <w:b/>
          <w:bCs/>
        </w:rPr>
        <w:t xml:space="preserve">sai </w:t>
      </w:r>
      <w:r w:rsidRPr="00487883">
        <w:t>?</w:t>
      </w:r>
    </w:p>
    <w:p w:rsidR="00B01986" w:rsidRPr="00487883" w:rsidRDefault="00B01986" w:rsidP="00487883">
      <w:r w:rsidRPr="00487883">
        <w:rPr>
          <w:b/>
          <w:bCs/>
          <w:sz w:val="22"/>
          <w:szCs w:val="22"/>
        </w:rPr>
        <w:tab/>
        <w:t xml:space="preserve">A. </w:t>
      </w:r>
      <w:r w:rsidRPr="00487883">
        <w:t>Tia hồng ngoại do các vật bị nung nóng phát ra.</w:t>
      </w:r>
    </w:p>
    <w:p w:rsidR="00B01986" w:rsidRPr="00487883" w:rsidRDefault="00B01986" w:rsidP="00487883">
      <w:r w:rsidRPr="00487883">
        <w:rPr>
          <w:b/>
          <w:bCs/>
          <w:sz w:val="22"/>
          <w:szCs w:val="22"/>
        </w:rPr>
        <w:tab/>
        <w:t xml:space="preserve">B. </w:t>
      </w:r>
      <w:r w:rsidRPr="00487883">
        <w:t>Tia hồng ngoại làm phát quang một số chất.</w:t>
      </w:r>
    </w:p>
    <w:p w:rsidR="00B01986" w:rsidRPr="00487883" w:rsidRDefault="00B01986" w:rsidP="00487883">
      <w:r w:rsidRPr="00487883">
        <w:rPr>
          <w:b/>
          <w:bCs/>
          <w:sz w:val="22"/>
          <w:szCs w:val="22"/>
        </w:rPr>
        <w:tab/>
        <w:t xml:space="preserve">C. </w:t>
      </w:r>
      <w:r w:rsidRPr="00487883">
        <w:t>Tác dụng nổi bậc nhất của tia hồng ngoại là tác dụng nhiệt.</w:t>
      </w:r>
    </w:p>
    <w:p w:rsidR="00B01986" w:rsidRPr="00487883" w:rsidRDefault="00B01986" w:rsidP="00487883">
      <w:r w:rsidRPr="00487883">
        <w:rPr>
          <w:b/>
          <w:bCs/>
          <w:sz w:val="22"/>
          <w:szCs w:val="22"/>
        </w:rPr>
        <w:tab/>
        <w:t xml:space="preserve">D. </w:t>
      </w:r>
      <w:r w:rsidRPr="00487883">
        <w:t>Bước sóng của tia hồng ngoại lớn hơn 0,76 (ìm).</w:t>
      </w:r>
    </w:p>
    <w:p w:rsidR="00B01986" w:rsidRPr="00487883" w:rsidRDefault="00B01986" w:rsidP="00487883">
      <w:r w:rsidRPr="00487883">
        <w:rPr>
          <w:b/>
          <w:bCs/>
        </w:rPr>
        <w:t xml:space="preserve">Câu 9: </w:t>
      </w:r>
      <w:r w:rsidRPr="00487883">
        <w:t>Có thể nhận biết tia hồng ngoại bằng</w:t>
      </w:r>
    </w:p>
    <w:p w:rsidR="00B01986" w:rsidRPr="00487883" w:rsidRDefault="00B01986" w:rsidP="00487883">
      <w:r w:rsidRPr="00487883">
        <w:rPr>
          <w:b/>
          <w:bCs/>
          <w:sz w:val="22"/>
          <w:szCs w:val="22"/>
        </w:rPr>
        <w:tab/>
        <w:t xml:space="preserve">A. </w:t>
      </w:r>
      <w:r w:rsidRPr="00487883">
        <w:t xml:space="preserve">màn huỳnh quang </w:t>
      </w:r>
      <w:r w:rsidRPr="00487883">
        <w:rPr>
          <w:b/>
          <w:bCs/>
          <w:sz w:val="22"/>
          <w:szCs w:val="22"/>
        </w:rPr>
        <w:tab/>
        <w:t xml:space="preserve">B. </w:t>
      </w:r>
      <w:r w:rsidRPr="00487883">
        <w:t xml:space="preserve">quang phổ kế </w:t>
      </w:r>
      <w:r w:rsidRPr="00487883">
        <w:rPr>
          <w:b/>
          <w:bCs/>
          <w:sz w:val="22"/>
          <w:szCs w:val="22"/>
        </w:rPr>
        <w:tab/>
        <w:t xml:space="preserve">C. </w:t>
      </w:r>
      <w:r w:rsidRPr="00487883">
        <w:t xml:space="preserve">mắt người. </w:t>
      </w:r>
      <w:r w:rsidRPr="00487883">
        <w:rPr>
          <w:b/>
          <w:bCs/>
          <w:sz w:val="22"/>
          <w:szCs w:val="22"/>
        </w:rPr>
        <w:tab/>
        <w:t xml:space="preserve">D. </w:t>
      </w:r>
      <w:r w:rsidRPr="00487883">
        <w:t>pin nhiệt điện.</w:t>
      </w:r>
    </w:p>
    <w:p w:rsidR="00B01986" w:rsidRPr="00487883" w:rsidRDefault="00B01986" w:rsidP="00487883">
      <w:r w:rsidRPr="00487883">
        <w:rPr>
          <w:b/>
          <w:bCs/>
        </w:rPr>
        <w:t xml:space="preserve">Câu 10: </w:t>
      </w:r>
      <w:r w:rsidRPr="00487883">
        <w:t xml:space="preserve">Chọn câu </w:t>
      </w:r>
      <w:r w:rsidRPr="00487883">
        <w:rPr>
          <w:b/>
          <w:bCs/>
        </w:rPr>
        <w:t>sai</w:t>
      </w:r>
      <w:r w:rsidRPr="00487883">
        <w:t>. Tính chất và tác dụng của tia hồng ngoại là</w:t>
      </w:r>
    </w:p>
    <w:p w:rsidR="00B01986" w:rsidRPr="00487883" w:rsidRDefault="00B01986" w:rsidP="00487883">
      <w:r w:rsidRPr="00487883">
        <w:rPr>
          <w:b/>
          <w:bCs/>
          <w:sz w:val="22"/>
          <w:szCs w:val="22"/>
        </w:rPr>
        <w:tab/>
        <w:t xml:space="preserve">A. </w:t>
      </w:r>
      <w:r w:rsidRPr="00487883">
        <w:t>gây ra hiệu ứng quang điện ở một số chất bán dẫn.</w:t>
      </w:r>
    </w:p>
    <w:p w:rsidR="00B01986" w:rsidRPr="00487883" w:rsidRDefault="00B01986" w:rsidP="00487883">
      <w:r w:rsidRPr="00487883">
        <w:rPr>
          <w:b/>
          <w:bCs/>
          <w:sz w:val="22"/>
          <w:szCs w:val="22"/>
        </w:rPr>
        <w:tab/>
        <w:t xml:space="preserve">B. </w:t>
      </w:r>
      <w:r w:rsidRPr="00487883">
        <w:t>tác dụng lên một loại kính ảnh đặc biệt gọi là kính ảnh hồng ngoại.</w:t>
      </w:r>
    </w:p>
    <w:p w:rsidR="00B01986" w:rsidRPr="00487883" w:rsidRDefault="00B01986" w:rsidP="00487883">
      <w:r w:rsidRPr="00487883">
        <w:rPr>
          <w:b/>
          <w:bCs/>
          <w:sz w:val="22"/>
          <w:szCs w:val="22"/>
        </w:rPr>
        <w:tab/>
        <w:t xml:space="preserve">C. </w:t>
      </w:r>
      <w:r w:rsidRPr="00487883">
        <w:t>tác dụng nổi bật là tác dụng nhiệt.</w:t>
      </w:r>
    </w:p>
    <w:p w:rsidR="00B01986" w:rsidRPr="00487883" w:rsidRDefault="00B01986" w:rsidP="00487883">
      <w:r w:rsidRPr="00487883">
        <w:rPr>
          <w:b/>
          <w:bCs/>
          <w:sz w:val="22"/>
          <w:szCs w:val="22"/>
        </w:rPr>
        <w:tab/>
        <w:t xml:space="preserve">D. </w:t>
      </w:r>
      <w:r w:rsidRPr="00487883">
        <w:t>gây ra các phản ứng quang hoá, quang hợp.</w:t>
      </w:r>
    </w:p>
    <w:p w:rsidR="00B01986" w:rsidRPr="00487883" w:rsidRDefault="00B01986" w:rsidP="00487883">
      <w:r w:rsidRPr="00487883">
        <w:rPr>
          <w:b/>
          <w:bCs/>
        </w:rPr>
        <w:t xml:space="preserve">Câu 11: </w:t>
      </w:r>
      <w:r w:rsidRPr="00487883">
        <w:t>Tác dụng nổi bật nhất của tia hồng ngoại là</w:t>
      </w:r>
    </w:p>
    <w:p w:rsidR="00B01986" w:rsidRPr="00487883" w:rsidRDefault="00B01986" w:rsidP="00487883">
      <w:r w:rsidRPr="00487883">
        <w:rPr>
          <w:b/>
          <w:bCs/>
          <w:sz w:val="22"/>
          <w:szCs w:val="22"/>
        </w:rPr>
        <w:tab/>
        <w:t xml:space="preserve">A. </w:t>
      </w:r>
      <w:r w:rsidRPr="00487883">
        <w:t xml:space="preserve">tác dụng quang điện </w:t>
      </w:r>
      <w:r w:rsidRPr="00487883">
        <w:rPr>
          <w:b/>
          <w:bCs/>
          <w:sz w:val="22"/>
          <w:szCs w:val="22"/>
        </w:rPr>
        <w:tab/>
        <w:t xml:space="preserve">B. </w:t>
      </w:r>
      <w:r w:rsidRPr="00487883">
        <w:t xml:space="preserve">tác dụng quang học </w:t>
      </w:r>
      <w:r w:rsidRPr="00487883">
        <w:rPr>
          <w:b/>
          <w:bCs/>
          <w:sz w:val="22"/>
          <w:szCs w:val="22"/>
        </w:rPr>
        <w:tab/>
        <w:t xml:space="preserve">C. </w:t>
      </w:r>
      <w:r w:rsidRPr="00487883">
        <w:t xml:space="preserve">tác dụng nhiệt </w:t>
      </w:r>
      <w:r w:rsidRPr="00487883">
        <w:rPr>
          <w:b/>
          <w:bCs/>
          <w:sz w:val="22"/>
          <w:szCs w:val="22"/>
        </w:rPr>
        <w:tab/>
        <w:t xml:space="preserve">D. </w:t>
      </w:r>
      <w:r w:rsidRPr="00487883">
        <w:t xml:space="preserve">tác dụng hóa học </w:t>
      </w:r>
    </w:p>
    <w:p w:rsidR="00B01986" w:rsidRPr="00487883" w:rsidRDefault="00B01986" w:rsidP="00487883">
      <w:r w:rsidRPr="00487883">
        <w:rPr>
          <w:b/>
          <w:bCs/>
        </w:rPr>
        <w:t xml:space="preserve">Câu 12: </w:t>
      </w:r>
      <w:r w:rsidRPr="00487883">
        <w:t>Công dụng phổ biến nhất của tia hồng ngoại là</w:t>
      </w:r>
    </w:p>
    <w:p w:rsidR="00B01986" w:rsidRPr="00487883" w:rsidRDefault="00B01986" w:rsidP="00487883">
      <w:r w:rsidRPr="00487883">
        <w:rPr>
          <w:b/>
          <w:bCs/>
          <w:sz w:val="22"/>
          <w:szCs w:val="22"/>
        </w:rPr>
        <w:tab/>
        <w:t xml:space="preserve">A. </w:t>
      </w:r>
      <w:r w:rsidRPr="00487883">
        <w:t xml:space="preserve">sấy khô, sưởi ấm. </w:t>
      </w:r>
      <w:r w:rsidRPr="00487883">
        <w:rPr>
          <w:b/>
          <w:bCs/>
          <w:sz w:val="22"/>
          <w:szCs w:val="22"/>
        </w:rPr>
        <w:tab/>
        <w:t xml:space="preserve">B. </w:t>
      </w:r>
      <w:r w:rsidRPr="00487883">
        <w:t xml:space="preserve">Chiếu sáng. </w:t>
      </w:r>
      <w:r w:rsidRPr="00487883">
        <w:rPr>
          <w:b/>
          <w:bCs/>
          <w:sz w:val="22"/>
          <w:szCs w:val="22"/>
        </w:rPr>
        <w:tab/>
        <w:t xml:space="preserve">C. </w:t>
      </w:r>
      <w:r w:rsidRPr="00487883">
        <w:t xml:space="preserve">Chụp ảnh ban đêm. </w:t>
      </w:r>
      <w:r w:rsidRPr="00487883">
        <w:rPr>
          <w:b/>
          <w:bCs/>
          <w:sz w:val="22"/>
          <w:szCs w:val="22"/>
        </w:rPr>
        <w:tab/>
        <w:t xml:space="preserve">D. </w:t>
      </w:r>
      <w:r w:rsidRPr="00487883">
        <w:t>Chữa bệnh.</w:t>
      </w:r>
    </w:p>
    <w:p w:rsidR="00B01986" w:rsidRPr="00487883" w:rsidRDefault="00B01986" w:rsidP="00487883">
      <w:r w:rsidRPr="00487883">
        <w:rPr>
          <w:b/>
          <w:bCs/>
        </w:rPr>
        <w:t xml:space="preserve">Câu 13: </w:t>
      </w:r>
      <w:r w:rsidRPr="00487883">
        <w:t>Bức xạ tử ngoại là bức xạ điện từ</w:t>
      </w:r>
    </w:p>
    <w:p w:rsidR="00B01986" w:rsidRPr="00487883" w:rsidRDefault="00B01986" w:rsidP="00487883">
      <w:r w:rsidRPr="00487883">
        <w:rPr>
          <w:b/>
          <w:bCs/>
          <w:sz w:val="22"/>
          <w:szCs w:val="22"/>
        </w:rPr>
        <w:tab/>
        <w:t xml:space="preserve">A. </w:t>
      </w:r>
      <w:r w:rsidRPr="00487883">
        <w:t xml:space="preserve">có màu tím sẫm. </w:t>
      </w:r>
      <w:r w:rsidRPr="00487883">
        <w:rPr>
          <w:b/>
          <w:bCs/>
          <w:sz w:val="22"/>
          <w:szCs w:val="22"/>
        </w:rPr>
        <w:tab/>
      </w:r>
      <w:r w:rsidRPr="00487883">
        <w:rPr>
          <w:b/>
          <w:bCs/>
          <w:sz w:val="22"/>
          <w:szCs w:val="22"/>
        </w:rPr>
        <w:tab/>
        <w:t xml:space="preserve">B. </w:t>
      </w:r>
      <w:r w:rsidRPr="00487883">
        <w:t>có tần số thấp hơn so với ánh sáng thường.</w:t>
      </w:r>
    </w:p>
    <w:p w:rsidR="00B01986" w:rsidRPr="00487883" w:rsidRDefault="00B01986" w:rsidP="00487883">
      <w:r w:rsidRPr="00487883">
        <w:rPr>
          <w:b/>
          <w:bCs/>
          <w:sz w:val="22"/>
          <w:szCs w:val="22"/>
        </w:rPr>
        <w:tab/>
        <w:t xml:space="preserve">C. </w:t>
      </w:r>
      <w:r w:rsidRPr="00487883">
        <w:t xml:space="preserve">có bước sóng lớn hơn so với bức xạ hồng ngoại. </w:t>
      </w:r>
      <w:r w:rsidRPr="00487883">
        <w:rPr>
          <w:b/>
          <w:bCs/>
          <w:sz w:val="22"/>
          <w:szCs w:val="22"/>
        </w:rPr>
        <w:tab/>
        <w:t xml:space="preserve">D. </w:t>
      </w:r>
      <w:r w:rsidRPr="00487883">
        <w:t>có bước sóng nhỏ hơn so với ánh sáng thường.</w:t>
      </w:r>
    </w:p>
    <w:p w:rsidR="00B01986" w:rsidRPr="00487883" w:rsidRDefault="00B01986" w:rsidP="00487883">
      <w:r w:rsidRPr="00487883">
        <w:rPr>
          <w:b/>
          <w:bCs/>
        </w:rPr>
        <w:t xml:space="preserve">Câu 14: </w:t>
      </w:r>
      <w:r w:rsidRPr="00487883">
        <w:t>Bức xạ (hay tia) tử ngoại là bức xạ</w:t>
      </w:r>
    </w:p>
    <w:p w:rsidR="00B01986" w:rsidRPr="00487883" w:rsidRDefault="00B01986" w:rsidP="00487883">
      <w:r w:rsidRPr="00487883">
        <w:rPr>
          <w:b/>
          <w:bCs/>
          <w:sz w:val="22"/>
          <w:szCs w:val="22"/>
        </w:rPr>
        <w:tab/>
        <w:t xml:space="preserve">A. </w:t>
      </w:r>
      <w:r w:rsidRPr="00487883">
        <w:t xml:space="preserve">đơn sắc, có màu tím sẫm. </w:t>
      </w:r>
      <w:r w:rsidRPr="00487883">
        <w:rPr>
          <w:b/>
          <w:bCs/>
          <w:sz w:val="22"/>
          <w:szCs w:val="22"/>
        </w:rPr>
        <w:tab/>
        <w:t xml:space="preserve">B. </w:t>
      </w:r>
      <w:r w:rsidRPr="00487883">
        <w:t>không màu, ở ngoài đầu tím của quang phổ.</w:t>
      </w:r>
    </w:p>
    <w:p w:rsidR="00B01986" w:rsidRPr="00487883" w:rsidRDefault="00B01986" w:rsidP="00487883">
      <w:r w:rsidRPr="00487883">
        <w:rPr>
          <w:b/>
          <w:bCs/>
          <w:sz w:val="22"/>
          <w:szCs w:val="22"/>
        </w:rPr>
        <w:tab/>
        <w:t xml:space="preserve">C. </w:t>
      </w:r>
      <w:r w:rsidRPr="00487883">
        <w:t xml:space="preserve">có bước sóng từ 400 (nm) đến vài nanômét. </w:t>
      </w:r>
      <w:r w:rsidRPr="00487883">
        <w:rPr>
          <w:b/>
          <w:bCs/>
          <w:sz w:val="22"/>
          <w:szCs w:val="22"/>
        </w:rPr>
        <w:tab/>
        <w:t xml:space="preserve">D. </w:t>
      </w:r>
      <w:r w:rsidRPr="00487883">
        <w:t>có bước sóng từ 750 (nm) đến 2 (mm).</w:t>
      </w:r>
    </w:p>
    <w:p w:rsidR="00B01986" w:rsidRPr="00487883" w:rsidRDefault="00B01986" w:rsidP="00487883">
      <w:r w:rsidRPr="00487883">
        <w:rPr>
          <w:b/>
          <w:bCs/>
        </w:rPr>
        <w:t xml:space="preserve">Câu 15: </w:t>
      </w:r>
      <w:r w:rsidRPr="00487883">
        <w:t>Bức xạ tử ngoại là bức xạ điện từ</w:t>
      </w:r>
    </w:p>
    <w:p w:rsidR="00B01986" w:rsidRPr="00487883" w:rsidRDefault="00B01986" w:rsidP="00487883">
      <w:r w:rsidRPr="00487883">
        <w:rPr>
          <w:b/>
          <w:bCs/>
          <w:sz w:val="22"/>
          <w:szCs w:val="22"/>
        </w:rPr>
        <w:tab/>
        <w:t xml:space="preserve">A. </w:t>
      </w:r>
      <w:r w:rsidRPr="00487883">
        <w:t xml:space="preserve">mắt không nhìn thấy ở ngoài miền tím của quang phổ. </w:t>
      </w:r>
    </w:p>
    <w:p w:rsidR="00B01986" w:rsidRPr="00487883" w:rsidRDefault="00B01986" w:rsidP="00487883">
      <w:r w:rsidRPr="00487883">
        <w:rPr>
          <w:b/>
          <w:bCs/>
          <w:sz w:val="22"/>
          <w:szCs w:val="22"/>
        </w:rPr>
        <w:tab/>
        <w:t xml:space="preserve">B. </w:t>
      </w:r>
      <w:r w:rsidRPr="00487883">
        <w:t>có bước sóng lớn hơn bước sóng của bức xạ tím.</w:t>
      </w:r>
    </w:p>
    <w:p w:rsidR="00B01986" w:rsidRPr="00487883" w:rsidRDefault="00B01986" w:rsidP="00487883">
      <w:pPr>
        <w:rPr>
          <w:b/>
          <w:bCs/>
          <w:sz w:val="22"/>
          <w:szCs w:val="22"/>
        </w:rPr>
      </w:pPr>
      <w:r w:rsidRPr="00487883">
        <w:t xml:space="preserve"> </w:t>
      </w:r>
      <w:r w:rsidRPr="00487883">
        <w:rPr>
          <w:b/>
          <w:bCs/>
          <w:sz w:val="22"/>
          <w:szCs w:val="22"/>
        </w:rPr>
        <w:tab/>
        <w:t xml:space="preserve">C. </w:t>
      </w:r>
      <w:r w:rsidRPr="00487883">
        <w:t xml:space="preserve">không làm đen phim ảnh. </w:t>
      </w:r>
      <w:r w:rsidRPr="00487883">
        <w:rPr>
          <w:b/>
          <w:bCs/>
          <w:sz w:val="22"/>
          <w:szCs w:val="22"/>
        </w:rPr>
        <w:tab/>
      </w:r>
    </w:p>
    <w:p w:rsidR="00B01986" w:rsidRPr="00487883" w:rsidRDefault="00B01986" w:rsidP="00487883">
      <w:r w:rsidRPr="00487883">
        <w:rPr>
          <w:b/>
          <w:bCs/>
          <w:sz w:val="22"/>
          <w:szCs w:val="22"/>
        </w:rPr>
        <w:tab/>
        <w:t xml:space="preserve">D. </w:t>
      </w:r>
      <w:r w:rsidRPr="00487883">
        <w:t xml:space="preserve">có tần số thấp hơn so với bức xạ hồng ngoại. </w:t>
      </w:r>
    </w:p>
    <w:p w:rsidR="00B01986" w:rsidRPr="00487883" w:rsidRDefault="00B01986" w:rsidP="00487883">
      <w:r w:rsidRPr="00487883">
        <w:rPr>
          <w:b/>
          <w:bCs/>
        </w:rPr>
        <w:t xml:space="preserve">Câu 16: </w:t>
      </w:r>
      <w:r w:rsidRPr="00487883">
        <w:t xml:space="preserve">Tìm phát biểu </w:t>
      </w:r>
      <w:r w:rsidRPr="00487883">
        <w:rPr>
          <w:b/>
          <w:bCs/>
        </w:rPr>
        <w:t xml:space="preserve">sai </w:t>
      </w:r>
      <w:r w:rsidRPr="00487883">
        <w:t>về tia tử ngoại ?</w:t>
      </w:r>
    </w:p>
    <w:p w:rsidR="00B01986" w:rsidRPr="00487883" w:rsidRDefault="00B01986" w:rsidP="00487883">
      <w:r w:rsidRPr="00487883">
        <w:rPr>
          <w:b/>
          <w:bCs/>
          <w:sz w:val="22"/>
          <w:szCs w:val="22"/>
        </w:rPr>
        <w:tab/>
        <w:t xml:space="preserve">A. </w:t>
      </w:r>
      <w:r w:rsidRPr="00487883">
        <w:t xml:space="preserve">Tia tử ngoại có bản chất là sóng điện từ với bước sóng ngắn hơn bước sóng ánh sáng tím. </w:t>
      </w:r>
    </w:p>
    <w:p w:rsidR="00B01986" w:rsidRPr="00487883" w:rsidRDefault="00B01986" w:rsidP="00487883">
      <w:r w:rsidRPr="00487883">
        <w:rPr>
          <w:b/>
          <w:bCs/>
          <w:sz w:val="22"/>
          <w:szCs w:val="22"/>
        </w:rPr>
        <w:tab/>
        <w:t xml:space="preserve">B. </w:t>
      </w:r>
      <w:r w:rsidRPr="00487883">
        <w:t xml:space="preserve">Bức xạ tử ngoại nằm giữa dải tím của ánh sáng nhìn thấy và tia X của thang sóng điện từ. </w:t>
      </w:r>
    </w:p>
    <w:p w:rsidR="00B01986" w:rsidRPr="00487883" w:rsidRDefault="00B01986" w:rsidP="00487883">
      <w:r w:rsidRPr="00487883">
        <w:rPr>
          <w:b/>
          <w:bCs/>
          <w:sz w:val="22"/>
          <w:szCs w:val="22"/>
        </w:rPr>
        <w:tab/>
        <w:t xml:space="preserve">C. </w:t>
      </w:r>
      <w:r w:rsidRPr="00487883">
        <w:t>Tia tử ngoại rất nguy hiểm, nên cần có các biện pháp để phòng tránh.</w:t>
      </w:r>
    </w:p>
    <w:p w:rsidR="00B01986" w:rsidRPr="00487883" w:rsidRDefault="00B01986" w:rsidP="00487883">
      <w:r w:rsidRPr="00487883">
        <w:rPr>
          <w:b/>
          <w:bCs/>
          <w:sz w:val="22"/>
          <w:szCs w:val="22"/>
        </w:rPr>
        <w:tab/>
        <w:t xml:space="preserve">D. </w:t>
      </w:r>
      <w:r w:rsidRPr="00487883">
        <w:t>Các vật nung nóng trên 3000</w:t>
      </w:r>
      <w:r w:rsidRPr="00487883">
        <w:rPr>
          <w:vertAlign w:val="superscript"/>
        </w:rPr>
        <w:t>0</w:t>
      </w:r>
      <w:r w:rsidRPr="00487883">
        <w:t>C phát ra tia tử ngoại rất mạnh.</w:t>
      </w:r>
    </w:p>
    <w:p w:rsidR="00B01986" w:rsidRPr="00487883" w:rsidRDefault="00B01986" w:rsidP="00487883">
      <w:r w:rsidRPr="00487883">
        <w:rPr>
          <w:b/>
          <w:bCs/>
        </w:rPr>
        <w:t xml:space="preserve">Câu 17: </w:t>
      </w:r>
      <w:r w:rsidRPr="00487883">
        <w:t xml:space="preserve">Tìm phát biểu </w:t>
      </w:r>
      <w:r w:rsidRPr="00487883">
        <w:rPr>
          <w:b/>
          <w:bCs/>
        </w:rPr>
        <w:t xml:space="preserve">sai </w:t>
      </w:r>
      <w:r w:rsidRPr="00487883">
        <w:t>về tia tử ngoại ?</w:t>
      </w:r>
    </w:p>
    <w:p w:rsidR="00B01986" w:rsidRPr="00487883" w:rsidRDefault="00B01986" w:rsidP="00487883">
      <w:r w:rsidRPr="00487883">
        <w:rPr>
          <w:b/>
          <w:bCs/>
          <w:sz w:val="22"/>
          <w:szCs w:val="22"/>
        </w:rPr>
        <w:tab/>
        <w:t xml:space="preserve">A. </w:t>
      </w:r>
      <w:r w:rsidRPr="00487883">
        <w:t>Mặt Trời chỉ phát ra ánh sáng nhìn thấy và tia hồng ngoại nên ta trông thấy sáng và cảm giác ấm áp.</w:t>
      </w:r>
    </w:p>
    <w:p w:rsidR="00B01986" w:rsidRPr="00487883" w:rsidRDefault="00B01986" w:rsidP="00487883">
      <w:r w:rsidRPr="00487883">
        <w:rPr>
          <w:b/>
          <w:bCs/>
          <w:sz w:val="22"/>
          <w:szCs w:val="22"/>
        </w:rPr>
        <w:tab/>
        <w:t xml:space="preserve">B. </w:t>
      </w:r>
      <w:r w:rsidRPr="00487883">
        <w:t>Thuỷ tinh và nước là trong suốt đối với tia tử ngoại.</w:t>
      </w:r>
    </w:p>
    <w:p w:rsidR="00B01986" w:rsidRPr="00487883" w:rsidRDefault="00B01986" w:rsidP="00487883">
      <w:r w:rsidRPr="00487883">
        <w:rPr>
          <w:b/>
          <w:bCs/>
          <w:sz w:val="22"/>
          <w:szCs w:val="22"/>
        </w:rPr>
        <w:tab/>
        <w:t xml:space="preserve">C. </w:t>
      </w:r>
      <w:r w:rsidRPr="00487883">
        <w:t>Đèn dây tóc nóng sáng đến 2000</w:t>
      </w:r>
      <w:r w:rsidRPr="00487883">
        <w:rPr>
          <w:vertAlign w:val="superscript"/>
        </w:rPr>
        <w:t>0</w:t>
      </w:r>
      <w:r w:rsidRPr="00487883">
        <w:t>C là nguồn phát ra tia tử ngoại.</w:t>
      </w:r>
    </w:p>
    <w:p w:rsidR="00B01986" w:rsidRPr="00487883" w:rsidRDefault="00B01986" w:rsidP="00487883">
      <w:r w:rsidRPr="00487883">
        <w:rPr>
          <w:b/>
          <w:bCs/>
          <w:sz w:val="22"/>
          <w:szCs w:val="22"/>
        </w:rPr>
        <w:lastRenderedPageBreak/>
        <w:tab/>
        <w:t xml:space="preserve">D. </w:t>
      </w:r>
      <w:r w:rsidRPr="00487883">
        <w:t>Các hồ quang điện với nhiệt độ trên 4000</w:t>
      </w:r>
      <w:r w:rsidRPr="00487883">
        <w:rPr>
          <w:vertAlign w:val="superscript"/>
        </w:rPr>
        <w:t>0</w:t>
      </w:r>
      <w:r w:rsidRPr="00487883">
        <w:t>C thường được dùng làm nguồn tia tử ngoại.</w:t>
      </w:r>
    </w:p>
    <w:p w:rsidR="00B01986" w:rsidRPr="00487883" w:rsidRDefault="00B01986" w:rsidP="00487883">
      <w:r w:rsidRPr="00487883">
        <w:rPr>
          <w:b/>
          <w:bCs/>
        </w:rPr>
        <w:t xml:space="preserve">Câu 18: </w:t>
      </w:r>
      <w:r w:rsidRPr="00487883">
        <w:t xml:space="preserve">Phát biểu nào sau đây là </w:t>
      </w:r>
      <w:r w:rsidRPr="00487883">
        <w:rPr>
          <w:b/>
          <w:bCs/>
        </w:rPr>
        <w:t xml:space="preserve">không </w:t>
      </w:r>
      <w:r w:rsidRPr="00487883">
        <w:t>đúng ?</w:t>
      </w:r>
    </w:p>
    <w:p w:rsidR="00B01986" w:rsidRPr="00487883" w:rsidRDefault="00B01986" w:rsidP="00487883">
      <w:r w:rsidRPr="00487883">
        <w:rPr>
          <w:b/>
          <w:bCs/>
          <w:sz w:val="22"/>
          <w:szCs w:val="22"/>
        </w:rPr>
        <w:tab/>
        <w:t xml:space="preserve">A. </w:t>
      </w:r>
      <w:r w:rsidRPr="00487883">
        <w:t>Vật có nhiệt độ trên 3000</w:t>
      </w:r>
      <w:r w:rsidRPr="00487883">
        <w:rPr>
          <w:vertAlign w:val="superscript"/>
        </w:rPr>
        <w:t>0</w:t>
      </w:r>
      <w:r w:rsidRPr="00487883">
        <w:t>C phát ra tia tử ngoại rất mạnh.</w:t>
      </w:r>
    </w:p>
    <w:p w:rsidR="00B01986" w:rsidRPr="00487883" w:rsidRDefault="00B01986" w:rsidP="00487883">
      <w:r w:rsidRPr="00487883">
        <w:rPr>
          <w:b/>
          <w:bCs/>
          <w:sz w:val="22"/>
          <w:szCs w:val="22"/>
        </w:rPr>
        <w:tab/>
        <w:t xml:space="preserve">B. </w:t>
      </w:r>
      <w:r w:rsidRPr="00487883">
        <w:t>Tia tử ngoại không bị thuỷ tinh hấp thụ.</w:t>
      </w:r>
    </w:p>
    <w:p w:rsidR="00B01986" w:rsidRPr="00487883" w:rsidRDefault="00B01986" w:rsidP="00487883">
      <w:r w:rsidRPr="00487883">
        <w:rPr>
          <w:b/>
          <w:bCs/>
          <w:sz w:val="22"/>
          <w:szCs w:val="22"/>
        </w:rPr>
        <w:tab/>
        <w:t xml:space="preserve">C. </w:t>
      </w:r>
      <w:r w:rsidRPr="00487883">
        <w:t>Tia tử ngoại là sóng điện từ có bước sóng nhỏ hơn bước sóng của ánh sáng đỏ.</w:t>
      </w:r>
    </w:p>
    <w:p w:rsidR="00B01986" w:rsidRPr="00487883" w:rsidRDefault="00B01986" w:rsidP="00487883">
      <w:r w:rsidRPr="00487883">
        <w:rPr>
          <w:b/>
          <w:bCs/>
          <w:sz w:val="22"/>
          <w:szCs w:val="22"/>
        </w:rPr>
        <w:tab/>
        <w:t xml:space="preserve">D. </w:t>
      </w:r>
      <w:r w:rsidRPr="00487883">
        <w:t>Tia tử ngoại có tác dụng nhiệt.</w:t>
      </w:r>
    </w:p>
    <w:p w:rsidR="00B01986" w:rsidRPr="00487883" w:rsidRDefault="00B01986" w:rsidP="00487883">
      <w:r w:rsidRPr="00487883">
        <w:rPr>
          <w:b/>
          <w:bCs/>
        </w:rPr>
        <w:t xml:space="preserve">Câu 19: </w:t>
      </w:r>
      <w:r w:rsidRPr="00487883">
        <w:t xml:space="preserve">Phát biểu nào sau đây là </w:t>
      </w:r>
      <w:r w:rsidRPr="00487883">
        <w:rPr>
          <w:b/>
          <w:bCs/>
        </w:rPr>
        <w:t xml:space="preserve">không </w:t>
      </w:r>
      <w:r w:rsidRPr="00487883">
        <w:t>đúng ?</w:t>
      </w:r>
    </w:p>
    <w:p w:rsidR="00B01986" w:rsidRPr="00487883" w:rsidRDefault="00B01986" w:rsidP="00487883">
      <w:r w:rsidRPr="00487883">
        <w:rPr>
          <w:b/>
          <w:bCs/>
          <w:sz w:val="22"/>
          <w:szCs w:val="22"/>
        </w:rPr>
        <w:tab/>
        <w:t xml:space="preserve">A. </w:t>
      </w:r>
      <w:r w:rsidRPr="00487883">
        <w:t>Tia tử ngoại có tác dụng sinh lí.</w:t>
      </w:r>
    </w:p>
    <w:p w:rsidR="00B01986" w:rsidRPr="00487883" w:rsidRDefault="00B01986" w:rsidP="00487883">
      <w:r w:rsidRPr="00487883">
        <w:rPr>
          <w:b/>
          <w:bCs/>
          <w:sz w:val="22"/>
          <w:szCs w:val="22"/>
        </w:rPr>
        <w:tab/>
        <w:t xml:space="preserve">B. </w:t>
      </w:r>
      <w:r w:rsidRPr="00487883">
        <w:t>Tia tử ngoại có thể kích thích cho một số chất phát quang.</w:t>
      </w:r>
    </w:p>
    <w:p w:rsidR="00B01986" w:rsidRPr="00487883" w:rsidRDefault="00B01986" w:rsidP="00487883">
      <w:r w:rsidRPr="00487883">
        <w:rPr>
          <w:b/>
          <w:bCs/>
          <w:sz w:val="22"/>
          <w:szCs w:val="22"/>
        </w:rPr>
        <w:tab/>
        <w:t xml:space="preserve">C. </w:t>
      </w:r>
      <w:r w:rsidRPr="00487883">
        <w:t>Tia tử ngoại có tác dụng mạnh lên kính ảnh.</w:t>
      </w:r>
    </w:p>
    <w:p w:rsidR="00B01986" w:rsidRPr="00487883" w:rsidRDefault="00B01986" w:rsidP="00487883">
      <w:r w:rsidRPr="00487883">
        <w:rPr>
          <w:b/>
          <w:bCs/>
          <w:sz w:val="22"/>
          <w:szCs w:val="22"/>
        </w:rPr>
        <w:tab/>
        <w:t xml:space="preserve">D. </w:t>
      </w:r>
      <w:r w:rsidRPr="00487883">
        <w:t>Tia tử ngoại có khả năng đâm xuyên rất mạnh.</w:t>
      </w:r>
    </w:p>
    <w:p w:rsidR="00B01986" w:rsidRPr="00487883" w:rsidRDefault="00B01986" w:rsidP="00487883">
      <w:r w:rsidRPr="00487883">
        <w:rPr>
          <w:b/>
          <w:bCs/>
        </w:rPr>
        <w:t xml:space="preserve">Câu 20: </w:t>
      </w:r>
      <w:r w:rsidRPr="00487883">
        <w:t xml:space="preserve">Phát biểu nào sau đây là </w:t>
      </w:r>
      <w:r w:rsidRPr="00487883">
        <w:rPr>
          <w:b/>
          <w:bCs/>
        </w:rPr>
        <w:t xml:space="preserve">đúng </w:t>
      </w:r>
      <w:r w:rsidRPr="00487883">
        <w:t>?</w:t>
      </w:r>
    </w:p>
    <w:p w:rsidR="00B01986" w:rsidRPr="00487883" w:rsidRDefault="00B01986" w:rsidP="00487883">
      <w:r w:rsidRPr="00487883">
        <w:rPr>
          <w:b/>
          <w:bCs/>
          <w:sz w:val="22"/>
          <w:szCs w:val="22"/>
        </w:rPr>
        <w:tab/>
        <w:t xml:space="preserve">A. </w:t>
      </w:r>
      <w:r w:rsidRPr="00487883">
        <w:t>Tia tử ngoại là bức xạ do vật có khối lượng riêng lớn bị kích thích phát ra.</w:t>
      </w:r>
    </w:p>
    <w:p w:rsidR="00B01986" w:rsidRPr="00487883" w:rsidRDefault="00B01986" w:rsidP="00487883">
      <w:r w:rsidRPr="00487883">
        <w:rPr>
          <w:b/>
          <w:bCs/>
          <w:sz w:val="22"/>
          <w:szCs w:val="22"/>
        </w:rPr>
        <w:tab/>
        <w:t xml:space="preserve">B. </w:t>
      </w:r>
      <w:r w:rsidRPr="00487883">
        <w:t>Tia tử ngoại là một trong những bức xạ mà mắt người có thể thấy được.</w:t>
      </w:r>
    </w:p>
    <w:p w:rsidR="00B01986" w:rsidRPr="00487883" w:rsidRDefault="00B01986" w:rsidP="00487883">
      <w:r w:rsidRPr="00487883">
        <w:rPr>
          <w:b/>
          <w:bCs/>
          <w:sz w:val="22"/>
          <w:szCs w:val="22"/>
        </w:rPr>
        <w:tab/>
        <w:t xml:space="preserve">C. </w:t>
      </w:r>
      <w:r w:rsidRPr="00487883">
        <w:t>Tia tử ngoại không bị thạch anh hấp thụ.</w:t>
      </w:r>
    </w:p>
    <w:p w:rsidR="00B01986" w:rsidRPr="00487883" w:rsidRDefault="00B01986" w:rsidP="00487883">
      <w:r w:rsidRPr="00487883">
        <w:rPr>
          <w:b/>
          <w:bCs/>
          <w:sz w:val="22"/>
          <w:szCs w:val="22"/>
        </w:rPr>
        <w:tab/>
        <w:t xml:space="preserve">D. </w:t>
      </w:r>
      <w:r w:rsidRPr="00487883">
        <w:t>Tia tử ngoại không có tác dụng diệt khuẩn.</w:t>
      </w:r>
    </w:p>
    <w:p w:rsidR="00B01986" w:rsidRPr="00487883" w:rsidRDefault="00B01986" w:rsidP="00487883">
      <w:r w:rsidRPr="00487883">
        <w:rPr>
          <w:b/>
          <w:bCs/>
        </w:rPr>
        <w:t xml:space="preserve">Câu 21: </w:t>
      </w:r>
      <w:r w:rsidRPr="00487883">
        <w:t>Tia X xuyên qua lá kim loại</w:t>
      </w:r>
    </w:p>
    <w:p w:rsidR="00B01986" w:rsidRPr="00487883" w:rsidRDefault="00B01986" w:rsidP="00487883">
      <w:r w:rsidRPr="00487883">
        <w:rPr>
          <w:b/>
          <w:bCs/>
          <w:sz w:val="22"/>
          <w:szCs w:val="22"/>
        </w:rPr>
        <w:tab/>
        <w:t xml:space="preserve">A. </w:t>
      </w:r>
      <w:r w:rsidRPr="00487883">
        <w:t xml:space="preserve">một cách dễ dàng như nhau với mọi kim loại và mọi tia. </w:t>
      </w:r>
    </w:p>
    <w:p w:rsidR="00B01986" w:rsidRPr="00487883" w:rsidRDefault="00B01986" w:rsidP="00487883">
      <w:r w:rsidRPr="00487883">
        <w:rPr>
          <w:b/>
          <w:bCs/>
          <w:sz w:val="22"/>
          <w:szCs w:val="22"/>
        </w:rPr>
        <w:tab/>
        <w:t xml:space="preserve">B. </w:t>
      </w:r>
      <w:r w:rsidRPr="00487883">
        <w:t>càng dễ nếu bước sóng càng nhỏ.</w:t>
      </w:r>
    </w:p>
    <w:p w:rsidR="00B01986" w:rsidRPr="00487883" w:rsidRDefault="00B01986" w:rsidP="00487883">
      <w:r w:rsidRPr="00487883">
        <w:rPr>
          <w:b/>
          <w:bCs/>
          <w:sz w:val="22"/>
          <w:szCs w:val="22"/>
        </w:rPr>
        <w:tab/>
        <w:t xml:space="preserve">C. </w:t>
      </w:r>
      <w:r w:rsidRPr="00487883">
        <w:t xml:space="preserve">càng dẽ nếu kim loại có nguyên tử lượng càng lớn. </w:t>
      </w:r>
    </w:p>
    <w:p w:rsidR="00B01986" w:rsidRPr="00487883" w:rsidRDefault="00B01986" w:rsidP="00487883">
      <w:r w:rsidRPr="00487883">
        <w:rPr>
          <w:b/>
          <w:bCs/>
          <w:sz w:val="22"/>
          <w:szCs w:val="22"/>
        </w:rPr>
        <w:tab/>
        <w:t xml:space="preserve">D. </w:t>
      </w:r>
      <w:r w:rsidRPr="00487883">
        <w:t>khó nếu bước sóng càng nhỏ.</w:t>
      </w:r>
    </w:p>
    <w:p w:rsidR="00B01986" w:rsidRPr="00487883" w:rsidRDefault="00B01986" w:rsidP="00487883">
      <w:r w:rsidRPr="00487883">
        <w:rPr>
          <w:b/>
          <w:bCs/>
        </w:rPr>
        <w:t xml:space="preserve">Câu 22: </w:t>
      </w:r>
      <w:r w:rsidRPr="00487883">
        <w:t xml:space="preserve">Chọn câu </w:t>
      </w:r>
      <w:r w:rsidRPr="00487883">
        <w:rPr>
          <w:b/>
          <w:bCs/>
        </w:rPr>
        <w:t>sai</w:t>
      </w:r>
      <w:r w:rsidRPr="00487883">
        <w:t>. Dùng phương pháp ion hoá có thể phát hiện ra bức xạ</w:t>
      </w:r>
    </w:p>
    <w:p w:rsidR="00B01986" w:rsidRPr="00487883" w:rsidRDefault="00B01986" w:rsidP="00487883">
      <w:r w:rsidRPr="00487883">
        <w:rPr>
          <w:b/>
          <w:bCs/>
          <w:sz w:val="22"/>
          <w:szCs w:val="22"/>
        </w:rPr>
        <w:tab/>
        <w:t xml:space="preserve">A. </w:t>
      </w:r>
      <w:r w:rsidRPr="00487883">
        <w:t xml:space="preserve">tia tử ngoại. </w:t>
      </w:r>
      <w:r w:rsidRPr="00487883">
        <w:rPr>
          <w:b/>
          <w:bCs/>
          <w:sz w:val="22"/>
          <w:szCs w:val="22"/>
        </w:rPr>
        <w:tab/>
        <w:t xml:space="preserve">B. </w:t>
      </w:r>
      <w:r w:rsidRPr="00487883">
        <w:t xml:space="preserve">tia X mềm. </w:t>
      </w:r>
      <w:r w:rsidRPr="00487883">
        <w:rPr>
          <w:b/>
          <w:bCs/>
          <w:sz w:val="22"/>
          <w:szCs w:val="22"/>
        </w:rPr>
        <w:tab/>
        <w:t xml:space="preserve">C. </w:t>
      </w:r>
      <w:r w:rsidRPr="00487883">
        <w:t xml:space="preserve">tia X cứng. </w:t>
      </w:r>
      <w:r w:rsidRPr="00487883">
        <w:rPr>
          <w:b/>
          <w:bCs/>
          <w:sz w:val="22"/>
          <w:szCs w:val="22"/>
        </w:rPr>
        <w:tab/>
        <w:t xml:space="preserve">D. </w:t>
      </w:r>
      <w:r w:rsidRPr="00487883">
        <w:t>Tia gamma.</w:t>
      </w:r>
    </w:p>
    <w:p w:rsidR="00B01986" w:rsidRPr="00487883" w:rsidRDefault="00B01986" w:rsidP="00487883">
      <w:r w:rsidRPr="00487883">
        <w:rPr>
          <w:b/>
          <w:bCs/>
        </w:rPr>
        <w:t xml:space="preserve">Câu 23: </w:t>
      </w:r>
      <w:r w:rsidRPr="00487883">
        <w:t xml:space="preserve">Tìm phát biểu </w:t>
      </w:r>
      <w:r w:rsidRPr="00487883">
        <w:rPr>
          <w:b/>
          <w:bCs/>
        </w:rPr>
        <w:t xml:space="preserve">sai </w:t>
      </w:r>
      <w:r w:rsidRPr="00487883">
        <w:t>về tác dụng và công dụng của tia tử ngoại. Tia tử ngoại</w:t>
      </w:r>
    </w:p>
    <w:p w:rsidR="00B01986" w:rsidRPr="00487883" w:rsidRDefault="00B01986" w:rsidP="00487883">
      <w:r w:rsidRPr="00487883">
        <w:rPr>
          <w:b/>
          <w:bCs/>
          <w:sz w:val="22"/>
          <w:szCs w:val="22"/>
        </w:rPr>
        <w:tab/>
        <w:t xml:space="preserve">A. </w:t>
      </w:r>
      <w:r w:rsidRPr="00487883">
        <w:t>có tác dụng rất mạnh lên kính ảnh.</w:t>
      </w:r>
    </w:p>
    <w:p w:rsidR="00B01986" w:rsidRPr="00487883" w:rsidRDefault="00B01986" w:rsidP="00487883">
      <w:r w:rsidRPr="00487883">
        <w:rPr>
          <w:b/>
          <w:bCs/>
          <w:sz w:val="22"/>
          <w:szCs w:val="22"/>
        </w:rPr>
        <w:tab/>
        <w:t xml:space="preserve">B. </w:t>
      </w:r>
      <w:r w:rsidRPr="00487883">
        <w:t>có thể gây ra các hiệu ứng quang hoá, quang hợp.</w:t>
      </w:r>
    </w:p>
    <w:p w:rsidR="00B01986" w:rsidRPr="00487883" w:rsidRDefault="00B01986" w:rsidP="00487883">
      <w:r w:rsidRPr="00487883">
        <w:rPr>
          <w:b/>
          <w:bCs/>
          <w:sz w:val="22"/>
          <w:szCs w:val="22"/>
        </w:rPr>
        <w:tab/>
        <w:t xml:space="preserve">C. </w:t>
      </w:r>
      <w:r w:rsidRPr="00487883">
        <w:t>có tác dụng sinh học, huỷ diết tế bào, khử trùng</w:t>
      </w:r>
    </w:p>
    <w:p w:rsidR="00B01986" w:rsidRPr="00487883" w:rsidRDefault="00B01986" w:rsidP="00487883">
      <w:r w:rsidRPr="00487883">
        <w:rPr>
          <w:b/>
          <w:bCs/>
          <w:sz w:val="22"/>
          <w:szCs w:val="22"/>
        </w:rPr>
        <w:tab/>
        <w:t xml:space="preserve">D. </w:t>
      </w:r>
      <w:r w:rsidRPr="00487883">
        <w:t>trong công nghiệp được dùng để sấy khô các sản phẩm nông – công nghiệp.</w:t>
      </w:r>
    </w:p>
    <w:p w:rsidR="00B01986" w:rsidRPr="00487883" w:rsidRDefault="00B01986" w:rsidP="00487883">
      <w:r w:rsidRPr="00487883">
        <w:rPr>
          <w:b/>
          <w:bCs/>
        </w:rPr>
        <w:t xml:space="preserve">Câu 24: </w:t>
      </w:r>
      <w:r w:rsidRPr="00487883">
        <w:t>Tia tử ngoại</w:t>
      </w:r>
    </w:p>
    <w:p w:rsidR="00B01986" w:rsidRPr="00487883" w:rsidRDefault="00B01986" w:rsidP="00487883">
      <w:r w:rsidRPr="00487883">
        <w:rPr>
          <w:b/>
          <w:bCs/>
          <w:sz w:val="22"/>
          <w:szCs w:val="22"/>
        </w:rPr>
        <w:tab/>
        <w:t xml:space="preserve">A. </w:t>
      </w:r>
      <w:r w:rsidRPr="00487883">
        <w:t xml:space="preserve">không làm đen kính ảnh. </w:t>
      </w:r>
      <w:r w:rsidRPr="00487883">
        <w:rPr>
          <w:b/>
          <w:bCs/>
          <w:sz w:val="22"/>
          <w:szCs w:val="22"/>
        </w:rPr>
        <w:tab/>
        <w:t xml:space="preserve">B. </w:t>
      </w:r>
      <w:r w:rsidRPr="00487883">
        <w:t>kích thích sự phát quang của nhiều chất.</w:t>
      </w:r>
    </w:p>
    <w:p w:rsidR="00B01986" w:rsidRPr="00487883" w:rsidRDefault="00B01986" w:rsidP="00487883">
      <w:r w:rsidRPr="00487883">
        <w:rPr>
          <w:b/>
          <w:bCs/>
          <w:sz w:val="22"/>
          <w:szCs w:val="22"/>
        </w:rPr>
        <w:tab/>
        <w:t xml:space="preserve">C. </w:t>
      </w:r>
      <w:r w:rsidRPr="00487883">
        <w:t xml:space="preserve">bị lệch trong điện trường và từ trường. </w:t>
      </w:r>
      <w:r w:rsidRPr="00487883">
        <w:rPr>
          <w:b/>
          <w:bCs/>
          <w:sz w:val="22"/>
          <w:szCs w:val="22"/>
        </w:rPr>
        <w:tab/>
        <w:t xml:space="preserve">D. </w:t>
      </w:r>
      <w:r w:rsidRPr="00487883">
        <w:t>truyền được qua giấy, vải, gỗ.</w:t>
      </w:r>
    </w:p>
    <w:p w:rsidR="00B01986" w:rsidRPr="00487883" w:rsidRDefault="00B01986" w:rsidP="00487883">
      <w:r w:rsidRPr="00487883">
        <w:rPr>
          <w:b/>
          <w:bCs/>
        </w:rPr>
        <w:t xml:space="preserve">Câu 25: </w:t>
      </w:r>
      <w:r w:rsidRPr="00487883">
        <w:t xml:space="preserve">Chọn câu </w:t>
      </w:r>
      <w:r w:rsidRPr="00487883">
        <w:rPr>
          <w:b/>
          <w:bCs/>
        </w:rPr>
        <w:t xml:space="preserve">đúng </w:t>
      </w:r>
      <w:r w:rsidRPr="00487883">
        <w:t>?</w:t>
      </w:r>
    </w:p>
    <w:p w:rsidR="00B01986" w:rsidRPr="00487883" w:rsidRDefault="00B01986" w:rsidP="00487883">
      <w:r w:rsidRPr="00487883">
        <w:rPr>
          <w:b/>
          <w:bCs/>
          <w:sz w:val="22"/>
          <w:szCs w:val="22"/>
        </w:rPr>
        <w:tab/>
        <w:t xml:space="preserve">A. </w:t>
      </w:r>
      <w:r w:rsidRPr="00487883">
        <w:t>Tia hồng ngoại có tần số cao hơn tia sáng vàng của natri.</w:t>
      </w:r>
    </w:p>
    <w:p w:rsidR="00B01986" w:rsidRPr="00487883" w:rsidRDefault="00B01986" w:rsidP="00487883">
      <w:r w:rsidRPr="00487883">
        <w:rPr>
          <w:b/>
          <w:bCs/>
          <w:sz w:val="22"/>
          <w:szCs w:val="22"/>
        </w:rPr>
        <w:tab/>
        <w:t xml:space="preserve">B. </w:t>
      </w:r>
      <w:r w:rsidRPr="00487883">
        <w:t>Tia tử ngoại có bước sóng lớn hơn các tia Hα, … của hiđrô.</w:t>
      </w:r>
    </w:p>
    <w:p w:rsidR="00B01986" w:rsidRPr="00487883" w:rsidRDefault="00B01986" w:rsidP="00487883">
      <w:r w:rsidRPr="00487883">
        <w:rPr>
          <w:b/>
          <w:bCs/>
          <w:sz w:val="22"/>
          <w:szCs w:val="22"/>
        </w:rPr>
        <w:tab/>
        <w:t xml:space="preserve">C. </w:t>
      </w:r>
      <w:r w:rsidRPr="00487883">
        <w:t>Bước sóng tử ngoại có tần số cao hơn bức xạ hồng ngoại.</w:t>
      </w:r>
    </w:p>
    <w:p w:rsidR="00B01986" w:rsidRPr="00487883" w:rsidRDefault="00B01986" w:rsidP="00487883">
      <w:r w:rsidRPr="00487883">
        <w:rPr>
          <w:b/>
          <w:bCs/>
        </w:rPr>
        <w:t xml:space="preserve">Câu 26: </w:t>
      </w:r>
      <w:r w:rsidRPr="00487883">
        <w:t xml:space="preserve">Tìm nhận định </w:t>
      </w:r>
      <w:r w:rsidRPr="00487883">
        <w:rPr>
          <w:b/>
          <w:bCs/>
        </w:rPr>
        <w:t xml:space="preserve">sai </w:t>
      </w:r>
      <w:r w:rsidRPr="00487883">
        <w:t>khi nói về ứng dụng ứng dụng của tia tử ngoại ?</w:t>
      </w:r>
    </w:p>
    <w:p w:rsidR="00B01986" w:rsidRPr="00487883" w:rsidRDefault="00B01986" w:rsidP="00487883">
      <w:r w:rsidRPr="00487883">
        <w:rPr>
          <w:b/>
          <w:bCs/>
          <w:sz w:val="22"/>
          <w:szCs w:val="22"/>
        </w:rPr>
        <w:tab/>
        <w:t xml:space="preserve">A. </w:t>
      </w:r>
      <w:r w:rsidRPr="00487883">
        <w:t xml:space="preserve">Tiệt trùng </w:t>
      </w:r>
      <w:r w:rsidRPr="00487883">
        <w:tab/>
      </w:r>
      <w:r w:rsidRPr="00487883">
        <w:rPr>
          <w:b/>
          <w:bCs/>
          <w:sz w:val="22"/>
          <w:szCs w:val="22"/>
        </w:rPr>
        <w:tab/>
        <w:t xml:space="preserve">B. </w:t>
      </w:r>
      <w:r w:rsidRPr="00487883">
        <w:t>Kiểm tra vết nứt trên bề mặt kim loại</w:t>
      </w:r>
    </w:p>
    <w:p w:rsidR="00B01986" w:rsidRPr="00487883" w:rsidRDefault="00B01986" w:rsidP="00487883">
      <w:r w:rsidRPr="00487883">
        <w:rPr>
          <w:b/>
          <w:bCs/>
          <w:sz w:val="22"/>
          <w:szCs w:val="22"/>
        </w:rPr>
        <w:tab/>
        <w:t xml:space="preserve">C. </w:t>
      </w:r>
      <w:r w:rsidRPr="00487883">
        <w:t xml:space="preserve">Xác định tuổi của cổ vật. </w:t>
      </w:r>
      <w:r w:rsidRPr="00487883">
        <w:rPr>
          <w:b/>
          <w:bCs/>
          <w:sz w:val="22"/>
          <w:szCs w:val="22"/>
        </w:rPr>
        <w:tab/>
        <w:t xml:space="preserve">D. </w:t>
      </w:r>
      <w:r w:rsidRPr="00487883">
        <w:t>Chữa bệnh còi xương</w:t>
      </w:r>
    </w:p>
    <w:p w:rsidR="00B01986" w:rsidRPr="00487883" w:rsidRDefault="00B01986" w:rsidP="00487883">
      <w:r w:rsidRPr="00487883">
        <w:rPr>
          <w:b/>
          <w:bCs/>
        </w:rPr>
        <w:t xml:space="preserve">Câu 27: </w:t>
      </w:r>
      <w:r w:rsidRPr="00487883">
        <w:t xml:space="preserve">Chọn câu </w:t>
      </w:r>
      <w:r w:rsidRPr="00487883">
        <w:rPr>
          <w:b/>
          <w:bCs/>
        </w:rPr>
        <w:t xml:space="preserve">đúng </w:t>
      </w:r>
      <w:r w:rsidRPr="00487883">
        <w:t>khi nói về tia X ?</w:t>
      </w:r>
    </w:p>
    <w:p w:rsidR="00B01986" w:rsidRPr="00487883" w:rsidRDefault="00B01986" w:rsidP="00487883">
      <w:r w:rsidRPr="00487883">
        <w:rPr>
          <w:b/>
          <w:bCs/>
          <w:sz w:val="22"/>
          <w:szCs w:val="22"/>
        </w:rPr>
        <w:tab/>
        <w:t xml:space="preserve">A. </w:t>
      </w:r>
      <w:r w:rsidRPr="00487883">
        <w:t>Tia X là sóng điện từ có bước sóng nhỏ hơn bước sóng của tia tử ngoại.</w:t>
      </w:r>
    </w:p>
    <w:p w:rsidR="00B01986" w:rsidRPr="00487883" w:rsidRDefault="00B01986" w:rsidP="00487883">
      <w:r w:rsidRPr="00487883">
        <w:rPr>
          <w:b/>
          <w:bCs/>
          <w:sz w:val="22"/>
          <w:szCs w:val="22"/>
        </w:rPr>
        <w:tab/>
        <w:t xml:space="preserve">B. </w:t>
      </w:r>
      <w:r w:rsidRPr="00487883">
        <w:t>Tia X do các vật bị nung nóng ở nhiệt độ cao phát ra.</w:t>
      </w:r>
    </w:p>
    <w:p w:rsidR="00B01986" w:rsidRPr="00487883" w:rsidRDefault="00B01986" w:rsidP="00487883">
      <w:r w:rsidRPr="00487883">
        <w:rPr>
          <w:b/>
          <w:bCs/>
          <w:sz w:val="22"/>
          <w:szCs w:val="22"/>
        </w:rPr>
        <w:tab/>
        <w:t xml:space="preserve">C. </w:t>
      </w:r>
      <w:r w:rsidRPr="00487883">
        <w:t xml:space="preserve">Tia X có thể được phát ra từ các đèn điện. </w:t>
      </w:r>
    </w:p>
    <w:p w:rsidR="00B01986" w:rsidRPr="00487883" w:rsidRDefault="00B01986" w:rsidP="00487883">
      <w:r w:rsidRPr="00487883">
        <w:rPr>
          <w:b/>
          <w:bCs/>
          <w:sz w:val="22"/>
          <w:szCs w:val="22"/>
        </w:rPr>
        <w:tab/>
        <w:t xml:space="preserve">D. </w:t>
      </w:r>
      <w:r w:rsidRPr="00487883">
        <w:t>Tia X có thể xuyên qua tất cả mọi vật.</w:t>
      </w:r>
    </w:p>
    <w:p w:rsidR="00B01986" w:rsidRPr="00487883" w:rsidRDefault="00B01986" w:rsidP="00487883">
      <w:r w:rsidRPr="00487883">
        <w:rPr>
          <w:b/>
          <w:bCs/>
        </w:rPr>
        <w:t xml:space="preserve">Câu 28: </w:t>
      </w:r>
      <w:r w:rsidRPr="00487883">
        <w:t>Tia X là sóng điện từ có</w:t>
      </w:r>
    </w:p>
    <w:p w:rsidR="00B01986" w:rsidRPr="00487883" w:rsidRDefault="00B01986" w:rsidP="00487883">
      <w:r w:rsidRPr="00487883">
        <w:rPr>
          <w:b/>
          <w:bCs/>
          <w:sz w:val="22"/>
          <w:szCs w:val="22"/>
        </w:rPr>
        <w:tab/>
        <w:t xml:space="preserve">A. </w:t>
      </w:r>
      <w:r w:rsidRPr="00487883">
        <w:t xml:space="preserve">λ ≤ 10–9 m. </w:t>
      </w:r>
      <w:r w:rsidRPr="00487883">
        <w:rPr>
          <w:b/>
          <w:bCs/>
          <w:sz w:val="22"/>
          <w:szCs w:val="22"/>
        </w:rPr>
        <w:tab/>
        <w:t xml:space="preserve">B. </w:t>
      </w:r>
      <w:r w:rsidRPr="00487883">
        <w:t xml:space="preserve">λ ≤ 10–6 m. </w:t>
      </w:r>
      <w:r w:rsidRPr="00487883">
        <w:rPr>
          <w:b/>
          <w:bCs/>
          <w:sz w:val="22"/>
          <w:szCs w:val="22"/>
        </w:rPr>
        <w:tab/>
        <w:t xml:space="preserve">C. </w:t>
      </w:r>
      <w:r w:rsidRPr="00487883">
        <w:t xml:space="preserve">λ ≤ 400 nm. </w:t>
      </w:r>
      <w:r w:rsidRPr="00487883">
        <w:rPr>
          <w:b/>
          <w:bCs/>
          <w:sz w:val="22"/>
          <w:szCs w:val="22"/>
        </w:rPr>
        <w:tab/>
        <w:t xml:space="preserve">D. </w:t>
      </w:r>
      <w:r w:rsidRPr="00487883">
        <w:t>f ≤ ftử ngoại.</w:t>
      </w:r>
    </w:p>
    <w:p w:rsidR="00B01986" w:rsidRPr="00487883" w:rsidRDefault="00B01986" w:rsidP="00487883">
      <w:r w:rsidRPr="00487883">
        <w:rPr>
          <w:b/>
          <w:bCs/>
        </w:rPr>
        <w:t xml:space="preserve">Câu 29: </w:t>
      </w:r>
      <w:r w:rsidRPr="00487883">
        <w:t>Tia Rơn-ghen hay tia X là sóng điện từ có bước sóng</w:t>
      </w:r>
    </w:p>
    <w:p w:rsidR="00B01986" w:rsidRPr="00487883" w:rsidRDefault="00B01986" w:rsidP="00487883">
      <w:pPr>
        <w:rPr>
          <w:b/>
          <w:bCs/>
          <w:sz w:val="22"/>
          <w:szCs w:val="22"/>
        </w:rPr>
      </w:pPr>
      <w:r w:rsidRPr="00487883">
        <w:rPr>
          <w:b/>
          <w:bCs/>
          <w:sz w:val="22"/>
          <w:szCs w:val="22"/>
        </w:rPr>
        <w:tab/>
        <w:t xml:space="preserve">A. </w:t>
      </w:r>
      <w:r w:rsidRPr="00487883">
        <w:t xml:space="preserve">lớn hơn tia hồng ngoại. </w:t>
      </w:r>
      <w:r w:rsidRPr="00487883">
        <w:tab/>
      </w:r>
      <w:r w:rsidRPr="00487883">
        <w:rPr>
          <w:b/>
          <w:bCs/>
          <w:sz w:val="22"/>
          <w:szCs w:val="22"/>
        </w:rPr>
        <w:tab/>
        <w:t xml:space="preserve">B. </w:t>
      </w:r>
      <w:r w:rsidRPr="00487883">
        <w:t xml:space="preserve">nhỏ hơn tia tử ngoại. </w:t>
      </w:r>
      <w:r w:rsidRPr="00487883">
        <w:rPr>
          <w:b/>
          <w:bCs/>
          <w:sz w:val="22"/>
          <w:szCs w:val="22"/>
        </w:rPr>
        <w:tab/>
      </w:r>
    </w:p>
    <w:p w:rsidR="00B01986" w:rsidRPr="00487883" w:rsidRDefault="00B01986" w:rsidP="00487883">
      <w:r w:rsidRPr="00487883">
        <w:rPr>
          <w:b/>
          <w:bCs/>
          <w:sz w:val="22"/>
          <w:szCs w:val="22"/>
        </w:rPr>
        <w:tab/>
        <w:t xml:space="preserve">C. </w:t>
      </w:r>
      <w:r w:rsidRPr="00487883">
        <w:t xml:space="preserve">nhỏ quá không đo được. </w:t>
      </w:r>
      <w:r w:rsidRPr="00487883">
        <w:rPr>
          <w:b/>
          <w:bCs/>
          <w:sz w:val="22"/>
          <w:szCs w:val="22"/>
        </w:rPr>
        <w:tab/>
        <w:t xml:space="preserve">D. </w:t>
      </w:r>
      <w:r w:rsidRPr="00487883">
        <w:t xml:space="preserve">vài nm đến vài mm. </w:t>
      </w:r>
    </w:p>
    <w:p w:rsidR="00B01986" w:rsidRPr="00487883" w:rsidRDefault="00B01986" w:rsidP="00487883">
      <w:r w:rsidRPr="00487883">
        <w:rPr>
          <w:b/>
          <w:bCs/>
        </w:rPr>
        <w:t xml:space="preserve">Câu 30: </w:t>
      </w:r>
      <w:r w:rsidRPr="00487883">
        <w:t xml:space="preserve">Chọn câu </w:t>
      </w:r>
      <w:r w:rsidRPr="00487883">
        <w:rPr>
          <w:b/>
          <w:bCs/>
        </w:rPr>
        <w:t xml:space="preserve">không </w:t>
      </w:r>
      <w:r w:rsidRPr="00487883">
        <w:t>đúng ?</w:t>
      </w:r>
    </w:p>
    <w:p w:rsidR="00B01986" w:rsidRPr="00487883" w:rsidRDefault="00B01986" w:rsidP="00487883">
      <w:r w:rsidRPr="00487883">
        <w:rPr>
          <w:b/>
          <w:bCs/>
          <w:sz w:val="22"/>
          <w:szCs w:val="22"/>
        </w:rPr>
        <w:tab/>
        <w:t xml:space="preserve">A. </w:t>
      </w:r>
      <w:r w:rsidRPr="00487883">
        <w:t>Tia X có khả năng xuyên qua một lá nhôm mỏng.</w:t>
      </w:r>
    </w:p>
    <w:p w:rsidR="00B01986" w:rsidRPr="00487883" w:rsidRDefault="00B01986" w:rsidP="00487883">
      <w:r w:rsidRPr="00487883">
        <w:rPr>
          <w:b/>
          <w:bCs/>
          <w:sz w:val="22"/>
          <w:szCs w:val="22"/>
        </w:rPr>
        <w:tab/>
        <w:t xml:space="preserve">B. </w:t>
      </w:r>
      <w:r w:rsidRPr="00487883">
        <w:t>Tia X có tác dụng mạnh lên kính ảnh.</w:t>
      </w:r>
    </w:p>
    <w:p w:rsidR="00B01986" w:rsidRPr="00487883" w:rsidRDefault="00B01986" w:rsidP="00487883">
      <w:r w:rsidRPr="00487883">
        <w:rPr>
          <w:b/>
          <w:bCs/>
          <w:sz w:val="22"/>
          <w:szCs w:val="22"/>
        </w:rPr>
        <w:tab/>
        <w:t xml:space="preserve">C. </w:t>
      </w:r>
      <w:r w:rsidRPr="00487883">
        <w:t>Tia X là bức xạ có thể trông thấy được vì nó làm cho một số chất phát quang.</w:t>
      </w:r>
    </w:p>
    <w:p w:rsidR="00B01986" w:rsidRPr="00487883" w:rsidRDefault="00B01986" w:rsidP="00487883">
      <w:r w:rsidRPr="00487883">
        <w:rPr>
          <w:b/>
          <w:bCs/>
          <w:sz w:val="22"/>
          <w:szCs w:val="22"/>
        </w:rPr>
        <w:tab/>
        <w:t xml:space="preserve">D. </w:t>
      </w:r>
      <w:r w:rsidRPr="00487883">
        <w:t>Tia X là bức xạ có hại đối với sức khỏe con người.</w:t>
      </w:r>
    </w:p>
    <w:p w:rsidR="00B01986" w:rsidRPr="00487883" w:rsidRDefault="00B01986" w:rsidP="00487883">
      <w:r w:rsidRPr="00487883">
        <w:rPr>
          <w:b/>
          <w:bCs/>
        </w:rPr>
        <w:t xml:space="preserve">Câu 31: </w:t>
      </w:r>
      <w:r w:rsidRPr="00487883">
        <w:t>Tia X được ứng dụng nhiều nhất, là nhờ có</w:t>
      </w:r>
    </w:p>
    <w:p w:rsidR="00B01986" w:rsidRPr="00487883" w:rsidRDefault="00B01986" w:rsidP="00487883">
      <w:r w:rsidRPr="00487883">
        <w:rPr>
          <w:b/>
          <w:bCs/>
          <w:sz w:val="22"/>
          <w:szCs w:val="22"/>
        </w:rPr>
        <w:tab/>
        <w:t xml:space="preserve">A. </w:t>
      </w:r>
      <w:r w:rsidRPr="00487883">
        <w:t xml:space="preserve">khả năng xuyên qua vải, gỗ, các cơ mềm. </w:t>
      </w:r>
      <w:r w:rsidRPr="00487883">
        <w:rPr>
          <w:b/>
          <w:bCs/>
          <w:sz w:val="22"/>
          <w:szCs w:val="22"/>
        </w:rPr>
        <w:tab/>
        <w:t xml:space="preserve">B. </w:t>
      </w:r>
      <w:r w:rsidRPr="00487883">
        <w:t xml:space="preserve">tác dụng làm đen phim ảnh. </w:t>
      </w:r>
    </w:p>
    <w:p w:rsidR="00B01986" w:rsidRPr="00487883" w:rsidRDefault="00B01986" w:rsidP="00487883">
      <w:r w:rsidRPr="00487883">
        <w:rPr>
          <w:b/>
          <w:bCs/>
          <w:sz w:val="22"/>
          <w:szCs w:val="22"/>
        </w:rPr>
        <w:tab/>
        <w:t xml:space="preserve">C. </w:t>
      </w:r>
      <w:r w:rsidRPr="00487883">
        <w:t xml:space="preserve">tác dụng làm phát quang nhiều chất. </w:t>
      </w:r>
      <w:r w:rsidRPr="00487883">
        <w:rPr>
          <w:b/>
          <w:bCs/>
          <w:sz w:val="22"/>
          <w:szCs w:val="22"/>
        </w:rPr>
        <w:tab/>
        <w:t xml:space="preserve">D. </w:t>
      </w:r>
      <w:r w:rsidRPr="00487883">
        <w:t xml:space="preserve">tác dụng hủy diệt tế bào. </w:t>
      </w:r>
    </w:p>
    <w:p w:rsidR="00B01986" w:rsidRPr="00487883" w:rsidRDefault="00B01986" w:rsidP="00487883">
      <w:r w:rsidRPr="00487883">
        <w:rPr>
          <w:b/>
          <w:bCs/>
        </w:rPr>
        <w:lastRenderedPageBreak/>
        <w:t xml:space="preserve">Câu 32: </w:t>
      </w:r>
      <w:r w:rsidRPr="00487883">
        <w:t xml:space="preserve">Tìm kết luận </w:t>
      </w:r>
      <w:r w:rsidRPr="00487883">
        <w:rPr>
          <w:b/>
          <w:bCs/>
        </w:rPr>
        <w:t xml:space="preserve">đúng </w:t>
      </w:r>
      <w:r w:rsidRPr="00487883">
        <w:t>về nguồn gốc phát ra tia X.</w:t>
      </w:r>
    </w:p>
    <w:p w:rsidR="00B01986" w:rsidRPr="00487883" w:rsidRDefault="00B01986" w:rsidP="00487883">
      <w:r w:rsidRPr="00487883">
        <w:rPr>
          <w:b/>
          <w:bCs/>
          <w:sz w:val="22"/>
          <w:szCs w:val="22"/>
        </w:rPr>
        <w:tab/>
        <w:t xml:space="preserve">A. </w:t>
      </w:r>
      <w:r w:rsidRPr="00487883">
        <w:t xml:space="preserve">Các vật nóng trên 4000 K. </w:t>
      </w:r>
      <w:r w:rsidRPr="00487883">
        <w:rPr>
          <w:b/>
          <w:bCs/>
          <w:sz w:val="22"/>
          <w:szCs w:val="22"/>
        </w:rPr>
        <w:tab/>
        <w:t xml:space="preserve">B. </w:t>
      </w:r>
      <w:r w:rsidRPr="00487883">
        <w:t>Ống Rơnghen.</w:t>
      </w:r>
    </w:p>
    <w:p w:rsidR="00B01986" w:rsidRPr="00487883" w:rsidRDefault="00B01986" w:rsidP="00487883">
      <w:r w:rsidRPr="00487883">
        <w:rPr>
          <w:b/>
          <w:bCs/>
          <w:sz w:val="22"/>
          <w:szCs w:val="22"/>
        </w:rPr>
        <w:tab/>
        <w:t xml:space="preserve">C. </w:t>
      </w:r>
      <w:r w:rsidRPr="00487883">
        <w:t xml:space="preserve">Sự phân huỷ hạt nhân. </w:t>
      </w:r>
      <w:r w:rsidRPr="00487883">
        <w:rPr>
          <w:b/>
          <w:bCs/>
          <w:sz w:val="22"/>
          <w:szCs w:val="22"/>
        </w:rPr>
        <w:tab/>
      </w:r>
      <w:r w:rsidRPr="00487883">
        <w:rPr>
          <w:b/>
          <w:bCs/>
          <w:sz w:val="22"/>
          <w:szCs w:val="22"/>
        </w:rPr>
        <w:tab/>
        <w:t xml:space="preserve">D. </w:t>
      </w:r>
      <w:r w:rsidRPr="00487883">
        <w:t>Máy phát dao động điều hoà dùng trandito.</w:t>
      </w:r>
    </w:p>
    <w:p w:rsidR="00B01986" w:rsidRPr="00487883" w:rsidRDefault="00B01986" w:rsidP="00487883">
      <w:r w:rsidRPr="00487883">
        <w:rPr>
          <w:b/>
          <w:bCs/>
        </w:rPr>
        <w:t xml:space="preserve">Câu 33: </w:t>
      </w:r>
      <w:r w:rsidRPr="00487883">
        <w:t>Tạo một chùm tia X chỉ cần phóng một chùm e có vận tốc lớn cho đặt vào</w:t>
      </w:r>
    </w:p>
    <w:p w:rsidR="00B01986" w:rsidRPr="00487883" w:rsidRDefault="00B01986" w:rsidP="00487883">
      <w:r w:rsidRPr="00487883">
        <w:rPr>
          <w:b/>
          <w:bCs/>
          <w:sz w:val="22"/>
          <w:szCs w:val="22"/>
        </w:rPr>
        <w:tab/>
        <w:t xml:space="preserve">A. </w:t>
      </w:r>
      <w:r w:rsidRPr="00487883">
        <w:t xml:space="preserve">một vật rắn bất kỳ. </w:t>
      </w:r>
      <w:r w:rsidRPr="00487883">
        <w:rPr>
          <w:b/>
          <w:bCs/>
          <w:sz w:val="22"/>
          <w:szCs w:val="22"/>
        </w:rPr>
        <w:tab/>
      </w:r>
      <w:r w:rsidRPr="00487883">
        <w:rPr>
          <w:b/>
          <w:bCs/>
          <w:sz w:val="22"/>
          <w:szCs w:val="22"/>
        </w:rPr>
        <w:tab/>
        <w:t xml:space="preserve">B. </w:t>
      </w:r>
      <w:r w:rsidRPr="00487883">
        <w:t>một vật rắn có nguyên tử lượng lớn.</w:t>
      </w:r>
    </w:p>
    <w:p w:rsidR="00B01986" w:rsidRPr="00487883" w:rsidRDefault="00B01986" w:rsidP="00487883">
      <w:r w:rsidRPr="00487883">
        <w:rPr>
          <w:b/>
          <w:bCs/>
          <w:sz w:val="22"/>
          <w:szCs w:val="22"/>
        </w:rPr>
        <w:tab/>
        <w:t xml:space="preserve">C. </w:t>
      </w:r>
      <w:r w:rsidRPr="00487883">
        <w:t xml:space="preserve">một vật rắn, lỏng, khí bất kỳ. </w:t>
      </w:r>
      <w:r w:rsidRPr="00487883">
        <w:rPr>
          <w:b/>
          <w:bCs/>
          <w:sz w:val="22"/>
          <w:szCs w:val="22"/>
        </w:rPr>
        <w:tab/>
        <w:t xml:space="preserve">D. </w:t>
      </w:r>
      <w:r w:rsidRPr="00487883">
        <w:t>một vật rắn hoặc lỏng bất kỳ.</w:t>
      </w:r>
    </w:p>
    <w:p w:rsidR="00B01986" w:rsidRPr="00487883" w:rsidRDefault="00B01986" w:rsidP="00487883">
      <w:r w:rsidRPr="00487883">
        <w:rPr>
          <w:b/>
          <w:bCs/>
        </w:rPr>
        <w:t xml:space="preserve">Câu 34: </w:t>
      </w:r>
      <w:r w:rsidRPr="00487883">
        <w:t xml:space="preserve">Chọn phát biểu </w:t>
      </w:r>
      <w:r w:rsidRPr="00487883">
        <w:rPr>
          <w:b/>
          <w:bCs/>
        </w:rPr>
        <w:t>sai</w:t>
      </w:r>
      <w:r w:rsidRPr="00487883">
        <w:t>. Tia X</w:t>
      </w:r>
    </w:p>
    <w:p w:rsidR="00B01986" w:rsidRPr="00487883" w:rsidRDefault="00B01986" w:rsidP="00487883">
      <w:r w:rsidRPr="00487883">
        <w:rPr>
          <w:b/>
          <w:bCs/>
          <w:sz w:val="22"/>
          <w:szCs w:val="22"/>
        </w:rPr>
        <w:tab/>
        <w:t xml:space="preserve">A. </w:t>
      </w:r>
      <w:r w:rsidRPr="00487883">
        <w:t>có bản chất là sóng điện từ.</w:t>
      </w:r>
    </w:p>
    <w:p w:rsidR="00B01986" w:rsidRPr="00487883" w:rsidRDefault="00B01986" w:rsidP="00487883">
      <w:r w:rsidRPr="00487883">
        <w:rPr>
          <w:b/>
          <w:bCs/>
          <w:sz w:val="22"/>
          <w:szCs w:val="22"/>
        </w:rPr>
        <w:tab/>
        <w:t xml:space="preserve">B. </w:t>
      </w:r>
      <w:r w:rsidRPr="00487883">
        <w:t>có năng lượng lớn vì bước sóng lớn.</w:t>
      </w:r>
    </w:p>
    <w:p w:rsidR="00B01986" w:rsidRPr="00487883" w:rsidRDefault="00B01986" w:rsidP="00487883">
      <w:r w:rsidRPr="00487883">
        <w:rPr>
          <w:b/>
          <w:bCs/>
          <w:sz w:val="22"/>
          <w:szCs w:val="22"/>
        </w:rPr>
        <w:tab/>
        <w:t xml:space="preserve">C. </w:t>
      </w:r>
      <w:r w:rsidRPr="00487883">
        <w:t>không bị lệch phương trong điện trường và từ trường.</w:t>
      </w:r>
    </w:p>
    <w:p w:rsidR="00B01986" w:rsidRPr="00487883" w:rsidRDefault="00B01986" w:rsidP="00487883">
      <w:r w:rsidRPr="00487883">
        <w:rPr>
          <w:b/>
          <w:bCs/>
          <w:sz w:val="22"/>
          <w:szCs w:val="22"/>
        </w:rPr>
        <w:tab/>
        <w:t xml:space="preserve">D. </w:t>
      </w:r>
      <w:r w:rsidRPr="00487883">
        <w:t>có bước sóng ngắn hơn bước sóng của tia tử ngoại.</w:t>
      </w:r>
    </w:p>
    <w:p w:rsidR="00B01986" w:rsidRPr="00487883" w:rsidRDefault="00B01986" w:rsidP="00487883">
      <w:pPr>
        <w:rPr>
          <w:b/>
          <w:bCs/>
        </w:rPr>
      </w:pPr>
      <w:r w:rsidRPr="00487883">
        <w:rPr>
          <w:b/>
          <w:bCs/>
        </w:rPr>
        <w:t xml:space="preserve">Câu 35: </w:t>
      </w:r>
      <w:r w:rsidRPr="00487883">
        <w:t xml:space="preserve">Nói về đặc điểm và tính chất của tia Rơnghen, chọn câu phát biểu </w:t>
      </w:r>
      <w:r w:rsidRPr="00487883">
        <w:rPr>
          <w:b/>
          <w:bCs/>
        </w:rPr>
        <w:t>sai ?</w:t>
      </w:r>
    </w:p>
    <w:p w:rsidR="00B01986" w:rsidRPr="00487883" w:rsidRDefault="00B01986" w:rsidP="00487883">
      <w:r w:rsidRPr="00487883">
        <w:rPr>
          <w:b/>
          <w:bCs/>
        </w:rPr>
        <w:t xml:space="preserve"> </w:t>
      </w:r>
      <w:r w:rsidRPr="00487883">
        <w:rPr>
          <w:b/>
          <w:bCs/>
          <w:sz w:val="22"/>
          <w:szCs w:val="22"/>
        </w:rPr>
        <w:tab/>
        <w:t xml:space="preserve">A. </w:t>
      </w:r>
      <w:r w:rsidRPr="00487883">
        <w:t>Tính chất nổi bật nhất của tia Rơnghen là khả năng đâm xuyên.</w:t>
      </w:r>
    </w:p>
    <w:p w:rsidR="00B01986" w:rsidRPr="00487883" w:rsidRDefault="00B01986" w:rsidP="00487883">
      <w:r w:rsidRPr="00487883">
        <w:rPr>
          <w:b/>
          <w:bCs/>
          <w:sz w:val="22"/>
          <w:szCs w:val="22"/>
        </w:rPr>
        <w:tab/>
        <w:t xml:space="preserve">B. </w:t>
      </w:r>
      <w:r w:rsidRPr="00487883">
        <w:t>Dựa vào khả năng đâm xuyên mạnh, người ta ứng dụng tính chất này để chế tạo các máy đo liều lượng tia Rơnghen.</w:t>
      </w:r>
    </w:p>
    <w:p w:rsidR="00B01986" w:rsidRPr="00487883" w:rsidRDefault="00B01986" w:rsidP="00487883">
      <w:r w:rsidRPr="00487883">
        <w:rPr>
          <w:b/>
          <w:bCs/>
          <w:sz w:val="22"/>
          <w:szCs w:val="22"/>
        </w:rPr>
        <w:tab/>
        <w:t xml:space="preserve">C. </w:t>
      </w:r>
      <w:r w:rsidRPr="00487883">
        <w:t>Tia Rơnghen tác dụng lên kính ảnh.</w:t>
      </w:r>
    </w:p>
    <w:p w:rsidR="00B01986" w:rsidRPr="00487883" w:rsidRDefault="00B01986" w:rsidP="00487883">
      <w:r w:rsidRPr="00487883">
        <w:rPr>
          <w:b/>
          <w:bCs/>
          <w:sz w:val="22"/>
          <w:szCs w:val="22"/>
        </w:rPr>
        <w:tab/>
        <w:t xml:space="preserve">D. </w:t>
      </w:r>
      <w:r w:rsidRPr="00487883">
        <w:t>Nhờ khả năng đâm xuyên mạnh, mà tia Rơnghen được được dùng trong y học để chiếu điện, chụp điện.</w:t>
      </w:r>
    </w:p>
    <w:p w:rsidR="00B01986" w:rsidRPr="00487883" w:rsidRDefault="00B01986" w:rsidP="00487883">
      <w:r w:rsidRPr="00487883">
        <w:rPr>
          <w:b/>
          <w:bCs/>
        </w:rPr>
        <w:t xml:space="preserve">Câu 36: </w:t>
      </w:r>
      <w:r w:rsidRPr="00487883">
        <w:t>Tia Rơnghen</w:t>
      </w:r>
    </w:p>
    <w:p w:rsidR="00B01986" w:rsidRPr="00487883" w:rsidRDefault="00B01986" w:rsidP="00487883">
      <w:r w:rsidRPr="00487883">
        <w:rPr>
          <w:b/>
          <w:bCs/>
          <w:sz w:val="22"/>
          <w:szCs w:val="22"/>
        </w:rPr>
        <w:tab/>
        <w:t xml:space="preserve">A. </w:t>
      </w:r>
      <w:r w:rsidRPr="00487883">
        <w:t>có tác dụng nhiệt mạnh, có thể dùng để sáy khô hoặc sưởi ấm.</w:t>
      </w:r>
    </w:p>
    <w:p w:rsidR="00B01986" w:rsidRPr="00487883" w:rsidRDefault="00B01986" w:rsidP="00487883">
      <w:r w:rsidRPr="00487883">
        <w:rPr>
          <w:b/>
          <w:bCs/>
          <w:sz w:val="22"/>
          <w:szCs w:val="22"/>
        </w:rPr>
        <w:tab/>
        <w:t xml:space="preserve">B. </w:t>
      </w:r>
      <w:r w:rsidRPr="00487883">
        <w:t>chỉ gây ra hiện tượng quang điện cho các tế bào quang điện có Catot làm bằng kim loại kiềm.</w:t>
      </w:r>
    </w:p>
    <w:p w:rsidR="00B01986" w:rsidRPr="00487883" w:rsidRDefault="00B01986" w:rsidP="00487883">
      <w:r w:rsidRPr="00487883">
        <w:rPr>
          <w:b/>
          <w:bCs/>
          <w:sz w:val="22"/>
          <w:szCs w:val="22"/>
        </w:rPr>
        <w:tab/>
        <w:t xml:space="preserve">C. </w:t>
      </w:r>
      <w:r w:rsidRPr="00487883">
        <w:t>không đi qua được lớp chì dày vài mm, nên người ta dùng chì để làm màn chắn bảo vệ trong kĩ thuật dùng tia Rơnghen.</w:t>
      </w:r>
    </w:p>
    <w:p w:rsidR="00B01986" w:rsidRPr="00487883" w:rsidRDefault="00B01986" w:rsidP="00487883">
      <w:r w:rsidRPr="00487883">
        <w:rPr>
          <w:b/>
          <w:bCs/>
          <w:sz w:val="22"/>
          <w:szCs w:val="22"/>
        </w:rPr>
        <w:tab/>
        <w:t xml:space="preserve">D. </w:t>
      </w:r>
      <w:r w:rsidRPr="00487883">
        <w:t>không tác dụng lên kính ảnh, không làm hỏng cuộn phim ảnh khi chúng chiếu vào.</w:t>
      </w:r>
    </w:p>
    <w:p w:rsidR="00B01986" w:rsidRPr="00487883" w:rsidRDefault="00B01986" w:rsidP="00487883">
      <w:r w:rsidRPr="00487883">
        <w:rPr>
          <w:b/>
          <w:bCs/>
        </w:rPr>
        <w:t xml:space="preserve">Câu 37: </w:t>
      </w:r>
      <w:r w:rsidRPr="00487883">
        <w:t xml:space="preserve">Tìm kết luận </w:t>
      </w:r>
      <w:r w:rsidRPr="00487883">
        <w:rPr>
          <w:b/>
          <w:bCs/>
        </w:rPr>
        <w:t xml:space="preserve">sai. </w:t>
      </w:r>
      <w:r w:rsidRPr="00487883">
        <w:t>Để phát hiện ra tia X, người ta dùng</w:t>
      </w:r>
    </w:p>
    <w:p w:rsidR="00B01986" w:rsidRPr="00487883" w:rsidRDefault="00B01986" w:rsidP="00487883">
      <w:r w:rsidRPr="00487883">
        <w:rPr>
          <w:b/>
          <w:bCs/>
          <w:sz w:val="22"/>
          <w:szCs w:val="22"/>
        </w:rPr>
        <w:tab/>
        <w:t xml:space="preserve">A. </w:t>
      </w:r>
      <w:r w:rsidRPr="00487883">
        <w:t xml:space="preserve">màn huỳnh quang. </w:t>
      </w:r>
      <w:r w:rsidRPr="00487883">
        <w:tab/>
      </w:r>
      <w:r w:rsidRPr="00487883">
        <w:rPr>
          <w:b/>
          <w:bCs/>
          <w:sz w:val="22"/>
          <w:szCs w:val="22"/>
        </w:rPr>
        <w:tab/>
        <w:t xml:space="preserve">B. </w:t>
      </w:r>
      <w:r w:rsidRPr="00487883">
        <w:t>máy đo dùng hiện tượng iôn hoá.</w:t>
      </w:r>
    </w:p>
    <w:p w:rsidR="00B01986" w:rsidRPr="00487883" w:rsidRDefault="00B01986" w:rsidP="00487883">
      <w:r w:rsidRPr="00487883">
        <w:rPr>
          <w:b/>
          <w:bCs/>
          <w:sz w:val="22"/>
          <w:szCs w:val="22"/>
        </w:rPr>
        <w:tab/>
        <w:t xml:space="preserve">C. </w:t>
      </w:r>
      <w:r w:rsidRPr="00487883">
        <w:t xml:space="preserve">tế bào quang điện. </w:t>
      </w:r>
      <w:r w:rsidRPr="00487883">
        <w:rPr>
          <w:b/>
          <w:bCs/>
          <w:sz w:val="22"/>
          <w:szCs w:val="22"/>
        </w:rPr>
        <w:tab/>
      </w:r>
      <w:r w:rsidRPr="00487883">
        <w:rPr>
          <w:b/>
          <w:bCs/>
          <w:sz w:val="22"/>
          <w:szCs w:val="22"/>
        </w:rPr>
        <w:tab/>
        <w:t xml:space="preserve">D. </w:t>
      </w:r>
      <w:r w:rsidRPr="00487883">
        <w:t>mạch dao động LC.</w:t>
      </w:r>
    </w:p>
    <w:p w:rsidR="00B01986" w:rsidRPr="00487883" w:rsidRDefault="00B01986" w:rsidP="00487883">
      <w:r w:rsidRPr="00487883">
        <w:rPr>
          <w:b/>
          <w:bCs/>
        </w:rPr>
        <w:t xml:space="preserve">Câu 38: </w:t>
      </w:r>
      <w:r w:rsidRPr="00487883">
        <w:t xml:space="preserve">Phát biểu nào sau đây là </w:t>
      </w:r>
      <w:r w:rsidRPr="00487883">
        <w:rPr>
          <w:b/>
          <w:bCs/>
        </w:rPr>
        <w:t xml:space="preserve">không </w:t>
      </w:r>
      <w:r w:rsidRPr="00487883">
        <w:t>đúng ?</w:t>
      </w:r>
    </w:p>
    <w:p w:rsidR="00B01986" w:rsidRPr="00487883" w:rsidRDefault="00B01986" w:rsidP="00487883">
      <w:r w:rsidRPr="00487883">
        <w:rPr>
          <w:b/>
          <w:bCs/>
          <w:sz w:val="22"/>
          <w:szCs w:val="22"/>
        </w:rPr>
        <w:tab/>
        <w:t xml:space="preserve">A. </w:t>
      </w:r>
      <w:r w:rsidRPr="00487883">
        <w:t>Tia X và tia tử ngoại đều có bản chất là sóng điện từ.</w:t>
      </w:r>
    </w:p>
    <w:p w:rsidR="00B01986" w:rsidRPr="00487883" w:rsidRDefault="00B01986" w:rsidP="00487883">
      <w:r w:rsidRPr="00487883">
        <w:rPr>
          <w:b/>
          <w:bCs/>
          <w:sz w:val="22"/>
          <w:szCs w:val="22"/>
        </w:rPr>
        <w:tab/>
        <w:t xml:space="preserve">B. </w:t>
      </w:r>
      <w:r w:rsidRPr="00487883">
        <w:t>Tia X và tia tử ngoại đều tác dụng mạnh lên kính ảnh.</w:t>
      </w:r>
    </w:p>
    <w:p w:rsidR="00B01986" w:rsidRPr="00487883" w:rsidRDefault="00B01986" w:rsidP="00487883">
      <w:r w:rsidRPr="00487883">
        <w:rPr>
          <w:b/>
          <w:bCs/>
          <w:sz w:val="22"/>
          <w:szCs w:val="22"/>
        </w:rPr>
        <w:tab/>
        <w:t xml:space="preserve">C. </w:t>
      </w:r>
      <w:r w:rsidRPr="00487883">
        <w:t>Tia X và tia tử ngoại đều kích thích một số chất phát quang.</w:t>
      </w:r>
    </w:p>
    <w:p w:rsidR="00B01986" w:rsidRPr="00487883" w:rsidRDefault="00B01986" w:rsidP="00487883">
      <w:r w:rsidRPr="00487883">
        <w:rPr>
          <w:b/>
          <w:bCs/>
          <w:sz w:val="22"/>
          <w:szCs w:val="22"/>
        </w:rPr>
        <w:tab/>
        <w:t xml:space="preserve">D. </w:t>
      </w:r>
      <w:r w:rsidRPr="00487883">
        <w:t>Tia X và tia tử ngoại đều bị lệch khi đi qua một điện trường mạnh.</w:t>
      </w:r>
    </w:p>
    <w:p w:rsidR="00B01986" w:rsidRPr="00487883" w:rsidRDefault="00B01986" w:rsidP="00487883">
      <w:r w:rsidRPr="00487883">
        <w:rPr>
          <w:b/>
          <w:bCs/>
        </w:rPr>
        <w:t xml:space="preserve">Câu 39: </w:t>
      </w:r>
      <w:r w:rsidRPr="00487883">
        <w:t>Hai bước sóng giới hạn của phổ khả kiến là</w:t>
      </w:r>
    </w:p>
    <w:p w:rsidR="00B01986" w:rsidRPr="00487883" w:rsidRDefault="00B01986" w:rsidP="00487883">
      <w:r w:rsidRPr="00487883">
        <w:rPr>
          <w:b/>
          <w:bCs/>
          <w:sz w:val="22"/>
          <w:szCs w:val="22"/>
        </w:rPr>
        <w:tab/>
        <w:t xml:space="preserve">A. </w:t>
      </w:r>
      <w:r w:rsidRPr="00487883">
        <w:t xml:space="preserve">0,38 mm ≤ λ ≤ 0,76 mm. </w:t>
      </w:r>
      <w:r w:rsidRPr="00487883">
        <w:rPr>
          <w:b/>
          <w:bCs/>
          <w:sz w:val="22"/>
          <w:szCs w:val="22"/>
        </w:rPr>
        <w:tab/>
        <w:t xml:space="preserve">B. </w:t>
      </w:r>
      <w:r w:rsidRPr="00487883">
        <w:t xml:space="preserve">0,38 μm ≤ λ ≤ 0,76 μm. </w:t>
      </w:r>
    </w:p>
    <w:p w:rsidR="00B01986" w:rsidRPr="00487883" w:rsidRDefault="00B01986" w:rsidP="00487883">
      <w:r w:rsidRPr="00487883">
        <w:rPr>
          <w:b/>
          <w:bCs/>
          <w:sz w:val="22"/>
          <w:szCs w:val="22"/>
        </w:rPr>
        <w:tab/>
        <w:t xml:space="preserve">C. </w:t>
      </w:r>
      <w:r w:rsidRPr="00487883">
        <w:t xml:space="preserve">0,38 pm ≤ λ ≤ 0,76 pm. </w:t>
      </w:r>
      <w:r w:rsidRPr="00487883">
        <w:tab/>
      </w:r>
      <w:r w:rsidRPr="00487883">
        <w:rPr>
          <w:b/>
          <w:bCs/>
          <w:sz w:val="22"/>
          <w:szCs w:val="22"/>
        </w:rPr>
        <w:tab/>
        <w:t xml:space="preserve">D. </w:t>
      </w:r>
      <w:r w:rsidRPr="00487883">
        <w:t xml:space="preserve">0,38 nm ≤ λ ≤ 0,76 nm. </w:t>
      </w:r>
    </w:p>
    <w:p w:rsidR="00B01986" w:rsidRPr="00487883" w:rsidRDefault="00B01986" w:rsidP="00487883">
      <w:r w:rsidRPr="00487883">
        <w:rPr>
          <w:b/>
          <w:bCs/>
        </w:rPr>
        <w:t xml:space="preserve">Câu 40: </w:t>
      </w:r>
      <w:r w:rsidRPr="00487883">
        <w:t xml:space="preserve">Khi nói về tia hồng ngoại, phát biểu nào dưới đây là </w:t>
      </w:r>
      <w:r w:rsidRPr="00487883">
        <w:rPr>
          <w:b/>
          <w:bCs/>
        </w:rPr>
        <w:t>sai?</w:t>
      </w:r>
    </w:p>
    <w:p w:rsidR="00B01986" w:rsidRPr="00487883" w:rsidRDefault="00B01986" w:rsidP="00487883">
      <w:r w:rsidRPr="00487883">
        <w:rPr>
          <w:b/>
          <w:bCs/>
          <w:sz w:val="22"/>
          <w:szCs w:val="22"/>
        </w:rPr>
        <w:tab/>
        <w:t xml:space="preserve">A. </w:t>
      </w:r>
      <w:r w:rsidRPr="00487883">
        <w:t>Tia hồng ngoại cũng có thể biến điệu được như sóng điện từ cao tần.</w:t>
      </w:r>
    </w:p>
    <w:p w:rsidR="00B01986" w:rsidRPr="00487883" w:rsidRDefault="00B01986" w:rsidP="00487883">
      <w:r w:rsidRPr="00487883">
        <w:rPr>
          <w:b/>
          <w:bCs/>
          <w:sz w:val="22"/>
          <w:szCs w:val="22"/>
        </w:rPr>
        <w:tab/>
        <w:t xml:space="preserve">B. </w:t>
      </w:r>
      <w:r w:rsidRPr="00487883">
        <w:t>Tia hồng ngoại có khả năng gây ra một số phản ứng hóa học.</w:t>
      </w:r>
    </w:p>
    <w:p w:rsidR="00B01986" w:rsidRPr="00487883" w:rsidRDefault="00B01986" w:rsidP="00487883">
      <w:r w:rsidRPr="00487883">
        <w:rPr>
          <w:b/>
          <w:bCs/>
          <w:sz w:val="22"/>
          <w:szCs w:val="22"/>
        </w:rPr>
        <w:tab/>
        <w:t xml:space="preserve">C. </w:t>
      </w:r>
      <w:r w:rsidRPr="00487883">
        <w:t>Tia hồng ngoại có tần số lớn hơn tần số của ánh sáng đỏ.</w:t>
      </w:r>
    </w:p>
    <w:p w:rsidR="00B01986" w:rsidRPr="00487883" w:rsidRDefault="00B01986" w:rsidP="00487883">
      <w:r w:rsidRPr="00487883">
        <w:rPr>
          <w:b/>
          <w:bCs/>
          <w:sz w:val="22"/>
          <w:szCs w:val="22"/>
        </w:rPr>
        <w:tab/>
        <w:t xml:space="preserve">D. </w:t>
      </w:r>
      <w:r w:rsidRPr="00487883">
        <w:t>Tác dụng nổi bật nhất của tia hồng ngoại là tác dụng nhiệt.</w:t>
      </w:r>
    </w:p>
    <w:p w:rsidR="00B01986" w:rsidRPr="00487883" w:rsidRDefault="00B01986" w:rsidP="00487883">
      <w:r w:rsidRPr="00487883">
        <w:rPr>
          <w:b/>
          <w:bCs/>
        </w:rPr>
        <w:t xml:space="preserve">Câu 41 (CĐ 2008): </w:t>
      </w:r>
      <w:r w:rsidRPr="00487883">
        <w:t>Ánh sáng đơn sắc có tần số 5.10</w:t>
      </w:r>
      <w:r w:rsidRPr="00487883">
        <w:rPr>
          <w:vertAlign w:val="superscript"/>
        </w:rPr>
        <w:t>14</w:t>
      </w:r>
      <w:r w:rsidRPr="00487883">
        <w:t xml:space="preserve"> Hz truyền trong chân không với bước sóng 600 nm. Chiết suất tuyệt đối của một môi trường trong suốt ứng với ánh sáng này là 1,52. Tần số của ánh sáng trên khi truyền trong môi trường trong suốt này</w:t>
      </w:r>
    </w:p>
    <w:p w:rsidR="00B01986" w:rsidRPr="00487883" w:rsidRDefault="00B01986" w:rsidP="00487883">
      <w:r w:rsidRPr="00487883">
        <w:rPr>
          <w:b/>
          <w:bCs/>
          <w:sz w:val="22"/>
          <w:szCs w:val="22"/>
        </w:rPr>
        <w:tab/>
        <w:t xml:space="preserve">A. </w:t>
      </w:r>
      <w:r w:rsidRPr="00487883">
        <w:t>nhỏ hơn 5.10</w:t>
      </w:r>
      <w:r w:rsidRPr="00487883">
        <w:rPr>
          <w:vertAlign w:val="superscript"/>
        </w:rPr>
        <w:t>14</w:t>
      </w:r>
      <w:r w:rsidRPr="00487883">
        <w:t xml:space="preserve"> Hz còn bước sóng bằng 600 nm.</w:t>
      </w:r>
    </w:p>
    <w:p w:rsidR="00B01986" w:rsidRPr="00487883" w:rsidRDefault="00B01986" w:rsidP="00487883">
      <w:r w:rsidRPr="00487883">
        <w:rPr>
          <w:b/>
          <w:bCs/>
          <w:sz w:val="22"/>
          <w:szCs w:val="22"/>
        </w:rPr>
        <w:tab/>
        <w:t xml:space="preserve">B. </w:t>
      </w:r>
      <w:r w:rsidRPr="00487883">
        <w:t>lớn hơn 5.10</w:t>
      </w:r>
      <w:r w:rsidRPr="00487883">
        <w:rPr>
          <w:vertAlign w:val="superscript"/>
        </w:rPr>
        <w:t>14</w:t>
      </w:r>
      <w:r w:rsidRPr="00487883">
        <w:t xml:space="preserve"> Hz còn bước sóng nhỏ hơn 600 nm. </w:t>
      </w:r>
    </w:p>
    <w:p w:rsidR="00917E96" w:rsidRPr="00487883" w:rsidRDefault="00917E96" w:rsidP="00487883">
      <w:r w:rsidRPr="00487883">
        <w:rPr>
          <w:b/>
          <w:bCs/>
          <w:sz w:val="22"/>
          <w:szCs w:val="22"/>
        </w:rPr>
        <w:tab/>
        <w:t xml:space="preserve">C. </w:t>
      </w:r>
      <w:r w:rsidRPr="00487883">
        <w:t>vẫn bằng 5.10</w:t>
      </w:r>
      <w:r w:rsidRPr="00487883">
        <w:rPr>
          <w:vertAlign w:val="superscript"/>
        </w:rPr>
        <w:t>14</w:t>
      </w:r>
      <w:r w:rsidRPr="00487883">
        <w:t xml:space="preserve"> Hz còn bước sóng nhỏ hơn 600 nm. </w:t>
      </w:r>
    </w:p>
    <w:p w:rsidR="00917E96" w:rsidRPr="00487883" w:rsidRDefault="00917E96" w:rsidP="00487883">
      <w:r w:rsidRPr="00487883">
        <w:rPr>
          <w:b/>
          <w:bCs/>
          <w:sz w:val="22"/>
          <w:szCs w:val="22"/>
        </w:rPr>
        <w:tab/>
        <w:t xml:space="preserve">D. </w:t>
      </w:r>
      <w:r w:rsidRPr="00487883">
        <w:t>vẫn bằng 5.10</w:t>
      </w:r>
      <w:r w:rsidRPr="00487883">
        <w:rPr>
          <w:vertAlign w:val="superscript"/>
        </w:rPr>
        <w:t>14</w:t>
      </w:r>
      <w:r w:rsidRPr="00487883">
        <w:t xml:space="preserve"> Hz còn bước sóng lớn hơn 600 nm. </w:t>
      </w:r>
    </w:p>
    <w:p w:rsidR="00917E96" w:rsidRPr="00487883" w:rsidRDefault="00917E96" w:rsidP="00487883">
      <w:r w:rsidRPr="00487883">
        <w:rPr>
          <w:b/>
          <w:bCs/>
        </w:rPr>
        <w:t xml:space="preserve">Câu 42 (CĐ 2008): </w:t>
      </w:r>
      <w:r w:rsidRPr="00487883">
        <w:t xml:space="preserve">Tia hồng ngoại là những bức xạ có </w:t>
      </w:r>
    </w:p>
    <w:p w:rsidR="00917E96" w:rsidRPr="00487883" w:rsidRDefault="00917E96" w:rsidP="00487883">
      <w:r w:rsidRPr="00487883">
        <w:tab/>
      </w:r>
      <w:r w:rsidRPr="00487883">
        <w:rPr>
          <w:b/>
          <w:bCs/>
          <w:sz w:val="22"/>
          <w:szCs w:val="22"/>
        </w:rPr>
        <w:t xml:space="preserve">A. </w:t>
      </w:r>
      <w:r w:rsidRPr="00487883">
        <w:t>bản chất là sóng điện từ.</w:t>
      </w:r>
    </w:p>
    <w:p w:rsidR="00917E96" w:rsidRPr="00487883" w:rsidRDefault="00917E96" w:rsidP="00487883">
      <w:r w:rsidRPr="00487883">
        <w:rPr>
          <w:b/>
          <w:bCs/>
          <w:sz w:val="22"/>
          <w:szCs w:val="22"/>
        </w:rPr>
        <w:tab/>
        <w:t xml:space="preserve">B. </w:t>
      </w:r>
      <w:r w:rsidRPr="00487883">
        <w:t>khả năng ion hoá mạnh không khí.</w:t>
      </w:r>
    </w:p>
    <w:p w:rsidR="00917E96" w:rsidRPr="00487883" w:rsidRDefault="00917E96" w:rsidP="00487883">
      <w:r w:rsidRPr="00487883">
        <w:rPr>
          <w:b/>
          <w:bCs/>
          <w:sz w:val="22"/>
          <w:szCs w:val="22"/>
        </w:rPr>
        <w:tab/>
        <w:t xml:space="preserve">C. </w:t>
      </w:r>
      <w:r w:rsidRPr="00487883">
        <w:t>khả năng đâm xuyên mạnh, có thể xuyên qua lớp chì dày cỡ cm.</w:t>
      </w:r>
    </w:p>
    <w:p w:rsidR="00917E96" w:rsidRPr="00487883" w:rsidRDefault="00917E96" w:rsidP="00487883">
      <w:r w:rsidRPr="00487883">
        <w:rPr>
          <w:b/>
          <w:bCs/>
          <w:sz w:val="22"/>
          <w:szCs w:val="22"/>
        </w:rPr>
        <w:tab/>
        <w:t xml:space="preserve">D. </w:t>
      </w:r>
      <w:r w:rsidRPr="00487883">
        <w:t>bước sóng nhỏ hơn bước sóng của ánh sáng đỏ.</w:t>
      </w:r>
    </w:p>
    <w:p w:rsidR="00917E96" w:rsidRPr="00487883" w:rsidRDefault="00917E96" w:rsidP="00487883">
      <w:r w:rsidRPr="00487883">
        <w:rPr>
          <w:b/>
          <w:bCs/>
        </w:rPr>
        <w:t xml:space="preserve">Câu 43 (CĐ 2008): </w:t>
      </w:r>
      <w:r w:rsidRPr="00487883">
        <w:t>Khi nói về tia tử ngoại, phát biểu nào dưới đây là sai?</w:t>
      </w:r>
    </w:p>
    <w:p w:rsidR="00917E96" w:rsidRPr="00487883" w:rsidRDefault="00917E96" w:rsidP="00487883">
      <w:r w:rsidRPr="00487883">
        <w:rPr>
          <w:b/>
          <w:bCs/>
          <w:sz w:val="22"/>
          <w:szCs w:val="22"/>
        </w:rPr>
        <w:tab/>
        <w:t xml:space="preserve">A. </w:t>
      </w:r>
      <w:r w:rsidRPr="00487883">
        <w:t>Tia tử ngoại có tác dụng mạnh lên kính ảnh.</w:t>
      </w:r>
    </w:p>
    <w:p w:rsidR="00917E96" w:rsidRPr="00487883" w:rsidRDefault="00917E96" w:rsidP="00487883">
      <w:r w:rsidRPr="00487883">
        <w:rPr>
          <w:b/>
          <w:bCs/>
          <w:sz w:val="22"/>
          <w:szCs w:val="22"/>
        </w:rPr>
        <w:tab/>
        <w:t xml:space="preserve">B. </w:t>
      </w:r>
      <w:r w:rsidRPr="00487883">
        <w:t>Tia tử ngoại có bản chất là sóng điện từ.</w:t>
      </w:r>
    </w:p>
    <w:p w:rsidR="00917E96" w:rsidRPr="00487883" w:rsidRDefault="00917E96" w:rsidP="00487883">
      <w:r w:rsidRPr="00487883">
        <w:rPr>
          <w:b/>
          <w:bCs/>
          <w:sz w:val="22"/>
          <w:szCs w:val="22"/>
        </w:rPr>
        <w:tab/>
        <w:t xml:space="preserve">C. </w:t>
      </w:r>
      <w:r w:rsidRPr="00487883">
        <w:t>Tia tử ngoại có bước sóng lớn hơn bước sóng của ánh sáng tím.</w:t>
      </w:r>
    </w:p>
    <w:p w:rsidR="00917E96" w:rsidRPr="00487883" w:rsidRDefault="00917E96" w:rsidP="00487883">
      <w:r w:rsidRPr="00487883">
        <w:rPr>
          <w:b/>
          <w:bCs/>
          <w:sz w:val="22"/>
          <w:szCs w:val="22"/>
        </w:rPr>
        <w:lastRenderedPageBreak/>
        <w:tab/>
        <w:t xml:space="preserve">D. </w:t>
      </w:r>
      <w:r w:rsidRPr="00487883">
        <w:t>Tia tử ngoại bị thuỷ tinh hấp thụ mạnh và làm ion hoá không khí.</w:t>
      </w:r>
    </w:p>
    <w:p w:rsidR="00487883" w:rsidRDefault="00487883">
      <w:pPr>
        <w:widowControl w:val="0"/>
        <w:tabs>
          <w:tab w:val="left" w:pos="142"/>
          <w:tab w:val="left" w:pos="284"/>
          <w:tab w:val="left" w:pos="567"/>
          <w:tab w:val="left" w:pos="709"/>
          <w:tab w:val="left" w:pos="851"/>
          <w:tab w:val="left" w:pos="2835"/>
          <w:tab w:val="left" w:pos="5387"/>
          <w:tab w:val="left" w:pos="7938"/>
        </w:tabs>
        <w:autoSpaceDE w:val="0"/>
        <w:autoSpaceDN w:val="0"/>
        <w:jc w:val="both"/>
        <w:rPr>
          <w:b/>
          <w:bCs/>
          <w:color w:val="C00000"/>
          <w:sz w:val="25"/>
          <w:szCs w:val="25"/>
          <w:u w:val="thick"/>
        </w:rPr>
      </w:pPr>
      <w:bookmarkStart w:id="1" w:name="_GoBack"/>
      <w:bookmarkEnd w:id="1"/>
    </w:p>
    <w:p w:rsidR="00917E96" w:rsidRPr="00487883" w:rsidRDefault="00917E96" w:rsidP="00487883">
      <w:pPr>
        <w:jc w:val="center"/>
        <w:rPr>
          <w:b/>
          <w:color w:val="000000"/>
          <w:u w:val="single"/>
        </w:rPr>
      </w:pPr>
      <w:r w:rsidRPr="00487883">
        <w:rPr>
          <w:b/>
          <w:u w:val="single"/>
        </w:rPr>
        <w:t>ĐÁP ÁN</w:t>
      </w:r>
    </w:p>
    <w:p w:rsidR="00917E96" w:rsidRDefault="00917E96">
      <w:pPr>
        <w:widowControl w:val="0"/>
        <w:tabs>
          <w:tab w:val="left" w:pos="142"/>
          <w:tab w:val="left" w:pos="284"/>
          <w:tab w:val="left" w:pos="567"/>
          <w:tab w:val="left" w:pos="709"/>
          <w:tab w:val="left" w:pos="851"/>
          <w:tab w:val="left" w:pos="2835"/>
          <w:tab w:val="left" w:pos="5387"/>
          <w:tab w:val="left" w:pos="7938"/>
        </w:tabs>
        <w:autoSpaceDE w:val="0"/>
        <w:autoSpaceDN w:val="0"/>
        <w:jc w:val="both"/>
        <w:rPr>
          <w:color w:val="000000"/>
          <w:sz w:val="25"/>
          <w:szCs w:val="25"/>
        </w:rPr>
      </w:pPr>
    </w:p>
    <w:tbl>
      <w:tblPr>
        <w:tblW w:w="10659" w:type="dxa"/>
        <w:tblInd w:w="221" w:type="dxa"/>
        <w:tblLayout w:type="fixed"/>
        <w:tblLook w:val="0000" w:firstRow="0" w:lastRow="0" w:firstColumn="0" w:lastColumn="0" w:noHBand="0" w:noVBand="0"/>
      </w:tblPr>
      <w:tblGrid>
        <w:gridCol w:w="1065"/>
        <w:gridCol w:w="1063"/>
        <w:gridCol w:w="1066"/>
        <w:gridCol w:w="1065"/>
        <w:gridCol w:w="1066"/>
        <w:gridCol w:w="1066"/>
        <w:gridCol w:w="1070"/>
        <w:gridCol w:w="1066"/>
        <w:gridCol w:w="1066"/>
        <w:gridCol w:w="1066"/>
      </w:tblGrid>
      <w:tr w:rsidR="00917E96" w:rsidRPr="00487883" w:rsidTr="00487883">
        <w:trPr>
          <w:trHeight w:hRule="exact" w:val="362"/>
        </w:trPr>
        <w:tc>
          <w:tcPr>
            <w:tcW w:w="1065" w:type="dxa"/>
            <w:tcBorders>
              <w:top w:val="single" w:sz="4" w:space="0" w:color="000000"/>
              <w:left w:val="single" w:sz="4" w:space="0" w:color="000000"/>
              <w:bottom w:val="single" w:sz="4" w:space="0" w:color="000000"/>
              <w:right w:val="single" w:sz="4" w:space="0" w:color="000000"/>
            </w:tcBorders>
          </w:tcPr>
          <w:p w:rsidR="00917E96" w:rsidRPr="00487883" w:rsidRDefault="00917E96" w:rsidP="00487883">
            <w:pPr>
              <w:jc w:val="center"/>
              <w:rPr>
                <w:b/>
              </w:rPr>
            </w:pPr>
            <w:r w:rsidRPr="00487883">
              <w:rPr>
                <w:b/>
              </w:rPr>
              <w:t>01. D</w:t>
            </w:r>
          </w:p>
        </w:tc>
        <w:tc>
          <w:tcPr>
            <w:tcW w:w="1063" w:type="dxa"/>
            <w:tcBorders>
              <w:top w:val="single" w:sz="4" w:space="0" w:color="000000"/>
              <w:left w:val="single" w:sz="4" w:space="0" w:color="000000"/>
              <w:bottom w:val="single" w:sz="4" w:space="0" w:color="000000"/>
              <w:right w:val="single" w:sz="4" w:space="0" w:color="000000"/>
            </w:tcBorders>
          </w:tcPr>
          <w:p w:rsidR="00917E96" w:rsidRPr="00487883" w:rsidRDefault="00917E96" w:rsidP="00487883">
            <w:pPr>
              <w:jc w:val="center"/>
              <w:rPr>
                <w:b/>
              </w:rPr>
            </w:pPr>
            <w:r w:rsidRPr="00487883">
              <w:rPr>
                <w:b/>
              </w:rPr>
              <w:t>02. C</w:t>
            </w:r>
          </w:p>
        </w:tc>
        <w:tc>
          <w:tcPr>
            <w:tcW w:w="1066" w:type="dxa"/>
            <w:tcBorders>
              <w:top w:val="single" w:sz="4" w:space="0" w:color="000000"/>
              <w:left w:val="single" w:sz="4" w:space="0" w:color="000000"/>
              <w:bottom w:val="single" w:sz="4" w:space="0" w:color="000000"/>
              <w:right w:val="single" w:sz="4" w:space="0" w:color="000000"/>
            </w:tcBorders>
          </w:tcPr>
          <w:p w:rsidR="00917E96" w:rsidRPr="00487883" w:rsidRDefault="00917E96" w:rsidP="00487883">
            <w:pPr>
              <w:jc w:val="center"/>
              <w:rPr>
                <w:b/>
              </w:rPr>
            </w:pPr>
            <w:r w:rsidRPr="00487883">
              <w:rPr>
                <w:b/>
              </w:rPr>
              <w:t>03. B</w:t>
            </w:r>
          </w:p>
        </w:tc>
        <w:tc>
          <w:tcPr>
            <w:tcW w:w="1065" w:type="dxa"/>
            <w:tcBorders>
              <w:top w:val="single" w:sz="4" w:space="0" w:color="000000"/>
              <w:left w:val="single" w:sz="4" w:space="0" w:color="000000"/>
              <w:bottom w:val="single" w:sz="4" w:space="0" w:color="000000"/>
              <w:right w:val="single" w:sz="4" w:space="0" w:color="000000"/>
            </w:tcBorders>
          </w:tcPr>
          <w:p w:rsidR="00917E96" w:rsidRPr="00487883" w:rsidRDefault="00917E96" w:rsidP="00487883">
            <w:pPr>
              <w:jc w:val="center"/>
              <w:rPr>
                <w:b/>
              </w:rPr>
            </w:pPr>
            <w:r w:rsidRPr="00487883">
              <w:rPr>
                <w:b/>
              </w:rPr>
              <w:t>04. C</w:t>
            </w:r>
          </w:p>
        </w:tc>
        <w:tc>
          <w:tcPr>
            <w:tcW w:w="1066" w:type="dxa"/>
            <w:tcBorders>
              <w:top w:val="single" w:sz="4" w:space="0" w:color="000000"/>
              <w:left w:val="single" w:sz="4" w:space="0" w:color="000000"/>
              <w:bottom w:val="single" w:sz="4" w:space="0" w:color="000000"/>
              <w:right w:val="single" w:sz="4" w:space="0" w:color="000000"/>
            </w:tcBorders>
          </w:tcPr>
          <w:p w:rsidR="00917E96" w:rsidRPr="00487883" w:rsidRDefault="00917E96" w:rsidP="00487883">
            <w:pPr>
              <w:jc w:val="center"/>
              <w:rPr>
                <w:b/>
              </w:rPr>
            </w:pPr>
            <w:r w:rsidRPr="00487883">
              <w:rPr>
                <w:b/>
              </w:rPr>
              <w:t>05. C</w:t>
            </w:r>
          </w:p>
        </w:tc>
        <w:tc>
          <w:tcPr>
            <w:tcW w:w="1066" w:type="dxa"/>
            <w:tcBorders>
              <w:top w:val="single" w:sz="4" w:space="0" w:color="000000"/>
              <w:left w:val="single" w:sz="4" w:space="0" w:color="000000"/>
              <w:bottom w:val="single" w:sz="4" w:space="0" w:color="000000"/>
              <w:right w:val="single" w:sz="4" w:space="0" w:color="000000"/>
            </w:tcBorders>
          </w:tcPr>
          <w:p w:rsidR="00917E96" w:rsidRPr="00487883" w:rsidRDefault="00917E96" w:rsidP="00487883">
            <w:pPr>
              <w:jc w:val="center"/>
              <w:rPr>
                <w:b/>
              </w:rPr>
            </w:pPr>
            <w:r w:rsidRPr="00487883">
              <w:rPr>
                <w:b/>
              </w:rPr>
              <w:t>06. B</w:t>
            </w:r>
          </w:p>
        </w:tc>
        <w:tc>
          <w:tcPr>
            <w:tcW w:w="1070" w:type="dxa"/>
            <w:tcBorders>
              <w:top w:val="single" w:sz="4" w:space="0" w:color="000000"/>
              <w:left w:val="single" w:sz="4" w:space="0" w:color="000000"/>
              <w:bottom w:val="single" w:sz="4" w:space="0" w:color="000000"/>
              <w:right w:val="single" w:sz="4" w:space="0" w:color="000000"/>
            </w:tcBorders>
          </w:tcPr>
          <w:p w:rsidR="00917E96" w:rsidRPr="00487883" w:rsidRDefault="00917E96" w:rsidP="00487883">
            <w:pPr>
              <w:jc w:val="center"/>
              <w:rPr>
                <w:b/>
              </w:rPr>
            </w:pPr>
            <w:r w:rsidRPr="00487883">
              <w:rPr>
                <w:b/>
              </w:rPr>
              <w:t>07. D</w:t>
            </w:r>
          </w:p>
        </w:tc>
        <w:tc>
          <w:tcPr>
            <w:tcW w:w="1066" w:type="dxa"/>
            <w:tcBorders>
              <w:top w:val="single" w:sz="4" w:space="0" w:color="000000"/>
              <w:left w:val="single" w:sz="4" w:space="0" w:color="000000"/>
              <w:bottom w:val="single" w:sz="4" w:space="0" w:color="000000"/>
              <w:right w:val="single" w:sz="4" w:space="0" w:color="000000"/>
            </w:tcBorders>
          </w:tcPr>
          <w:p w:rsidR="00917E96" w:rsidRPr="00487883" w:rsidRDefault="00917E96" w:rsidP="00487883">
            <w:pPr>
              <w:jc w:val="center"/>
              <w:rPr>
                <w:b/>
              </w:rPr>
            </w:pPr>
            <w:r w:rsidRPr="00487883">
              <w:rPr>
                <w:b/>
              </w:rPr>
              <w:t>08. B</w:t>
            </w:r>
          </w:p>
        </w:tc>
        <w:tc>
          <w:tcPr>
            <w:tcW w:w="1066" w:type="dxa"/>
            <w:tcBorders>
              <w:top w:val="single" w:sz="4" w:space="0" w:color="000000"/>
              <w:left w:val="single" w:sz="4" w:space="0" w:color="000000"/>
              <w:bottom w:val="single" w:sz="4" w:space="0" w:color="000000"/>
              <w:right w:val="single" w:sz="4" w:space="0" w:color="000000"/>
            </w:tcBorders>
          </w:tcPr>
          <w:p w:rsidR="00917E96" w:rsidRPr="00487883" w:rsidRDefault="00917E96" w:rsidP="00487883">
            <w:pPr>
              <w:jc w:val="center"/>
              <w:rPr>
                <w:b/>
              </w:rPr>
            </w:pPr>
            <w:r w:rsidRPr="00487883">
              <w:rPr>
                <w:b/>
              </w:rPr>
              <w:t>09. D</w:t>
            </w:r>
          </w:p>
        </w:tc>
        <w:tc>
          <w:tcPr>
            <w:tcW w:w="1066" w:type="dxa"/>
            <w:tcBorders>
              <w:top w:val="single" w:sz="4" w:space="0" w:color="000000"/>
              <w:left w:val="single" w:sz="4" w:space="0" w:color="000000"/>
              <w:bottom w:val="single" w:sz="4" w:space="0" w:color="000000"/>
              <w:right w:val="single" w:sz="4" w:space="0" w:color="000000"/>
            </w:tcBorders>
          </w:tcPr>
          <w:p w:rsidR="00917E96" w:rsidRPr="00487883" w:rsidRDefault="00917E96" w:rsidP="00487883">
            <w:pPr>
              <w:jc w:val="center"/>
              <w:rPr>
                <w:b/>
              </w:rPr>
            </w:pPr>
            <w:r w:rsidRPr="00487883">
              <w:rPr>
                <w:b/>
              </w:rPr>
              <w:t>10. D</w:t>
            </w:r>
          </w:p>
        </w:tc>
      </w:tr>
      <w:tr w:rsidR="00917E96" w:rsidRPr="00487883" w:rsidTr="00487883">
        <w:trPr>
          <w:trHeight w:hRule="exact" w:val="362"/>
        </w:trPr>
        <w:tc>
          <w:tcPr>
            <w:tcW w:w="1065" w:type="dxa"/>
            <w:tcBorders>
              <w:top w:val="single" w:sz="4" w:space="0" w:color="000000"/>
              <w:left w:val="single" w:sz="4" w:space="0" w:color="000000"/>
              <w:bottom w:val="single" w:sz="4" w:space="0" w:color="000000"/>
              <w:right w:val="single" w:sz="4" w:space="0" w:color="000000"/>
            </w:tcBorders>
          </w:tcPr>
          <w:p w:rsidR="00917E96" w:rsidRPr="00487883" w:rsidRDefault="00917E96" w:rsidP="00487883">
            <w:pPr>
              <w:jc w:val="center"/>
              <w:rPr>
                <w:b/>
              </w:rPr>
            </w:pPr>
            <w:r w:rsidRPr="00487883">
              <w:rPr>
                <w:b/>
              </w:rPr>
              <w:t>11. C</w:t>
            </w:r>
          </w:p>
        </w:tc>
        <w:tc>
          <w:tcPr>
            <w:tcW w:w="1063" w:type="dxa"/>
            <w:tcBorders>
              <w:top w:val="single" w:sz="4" w:space="0" w:color="000000"/>
              <w:left w:val="single" w:sz="4" w:space="0" w:color="000000"/>
              <w:bottom w:val="single" w:sz="4" w:space="0" w:color="000000"/>
              <w:right w:val="single" w:sz="4" w:space="0" w:color="000000"/>
            </w:tcBorders>
          </w:tcPr>
          <w:p w:rsidR="00917E96" w:rsidRPr="00487883" w:rsidRDefault="00917E96" w:rsidP="00487883">
            <w:pPr>
              <w:jc w:val="center"/>
              <w:rPr>
                <w:b/>
              </w:rPr>
            </w:pPr>
            <w:r w:rsidRPr="00487883">
              <w:rPr>
                <w:b/>
              </w:rPr>
              <w:t>12. A</w:t>
            </w:r>
          </w:p>
        </w:tc>
        <w:tc>
          <w:tcPr>
            <w:tcW w:w="1066" w:type="dxa"/>
            <w:tcBorders>
              <w:top w:val="single" w:sz="4" w:space="0" w:color="000000"/>
              <w:left w:val="single" w:sz="4" w:space="0" w:color="000000"/>
              <w:bottom w:val="single" w:sz="4" w:space="0" w:color="000000"/>
              <w:right w:val="single" w:sz="4" w:space="0" w:color="000000"/>
            </w:tcBorders>
          </w:tcPr>
          <w:p w:rsidR="00917E96" w:rsidRPr="00487883" w:rsidRDefault="00917E96" w:rsidP="00487883">
            <w:pPr>
              <w:jc w:val="center"/>
              <w:rPr>
                <w:b/>
              </w:rPr>
            </w:pPr>
            <w:r w:rsidRPr="00487883">
              <w:rPr>
                <w:b/>
              </w:rPr>
              <w:t>13. D</w:t>
            </w:r>
          </w:p>
        </w:tc>
        <w:tc>
          <w:tcPr>
            <w:tcW w:w="1065" w:type="dxa"/>
            <w:tcBorders>
              <w:top w:val="single" w:sz="4" w:space="0" w:color="000000"/>
              <w:left w:val="single" w:sz="4" w:space="0" w:color="000000"/>
              <w:bottom w:val="single" w:sz="4" w:space="0" w:color="000000"/>
              <w:right w:val="single" w:sz="4" w:space="0" w:color="000000"/>
            </w:tcBorders>
          </w:tcPr>
          <w:p w:rsidR="00917E96" w:rsidRPr="00487883" w:rsidRDefault="00917E96" w:rsidP="00487883">
            <w:pPr>
              <w:jc w:val="center"/>
              <w:rPr>
                <w:b/>
              </w:rPr>
            </w:pPr>
            <w:r w:rsidRPr="00487883">
              <w:rPr>
                <w:b/>
              </w:rPr>
              <w:t>14. C</w:t>
            </w:r>
          </w:p>
        </w:tc>
        <w:tc>
          <w:tcPr>
            <w:tcW w:w="1066" w:type="dxa"/>
            <w:tcBorders>
              <w:top w:val="single" w:sz="4" w:space="0" w:color="000000"/>
              <w:left w:val="single" w:sz="4" w:space="0" w:color="000000"/>
              <w:bottom w:val="single" w:sz="4" w:space="0" w:color="000000"/>
              <w:right w:val="single" w:sz="4" w:space="0" w:color="000000"/>
            </w:tcBorders>
          </w:tcPr>
          <w:p w:rsidR="00917E96" w:rsidRPr="00487883" w:rsidRDefault="00917E96" w:rsidP="00487883">
            <w:pPr>
              <w:jc w:val="center"/>
              <w:rPr>
                <w:b/>
              </w:rPr>
            </w:pPr>
            <w:r w:rsidRPr="00487883">
              <w:rPr>
                <w:b/>
              </w:rPr>
              <w:t>15. A</w:t>
            </w:r>
          </w:p>
        </w:tc>
        <w:tc>
          <w:tcPr>
            <w:tcW w:w="1066" w:type="dxa"/>
            <w:tcBorders>
              <w:top w:val="single" w:sz="4" w:space="0" w:color="000000"/>
              <w:left w:val="single" w:sz="4" w:space="0" w:color="000000"/>
              <w:bottom w:val="single" w:sz="4" w:space="0" w:color="000000"/>
              <w:right w:val="single" w:sz="4" w:space="0" w:color="000000"/>
            </w:tcBorders>
          </w:tcPr>
          <w:p w:rsidR="00917E96" w:rsidRPr="00487883" w:rsidRDefault="00917E96" w:rsidP="00487883">
            <w:pPr>
              <w:jc w:val="center"/>
              <w:rPr>
                <w:b/>
              </w:rPr>
            </w:pPr>
            <w:r w:rsidRPr="00487883">
              <w:rPr>
                <w:b/>
              </w:rPr>
              <w:t>16. C</w:t>
            </w:r>
          </w:p>
        </w:tc>
        <w:tc>
          <w:tcPr>
            <w:tcW w:w="1070" w:type="dxa"/>
            <w:tcBorders>
              <w:top w:val="single" w:sz="4" w:space="0" w:color="000000"/>
              <w:left w:val="single" w:sz="4" w:space="0" w:color="000000"/>
              <w:bottom w:val="single" w:sz="4" w:space="0" w:color="000000"/>
              <w:right w:val="single" w:sz="4" w:space="0" w:color="000000"/>
            </w:tcBorders>
          </w:tcPr>
          <w:p w:rsidR="00917E96" w:rsidRPr="00487883" w:rsidRDefault="00917E96" w:rsidP="00487883">
            <w:pPr>
              <w:jc w:val="center"/>
              <w:rPr>
                <w:b/>
              </w:rPr>
            </w:pPr>
            <w:r w:rsidRPr="00487883">
              <w:rPr>
                <w:b/>
              </w:rPr>
              <w:t>17. A</w:t>
            </w:r>
          </w:p>
        </w:tc>
        <w:tc>
          <w:tcPr>
            <w:tcW w:w="1066" w:type="dxa"/>
            <w:tcBorders>
              <w:top w:val="single" w:sz="4" w:space="0" w:color="000000"/>
              <w:left w:val="single" w:sz="4" w:space="0" w:color="000000"/>
              <w:bottom w:val="single" w:sz="4" w:space="0" w:color="000000"/>
              <w:right w:val="single" w:sz="4" w:space="0" w:color="000000"/>
            </w:tcBorders>
          </w:tcPr>
          <w:p w:rsidR="00917E96" w:rsidRPr="00487883" w:rsidRDefault="00917E96" w:rsidP="00487883">
            <w:pPr>
              <w:jc w:val="center"/>
              <w:rPr>
                <w:b/>
              </w:rPr>
            </w:pPr>
            <w:r w:rsidRPr="00487883">
              <w:rPr>
                <w:b/>
              </w:rPr>
              <w:t>18. B</w:t>
            </w:r>
          </w:p>
        </w:tc>
        <w:tc>
          <w:tcPr>
            <w:tcW w:w="1066" w:type="dxa"/>
            <w:tcBorders>
              <w:top w:val="single" w:sz="4" w:space="0" w:color="000000"/>
              <w:left w:val="single" w:sz="4" w:space="0" w:color="000000"/>
              <w:bottom w:val="single" w:sz="4" w:space="0" w:color="000000"/>
              <w:right w:val="single" w:sz="4" w:space="0" w:color="000000"/>
            </w:tcBorders>
          </w:tcPr>
          <w:p w:rsidR="00917E96" w:rsidRPr="00487883" w:rsidRDefault="00917E96" w:rsidP="00487883">
            <w:pPr>
              <w:jc w:val="center"/>
              <w:rPr>
                <w:b/>
              </w:rPr>
            </w:pPr>
            <w:r w:rsidRPr="00487883">
              <w:rPr>
                <w:b/>
              </w:rPr>
              <w:t>19. D</w:t>
            </w:r>
          </w:p>
        </w:tc>
        <w:tc>
          <w:tcPr>
            <w:tcW w:w="1066" w:type="dxa"/>
            <w:tcBorders>
              <w:top w:val="single" w:sz="4" w:space="0" w:color="000000"/>
              <w:left w:val="single" w:sz="4" w:space="0" w:color="000000"/>
              <w:bottom w:val="single" w:sz="4" w:space="0" w:color="000000"/>
              <w:right w:val="single" w:sz="4" w:space="0" w:color="000000"/>
            </w:tcBorders>
          </w:tcPr>
          <w:p w:rsidR="00917E96" w:rsidRPr="00487883" w:rsidRDefault="00917E96" w:rsidP="00487883">
            <w:pPr>
              <w:jc w:val="center"/>
              <w:rPr>
                <w:b/>
              </w:rPr>
            </w:pPr>
            <w:r w:rsidRPr="00487883">
              <w:rPr>
                <w:b/>
              </w:rPr>
              <w:t>20. C</w:t>
            </w:r>
          </w:p>
        </w:tc>
      </w:tr>
      <w:tr w:rsidR="00917E96" w:rsidRPr="00487883" w:rsidTr="00487883">
        <w:trPr>
          <w:trHeight w:hRule="exact" w:val="363"/>
        </w:trPr>
        <w:tc>
          <w:tcPr>
            <w:tcW w:w="1065" w:type="dxa"/>
            <w:tcBorders>
              <w:top w:val="single" w:sz="4" w:space="0" w:color="000000"/>
              <w:left w:val="single" w:sz="4" w:space="0" w:color="000000"/>
              <w:bottom w:val="single" w:sz="4" w:space="0" w:color="000000"/>
              <w:right w:val="single" w:sz="4" w:space="0" w:color="000000"/>
            </w:tcBorders>
          </w:tcPr>
          <w:p w:rsidR="00917E96" w:rsidRPr="00487883" w:rsidRDefault="00917E96" w:rsidP="00487883">
            <w:pPr>
              <w:jc w:val="center"/>
              <w:rPr>
                <w:b/>
              </w:rPr>
            </w:pPr>
            <w:r w:rsidRPr="00487883">
              <w:rPr>
                <w:b/>
              </w:rPr>
              <w:t>21. B</w:t>
            </w:r>
          </w:p>
        </w:tc>
        <w:tc>
          <w:tcPr>
            <w:tcW w:w="1063" w:type="dxa"/>
            <w:tcBorders>
              <w:top w:val="single" w:sz="4" w:space="0" w:color="000000"/>
              <w:left w:val="single" w:sz="4" w:space="0" w:color="000000"/>
              <w:bottom w:val="single" w:sz="4" w:space="0" w:color="000000"/>
              <w:right w:val="single" w:sz="4" w:space="0" w:color="000000"/>
            </w:tcBorders>
          </w:tcPr>
          <w:p w:rsidR="00917E96" w:rsidRPr="00487883" w:rsidRDefault="00917E96" w:rsidP="00487883">
            <w:pPr>
              <w:jc w:val="center"/>
              <w:rPr>
                <w:b/>
              </w:rPr>
            </w:pPr>
            <w:r w:rsidRPr="00487883">
              <w:rPr>
                <w:b/>
              </w:rPr>
              <w:t>22. A</w:t>
            </w:r>
          </w:p>
        </w:tc>
        <w:tc>
          <w:tcPr>
            <w:tcW w:w="1066" w:type="dxa"/>
            <w:tcBorders>
              <w:top w:val="single" w:sz="4" w:space="0" w:color="000000"/>
              <w:left w:val="single" w:sz="4" w:space="0" w:color="000000"/>
              <w:bottom w:val="single" w:sz="4" w:space="0" w:color="000000"/>
              <w:right w:val="single" w:sz="4" w:space="0" w:color="000000"/>
            </w:tcBorders>
          </w:tcPr>
          <w:p w:rsidR="00917E96" w:rsidRPr="00487883" w:rsidRDefault="00917E96" w:rsidP="00487883">
            <w:pPr>
              <w:jc w:val="center"/>
              <w:rPr>
                <w:b/>
              </w:rPr>
            </w:pPr>
            <w:r w:rsidRPr="00487883">
              <w:rPr>
                <w:b/>
              </w:rPr>
              <w:t>23. D</w:t>
            </w:r>
          </w:p>
        </w:tc>
        <w:tc>
          <w:tcPr>
            <w:tcW w:w="1065" w:type="dxa"/>
            <w:tcBorders>
              <w:top w:val="single" w:sz="4" w:space="0" w:color="000000"/>
              <w:left w:val="single" w:sz="4" w:space="0" w:color="000000"/>
              <w:bottom w:val="single" w:sz="4" w:space="0" w:color="000000"/>
              <w:right w:val="single" w:sz="4" w:space="0" w:color="000000"/>
            </w:tcBorders>
          </w:tcPr>
          <w:p w:rsidR="00917E96" w:rsidRPr="00487883" w:rsidRDefault="00917E96" w:rsidP="00487883">
            <w:pPr>
              <w:jc w:val="center"/>
              <w:rPr>
                <w:b/>
              </w:rPr>
            </w:pPr>
            <w:r w:rsidRPr="00487883">
              <w:rPr>
                <w:b/>
              </w:rPr>
              <w:t>24. B</w:t>
            </w:r>
          </w:p>
        </w:tc>
        <w:tc>
          <w:tcPr>
            <w:tcW w:w="1066" w:type="dxa"/>
            <w:tcBorders>
              <w:top w:val="single" w:sz="4" w:space="0" w:color="000000"/>
              <w:left w:val="single" w:sz="4" w:space="0" w:color="000000"/>
              <w:bottom w:val="single" w:sz="4" w:space="0" w:color="000000"/>
              <w:right w:val="single" w:sz="4" w:space="0" w:color="000000"/>
            </w:tcBorders>
          </w:tcPr>
          <w:p w:rsidR="00917E96" w:rsidRPr="00487883" w:rsidRDefault="00917E96" w:rsidP="00487883">
            <w:pPr>
              <w:jc w:val="center"/>
              <w:rPr>
                <w:b/>
              </w:rPr>
            </w:pPr>
            <w:r w:rsidRPr="00487883">
              <w:rPr>
                <w:b/>
              </w:rPr>
              <w:t>25. C</w:t>
            </w:r>
          </w:p>
        </w:tc>
        <w:tc>
          <w:tcPr>
            <w:tcW w:w="1066" w:type="dxa"/>
            <w:tcBorders>
              <w:top w:val="single" w:sz="4" w:space="0" w:color="000000"/>
              <w:left w:val="single" w:sz="4" w:space="0" w:color="000000"/>
              <w:bottom w:val="single" w:sz="4" w:space="0" w:color="000000"/>
              <w:right w:val="single" w:sz="4" w:space="0" w:color="000000"/>
            </w:tcBorders>
          </w:tcPr>
          <w:p w:rsidR="00917E96" w:rsidRPr="00487883" w:rsidRDefault="00917E96" w:rsidP="00487883">
            <w:pPr>
              <w:jc w:val="center"/>
              <w:rPr>
                <w:b/>
              </w:rPr>
            </w:pPr>
            <w:r w:rsidRPr="00487883">
              <w:rPr>
                <w:b/>
              </w:rPr>
              <w:t>26. C</w:t>
            </w:r>
          </w:p>
        </w:tc>
        <w:tc>
          <w:tcPr>
            <w:tcW w:w="1070" w:type="dxa"/>
            <w:tcBorders>
              <w:top w:val="single" w:sz="4" w:space="0" w:color="000000"/>
              <w:left w:val="single" w:sz="4" w:space="0" w:color="000000"/>
              <w:bottom w:val="single" w:sz="4" w:space="0" w:color="000000"/>
              <w:right w:val="single" w:sz="4" w:space="0" w:color="000000"/>
            </w:tcBorders>
          </w:tcPr>
          <w:p w:rsidR="00917E96" w:rsidRPr="00487883" w:rsidRDefault="00917E96" w:rsidP="00487883">
            <w:pPr>
              <w:jc w:val="center"/>
              <w:rPr>
                <w:b/>
              </w:rPr>
            </w:pPr>
            <w:r w:rsidRPr="00487883">
              <w:rPr>
                <w:b/>
              </w:rPr>
              <w:t>27. A</w:t>
            </w:r>
          </w:p>
        </w:tc>
        <w:tc>
          <w:tcPr>
            <w:tcW w:w="1066" w:type="dxa"/>
            <w:tcBorders>
              <w:top w:val="single" w:sz="4" w:space="0" w:color="000000"/>
              <w:left w:val="single" w:sz="4" w:space="0" w:color="000000"/>
              <w:bottom w:val="single" w:sz="4" w:space="0" w:color="000000"/>
              <w:right w:val="single" w:sz="4" w:space="0" w:color="000000"/>
            </w:tcBorders>
          </w:tcPr>
          <w:p w:rsidR="00917E96" w:rsidRPr="00487883" w:rsidRDefault="00917E96" w:rsidP="00487883">
            <w:pPr>
              <w:jc w:val="center"/>
              <w:rPr>
                <w:b/>
              </w:rPr>
            </w:pPr>
            <w:r w:rsidRPr="00487883">
              <w:rPr>
                <w:b/>
              </w:rPr>
              <w:t>28. A</w:t>
            </w:r>
          </w:p>
        </w:tc>
        <w:tc>
          <w:tcPr>
            <w:tcW w:w="1066" w:type="dxa"/>
            <w:tcBorders>
              <w:top w:val="single" w:sz="4" w:space="0" w:color="000000"/>
              <w:left w:val="single" w:sz="4" w:space="0" w:color="000000"/>
              <w:bottom w:val="single" w:sz="4" w:space="0" w:color="000000"/>
              <w:right w:val="single" w:sz="4" w:space="0" w:color="000000"/>
            </w:tcBorders>
          </w:tcPr>
          <w:p w:rsidR="00917E96" w:rsidRPr="00487883" w:rsidRDefault="00917E96" w:rsidP="00487883">
            <w:pPr>
              <w:jc w:val="center"/>
              <w:rPr>
                <w:b/>
              </w:rPr>
            </w:pPr>
            <w:r w:rsidRPr="00487883">
              <w:rPr>
                <w:b/>
              </w:rPr>
              <w:t>29. B</w:t>
            </w:r>
          </w:p>
        </w:tc>
        <w:tc>
          <w:tcPr>
            <w:tcW w:w="1066" w:type="dxa"/>
            <w:tcBorders>
              <w:top w:val="single" w:sz="4" w:space="0" w:color="000000"/>
              <w:left w:val="single" w:sz="4" w:space="0" w:color="000000"/>
              <w:bottom w:val="single" w:sz="4" w:space="0" w:color="000000"/>
              <w:right w:val="single" w:sz="4" w:space="0" w:color="000000"/>
            </w:tcBorders>
          </w:tcPr>
          <w:p w:rsidR="00917E96" w:rsidRPr="00487883" w:rsidRDefault="00917E96" w:rsidP="00487883">
            <w:pPr>
              <w:jc w:val="center"/>
              <w:rPr>
                <w:b/>
              </w:rPr>
            </w:pPr>
            <w:r w:rsidRPr="00487883">
              <w:rPr>
                <w:b/>
              </w:rPr>
              <w:t>30. C</w:t>
            </w:r>
          </w:p>
        </w:tc>
      </w:tr>
      <w:tr w:rsidR="00917E96" w:rsidRPr="00487883" w:rsidTr="00487883">
        <w:trPr>
          <w:trHeight w:hRule="exact" w:val="365"/>
        </w:trPr>
        <w:tc>
          <w:tcPr>
            <w:tcW w:w="1065" w:type="dxa"/>
            <w:tcBorders>
              <w:top w:val="single" w:sz="4" w:space="0" w:color="000000"/>
              <w:left w:val="single" w:sz="4" w:space="0" w:color="000000"/>
              <w:bottom w:val="single" w:sz="4" w:space="0" w:color="000000"/>
              <w:right w:val="single" w:sz="4" w:space="0" w:color="000000"/>
            </w:tcBorders>
          </w:tcPr>
          <w:p w:rsidR="00917E96" w:rsidRPr="00487883" w:rsidRDefault="00917E96" w:rsidP="00487883">
            <w:pPr>
              <w:jc w:val="center"/>
              <w:rPr>
                <w:b/>
              </w:rPr>
            </w:pPr>
            <w:r w:rsidRPr="00487883">
              <w:rPr>
                <w:b/>
              </w:rPr>
              <w:t>31. A</w:t>
            </w:r>
          </w:p>
        </w:tc>
        <w:tc>
          <w:tcPr>
            <w:tcW w:w="1063" w:type="dxa"/>
            <w:tcBorders>
              <w:top w:val="single" w:sz="4" w:space="0" w:color="000000"/>
              <w:left w:val="single" w:sz="4" w:space="0" w:color="000000"/>
              <w:bottom w:val="single" w:sz="4" w:space="0" w:color="000000"/>
              <w:right w:val="single" w:sz="4" w:space="0" w:color="000000"/>
            </w:tcBorders>
          </w:tcPr>
          <w:p w:rsidR="00917E96" w:rsidRPr="00487883" w:rsidRDefault="00917E96" w:rsidP="00487883">
            <w:pPr>
              <w:jc w:val="center"/>
              <w:rPr>
                <w:b/>
              </w:rPr>
            </w:pPr>
            <w:r w:rsidRPr="00487883">
              <w:rPr>
                <w:b/>
              </w:rPr>
              <w:t>32. B</w:t>
            </w:r>
          </w:p>
        </w:tc>
        <w:tc>
          <w:tcPr>
            <w:tcW w:w="1066" w:type="dxa"/>
            <w:tcBorders>
              <w:top w:val="single" w:sz="4" w:space="0" w:color="000000"/>
              <w:left w:val="single" w:sz="4" w:space="0" w:color="000000"/>
              <w:bottom w:val="single" w:sz="4" w:space="0" w:color="000000"/>
              <w:right w:val="single" w:sz="4" w:space="0" w:color="000000"/>
            </w:tcBorders>
          </w:tcPr>
          <w:p w:rsidR="00917E96" w:rsidRPr="00487883" w:rsidRDefault="00917E96" w:rsidP="00487883">
            <w:pPr>
              <w:jc w:val="center"/>
              <w:rPr>
                <w:b/>
              </w:rPr>
            </w:pPr>
            <w:r w:rsidRPr="00487883">
              <w:rPr>
                <w:b/>
              </w:rPr>
              <w:t>33. B</w:t>
            </w:r>
          </w:p>
        </w:tc>
        <w:tc>
          <w:tcPr>
            <w:tcW w:w="1065" w:type="dxa"/>
            <w:tcBorders>
              <w:top w:val="single" w:sz="4" w:space="0" w:color="000000"/>
              <w:left w:val="single" w:sz="4" w:space="0" w:color="000000"/>
              <w:bottom w:val="single" w:sz="4" w:space="0" w:color="000000"/>
              <w:right w:val="single" w:sz="4" w:space="0" w:color="000000"/>
            </w:tcBorders>
          </w:tcPr>
          <w:p w:rsidR="00917E96" w:rsidRPr="00487883" w:rsidRDefault="00917E96" w:rsidP="00487883">
            <w:pPr>
              <w:jc w:val="center"/>
              <w:rPr>
                <w:b/>
              </w:rPr>
            </w:pPr>
            <w:r w:rsidRPr="00487883">
              <w:rPr>
                <w:b/>
              </w:rPr>
              <w:t>34. B</w:t>
            </w:r>
          </w:p>
        </w:tc>
        <w:tc>
          <w:tcPr>
            <w:tcW w:w="1066" w:type="dxa"/>
            <w:tcBorders>
              <w:top w:val="single" w:sz="4" w:space="0" w:color="000000"/>
              <w:left w:val="single" w:sz="4" w:space="0" w:color="000000"/>
              <w:bottom w:val="single" w:sz="4" w:space="0" w:color="000000"/>
              <w:right w:val="single" w:sz="4" w:space="0" w:color="000000"/>
            </w:tcBorders>
          </w:tcPr>
          <w:p w:rsidR="00917E96" w:rsidRPr="00487883" w:rsidRDefault="00917E96" w:rsidP="00487883">
            <w:pPr>
              <w:jc w:val="center"/>
              <w:rPr>
                <w:b/>
              </w:rPr>
            </w:pPr>
            <w:r w:rsidRPr="00487883">
              <w:rPr>
                <w:b/>
              </w:rPr>
              <w:t>35. B</w:t>
            </w:r>
          </w:p>
        </w:tc>
        <w:tc>
          <w:tcPr>
            <w:tcW w:w="1066" w:type="dxa"/>
            <w:tcBorders>
              <w:top w:val="single" w:sz="4" w:space="0" w:color="000000"/>
              <w:left w:val="single" w:sz="4" w:space="0" w:color="000000"/>
              <w:bottom w:val="single" w:sz="4" w:space="0" w:color="000000"/>
              <w:right w:val="single" w:sz="4" w:space="0" w:color="000000"/>
            </w:tcBorders>
          </w:tcPr>
          <w:p w:rsidR="00917E96" w:rsidRPr="00487883" w:rsidRDefault="00917E96" w:rsidP="00487883">
            <w:pPr>
              <w:jc w:val="center"/>
              <w:rPr>
                <w:b/>
              </w:rPr>
            </w:pPr>
            <w:r w:rsidRPr="00487883">
              <w:rPr>
                <w:b/>
              </w:rPr>
              <w:t>36. C</w:t>
            </w:r>
          </w:p>
        </w:tc>
        <w:tc>
          <w:tcPr>
            <w:tcW w:w="1070" w:type="dxa"/>
            <w:tcBorders>
              <w:top w:val="single" w:sz="4" w:space="0" w:color="000000"/>
              <w:left w:val="single" w:sz="4" w:space="0" w:color="000000"/>
              <w:bottom w:val="single" w:sz="4" w:space="0" w:color="000000"/>
              <w:right w:val="single" w:sz="4" w:space="0" w:color="000000"/>
            </w:tcBorders>
          </w:tcPr>
          <w:p w:rsidR="00917E96" w:rsidRPr="00487883" w:rsidRDefault="00917E96" w:rsidP="00487883">
            <w:pPr>
              <w:jc w:val="center"/>
              <w:rPr>
                <w:b/>
              </w:rPr>
            </w:pPr>
            <w:r w:rsidRPr="00487883">
              <w:rPr>
                <w:b/>
              </w:rPr>
              <w:t>37. D</w:t>
            </w:r>
          </w:p>
        </w:tc>
        <w:tc>
          <w:tcPr>
            <w:tcW w:w="1066" w:type="dxa"/>
            <w:tcBorders>
              <w:top w:val="single" w:sz="4" w:space="0" w:color="000000"/>
              <w:left w:val="single" w:sz="4" w:space="0" w:color="000000"/>
              <w:bottom w:val="single" w:sz="4" w:space="0" w:color="000000"/>
              <w:right w:val="single" w:sz="4" w:space="0" w:color="000000"/>
            </w:tcBorders>
          </w:tcPr>
          <w:p w:rsidR="00917E96" w:rsidRPr="00487883" w:rsidRDefault="00917E96" w:rsidP="00487883">
            <w:pPr>
              <w:jc w:val="center"/>
              <w:rPr>
                <w:b/>
              </w:rPr>
            </w:pPr>
            <w:r w:rsidRPr="00487883">
              <w:rPr>
                <w:b/>
              </w:rPr>
              <w:t>38. D</w:t>
            </w:r>
          </w:p>
        </w:tc>
        <w:tc>
          <w:tcPr>
            <w:tcW w:w="1066" w:type="dxa"/>
            <w:tcBorders>
              <w:top w:val="single" w:sz="4" w:space="0" w:color="000000"/>
              <w:left w:val="single" w:sz="4" w:space="0" w:color="000000"/>
              <w:bottom w:val="single" w:sz="4" w:space="0" w:color="000000"/>
              <w:right w:val="single" w:sz="4" w:space="0" w:color="000000"/>
            </w:tcBorders>
          </w:tcPr>
          <w:p w:rsidR="00917E96" w:rsidRPr="00487883" w:rsidRDefault="00917E96" w:rsidP="00487883">
            <w:pPr>
              <w:jc w:val="center"/>
              <w:rPr>
                <w:b/>
              </w:rPr>
            </w:pPr>
            <w:r w:rsidRPr="00487883">
              <w:rPr>
                <w:b/>
              </w:rPr>
              <w:t>39. B</w:t>
            </w:r>
          </w:p>
        </w:tc>
        <w:tc>
          <w:tcPr>
            <w:tcW w:w="1066" w:type="dxa"/>
            <w:tcBorders>
              <w:top w:val="single" w:sz="4" w:space="0" w:color="000000"/>
              <w:left w:val="single" w:sz="4" w:space="0" w:color="000000"/>
              <w:bottom w:val="single" w:sz="4" w:space="0" w:color="000000"/>
              <w:right w:val="single" w:sz="4" w:space="0" w:color="000000"/>
            </w:tcBorders>
          </w:tcPr>
          <w:p w:rsidR="00917E96" w:rsidRPr="00487883" w:rsidRDefault="00917E96" w:rsidP="00487883">
            <w:pPr>
              <w:jc w:val="center"/>
              <w:rPr>
                <w:b/>
              </w:rPr>
            </w:pPr>
            <w:r w:rsidRPr="00487883">
              <w:rPr>
                <w:b/>
              </w:rPr>
              <w:t>40. C</w:t>
            </w:r>
          </w:p>
        </w:tc>
      </w:tr>
      <w:tr w:rsidR="00917E96" w:rsidRPr="00487883" w:rsidTr="00487883">
        <w:trPr>
          <w:trHeight w:hRule="exact" w:val="362"/>
        </w:trPr>
        <w:tc>
          <w:tcPr>
            <w:tcW w:w="1065" w:type="dxa"/>
            <w:tcBorders>
              <w:top w:val="single" w:sz="4" w:space="0" w:color="000000"/>
              <w:left w:val="single" w:sz="4" w:space="0" w:color="000000"/>
              <w:bottom w:val="single" w:sz="4" w:space="0" w:color="000000"/>
              <w:right w:val="single" w:sz="4" w:space="0" w:color="000000"/>
            </w:tcBorders>
          </w:tcPr>
          <w:p w:rsidR="00917E96" w:rsidRPr="00487883" w:rsidRDefault="00917E96" w:rsidP="00487883">
            <w:pPr>
              <w:jc w:val="center"/>
              <w:rPr>
                <w:b/>
              </w:rPr>
            </w:pPr>
            <w:r w:rsidRPr="00487883">
              <w:rPr>
                <w:b/>
              </w:rPr>
              <w:t>41. C</w:t>
            </w:r>
          </w:p>
        </w:tc>
        <w:tc>
          <w:tcPr>
            <w:tcW w:w="1063" w:type="dxa"/>
            <w:tcBorders>
              <w:top w:val="single" w:sz="4" w:space="0" w:color="000000"/>
              <w:left w:val="single" w:sz="4" w:space="0" w:color="000000"/>
              <w:bottom w:val="single" w:sz="4" w:space="0" w:color="000000"/>
              <w:right w:val="single" w:sz="4" w:space="0" w:color="000000"/>
            </w:tcBorders>
          </w:tcPr>
          <w:p w:rsidR="00917E96" w:rsidRPr="00487883" w:rsidRDefault="00917E96" w:rsidP="00487883">
            <w:pPr>
              <w:jc w:val="center"/>
              <w:rPr>
                <w:b/>
              </w:rPr>
            </w:pPr>
            <w:r w:rsidRPr="00487883">
              <w:rPr>
                <w:b/>
              </w:rPr>
              <w:t>42. A</w:t>
            </w:r>
          </w:p>
        </w:tc>
        <w:tc>
          <w:tcPr>
            <w:tcW w:w="1066" w:type="dxa"/>
            <w:tcBorders>
              <w:top w:val="single" w:sz="4" w:space="0" w:color="000000"/>
              <w:left w:val="single" w:sz="4" w:space="0" w:color="000000"/>
              <w:bottom w:val="single" w:sz="4" w:space="0" w:color="000000"/>
              <w:right w:val="single" w:sz="4" w:space="0" w:color="000000"/>
            </w:tcBorders>
          </w:tcPr>
          <w:p w:rsidR="00917E96" w:rsidRPr="00487883" w:rsidRDefault="00917E96" w:rsidP="00487883">
            <w:pPr>
              <w:jc w:val="center"/>
              <w:rPr>
                <w:b/>
              </w:rPr>
            </w:pPr>
            <w:r w:rsidRPr="00487883">
              <w:rPr>
                <w:b/>
              </w:rPr>
              <w:t>43. C</w:t>
            </w:r>
          </w:p>
        </w:tc>
        <w:tc>
          <w:tcPr>
            <w:tcW w:w="7465" w:type="dxa"/>
            <w:gridSpan w:val="7"/>
            <w:tcBorders>
              <w:top w:val="single" w:sz="4" w:space="0" w:color="000000"/>
              <w:left w:val="single" w:sz="4" w:space="0" w:color="000000"/>
              <w:bottom w:val="nil"/>
              <w:right w:val="nil"/>
            </w:tcBorders>
          </w:tcPr>
          <w:p w:rsidR="00917E96" w:rsidRPr="00487883" w:rsidRDefault="00917E96" w:rsidP="00487883">
            <w:pPr>
              <w:jc w:val="center"/>
              <w:rPr>
                <w:b/>
              </w:rPr>
            </w:pPr>
          </w:p>
        </w:tc>
      </w:tr>
    </w:tbl>
    <w:p w:rsidR="00917E96" w:rsidRPr="00487883" w:rsidRDefault="00917E96" w:rsidP="00487883">
      <w:pPr>
        <w:jc w:val="center"/>
        <w:rPr>
          <w:b/>
          <w:color w:val="0000FF"/>
        </w:rPr>
      </w:pPr>
    </w:p>
    <w:p w:rsidR="00917E96" w:rsidRDefault="00917E96">
      <w:pPr>
        <w:widowControl w:val="0"/>
        <w:tabs>
          <w:tab w:val="left" w:pos="142"/>
          <w:tab w:val="left" w:pos="284"/>
          <w:tab w:val="left" w:pos="567"/>
          <w:tab w:val="left" w:pos="709"/>
          <w:tab w:val="left" w:pos="851"/>
          <w:tab w:val="left" w:pos="2835"/>
          <w:tab w:val="left" w:pos="5387"/>
          <w:tab w:val="left" w:pos="7938"/>
        </w:tabs>
        <w:autoSpaceDE w:val="0"/>
        <w:autoSpaceDN w:val="0"/>
        <w:jc w:val="both"/>
        <w:rPr>
          <w:color w:val="000000"/>
          <w:sz w:val="25"/>
          <w:szCs w:val="25"/>
        </w:rPr>
      </w:pPr>
    </w:p>
    <w:sectPr w:rsidR="00917E96">
      <w:headerReference w:type="default" r:id="rId328"/>
      <w:footerReference w:type="default" r:id="rId329"/>
      <w:type w:val="continuous"/>
      <w:pgSz w:w="11907" w:h="16840"/>
      <w:pgMar w:top="567" w:right="567" w:bottom="567" w:left="851" w:header="240" w:footer="48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201A4" w:rsidRDefault="00B201A4">
      <w:pPr>
        <w:widowControl w:val="0"/>
        <w:autoSpaceDE w:val="0"/>
        <w:autoSpaceDN w:val="0"/>
        <w:adjustRightInd w:val="0"/>
      </w:pPr>
      <w:r>
        <w:separator/>
      </w:r>
    </w:p>
  </w:endnote>
  <w:endnote w:type="continuationSeparator" w:id="0">
    <w:p w:rsidR="00B201A4" w:rsidRDefault="00B201A4">
      <w:pPr>
        <w:widowControl w:val="0"/>
        <w:autoSpaceDE w:val="0"/>
        <w:autoSpaceDN w:val="0"/>
        <w:adjustRightInd w:val="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1697B" w:rsidRPr="00C83C8A" w:rsidRDefault="00E1697B" w:rsidP="00C83C8A">
    <w:pPr>
      <w:pStyle w:val="Footer"/>
      <w:tabs>
        <w:tab w:val="clear" w:pos="8306"/>
        <w:tab w:val="right" w:pos="10080"/>
      </w:tabs>
      <w:jc w:val="center"/>
      <w:rPr>
        <w:b/>
        <w:color w:val="385623" w:themeColor="accent6" w:themeShade="80"/>
        <w:sz w:val="24"/>
        <w:szCs w:val="24"/>
      </w:rPr>
    </w:pPr>
    <w:r w:rsidRPr="00C83C8A">
      <w:rPr>
        <w:b/>
        <w:color w:val="385623" w:themeColor="accent6" w:themeShade="80"/>
        <w:sz w:val="24"/>
        <w:szCs w:val="24"/>
      </w:rPr>
      <w:t xml:space="preserve">Trang </w:t>
    </w:r>
    <w:r w:rsidRPr="00C83C8A">
      <w:rPr>
        <w:rStyle w:val="PageNumber"/>
        <w:b/>
        <w:color w:val="385623" w:themeColor="accent6" w:themeShade="80"/>
        <w:sz w:val="24"/>
        <w:szCs w:val="24"/>
      </w:rPr>
      <w:fldChar w:fldCharType="begin"/>
    </w:r>
    <w:r w:rsidRPr="00C83C8A">
      <w:rPr>
        <w:rStyle w:val="PageNumber"/>
        <w:b/>
        <w:color w:val="385623" w:themeColor="accent6" w:themeShade="80"/>
        <w:sz w:val="24"/>
        <w:szCs w:val="24"/>
      </w:rPr>
      <w:instrText xml:space="preserve"> PAGE </w:instrText>
    </w:r>
    <w:r w:rsidRPr="00C83C8A">
      <w:rPr>
        <w:rStyle w:val="PageNumber"/>
        <w:b/>
        <w:color w:val="385623" w:themeColor="accent6" w:themeShade="80"/>
        <w:sz w:val="24"/>
        <w:szCs w:val="24"/>
      </w:rPr>
      <w:fldChar w:fldCharType="separate"/>
    </w:r>
    <w:r w:rsidR="003A13AE">
      <w:rPr>
        <w:rStyle w:val="PageNumber"/>
        <w:b/>
        <w:noProof/>
        <w:color w:val="385623" w:themeColor="accent6" w:themeShade="80"/>
        <w:sz w:val="24"/>
        <w:szCs w:val="24"/>
      </w:rPr>
      <w:t>65</w:t>
    </w:r>
    <w:r w:rsidRPr="00C83C8A">
      <w:rPr>
        <w:rStyle w:val="PageNumber"/>
        <w:b/>
        <w:color w:val="385623" w:themeColor="accent6" w:themeShade="80"/>
        <w:sz w:val="24"/>
        <w:szCs w:val="24"/>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201A4" w:rsidRDefault="00B201A4">
      <w:pPr>
        <w:widowControl w:val="0"/>
        <w:autoSpaceDE w:val="0"/>
        <w:autoSpaceDN w:val="0"/>
        <w:adjustRightInd w:val="0"/>
      </w:pPr>
      <w:r>
        <w:separator/>
      </w:r>
    </w:p>
  </w:footnote>
  <w:footnote w:type="continuationSeparator" w:id="0">
    <w:p w:rsidR="00B201A4" w:rsidRDefault="00B201A4">
      <w:pPr>
        <w:widowControl w:val="0"/>
        <w:autoSpaceDE w:val="0"/>
        <w:autoSpaceDN w:val="0"/>
        <w:adjustRightInd w:val="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1697B" w:rsidRPr="00183772" w:rsidRDefault="00E1697B" w:rsidP="00183772">
    <w:pPr>
      <w:pStyle w:val="Header"/>
      <w:tabs>
        <w:tab w:val="clear" w:pos="8306"/>
        <w:tab w:val="right" w:pos="10320"/>
      </w:tabs>
      <w:jc w:val="right"/>
      <w:rPr>
        <w:color w:val="385623" w:themeColor="accent6" w:themeShade="80"/>
        <w:sz w:val="24"/>
        <w:szCs w:val="24"/>
      </w:rPr>
    </w:pPr>
    <w:r w:rsidRPr="00183772">
      <w:rPr>
        <w:b/>
        <w:bCs/>
        <w:iCs/>
        <w:color w:val="385623" w:themeColor="accent6" w:themeShade="80"/>
        <w:sz w:val="24"/>
        <w:szCs w:val="24"/>
      </w:rPr>
      <w:t>LONG NHẬT NGUYỄN</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3C0C59"/>
    <w:multiLevelType w:val="hybridMultilevel"/>
    <w:tmpl w:val="B3BCD5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97A46EA"/>
    <w:multiLevelType w:val="hybridMultilevel"/>
    <w:tmpl w:val="FAE83A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DEF3554"/>
    <w:multiLevelType w:val="hybridMultilevel"/>
    <w:tmpl w:val="DC0EB1F6"/>
    <w:lvl w:ilvl="0" w:tplc="04090001">
      <w:start w:val="1"/>
      <w:numFmt w:val="bullet"/>
      <w:lvlText w:val=""/>
      <w:lvlJc w:val="left"/>
      <w:pPr>
        <w:ind w:left="720" w:hanging="360"/>
      </w:pPr>
      <w:rPr>
        <w:rFonts w:ascii="Symbol" w:hAnsi="Symbol" w:hint="default"/>
      </w:rPr>
    </w:lvl>
    <w:lvl w:ilvl="1" w:tplc="DDAC9184">
      <w:numFmt w:val="bullet"/>
      <w:lvlText w:val="-"/>
      <w:lvlJc w:val="left"/>
      <w:pPr>
        <w:ind w:left="1440" w:hanging="360"/>
      </w:pPr>
      <w:rPr>
        <w:rFonts w:ascii="Times New Roman" w:eastAsia="SimSu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E6E4407"/>
    <w:multiLevelType w:val="hybridMultilevel"/>
    <w:tmpl w:val="3092A6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FD04E65"/>
    <w:multiLevelType w:val="hybridMultilevel"/>
    <w:tmpl w:val="65584A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3391B3B"/>
    <w:multiLevelType w:val="hybridMultilevel"/>
    <w:tmpl w:val="2EB665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4096243"/>
    <w:multiLevelType w:val="hybridMultilevel"/>
    <w:tmpl w:val="5E3231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8621C0B"/>
    <w:multiLevelType w:val="hybridMultilevel"/>
    <w:tmpl w:val="14C086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9FF0D07"/>
    <w:multiLevelType w:val="hybridMultilevel"/>
    <w:tmpl w:val="D75CA4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FBD553C"/>
    <w:multiLevelType w:val="hybridMultilevel"/>
    <w:tmpl w:val="68F034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250124A"/>
    <w:multiLevelType w:val="hybridMultilevel"/>
    <w:tmpl w:val="960E1C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27B08B3"/>
    <w:multiLevelType w:val="hybridMultilevel"/>
    <w:tmpl w:val="B24EC7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AD73FC1"/>
    <w:multiLevelType w:val="hybridMultilevel"/>
    <w:tmpl w:val="CC92A5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E6767A9"/>
    <w:multiLevelType w:val="hybridMultilevel"/>
    <w:tmpl w:val="FEFEF5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2E53002"/>
    <w:multiLevelType w:val="hybridMultilevel"/>
    <w:tmpl w:val="D09EFD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7502422"/>
    <w:multiLevelType w:val="hybridMultilevel"/>
    <w:tmpl w:val="1696FD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D7902CD"/>
    <w:multiLevelType w:val="hybridMultilevel"/>
    <w:tmpl w:val="4CE432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F380DBD"/>
    <w:multiLevelType w:val="hybridMultilevel"/>
    <w:tmpl w:val="618470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1645021"/>
    <w:multiLevelType w:val="hybridMultilevel"/>
    <w:tmpl w:val="968020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6CF2C35"/>
    <w:multiLevelType w:val="hybridMultilevel"/>
    <w:tmpl w:val="E8F214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8760CA7"/>
    <w:multiLevelType w:val="hybridMultilevel"/>
    <w:tmpl w:val="DBBA15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D7B3458"/>
    <w:multiLevelType w:val="hybridMultilevel"/>
    <w:tmpl w:val="0486DD80"/>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2" w15:restartNumberingAfterBreak="0">
    <w:nsid w:val="4E391B0C"/>
    <w:multiLevelType w:val="hybridMultilevel"/>
    <w:tmpl w:val="9B2200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1514C7F"/>
    <w:multiLevelType w:val="hybridMultilevel"/>
    <w:tmpl w:val="11FC68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3FF1CC1"/>
    <w:multiLevelType w:val="hybridMultilevel"/>
    <w:tmpl w:val="29FE40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9BB20FA"/>
    <w:multiLevelType w:val="hybridMultilevel"/>
    <w:tmpl w:val="41FE28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A971F58"/>
    <w:multiLevelType w:val="hybridMultilevel"/>
    <w:tmpl w:val="712C40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0154349"/>
    <w:multiLevelType w:val="hybridMultilevel"/>
    <w:tmpl w:val="9E92E9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25C3744"/>
    <w:multiLevelType w:val="hybridMultilevel"/>
    <w:tmpl w:val="25E64C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A603CEA"/>
    <w:multiLevelType w:val="hybridMultilevel"/>
    <w:tmpl w:val="8EC0EF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B127144"/>
    <w:multiLevelType w:val="hybridMultilevel"/>
    <w:tmpl w:val="889A15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BFE3BE2"/>
    <w:multiLevelType w:val="hybridMultilevel"/>
    <w:tmpl w:val="6C7093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EB144AF"/>
    <w:multiLevelType w:val="hybridMultilevel"/>
    <w:tmpl w:val="515CB8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6FDF1315"/>
    <w:multiLevelType w:val="hybridMultilevel"/>
    <w:tmpl w:val="727EBA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5D53AA8"/>
    <w:multiLevelType w:val="hybridMultilevel"/>
    <w:tmpl w:val="91EA3C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848345B"/>
    <w:multiLevelType w:val="hybridMultilevel"/>
    <w:tmpl w:val="78D28D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92E1E48"/>
    <w:multiLevelType w:val="hybridMultilevel"/>
    <w:tmpl w:val="B6D45F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7F705151"/>
    <w:multiLevelType w:val="hybridMultilevel"/>
    <w:tmpl w:val="D24A21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9"/>
  </w:num>
  <w:num w:numId="2">
    <w:abstractNumId w:val="4"/>
  </w:num>
  <w:num w:numId="3">
    <w:abstractNumId w:val="35"/>
  </w:num>
  <w:num w:numId="4">
    <w:abstractNumId w:val="10"/>
  </w:num>
  <w:num w:numId="5">
    <w:abstractNumId w:val="0"/>
  </w:num>
  <w:num w:numId="6">
    <w:abstractNumId w:val="15"/>
  </w:num>
  <w:num w:numId="7">
    <w:abstractNumId w:val="5"/>
  </w:num>
  <w:num w:numId="8">
    <w:abstractNumId w:val="18"/>
  </w:num>
  <w:num w:numId="9">
    <w:abstractNumId w:val="6"/>
  </w:num>
  <w:num w:numId="10">
    <w:abstractNumId w:val="16"/>
  </w:num>
  <w:num w:numId="11">
    <w:abstractNumId w:val="32"/>
  </w:num>
  <w:num w:numId="12">
    <w:abstractNumId w:val="23"/>
  </w:num>
  <w:num w:numId="13">
    <w:abstractNumId w:val="22"/>
  </w:num>
  <w:num w:numId="14">
    <w:abstractNumId w:val="21"/>
  </w:num>
  <w:num w:numId="15">
    <w:abstractNumId w:val="11"/>
  </w:num>
  <w:num w:numId="16">
    <w:abstractNumId w:val="17"/>
  </w:num>
  <w:num w:numId="17">
    <w:abstractNumId w:val="36"/>
  </w:num>
  <w:num w:numId="18">
    <w:abstractNumId w:val="29"/>
  </w:num>
  <w:num w:numId="19">
    <w:abstractNumId w:val="30"/>
  </w:num>
  <w:num w:numId="20">
    <w:abstractNumId w:val="1"/>
  </w:num>
  <w:num w:numId="21">
    <w:abstractNumId w:val="2"/>
  </w:num>
  <w:num w:numId="22">
    <w:abstractNumId w:val="13"/>
  </w:num>
  <w:num w:numId="23">
    <w:abstractNumId w:val="34"/>
  </w:num>
  <w:num w:numId="24">
    <w:abstractNumId w:val="7"/>
  </w:num>
  <w:num w:numId="25">
    <w:abstractNumId w:val="14"/>
  </w:num>
  <w:num w:numId="26">
    <w:abstractNumId w:val="25"/>
  </w:num>
  <w:num w:numId="27">
    <w:abstractNumId w:val="31"/>
  </w:num>
  <w:num w:numId="28">
    <w:abstractNumId w:val="26"/>
  </w:num>
  <w:num w:numId="29">
    <w:abstractNumId w:val="12"/>
  </w:num>
  <w:num w:numId="30">
    <w:abstractNumId w:val="37"/>
  </w:num>
  <w:num w:numId="31">
    <w:abstractNumId w:val="20"/>
  </w:num>
  <w:num w:numId="32">
    <w:abstractNumId w:val="28"/>
  </w:num>
  <w:num w:numId="33">
    <w:abstractNumId w:val="19"/>
  </w:num>
  <w:num w:numId="34">
    <w:abstractNumId w:val="8"/>
  </w:num>
  <w:num w:numId="35">
    <w:abstractNumId w:val="3"/>
  </w:num>
  <w:num w:numId="36">
    <w:abstractNumId w:val="27"/>
  </w:num>
  <w:num w:numId="37">
    <w:abstractNumId w:val="33"/>
  </w:num>
  <w:num w:numId="38">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rawingGridVerticalSpacing w:val="120"/>
  <w:displayHorizontalDrawingGridEvery w:val="0"/>
  <w:displayVerticalDrawingGridEvery w:val="3"/>
  <w:doNotUseMarginsForDrawingGridOrigin/>
  <w:doNotShadeFormData/>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spaceForUL/>
    <w:doNotLeaveBackslashAlone/>
    <w:ulTrailSpace/>
    <w:doNotExpandShiftReturn/>
    <w:adjustLineHeightInTable/>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01986"/>
    <w:rsid w:val="00000000"/>
    <w:rsid w:val="00116E0D"/>
    <w:rsid w:val="00183772"/>
    <w:rsid w:val="001D7E39"/>
    <w:rsid w:val="002450E2"/>
    <w:rsid w:val="00254A1E"/>
    <w:rsid w:val="0028602C"/>
    <w:rsid w:val="0028718C"/>
    <w:rsid w:val="00291C0E"/>
    <w:rsid w:val="002B5663"/>
    <w:rsid w:val="002E76A7"/>
    <w:rsid w:val="00363555"/>
    <w:rsid w:val="0037520A"/>
    <w:rsid w:val="003A13AE"/>
    <w:rsid w:val="003B0076"/>
    <w:rsid w:val="003C26AF"/>
    <w:rsid w:val="004331F7"/>
    <w:rsid w:val="00487883"/>
    <w:rsid w:val="004C0753"/>
    <w:rsid w:val="00565990"/>
    <w:rsid w:val="005A301D"/>
    <w:rsid w:val="005A5EF0"/>
    <w:rsid w:val="006E065B"/>
    <w:rsid w:val="00717EBF"/>
    <w:rsid w:val="00740DE8"/>
    <w:rsid w:val="00753266"/>
    <w:rsid w:val="007A2536"/>
    <w:rsid w:val="007B20C9"/>
    <w:rsid w:val="00807B4C"/>
    <w:rsid w:val="008114C0"/>
    <w:rsid w:val="00917E96"/>
    <w:rsid w:val="0092020F"/>
    <w:rsid w:val="009560F0"/>
    <w:rsid w:val="009F5CCD"/>
    <w:rsid w:val="00A4124C"/>
    <w:rsid w:val="00A6429B"/>
    <w:rsid w:val="00AF67F0"/>
    <w:rsid w:val="00B01986"/>
    <w:rsid w:val="00B07955"/>
    <w:rsid w:val="00B201A4"/>
    <w:rsid w:val="00B60C9E"/>
    <w:rsid w:val="00C24728"/>
    <w:rsid w:val="00C40087"/>
    <w:rsid w:val="00C47A9B"/>
    <w:rsid w:val="00C66E2B"/>
    <w:rsid w:val="00C83C8A"/>
    <w:rsid w:val="00CA7131"/>
    <w:rsid w:val="00CB3ACA"/>
    <w:rsid w:val="00CB4B2C"/>
    <w:rsid w:val="00CB55EB"/>
    <w:rsid w:val="00CB7A08"/>
    <w:rsid w:val="00D1214A"/>
    <w:rsid w:val="00D1597B"/>
    <w:rsid w:val="00D2352D"/>
    <w:rsid w:val="00D636DE"/>
    <w:rsid w:val="00D73585"/>
    <w:rsid w:val="00D8165D"/>
    <w:rsid w:val="00D92B10"/>
    <w:rsid w:val="00D96246"/>
    <w:rsid w:val="00DA7BE4"/>
    <w:rsid w:val="00DB31C7"/>
    <w:rsid w:val="00E1697B"/>
    <w:rsid w:val="00E35565"/>
    <w:rsid w:val="00E55718"/>
    <w:rsid w:val="00E7022C"/>
    <w:rsid w:val="00F04B49"/>
    <w:rsid w:val="00F26A6F"/>
    <w:rsid w:val="00F3014A"/>
    <w:rsid w:val="00F50C74"/>
    <w:rsid w:val="00FC6B8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09B7F7F"/>
  <w15:chartTrackingRefBased/>
  <w15:docId w15:val="{F83D3205-BA09-4CAA-A68C-86A847F824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4">
    <w:lsdException w:name="Normal" w:locked="1" w:qFormat="1"/>
    <w:lsdException w:name="heading 1" w:locked="1" w:qFormat="1"/>
    <w:lsdException w:name="heading 2" w:locked="1" w:semiHidden="1" w:unhideWhenUsed="1" w:qFormat="1"/>
    <w:lsdException w:name="heading 3" w:locked="1" w:semiHidden="1" w:unhideWhenUs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locked="1"/>
    <w:lsdException w:name="toc 2" w:locked="1"/>
    <w:lsdException w:name="toc 3" w:locked="1"/>
    <w:lsdException w:name="toc 4" w:locked="1"/>
    <w:lsdException w:name="toc 5" w:locked="1"/>
    <w:lsdException w:name="toc 6" w:locked="1"/>
    <w:lsdException w:name="toc 7" w:locked="1"/>
    <w:lsdException w:name="toc 8" w:locked="1"/>
    <w:lsdException w:name="toc 9" w:locked="1"/>
    <w:lsdException w:name="Normal Indent" w:locked="1"/>
    <w:lsdException w:name="footnote text" w:locked="1"/>
    <w:lsdException w:name="annotation text" w:locked="1"/>
    <w:lsdException w:name="header" w:locked="1"/>
    <w:lsdException w:name="footer" w:locked="1"/>
    <w:lsdException w:name="index heading" w:locked="1"/>
    <w:lsdException w:name="caption" w:locked="1" w:semiHidden="1" w:unhideWhenUsed="1"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pag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locked="1" w:qFormat="1"/>
    <w:lsdException w:name="Closing" w:locked="1"/>
    <w:lsdException w:name="Signature" w:locked="1"/>
    <w:lsdException w:name="Default Paragraph Font" w:locked="1"/>
    <w:lsdException w:name="Body Text" w:locked="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locked="1"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locked="1" w:qFormat="1"/>
    <w:lsdException w:name="Emphasis" w:locked="1" w:qFormat="1"/>
    <w:lsdException w:name="Document Map" w:locked="1"/>
    <w:lsdException w:name="Plain Text" w:locked="1"/>
    <w:lsdException w:name="E-mail Signature" w:locked="1"/>
    <w:lsdException w:name="Normal (Web)" w:locked="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Normal Table" w:locked="1"/>
    <w:lsdException w:name="annotation subject" w:locked="1"/>
    <w:lsdException w:name="No List" w:locked="1"/>
    <w:lsdException w:name="Balloon Text" w:lock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atentStyles>
  <w:style w:type="paragraph" w:default="1" w:styleId="Normal">
    <w:name w:val="Normal"/>
    <w:qFormat/>
    <w:rPr>
      <w:sz w:val="24"/>
      <w:szCs w:val="24"/>
    </w:rPr>
  </w:style>
  <w:style w:type="paragraph" w:styleId="Heading1">
    <w:name w:val="heading 1"/>
    <w:basedOn w:val="Normal"/>
    <w:next w:val="Normal"/>
    <w:link w:val="Heading1Char"/>
    <w:qFormat/>
    <w:locked/>
    <w:rsid w:val="00C47A9B"/>
    <w:pPr>
      <w:keepNext/>
      <w:spacing w:before="240" w:after="60"/>
      <w:jc w:val="center"/>
      <w:outlineLvl w:val="0"/>
    </w:pPr>
    <w:rPr>
      <w:rFonts w:asciiTheme="majorHAnsi" w:eastAsiaTheme="majorEastAsia" w:hAnsiTheme="majorHAnsi" w:cstheme="majorBidi"/>
      <w:b/>
      <w:bCs/>
      <w:color w:val="FF0000"/>
      <w:kern w:val="32"/>
      <w:sz w:val="32"/>
      <w:szCs w:val="32"/>
    </w:rPr>
  </w:style>
  <w:style w:type="paragraph" w:styleId="Heading2">
    <w:name w:val="heading 2"/>
    <w:basedOn w:val="Normal"/>
    <w:next w:val="Normal"/>
    <w:link w:val="Heading2Char"/>
    <w:unhideWhenUsed/>
    <w:qFormat/>
    <w:locked/>
    <w:rsid w:val="00C47A9B"/>
    <w:pPr>
      <w:keepNext/>
      <w:spacing w:before="240" w:after="60"/>
      <w:outlineLvl w:val="1"/>
    </w:pPr>
    <w:rPr>
      <w:rFonts w:asciiTheme="majorHAnsi" w:eastAsiaTheme="majorEastAsia" w:hAnsiTheme="majorHAnsi" w:cstheme="majorBidi"/>
      <w:b/>
      <w:bCs/>
      <w:iCs/>
      <w:color w:val="4472C4" w:themeColor="accent1"/>
      <w:sz w:val="28"/>
      <w:szCs w:val="28"/>
    </w:rPr>
  </w:style>
  <w:style w:type="character" w:default="1" w:styleId="DefaultParagraphFont">
    <w:name w:val="Default Paragraph Font"/>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character" w:styleId="Hyperlink">
    <w:name w:val="Hyperlink"/>
    <w:basedOn w:val="DefaultParagraphFont"/>
    <w:rPr>
      <w:rFonts w:cs="Times New Roman"/>
      <w:color w:val="0000FF"/>
      <w:u w:val="single"/>
    </w:rPr>
  </w:style>
  <w:style w:type="paragraph" w:styleId="Header">
    <w:name w:val="header"/>
    <w:basedOn w:val="Normal"/>
    <w:pPr>
      <w:tabs>
        <w:tab w:val="center" w:pos="4153"/>
        <w:tab w:val="right" w:pos="8306"/>
      </w:tabs>
      <w:snapToGrid w:val="0"/>
    </w:pPr>
    <w:rPr>
      <w:sz w:val="18"/>
      <w:szCs w:val="18"/>
    </w:rPr>
  </w:style>
  <w:style w:type="paragraph" w:styleId="Footer">
    <w:name w:val="footer"/>
    <w:basedOn w:val="Normal"/>
    <w:pPr>
      <w:tabs>
        <w:tab w:val="center" w:pos="4153"/>
        <w:tab w:val="right" w:pos="8306"/>
      </w:tabs>
      <w:snapToGrid w:val="0"/>
    </w:pPr>
    <w:rPr>
      <w:sz w:val="18"/>
      <w:szCs w:val="18"/>
    </w:rPr>
  </w:style>
  <w:style w:type="character" w:styleId="PageNumber">
    <w:name w:val="page number"/>
    <w:basedOn w:val="DefaultParagraphFont"/>
    <w:locked/>
    <w:rsid w:val="00917E96"/>
    <w:rPr>
      <w:rFonts w:cs="Times New Roman"/>
    </w:rPr>
  </w:style>
  <w:style w:type="character" w:customStyle="1" w:styleId="Heading1Char">
    <w:name w:val="Heading 1 Char"/>
    <w:basedOn w:val="DefaultParagraphFont"/>
    <w:link w:val="Heading1"/>
    <w:rsid w:val="00C47A9B"/>
    <w:rPr>
      <w:rFonts w:asciiTheme="majorHAnsi" w:eastAsiaTheme="majorEastAsia" w:hAnsiTheme="majorHAnsi" w:cstheme="majorBidi"/>
      <w:b/>
      <w:bCs/>
      <w:color w:val="FF0000"/>
      <w:kern w:val="32"/>
      <w:sz w:val="32"/>
      <w:szCs w:val="32"/>
    </w:rPr>
  </w:style>
  <w:style w:type="paragraph" w:styleId="Title">
    <w:name w:val="Title"/>
    <w:basedOn w:val="Normal"/>
    <w:next w:val="Normal"/>
    <w:link w:val="TitleChar"/>
    <w:qFormat/>
    <w:locked/>
    <w:rsid w:val="00D636DE"/>
    <w:pPr>
      <w:spacing w:before="240" w:after="60"/>
      <w:jc w:val="center"/>
      <w:outlineLvl w:val="0"/>
    </w:pPr>
    <w:rPr>
      <w:rFonts w:asciiTheme="majorHAnsi" w:eastAsiaTheme="majorEastAsia" w:hAnsiTheme="majorHAnsi" w:cstheme="majorBidi"/>
      <w:b/>
      <w:bCs/>
      <w:color w:val="4472C4" w:themeColor="accent1"/>
      <w:kern w:val="28"/>
      <w:sz w:val="28"/>
      <w:szCs w:val="32"/>
    </w:rPr>
  </w:style>
  <w:style w:type="character" w:customStyle="1" w:styleId="TitleChar">
    <w:name w:val="Title Char"/>
    <w:basedOn w:val="DefaultParagraphFont"/>
    <w:link w:val="Title"/>
    <w:rsid w:val="00D636DE"/>
    <w:rPr>
      <w:rFonts w:asciiTheme="majorHAnsi" w:eastAsiaTheme="majorEastAsia" w:hAnsiTheme="majorHAnsi" w:cstheme="majorBidi"/>
      <w:b/>
      <w:bCs/>
      <w:color w:val="4472C4" w:themeColor="accent1"/>
      <w:kern w:val="28"/>
      <w:sz w:val="28"/>
      <w:szCs w:val="32"/>
    </w:rPr>
  </w:style>
  <w:style w:type="character" w:customStyle="1" w:styleId="Heading2Char">
    <w:name w:val="Heading 2 Char"/>
    <w:basedOn w:val="DefaultParagraphFont"/>
    <w:link w:val="Heading2"/>
    <w:rsid w:val="00C47A9B"/>
    <w:rPr>
      <w:rFonts w:asciiTheme="majorHAnsi" w:eastAsiaTheme="majorEastAsia" w:hAnsiTheme="majorHAnsi" w:cstheme="majorBidi"/>
      <w:b/>
      <w:bCs/>
      <w:iCs/>
      <w:color w:val="4472C4" w:themeColor="accent1"/>
      <w:sz w:val="28"/>
      <w:szCs w:val="28"/>
    </w:rPr>
  </w:style>
  <w:style w:type="character" w:styleId="Strong">
    <w:name w:val="Strong"/>
    <w:basedOn w:val="DefaultParagraphFont"/>
    <w:qFormat/>
    <w:locked/>
    <w:rsid w:val="00A4124C"/>
    <w:rPr>
      <w:b/>
      <w:bCs/>
    </w:rPr>
  </w:style>
  <w:style w:type="paragraph" w:customStyle="1" w:styleId="Note">
    <w:name w:val="Note"/>
    <w:basedOn w:val="Normal"/>
    <w:link w:val="NoteChar"/>
    <w:qFormat/>
    <w:rsid w:val="002E76A7"/>
    <w:pPr>
      <w:widowControl w:val="0"/>
      <w:tabs>
        <w:tab w:val="left" w:pos="142"/>
        <w:tab w:val="left" w:pos="284"/>
        <w:tab w:val="left" w:pos="567"/>
        <w:tab w:val="left" w:pos="709"/>
        <w:tab w:val="left" w:pos="851"/>
        <w:tab w:val="left" w:pos="2835"/>
        <w:tab w:val="left" w:pos="5387"/>
        <w:tab w:val="left" w:pos="7938"/>
      </w:tabs>
      <w:autoSpaceDE w:val="0"/>
      <w:autoSpaceDN w:val="0"/>
      <w:jc w:val="both"/>
    </w:pPr>
    <w:rPr>
      <w:i/>
      <w:iCs/>
      <w:color w:val="FF0000"/>
      <w:szCs w:val="25"/>
    </w:rPr>
  </w:style>
  <w:style w:type="character" w:customStyle="1" w:styleId="NoteChar">
    <w:name w:val="Note Char"/>
    <w:basedOn w:val="DefaultParagraphFont"/>
    <w:link w:val="Note"/>
    <w:rsid w:val="002E76A7"/>
    <w:rPr>
      <w:i/>
      <w:iCs/>
      <w:color w:val="FF0000"/>
      <w:sz w:val="24"/>
      <w:szCs w:val="2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image" Target="media/image150.wmf"/><Relationship Id="rId303" Type="http://schemas.openxmlformats.org/officeDocument/2006/relationships/image" Target="media/image152.png"/><Relationship Id="rId21" Type="http://schemas.openxmlformats.org/officeDocument/2006/relationships/image" Target="media/image10.wmf"/><Relationship Id="rId42" Type="http://schemas.openxmlformats.org/officeDocument/2006/relationships/oleObject" Target="embeddings/oleObject15.bin"/><Relationship Id="rId63" Type="http://schemas.openxmlformats.org/officeDocument/2006/relationships/oleObject" Target="embeddings/oleObject24.bin"/><Relationship Id="rId84" Type="http://schemas.openxmlformats.org/officeDocument/2006/relationships/image" Target="media/image43.wmf"/><Relationship Id="rId138" Type="http://schemas.openxmlformats.org/officeDocument/2006/relationships/image" Target="media/image70.wmf"/><Relationship Id="rId159" Type="http://schemas.openxmlformats.org/officeDocument/2006/relationships/oleObject" Target="embeddings/oleObject72.bin"/><Relationship Id="rId324" Type="http://schemas.openxmlformats.org/officeDocument/2006/relationships/image" Target="media/image163.wmf"/><Relationship Id="rId170" Type="http://schemas.openxmlformats.org/officeDocument/2006/relationships/image" Target="media/image85.wmf"/><Relationship Id="rId191" Type="http://schemas.openxmlformats.org/officeDocument/2006/relationships/oleObject" Target="embeddings/oleObject89.bin"/><Relationship Id="rId205" Type="http://schemas.openxmlformats.org/officeDocument/2006/relationships/oleObject" Target="embeddings/oleObject96.bin"/><Relationship Id="rId226" Type="http://schemas.openxmlformats.org/officeDocument/2006/relationships/image" Target="media/image113.wmf"/><Relationship Id="rId247" Type="http://schemas.openxmlformats.org/officeDocument/2006/relationships/oleObject" Target="embeddings/oleObject117.bin"/><Relationship Id="rId107" Type="http://schemas.openxmlformats.org/officeDocument/2006/relationships/oleObject" Target="embeddings/oleObject46.bin"/><Relationship Id="rId268" Type="http://schemas.openxmlformats.org/officeDocument/2006/relationships/image" Target="media/image134.wmf"/><Relationship Id="rId289" Type="http://schemas.openxmlformats.org/officeDocument/2006/relationships/image" Target="media/image145.wmf"/><Relationship Id="rId11" Type="http://schemas.openxmlformats.org/officeDocument/2006/relationships/image" Target="media/image4.png"/><Relationship Id="rId32" Type="http://schemas.openxmlformats.org/officeDocument/2006/relationships/oleObject" Target="embeddings/oleObject10.bin"/><Relationship Id="rId53" Type="http://schemas.openxmlformats.org/officeDocument/2006/relationships/oleObject" Target="embeddings/oleObject19.bin"/><Relationship Id="rId74" Type="http://schemas.openxmlformats.org/officeDocument/2006/relationships/image" Target="media/image38.wmf"/><Relationship Id="rId128" Type="http://schemas.openxmlformats.org/officeDocument/2006/relationships/image" Target="media/image65.wmf"/><Relationship Id="rId149" Type="http://schemas.openxmlformats.org/officeDocument/2006/relationships/oleObject" Target="embeddings/oleObject67.bin"/><Relationship Id="rId314" Type="http://schemas.openxmlformats.org/officeDocument/2006/relationships/image" Target="media/image158.wmf"/><Relationship Id="rId5" Type="http://schemas.openxmlformats.org/officeDocument/2006/relationships/webSettings" Target="webSettings.xml"/><Relationship Id="rId95" Type="http://schemas.openxmlformats.org/officeDocument/2006/relationships/oleObject" Target="embeddings/oleObject40.bin"/><Relationship Id="rId160" Type="http://schemas.openxmlformats.org/officeDocument/2006/relationships/image" Target="media/image81.wmf"/><Relationship Id="rId181" Type="http://schemas.openxmlformats.org/officeDocument/2006/relationships/oleObject" Target="embeddings/oleObject84.bin"/><Relationship Id="rId216" Type="http://schemas.openxmlformats.org/officeDocument/2006/relationships/image" Target="media/image108.wmf"/><Relationship Id="rId237" Type="http://schemas.openxmlformats.org/officeDocument/2006/relationships/oleObject" Target="embeddings/oleObject112.bin"/><Relationship Id="rId258" Type="http://schemas.openxmlformats.org/officeDocument/2006/relationships/image" Target="media/image129.wmf"/><Relationship Id="rId279" Type="http://schemas.openxmlformats.org/officeDocument/2006/relationships/oleObject" Target="embeddings/oleObject133.bin"/><Relationship Id="rId22" Type="http://schemas.openxmlformats.org/officeDocument/2006/relationships/oleObject" Target="embeddings/oleObject5.bin"/><Relationship Id="rId43" Type="http://schemas.openxmlformats.org/officeDocument/2006/relationships/image" Target="media/image21.wmf"/><Relationship Id="rId64" Type="http://schemas.openxmlformats.org/officeDocument/2006/relationships/image" Target="media/image33.wmf"/><Relationship Id="rId118" Type="http://schemas.openxmlformats.org/officeDocument/2006/relationships/image" Target="media/image60.wmf"/><Relationship Id="rId139" Type="http://schemas.openxmlformats.org/officeDocument/2006/relationships/oleObject" Target="embeddings/oleObject62.bin"/><Relationship Id="rId290" Type="http://schemas.openxmlformats.org/officeDocument/2006/relationships/oleObject" Target="embeddings/oleObject138.bin"/><Relationship Id="rId304" Type="http://schemas.openxmlformats.org/officeDocument/2006/relationships/image" Target="media/image153.wmf"/><Relationship Id="rId325" Type="http://schemas.openxmlformats.org/officeDocument/2006/relationships/oleObject" Target="embeddings/oleObject155.bin"/><Relationship Id="rId85" Type="http://schemas.openxmlformats.org/officeDocument/2006/relationships/oleObject" Target="embeddings/oleObject35.bin"/><Relationship Id="rId150" Type="http://schemas.openxmlformats.org/officeDocument/2006/relationships/image" Target="media/image76.wmf"/><Relationship Id="rId171" Type="http://schemas.openxmlformats.org/officeDocument/2006/relationships/oleObject" Target="embeddings/oleObject79.bin"/><Relationship Id="rId192" Type="http://schemas.openxmlformats.org/officeDocument/2006/relationships/image" Target="media/image96.wmf"/><Relationship Id="rId206" Type="http://schemas.openxmlformats.org/officeDocument/2006/relationships/image" Target="media/image103.wmf"/><Relationship Id="rId227" Type="http://schemas.openxmlformats.org/officeDocument/2006/relationships/oleObject" Target="embeddings/oleObject107.bin"/><Relationship Id="rId248" Type="http://schemas.openxmlformats.org/officeDocument/2006/relationships/image" Target="media/image124.wmf"/><Relationship Id="rId269" Type="http://schemas.openxmlformats.org/officeDocument/2006/relationships/oleObject" Target="embeddings/oleObject128.bin"/><Relationship Id="rId12" Type="http://schemas.openxmlformats.org/officeDocument/2006/relationships/image" Target="media/image5.wmf"/><Relationship Id="rId33" Type="http://schemas.openxmlformats.org/officeDocument/2006/relationships/image" Target="media/image16.wmf"/><Relationship Id="rId108" Type="http://schemas.openxmlformats.org/officeDocument/2006/relationships/image" Target="media/image55.wmf"/><Relationship Id="rId129" Type="http://schemas.openxmlformats.org/officeDocument/2006/relationships/oleObject" Target="embeddings/oleObject57.bin"/><Relationship Id="rId280" Type="http://schemas.openxmlformats.org/officeDocument/2006/relationships/image" Target="media/image140.png"/><Relationship Id="rId315" Type="http://schemas.openxmlformats.org/officeDocument/2006/relationships/oleObject" Target="embeddings/oleObject150.bin"/><Relationship Id="rId54" Type="http://schemas.openxmlformats.org/officeDocument/2006/relationships/image" Target="media/image28.wmf"/><Relationship Id="rId75" Type="http://schemas.openxmlformats.org/officeDocument/2006/relationships/oleObject" Target="embeddings/oleObject30.bin"/><Relationship Id="rId96" Type="http://schemas.openxmlformats.org/officeDocument/2006/relationships/image" Target="media/image49.wmf"/><Relationship Id="rId140" Type="http://schemas.openxmlformats.org/officeDocument/2006/relationships/image" Target="media/image71.wmf"/><Relationship Id="rId161" Type="http://schemas.openxmlformats.org/officeDocument/2006/relationships/oleObject" Target="embeddings/oleObject73.bin"/><Relationship Id="rId182" Type="http://schemas.openxmlformats.org/officeDocument/2006/relationships/image" Target="media/image91.wmf"/><Relationship Id="rId217" Type="http://schemas.openxmlformats.org/officeDocument/2006/relationships/oleObject" Target="embeddings/oleObject102.bin"/><Relationship Id="rId6" Type="http://schemas.openxmlformats.org/officeDocument/2006/relationships/footnotes" Target="footnotes.xml"/><Relationship Id="rId238" Type="http://schemas.openxmlformats.org/officeDocument/2006/relationships/image" Target="media/image119.wmf"/><Relationship Id="rId259" Type="http://schemas.openxmlformats.org/officeDocument/2006/relationships/oleObject" Target="embeddings/oleObject123.bin"/><Relationship Id="rId23" Type="http://schemas.openxmlformats.org/officeDocument/2006/relationships/image" Target="media/image11.wmf"/><Relationship Id="rId119" Type="http://schemas.openxmlformats.org/officeDocument/2006/relationships/oleObject" Target="embeddings/oleObject52.bin"/><Relationship Id="rId270" Type="http://schemas.openxmlformats.org/officeDocument/2006/relationships/image" Target="media/image135.wmf"/><Relationship Id="rId291" Type="http://schemas.openxmlformats.org/officeDocument/2006/relationships/image" Target="media/image146.wmf"/><Relationship Id="rId305" Type="http://schemas.openxmlformats.org/officeDocument/2006/relationships/oleObject" Target="embeddings/oleObject145.bin"/><Relationship Id="rId326" Type="http://schemas.openxmlformats.org/officeDocument/2006/relationships/image" Target="media/image164.png"/><Relationship Id="rId44" Type="http://schemas.openxmlformats.org/officeDocument/2006/relationships/oleObject" Target="embeddings/oleObject16.bin"/><Relationship Id="rId65" Type="http://schemas.openxmlformats.org/officeDocument/2006/relationships/oleObject" Target="embeddings/oleObject25.bin"/><Relationship Id="rId86" Type="http://schemas.openxmlformats.org/officeDocument/2006/relationships/image" Target="media/image44.wmf"/><Relationship Id="rId130" Type="http://schemas.openxmlformats.org/officeDocument/2006/relationships/image" Target="media/image66.wmf"/><Relationship Id="rId151" Type="http://schemas.openxmlformats.org/officeDocument/2006/relationships/oleObject" Target="embeddings/oleObject68.bin"/><Relationship Id="rId172" Type="http://schemas.openxmlformats.org/officeDocument/2006/relationships/image" Target="media/image86.wmf"/><Relationship Id="rId193" Type="http://schemas.openxmlformats.org/officeDocument/2006/relationships/oleObject" Target="embeddings/oleObject90.bin"/><Relationship Id="rId207" Type="http://schemas.openxmlformats.org/officeDocument/2006/relationships/oleObject" Target="embeddings/oleObject97.bin"/><Relationship Id="rId228" Type="http://schemas.openxmlformats.org/officeDocument/2006/relationships/image" Target="media/image114.wmf"/><Relationship Id="rId249" Type="http://schemas.openxmlformats.org/officeDocument/2006/relationships/oleObject" Target="embeddings/oleObject118.bin"/><Relationship Id="rId13" Type="http://schemas.openxmlformats.org/officeDocument/2006/relationships/oleObject" Target="embeddings/oleObject1.bin"/><Relationship Id="rId109" Type="http://schemas.openxmlformats.org/officeDocument/2006/relationships/oleObject" Target="embeddings/oleObject47.bin"/><Relationship Id="rId260" Type="http://schemas.openxmlformats.org/officeDocument/2006/relationships/image" Target="media/image130.wmf"/><Relationship Id="rId281" Type="http://schemas.openxmlformats.org/officeDocument/2006/relationships/image" Target="media/image141.wmf"/><Relationship Id="rId316" Type="http://schemas.openxmlformats.org/officeDocument/2006/relationships/image" Target="media/image159.wmf"/><Relationship Id="rId34" Type="http://schemas.openxmlformats.org/officeDocument/2006/relationships/oleObject" Target="embeddings/oleObject11.bin"/><Relationship Id="rId55" Type="http://schemas.openxmlformats.org/officeDocument/2006/relationships/oleObject" Target="embeddings/oleObject20.bin"/><Relationship Id="rId76" Type="http://schemas.openxmlformats.org/officeDocument/2006/relationships/image" Target="media/image39.wmf"/><Relationship Id="rId97" Type="http://schemas.openxmlformats.org/officeDocument/2006/relationships/oleObject" Target="embeddings/oleObject41.bin"/><Relationship Id="rId120" Type="http://schemas.openxmlformats.org/officeDocument/2006/relationships/image" Target="media/image61.wmf"/><Relationship Id="rId141" Type="http://schemas.openxmlformats.org/officeDocument/2006/relationships/oleObject" Target="embeddings/oleObject63.bin"/><Relationship Id="rId7" Type="http://schemas.openxmlformats.org/officeDocument/2006/relationships/endnotes" Target="endnotes.xml"/><Relationship Id="rId162" Type="http://schemas.openxmlformats.org/officeDocument/2006/relationships/oleObject" Target="embeddings/oleObject74.bin"/><Relationship Id="rId183" Type="http://schemas.openxmlformats.org/officeDocument/2006/relationships/oleObject" Target="embeddings/oleObject85.bin"/><Relationship Id="rId218" Type="http://schemas.openxmlformats.org/officeDocument/2006/relationships/image" Target="media/image109.wmf"/><Relationship Id="rId239" Type="http://schemas.openxmlformats.org/officeDocument/2006/relationships/oleObject" Target="embeddings/oleObject113.bin"/><Relationship Id="rId250" Type="http://schemas.openxmlformats.org/officeDocument/2006/relationships/image" Target="media/image125.wmf"/><Relationship Id="rId271" Type="http://schemas.openxmlformats.org/officeDocument/2006/relationships/oleObject" Target="embeddings/oleObject129.bin"/><Relationship Id="rId292" Type="http://schemas.openxmlformats.org/officeDocument/2006/relationships/oleObject" Target="embeddings/oleObject139.bin"/><Relationship Id="rId306" Type="http://schemas.openxmlformats.org/officeDocument/2006/relationships/image" Target="media/image154.wmf"/><Relationship Id="rId24" Type="http://schemas.openxmlformats.org/officeDocument/2006/relationships/oleObject" Target="embeddings/oleObject6.bin"/><Relationship Id="rId45" Type="http://schemas.openxmlformats.org/officeDocument/2006/relationships/image" Target="media/image22.png"/><Relationship Id="rId66" Type="http://schemas.openxmlformats.org/officeDocument/2006/relationships/image" Target="media/image34.wmf"/><Relationship Id="rId87" Type="http://schemas.openxmlformats.org/officeDocument/2006/relationships/oleObject" Target="embeddings/oleObject36.bin"/><Relationship Id="rId110" Type="http://schemas.openxmlformats.org/officeDocument/2006/relationships/image" Target="media/image56.wmf"/><Relationship Id="rId131" Type="http://schemas.openxmlformats.org/officeDocument/2006/relationships/oleObject" Target="embeddings/oleObject58.bin"/><Relationship Id="rId327" Type="http://schemas.openxmlformats.org/officeDocument/2006/relationships/image" Target="media/image165.png"/><Relationship Id="rId152" Type="http://schemas.openxmlformats.org/officeDocument/2006/relationships/image" Target="media/image77.wmf"/><Relationship Id="rId173" Type="http://schemas.openxmlformats.org/officeDocument/2006/relationships/oleObject" Target="embeddings/oleObject80.bin"/><Relationship Id="rId194" Type="http://schemas.openxmlformats.org/officeDocument/2006/relationships/image" Target="media/image97.wmf"/><Relationship Id="rId208" Type="http://schemas.openxmlformats.org/officeDocument/2006/relationships/image" Target="media/image104.wmf"/><Relationship Id="rId229" Type="http://schemas.openxmlformats.org/officeDocument/2006/relationships/oleObject" Target="embeddings/oleObject108.bin"/><Relationship Id="rId240" Type="http://schemas.openxmlformats.org/officeDocument/2006/relationships/image" Target="media/image120.wmf"/><Relationship Id="rId261" Type="http://schemas.openxmlformats.org/officeDocument/2006/relationships/oleObject" Target="embeddings/oleObject124.bin"/><Relationship Id="rId14" Type="http://schemas.openxmlformats.org/officeDocument/2006/relationships/image" Target="media/image6.wmf"/><Relationship Id="rId35" Type="http://schemas.openxmlformats.org/officeDocument/2006/relationships/image" Target="media/image17.wmf"/><Relationship Id="rId56" Type="http://schemas.openxmlformats.org/officeDocument/2006/relationships/image" Target="media/image29.wmf"/><Relationship Id="rId77" Type="http://schemas.openxmlformats.org/officeDocument/2006/relationships/oleObject" Target="embeddings/oleObject31.bin"/><Relationship Id="rId100" Type="http://schemas.openxmlformats.org/officeDocument/2006/relationships/image" Target="media/image51.wmf"/><Relationship Id="rId282" Type="http://schemas.openxmlformats.org/officeDocument/2006/relationships/oleObject" Target="embeddings/oleObject134.bin"/><Relationship Id="rId317" Type="http://schemas.openxmlformats.org/officeDocument/2006/relationships/oleObject" Target="embeddings/oleObject151.bin"/><Relationship Id="rId8" Type="http://schemas.openxmlformats.org/officeDocument/2006/relationships/image" Target="media/image1.png"/><Relationship Id="rId51" Type="http://schemas.openxmlformats.org/officeDocument/2006/relationships/oleObject" Target="embeddings/oleObject18.bin"/><Relationship Id="rId72" Type="http://schemas.openxmlformats.org/officeDocument/2006/relationships/image" Target="media/image37.wmf"/><Relationship Id="rId93" Type="http://schemas.openxmlformats.org/officeDocument/2006/relationships/oleObject" Target="embeddings/oleObject39.bin"/><Relationship Id="rId98" Type="http://schemas.openxmlformats.org/officeDocument/2006/relationships/image" Target="media/image50.wmf"/><Relationship Id="rId121" Type="http://schemas.openxmlformats.org/officeDocument/2006/relationships/oleObject" Target="embeddings/oleObject53.bin"/><Relationship Id="rId142" Type="http://schemas.openxmlformats.org/officeDocument/2006/relationships/image" Target="media/image72.wmf"/><Relationship Id="rId163" Type="http://schemas.openxmlformats.org/officeDocument/2006/relationships/image" Target="media/image82.wmf"/><Relationship Id="rId184" Type="http://schemas.openxmlformats.org/officeDocument/2006/relationships/image" Target="media/image92.wmf"/><Relationship Id="rId189" Type="http://schemas.openxmlformats.org/officeDocument/2006/relationships/oleObject" Target="embeddings/oleObject88.bin"/><Relationship Id="rId219" Type="http://schemas.openxmlformats.org/officeDocument/2006/relationships/oleObject" Target="embeddings/oleObject103.bin"/><Relationship Id="rId3" Type="http://schemas.openxmlformats.org/officeDocument/2006/relationships/styles" Target="styles.xml"/><Relationship Id="rId214" Type="http://schemas.openxmlformats.org/officeDocument/2006/relationships/image" Target="media/image107.wmf"/><Relationship Id="rId230" Type="http://schemas.openxmlformats.org/officeDocument/2006/relationships/image" Target="media/image115.wmf"/><Relationship Id="rId235" Type="http://schemas.openxmlformats.org/officeDocument/2006/relationships/oleObject" Target="embeddings/oleObject111.bin"/><Relationship Id="rId251" Type="http://schemas.openxmlformats.org/officeDocument/2006/relationships/oleObject" Target="embeddings/oleObject119.bin"/><Relationship Id="rId256" Type="http://schemas.openxmlformats.org/officeDocument/2006/relationships/image" Target="media/image128.wmf"/><Relationship Id="rId277" Type="http://schemas.openxmlformats.org/officeDocument/2006/relationships/oleObject" Target="embeddings/oleObject132.bin"/><Relationship Id="rId298" Type="http://schemas.openxmlformats.org/officeDocument/2006/relationships/oleObject" Target="embeddings/oleObject142.bin"/><Relationship Id="rId25" Type="http://schemas.openxmlformats.org/officeDocument/2006/relationships/image" Target="media/image12.wmf"/><Relationship Id="rId46" Type="http://schemas.openxmlformats.org/officeDocument/2006/relationships/image" Target="media/image23.png"/><Relationship Id="rId67" Type="http://schemas.openxmlformats.org/officeDocument/2006/relationships/oleObject" Target="embeddings/oleObject26.bin"/><Relationship Id="rId116" Type="http://schemas.openxmlformats.org/officeDocument/2006/relationships/image" Target="media/image59.wmf"/><Relationship Id="rId137" Type="http://schemas.openxmlformats.org/officeDocument/2006/relationships/oleObject" Target="embeddings/oleObject61.bin"/><Relationship Id="rId158" Type="http://schemas.openxmlformats.org/officeDocument/2006/relationships/image" Target="media/image80.wmf"/><Relationship Id="rId272" Type="http://schemas.openxmlformats.org/officeDocument/2006/relationships/image" Target="media/image136.wmf"/><Relationship Id="rId293" Type="http://schemas.openxmlformats.org/officeDocument/2006/relationships/image" Target="media/image147.wmf"/><Relationship Id="rId302" Type="http://schemas.openxmlformats.org/officeDocument/2006/relationships/oleObject" Target="embeddings/oleObject144.bin"/><Relationship Id="rId307" Type="http://schemas.openxmlformats.org/officeDocument/2006/relationships/oleObject" Target="embeddings/oleObject146.bin"/><Relationship Id="rId323" Type="http://schemas.openxmlformats.org/officeDocument/2006/relationships/oleObject" Target="embeddings/oleObject154.bin"/><Relationship Id="rId328" Type="http://schemas.openxmlformats.org/officeDocument/2006/relationships/header" Target="header1.xml"/><Relationship Id="rId20" Type="http://schemas.openxmlformats.org/officeDocument/2006/relationships/oleObject" Target="embeddings/oleObject4.bin"/><Relationship Id="rId41" Type="http://schemas.openxmlformats.org/officeDocument/2006/relationships/image" Target="media/image20.wmf"/><Relationship Id="rId62" Type="http://schemas.openxmlformats.org/officeDocument/2006/relationships/image" Target="media/image32.wmf"/><Relationship Id="rId83" Type="http://schemas.openxmlformats.org/officeDocument/2006/relationships/oleObject" Target="embeddings/oleObject34.bin"/><Relationship Id="rId88" Type="http://schemas.openxmlformats.org/officeDocument/2006/relationships/image" Target="media/image45.wmf"/><Relationship Id="rId111" Type="http://schemas.openxmlformats.org/officeDocument/2006/relationships/oleObject" Target="embeddings/oleObject48.bin"/><Relationship Id="rId132" Type="http://schemas.openxmlformats.org/officeDocument/2006/relationships/image" Target="media/image67.wmf"/><Relationship Id="rId153" Type="http://schemas.openxmlformats.org/officeDocument/2006/relationships/oleObject" Target="embeddings/oleObject69.bin"/><Relationship Id="rId174" Type="http://schemas.openxmlformats.org/officeDocument/2006/relationships/image" Target="media/image87.wmf"/><Relationship Id="rId179" Type="http://schemas.openxmlformats.org/officeDocument/2006/relationships/oleObject" Target="embeddings/oleObject83.bin"/><Relationship Id="rId195" Type="http://schemas.openxmlformats.org/officeDocument/2006/relationships/oleObject" Target="embeddings/oleObject91.bin"/><Relationship Id="rId209" Type="http://schemas.openxmlformats.org/officeDocument/2006/relationships/oleObject" Target="embeddings/oleObject98.bin"/><Relationship Id="rId190" Type="http://schemas.openxmlformats.org/officeDocument/2006/relationships/image" Target="media/image95.wmf"/><Relationship Id="rId204" Type="http://schemas.openxmlformats.org/officeDocument/2006/relationships/image" Target="media/image102.wmf"/><Relationship Id="rId220" Type="http://schemas.openxmlformats.org/officeDocument/2006/relationships/image" Target="media/image110.wmf"/><Relationship Id="rId225" Type="http://schemas.openxmlformats.org/officeDocument/2006/relationships/oleObject" Target="embeddings/oleObject106.bin"/><Relationship Id="rId241" Type="http://schemas.openxmlformats.org/officeDocument/2006/relationships/oleObject" Target="embeddings/oleObject114.bin"/><Relationship Id="rId246" Type="http://schemas.openxmlformats.org/officeDocument/2006/relationships/image" Target="media/image123.wmf"/><Relationship Id="rId267" Type="http://schemas.openxmlformats.org/officeDocument/2006/relationships/oleObject" Target="embeddings/oleObject127.bin"/><Relationship Id="rId288" Type="http://schemas.openxmlformats.org/officeDocument/2006/relationships/oleObject" Target="embeddings/oleObject137.bin"/><Relationship Id="rId15" Type="http://schemas.openxmlformats.org/officeDocument/2006/relationships/oleObject" Target="embeddings/oleObject2.bin"/><Relationship Id="rId36" Type="http://schemas.openxmlformats.org/officeDocument/2006/relationships/oleObject" Target="embeddings/oleObject12.bin"/><Relationship Id="rId57" Type="http://schemas.openxmlformats.org/officeDocument/2006/relationships/oleObject" Target="embeddings/oleObject21.bin"/><Relationship Id="rId106" Type="http://schemas.openxmlformats.org/officeDocument/2006/relationships/image" Target="media/image54.wmf"/><Relationship Id="rId127" Type="http://schemas.openxmlformats.org/officeDocument/2006/relationships/oleObject" Target="embeddings/oleObject56.bin"/><Relationship Id="rId262" Type="http://schemas.openxmlformats.org/officeDocument/2006/relationships/image" Target="media/image131.wmf"/><Relationship Id="rId283" Type="http://schemas.openxmlformats.org/officeDocument/2006/relationships/image" Target="media/image142.wmf"/><Relationship Id="rId313" Type="http://schemas.openxmlformats.org/officeDocument/2006/relationships/oleObject" Target="embeddings/oleObject149.bin"/><Relationship Id="rId318" Type="http://schemas.openxmlformats.org/officeDocument/2006/relationships/image" Target="media/image160.wmf"/><Relationship Id="rId10" Type="http://schemas.openxmlformats.org/officeDocument/2006/relationships/image" Target="media/image3.png"/><Relationship Id="rId31" Type="http://schemas.openxmlformats.org/officeDocument/2006/relationships/image" Target="media/image15.wmf"/><Relationship Id="rId52" Type="http://schemas.openxmlformats.org/officeDocument/2006/relationships/image" Target="media/image27.wmf"/><Relationship Id="rId73" Type="http://schemas.openxmlformats.org/officeDocument/2006/relationships/oleObject" Target="embeddings/oleObject29.bin"/><Relationship Id="rId78" Type="http://schemas.openxmlformats.org/officeDocument/2006/relationships/image" Target="media/image40.wmf"/><Relationship Id="rId94" Type="http://schemas.openxmlformats.org/officeDocument/2006/relationships/image" Target="media/image48.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62.wmf"/><Relationship Id="rId143" Type="http://schemas.openxmlformats.org/officeDocument/2006/relationships/oleObject" Target="embeddings/oleObject64.bin"/><Relationship Id="rId148" Type="http://schemas.openxmlformats.org/officeDocument/2006/relationships/image" Target="media/image75.wmf"/><Relationship Id="rId164" Type="http://schemas.openxmlformats.org/officeDocument/2006/relationships/oleObject" Target="embeddings/oleObject75.bin"/><Relationship Id="rId169" Type="http://schemas.openxmlformats.org/officeDocument/2006/relationships/oleObject" Target="embeddings/oleObject78.bin"/><Relationship Id="rId185" Type="http://schemas.openxmlformats.org/officeDocument/2006/relationships/oleObject" Target="embeddings/oleObject86.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90.wmf"/><Relationship Id="rId210" Type="http://schemas.openxmlformats.org/officeDocument/2006/relationships/image" Target="media/image105.wmf"/><Relationship Id="rId215" Type="http://schemas.openxmlformats.org/officeDocument/2006/relationships/oleObject" Target="embeddings/oleObject101.bin"/><Relationship Id="rId236" Type="http://schemas.openxmlformats.org/officeDocument/2006/relationships/image" Target="media/image118.wmf"/><Relationship Id="rId257" Type="http://schemas.openxmlformats.org/officeDocument/2006/relationships/oleObject" Target="embeddings/oleObject122.bin"/><Relationship Id="rId278" Type="http://schemas.openxmlformats.org/officeDocument/2006/relationships/image" Target="media/image139.wmf"/><Relationship Id="rId26" Type="http://schemas.openxmlformats.org/officeDocument/2006/relationships/oleObject" Target="embeddings/oleObject7.bin"/><Relationship Id="rId231" Type="http://schemas.openxmlformats.org/officeDocument/2006/relationships/oleObject" Target="embeddings/oleObject109.bin"/><Relationship Id="rId252" Type="http://schemas.openxmlformats.org/officeDocument/2006/relationships/image" Target="media/image126.wmf"/><Relationship Id="rId273" Type="http://schemas.openxmlformats.org/officeDocument/2006/relationships/oleObject" Target="embeddings/oleObject130.bin"/><Relationship Id="rId294" Type="http://schemas.openxmlformats.org/officeDocument/2006/relationships/oleObject" Target="embeddings/oleObject140.bin"/><Relationship Id="rId308" Type="http://schemas.openxmlformats.org/officeDocument/2006/relationships/image" Target="media/image155.wmf"/><Relationship Id="rId329" Type="http://schemas.openxmlformats.org/officeDocument/2006/relationships/footer" Target="footer1.xml"/><Relationship Id="rId47" Type="http://schemas.openxmlformats.org/officeDocument/2006/relationships/image" Target="media/image24.png"/><Relationship Id="rId68" Type="http://schemas.openxmlformats.org/officeDocument/2006/relationships/image" Target="media/image35.wmf"/><Relationship Id="rId89" Type="http://schemas.openxmlformats.org/officeDocument/2006/relationships/oleObject" Target="embeddings/oleObject37.bin"/><Relationship Id="rId112" Type="http://schemas.openxmlformats.org/officeDocument/2006/relationships/image" Target="media/image57.wmf"/><Relationship Id="rId133" Type="http://schemas.openxmlformats.org/officeDocument/2006/relationships/oleObject" Target="embeddings/oleObject59.bin"/><Relationship Id="rId154" Type="http://schemas.openxmlformats.org/officeDocument/2006/relationships/image" Target="media/image78.wmf"/><Relationship Id="rId175" Type="http://schemas.openxmlformats.org/officeDocument/2006/relationships/oleObject" Target="embeddings/oleObject81.bin"/><Relationship Id="rId196" Type="http://schemas.openxmlformats.org/officeDocument/2006/relationships/image" Target="media/image98.wmf"/><Relationship Id="rId200" Type="http://schemas.openxmlformats.org/officeDocument/2006/relationships/image" Target="media/image100.wmf"/><Relationship Id="rId16" Type="http://schemas.openxmlformats.org/officeDocument/2006/relationships/image" Target="media/image7.png"/><Relationship Id="rId221" Type="http://schemas.openxmlformats.org/officeDocument/2006/relationships/oleObject" Target="embeddings/oleObject104.bin"/><Relationship Id="rId242" Type="http://schemas.openxmlformats.org/officeDocument/2006/relationships/image" Target="media/image121.wmf"/><Relationship Id="rId263" Type="http://schemas.openxmlformats.org/officeDocument/2006/relationships/oleObject" Target="embeddings/oleObject125.bin"/><Relationship Id="rId284" Type="http://schemas.openxmlformats.org/officeDocument/2006/relationships/oleObject" Target="embeddings/oleObject135.bin"/><Relationship Id="rId319" Type="http://schemas.openxmlformats.org/officeDocument/2006/relationships/oleObject" Target="embeddings/oleObject152.bin"/><Relationship Id="rId37" Type="http://schemas.openxmlformats.org/officeDocument/2006/relationships/image" Target="media/image18.wmf"/><Relationship Id="rId58" Type="http://schemas.openxmlformats.org/officeDocument/2006/relationships/image" Target="media/image30.wmf"/><Relationship Id="rId79" Type="http://schemas.openxmlformats.org/officeDocument/2006/relationships/oleObject" Target="embeddings/oleObject32.bin"/><Relationship Id="rId102" Type="http://schemas.openxmlformats.org/officeDocument/2006/relationships/image" Target="media/image52.wmf"/><Relationship Id="rId123" Type="http://schemas.openxmlformats.org/officeDocument/2006/relationships/oleObject" Target="embeddings/oleObject54.bin"/><Relationship Id="rId144" Type="http://schemas.openxmlformats.org/officeDocument/2006/relationships/image" Target="media/image73.wmf"/><Relationship Id="rId330" Type="http://schemas.openxmlformats.org/officeDocument/2006/relationships/fontTable" Target="fontTable.xml"/><Relationship Id="rId90" Type="http://schemas.openxmlformats.org/officeDocument/2006/relationships/image" Target="media/image46.wmf"/><Relationship Id="rId165" Type="http://schemas.openxmlformats.org/officeDocument/2006/relationships/image" Target="media/image83.wmf"/><Relationship Id="rId186" Type="http://schemas.openxmlformats.org/officeDocument/2006/relationships/image" Target="media/image93.wmf"/><Relationship Id="rId211" Type="http://schemas.openxmlformats.org/officeDocument/2006/relationships/oleObject" Target="embeddings/oleObject99.bin"/><Relationship Id="rId232" Type="http://schemas.openxmlformats.org/officeDocument/2006/relationships/image" Target="media/image116.wmf"/><Relationship Id="rId253" Type="http://schemas.openxmlformats.org/officeDocument/2006/relationships/oleObject" Target="embeddings/oleObject120.bin"/><Relationship Id="rId274" Type="http://schemas.openxmlformats.org/officeDocument/2006/relationships/image" Target="media/image137.wmf"/><Relationship Id="rId295" Type="http://schemas.openxmlformats.org/officeDocument/2006/relationships/image" Target="media/image148.wmf"/><Relationship Id="rId309" Type="http://schemas.openxmlformats.org/officeDocument/2006/relationships/oleObject" Target="embeddings/oleObject147.bin"/><Relationship Id="rId27" Type="http://schemas.openxmlformats.org/officeDocument/2006/relationships/image" Target="media/image13.wmf"/><Relationship Id="rId48" Type="http://schemas.openxmlformats.org/officeDocument/2006/relationships/image" Target="media/image25.wmf"/><Relationship Id="rId69" Type="http://schemas.openxmlformats.org/officeDocument/2006/relationships/oleObject" Target="embeddings/oleObject27.bin"/><Relationship Id="rId113" Type="http://schemas.openxmlformats.org/officeDocument/2006/relationships/oleObject" Target="embeddings/oleObject49.bin"/><Relationship Id="rId134" Type="http://schemas.openxmlformats.org/officeDocument/2006/relationships/image" Target="media/image68.wmf"/><Relationship Id="rId320" Type="http://schemas.openxmlformats.org/officeDocument/2006/relationships/image" Target="media/image161.wmf"/><Relationship Id="rId80" Type="http://schemas.openxmlformats.org/officeDocument/2006/relationships/image" Target="media/image41.wmf"/><Relationship Id="rId155" Type="http://schemas.openxmlformats.org/officeDocument/2006/relationships/oleObject" Target="embeddings/oleObject70.bin"/><Relationship Id="rId176" Type="http://schemas.openxmlformats.org/officeDocument/2006/relationships/image" Target="media/image88.wmf"/><Relationship Id="rId197" Type="http://schemas.openxmlformats.org/officeDocument/2006/relationships/oleObject" Target="embeddings/oleObject92.bin"/><Relationship Id="rId201" Type="http://schemas.openxmlformats.org/officeDocument/2006/relationships/oleObject" Target="embeddings/oleObject94.bin"/><Relationship Id="rId222" Type="http://schemas.openxmlformats.org/officeDocument/2006/relationships/image" Target="media/image111.wmf"/><Relationship Id="rId243" Type="http://schemas.openxmlformats.org/officeDocument/2006/relationships/oleObject" Target="embeddings/oleObject115.bin"/><Relationship Id="rId264" Type="http://schemas.openxmlformats.org/officeDocument/2006/relationships/image" Target="media/image132.wmf"/><Relationship Id="rId285" Type="http://schemas.openxmlformats.org/officeDocument/2006/relationships/image" Target="media/image143.wmf"/><Relationship Id="rId17" Type="http://schemas.openxmlformats.org/officeDocument/2006/relationships/image" Target="media/image8.wmf"/><Relationship Id="rId38" Type="http://schemas.openxmlformats.org/officeDocument/2006/relationships/oleObject" Target="embeddings/oleObject13.bin"/><Relationship Id="rId59" Type="http://schemas.openxmlformats.org/officeDocument/2006/relationships/oleObject" Target="embeddings/oleObject22.bin"/><Relationship Id="rId103" Type="http://schemas.openxmlformats.org/officeDocument/2006/relationships/oleObject" Target="embeddings/oleObject44.bin"/><Relationship Id="rId124" Type="http://schemas.openxmlformats.org/officeDocument/2006/relationships/image" Target="media/image63.wmf"/><Relationship Id="rId310" Type="http://schemas.openxmlformats.org/officeDocument/2006/relationships/image" Target="media/image156.wmf"/><Relationship Id="rId70" Type="http://schemas.openxmlformats.org/officeDocument/2006/relationships/image" Target="media/image36.wmf"/><Relationship Id="rId91" Type="http://schemas.openxmlformats.org/officeDocument/2006/relationships/oleObject" Target="embeddings/oleObject38.bin"/><Relationship Id="rId145" Type="http://schemas.openxmlformats.org/officeDocument/2006/relationships/oleObject" Target="embeddings/oleObject65.bin"/><Relationship Id="rId166" Type="http://schemas.openxmlformats.org/officeDocument/2006/relationships/oleObject" Target="embeddings/oleObject76.bin"/><Relationship Id="rId187" Type="http://schemas.openxmlformats.org/officeDocument/2006/relationships/oleObject" Target="embeddings/oleObject87.bin"/><Relationship Id="rId331" Type="http://schemas.openxmlformats.org/officeDocument/2006/relationships/theme" Target="theme/theme1.xml"/><Relationship Id="rId1" Type="http://schemas.openxmlformats.org/officeDocument/2006/relationships/customXml" Target="../customXml/item1.xml"/><Relationship Id="rId212" Type="http://schemas.openxmlformats.org/officeDocument/2006/relationships/image" Target="media/image106.wmf"/><Relationship Id="rId233" Type="http://schemas.openxmlformats.org/officeDocument/2006/relationships/oleObject" Target="embeddings/oleObject110.bin"/><Relationship Id="rId254" Type="http://schemas.openxmlformats.org/officeDocument/2006/relationships/image" Target="media/image127.wmf"/><Relationship Id="rId28" Type="http://schemas.openxmlformats.org/officeDocument/2006/relationships/oleObject" Target="embeddings/oleObject8.bin"/><Relationship Id="rId49" Type="http://schemas.openxmlformats.org/officeDocument/2006/relationships/oleObject" Target="embeddings/oleObject17.bin"/><Relationship Id="rId114" Type="http://schemas.openxmlformats.org/officeDocument/2006/relationships/image" Target="media/image58.wmf"/><Relationship Id="rId275" Type="http://schemas.openxmlformats.org/officeDocument/2006/relationships/oleObject" Target="embeddings/oleObject131.bin"/><Relationship Id="rId296" Type="http://schemas.openxmlformats.org/officeDocument/2006/relationships/oleObject" Target="embeddings/oleObject141.bin"/><Relationship Id="rId300" Type="http://schemas.openxmlformats.org/officeDocument/2006/relationships/oleObject" Target="embeddings/oleObject143.bin"/><Relationship Id="rId60" Type="http://schemas.openxmlformats.org/officeDocument/2006/relationships/image" Target="media/image31.wmf"/><Relationship Id="rId81" Type="http://schemas.openxmlformats.org/officeDocument/2006/relationships/oleObject" Target="embeddings/oleObject33.bin"/><Relationship Id="rId135" Type="http://schemas.openxmlformats.org/officeDocument/2006/relationships/oleObject" Target="embeddings/oleObject60.bin"/><Relationship Id="rId156" Type="http://schemas.openxmlformats.org/officeDocument/2006/relationships/image" Target="media/image79.wmf"/><Relationship Id="rId177" Type="http://schemas.openxmlformats.org/officeDocument/2006/relationships/oleObject" Target="embeddings/oleObject82.bin"/><Relationship Id="rId198" Type="http://schemas.openxmlformats.org/officeDocument/2006/relationships/image" Target="media/image99.wmf"/><Relationship Id="rId321" Type="http://schemas.openxmlformats.org/officeDocument/2006/relationships/oleObject" Target="embeddings/oleObject153.bin"/><Relationship Id="rId202" Type="http://schemas.openxmlformats.org/officeDocument/2006/relationships/image" Target="media/image101.wmf"/><Relationship Id="rId223" Type="http://schemas.openxmlformats.org/officeDocument/2006/relationships/oleObject" Target="embeddings/oleObject105.bin"/><Relationship Id="rId244" Type="http://schemas.openxmlformats.org/officeDocument/2006/relationships/image" Target="media/image122.wmf"/><Relationship Id="rId18" Type="http://schemas.openxmlformats.org/officeDocument/2006/relationships/oleObject" Target="embeddings/oleObject3.bin"/><Relationship Id="rId39" Type="http://schemas.openxmlformats.org/officeDocument/2006/relationships/image" Target="media/image19.wmf"/><Relationship Id="rId265" Type="http://schemas.openxmlformats.org/officeDocument/2006/relationships/oleObject" Target="embeddings/oleObject126.bin"/><Relationship Id="rId286" Type="http://schemas.openxmlformats.org/officeDocument/2006/relationships/oleObject" Target="embeddings/oleObject136.bin"/><Relationship Id="rId50" Type="http://schemas.openxmlformats.org/officeDocument/2006/relationships/image" Target="media/image26.wmf"/><Relationship Id="rId104" Type="http://schemas.openxmlformats.org/officeDocument/2006/relationships/image" Target="media/image53.wmf"/><Relationship Id="rId125" Type="http://schemas.openxmlformats.org/officeDocument/2006/relationships/oleObject" Target="embeddings/oleObject55.bin"/><Relationship Id="rId146" Type="http://schemas.openxmlformats.org/officeDocument/2006/relationships/image" Target="media/image74.wmf"/><Relationship Id="rId167" Type="http://schemas.openxmlformats.org/officeDocument/2006/relationships/oleObject" Target="embeddings/oleObject77.bin"/><Relationship Id="rId188" Type="http://schemas.openxmlformats.org/officeDocument/2006/relationships/image" Target="media/image94.wmf"/><Relationship Id="rId311" Type="http://schemas.openxmlformats.org/officeDocument/2006/relationships/oleObject" Target="embeddings/oleObject148.bin"/><Relationship Id="rId71" Type="http://schemas.openxmlformats.org/officeDocument/2006/relationships/oleObject" Target="embeddings/oleObject28.bin"/><Relationship Id="rId92" Type="http://schemas.openxmlformats.org/officeDocument/2006/relationships/image" Target="media/image47.wmf"/><Relationship Id="rId213" Type="http://schemas.openxmlformats.org/officeDocument/2006/relationships/oleObject" Target="embeddings/oleObject100.bin"/><Relationship Id="rId234" Type="http://schemas.openxmlformats.org/officeDocument/2006/relationships/image" Target="media/image117.wmf"/><Relationship Id="rId2" Type="http://schemas.openxmlformats.org/officeDocument/2006/relationships/numbering" Target="numbering.xml"/><Relationship Id="rId29" Type="http://schemas.openxmlformats.org/officeDocument/2006/relationships/image" Target="media/image14.wmf"/><Relationship Id="rId255" Type="http://schemas.openxmlformats.org/officeDocument/2006/relationships/oleObject" Target="embeddings/oleObject121.bin"/><Relationship Id="rId276" Type="http://schemas.openxmlformats.org/officeDocument/2006/relationships/image" Target="media/image138.wmf"/><Relationship Id="rId297" Type="http://schemas.openxmlformats.org/officeDocument/2006/relationships/image" Target="media/image149.wmf"/><Relationship Id="rId40" Type="http://schemas.openxmlformats.org/officeDocument/2006/relationships/oleObject" Target="embeddings/oleObject14.bin"/><Relationship Id="rId115" Type="http://schemas.openxmlformats.org/officeDocument/2006/relationships/oleObject" Target="embeddings/oleObject50.bin"/><Relationship Id="rId136" Type="http://schemas.openxmlformats.org/officeDocument/2006/relationships/image" Target="media/image69.wmf"/><Relationship Id="rId157" Type="http://schemas.openxmlformats.org/officeDocument/2006/relationships/oleObject" Target="embeddings/oleObject71.bin"/><Relationship Id="rId178" Type="http://schemas.openxmlformats.org/officeDocument/2006/relationships/image" Target="media/image89.wmf"/><Relationship Id="rId301" Type="http://schemas.openxmlformats.org/officeDocument/2006/relationships/image" Target="media/image151.wmf"/><Relationship Id="rId322" Type="http://schemas.openxmlformats.org/officeDocument/2006/relationships/image" Target="media/image162.wmf"/><Relationship Id="rId61" Type="http://schemas.openxmlformats.org/officeDocument/2006/relationships/oleObject" Target="embeddings/oleObject23.bin"/><Relationship Id="rId82" Type="http://schemas.openxmlformats.org/officeDocument/2006/relationships/image" Target="media/image42.wmf"/><Relationship Id="rId199" Type="http://schemas.openxmlformats.org/officeDocument/2006/relationships/oleObject" Target="embeddings/oleObject93.bin"/><Relationship Id="rId203" Type="http://schemas.openxmlformats.org/officeDocument/2006/relationships/oleObject" Target="embeddings/oleObject95.bin"/><Relationship Id="rId19" Type="http://schemas.openxmlformats.org/officeDocument/2006/relationships/image" Target="media/image9.wmf"/><Relationship Id="rId224" Type="http://schemas.openxmlformats.org/officeDocument/2006/relationships/image" Target="media/image112.wmf"/><Relationship Id="rId245" Type="http://schemas.openxmlformats.org/officeDocument/2006/relationships/oleObject" Target="embeddings/oleObject116.bin"/><Relationship Id="rId266" Type="http://schemas.openxmlformats.org/officeDocument/2006/relationships/image" Target="media/image133.wmf"/><Relationship Id="rId287" Type="http://schemas.openxmlformats.org/officeDocument/2006/relationships/image" Target="media/image144.wmf"/><Relationship Id="rId30" Type="http://schemas.openxmlformats.org/officeDocument/2006/relationships/oleObject" Target="embeddings/oleObject9.bin"/><Relationship Id="rId105" Type="http://schemas.openxmlformats.org/officeDocument/2006/relationships/oleObject" Target="embeddings/oleObject45.bin"/><Relationship Id="rId126" Type="http://schemas.openxmlformats.org/officeDocument/2006/relationships/image" Target="media/image64.wmf"/><Relationship Id="rId147" Type="http://schemas.openxmlformats.org/officeDocument/2006/relationships/oleObject" Target="embeddings/oleObject66.bin"/><Relationship Id="rId168" Type="http://schemas.openxmlformats.org/officeDocument/2006/relationships/image" Target="media/image84.wmf"/><Relationship Id="rId312" Type="http://schemas.openxmlformats.org/officeDocument/2006/relationships/image" Target="media/image15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171D486-4721-4C84-9845-D6235353EF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65</Pages>
  <Words>32758</Words>
  <Characters>186721</Characters>
  <Application>Microsoft Office Word</Application>
  <DocSecurity>0</DocSecurity>
  <Lines>1556</Lines>
  <Paragraphs>4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90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ong Nhat Nguyen</dc:creator>
  <cp:keywords/>
  <dc:description/>
  <cp:lastModifiedBy>Long Nhat Nguyen</cp:lastModifiedBy>
  <cp:revision>2</cp:revision>
  <dcterms:created xsi:type="dcterms:W3CDTF">2017-03-05T14:01:00Z</dcterms:created>
  <dcterms:modified xsi:type="dcterms:W3CDTF">2017-03-05T14:01:00Z</dcterms:modified>
</cp:coreProperties>
</file>